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mp4" ContentType="video/mp4"/>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theme/theme2.xml" ContentType="application/vnd.openxmlformats-officedocument.theme+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theme/theme3.xml" ContentType="application/vnd.openxmlformats-officedocument.theme+xml"/>
  <Override PartName="/ppt/tags/tag1.xml" ContentType="application/vnd.openxmlformats-officedocument.presentationml.tags+xml"/>
  <Override PartName="/ppt/slideLayouts/slideLayout39.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60" r:id="rId1"/>
    <p:sldMasterId id="2147483706" r:id="rId2"/>
    <p:sldMasterId id="2147483753" r:id="rId3"/>
    <p:sldMasterId id="2147483772" r:id="rId4"/>
  </p:sldMasterIdLst>
  <p:notesMasterIdLst>
    <p:notesMasterId r:id="rId65"/>
  </p:notesMasterIdLst>
  <p:sldIdLst>
    <p:sldId id="411" r:id="rId5"/>
    <p:sldId id="413" r:id="rId6"/>
    <p:sldId id="414" r:id="rId7"/>
    <p:sldId id="415" r:id="rId8"/>
    <p:sldId id="416" r:id="rId9"/>
    <p:sldId id="417" r:id="rId10"/>
    <p:sldId id="418" r:id="rId11"/>
    <p:sldId id="419" r:id="rId12"/>
    <p:sldId id="420" r:id="rId13"/>
    <p:sldId id="421" r:id="rId14"/>
    <p:sldId id="422" r:id="rId15"/>
    <p:sldId id="423" r:id="rId16"/>
    <p:sldId id="424" r:id="rId17"/>
    <p:sldId id="425" r:id="rId18"/>
    <p:sldId id="426" r:id="rId19"/>
    <p:sldId id="427" r:id="rId20"/>
    <p:sldId id="428" r:id="rId21"/>
    <p:sldId id="429" r:id="rId22"/>
    <p:sldId id="430" r:id="rId23"/>
    <p:sldId id="431" r:id="rId24"/>
    <p:sldId id="432" r:id="rId25"/>
    <p:sldId id="433" r:id="rId26"/>
    <p:sldId id="434" r:id="rId27"/>
    <p:sldId id="435" r:id="rId28"/>
    <p:sldId id="436" r:id="rId29"/>
    <p:sldId id="437" r:id="rId30"/>
    <p:sldId id="438" r:id="rId31"/>
    <p:sldId id="439" r:id="rId32"/>
    <p:sldId id="440" r:id="rId33"/>
    <p:sldId id="441" r:id="rId34"/>
    <p:sldId id="442" r:id="rId35"/>
    <p:sldId id="443" r:id="rId36"/>
    <p:sldId id="444" r:id="rId37"/>
    <p:sldId id="445" r:id="rId38"/>
    <p:sldId id="446" r:id="rId39"/>
    <p:sldId id="447" r:id="rId40"/>
    <p:sldId id="448" r:id="rId41"/>
    <p:sldId id="449" r:id="rId42"/>
    <p:sldId id="450" r:id="rId43"/>
    <p:sldId id="451" r:id="rId44"/>
    <p:sldId id="452" r:id="rId45"/>
    <p:sldId id="453" r:id="rId46"/>
    <p:sldId id="454" r:id="rId47"/>
    <p:sldId id="455" r:id="rId48"/>
    <p:sldId id="456" r:id="rId49"/>
    <p:sldId id="457" r:id="rId50"/>
    <p:sldId id="458" r:id="rId51"/>
    <p:sldId id="459" r:id="rId52"/>
    <p:sldId id="460" r:id="rId53"/>
    <p:sldId id="461" r:id="rId54"/>
    <p:sldId id="462" r:id="rId55"/>
    <p:sldId id="463" r:id="rId56"/>
    <p:sldId id="464" r:id="rId57"/>
    <p:sldId id="465" r:id="rId58"/>
    <p:sldId id="466" r:id="rId59"/>
    <p:sldId id="467" r:id="rId60"/>
    <p:sldId id="468" r:id="rId61"/>
    <p:sldId id="469" r:id="rId62"/>
    <p:sldId id="470" r:id="rId63"/>
    <p:sldId id="471" r:id="rId64"/>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3300"/>
    <a:srgbClr val="000000"/>
    <a:srgbClr val="0000FF"/>
    <a:srgbClr val="008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37" autoAdjust="0"/>
    <p:restoredTop sz="94712" autoAdjust="0"/>
  </p:normalViewPr>
  <p:slideViewPr>
    <p:cSldViewPr snapToObjects="1" showGuides="1">
      <p:cViewPr varScale="1">
        <p:scale>
          <a:sx n="104" d="100"/>
          <a:sy n="104" d="100"/>
        </p:scale>
        <p:origin x="1746" y="108"/>
      </p:cViewPr>
      <p:guideLst>
        <p:guide orient="horz" pos="2160"/>
        <p:guide pos="2880"/>
      </p:guideLst>
    </p:cSldViewPr>
  </p:slideViewPr>
  <p:outlineViewPr>
    <p:cViewPr>
      <p:scale>
        <a:sx n="33" d="100"/>
        <a:sy n="33" d="100"/>
      </p:scale>
      <p:origin x="0" y="-13854"/>
    </p:cViewPr>
  </p:outlineViewPr>
  <p:notesTextViewPr>
    <p:cViewPr>
      <p:scale>
        <a:sx n="1" d="1"/>
        <a:sy n="1" d="1"/>
      </p:scale>
      <p:origin x="0" y="0"/>
    </p:cViewPr>
  </p:notesTextViewPr>
  <p:sorterViewPr>
    <p:cViewPr varScale="1">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slide" Target="slides/slide35.xml"/><Relationship Id="rId21" Type="http://schemas.openxmlformats.org/officeDocument/2006/relationships/slide" Target="slides/slide17.xml"/><Relationship Id="rId34" Type="http://schemas.openxmlformats.org/officeDocument/2006/relationships/slide" Target="slides/slide30.xml"/><Relationship Id="rId42" Type="http://schemas.openxmlformats.org/officeDocument/2006/relationships/slide" Target="slides/slide38.xml"/><Relationship Id="rId47" Type="http://schemas.openxmlformats.org/officeDocument/2006/relationships/slide" Target="slides/slide43.xml"/><Relationship Id="rId50" Type="http://schemas.openxmlformats.org/officeDocument/2006/relationships/slide" Target="slides/slide46.xml"/><Relationship Id="rId55" Type="http://schemas.openxmlformats.org/officeDocument/2006/relationships/slide" Target="slides/slide51.xml"/><Relationship Id="rId63" Type="http://schemas.openxmlformats.org/officeDocument/2006/relationships/slide" Target="slides/slide59.xml"/><Relationship Id="rId68" Type="http://schemas.openxmlformats.org/officeDocument/2006/relationships/theme" Target="theme/theme1.xml"/><Relationship Id="rId7" Type="http://schemas.openxmlformats.org/officeDocument/2006/relationships/slide" Target="slides/slide3.xml"/><Relationship Id="rId2" Type="http://schemas.openxmlformats.org/officeDocument/2006/relationships/slideMaster" Target="slideMasters/slideMaster2.xml"/><Relationship Id="rId16" Type="http://schemas.openxmlformats.org/officeDocument/2006/relationships/slide" Target="slides/slide12.xml"/><Relationship Id="rId29" Type="http://schemas.openxmlformats.org/officeDocument/2006/relationships/slide" Target="slides/slide25.xml"/><Relationship Id="rId1" Type="http://schemas.openxmlformats.org/officeDocument/2006/relationships/slideMaster" Target="slideMasters/slideMaster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slide" Target="slides/slide36.xml"/><Relationship Id="rId45" Type="http://schemas.openxmlformats.org/officeDocument/2006/relationships/slide" Target="slides/slide41.xml"/><Relationship Id="rId53" Type="http://schemas.openxmlformats.org/officeDocument/2006/relationships/slide" Target="slides/slide49.xml"/><Relationship Id="rId58" Type="http://schemas.openxmlformats.org/officeDocument/2006/relationships/slide" Target="slides/slide54.xml"/><Relationship Id="rId66" Type="http://schemas.openxmlformats.org/officeDocument/2006/relationships/presProps" Target="presProps.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slide" Target="slides/slide45.xml"/><Relationship Id="rId57" Type="http://schemas.openxmlformats.org/officeDocument/2006/relationships/slide" Target="slides/slide53.xml"/><Relationship Id="rId61" Type="http://schemas.openxmlformats.org/officeDocument/2006/relationships/slide" Target="slides/slide57.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4" Type="http://schemas.openxmlformats.org/officeDocument/2006/relationships/slide" Target="slides/slide40.xml"/><Relationship Id="rId52" Type="http://schemas.openxmlformats.org/officeDocument/2006/relationships/slide" Target="slides/slide48.xml"/><Relationship Id="rId60" Type="http://schemas.openxmlformats.org/officeDocument/2006/relationships/slide" Target="slides/slide56.xml"/><Relationship Id="rId65" Type="http://schemas.openxmlformats.org/officeDocument/2006/relationships/notesMaster" Target="notesMasters/notesMaster1.xml"/><Relationship Id="rId4" Type="http://schemas.openxmlformats.org/officeDocument/2006/relationships/slideMaster" Target="slideMasters/slideMaster4.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slide" Target="slides/slide39.xml"/><Relationship Id="rId48" Type="http://schemas.openxmlformats.org/officeDocument/2006/relationships/slide" Target="slides/slide44.xml"/><Relationship Id="rId56" Type="http://schemas.openxmlformats.org/officeDocument/2006/relationships/slide" Target="slides/slide52.xml"/><Relationship Id="rId64" Type="http://schemas.openxmlformats.org/officeDocument/2006/relationships/slide" Target="slides/slide60.xml"/><Relationship Id="rId69" Type="http://schemas.openxmlformats.org/officeDocument/2006/relationships/tableStyles" Target="tableStyles.xml"/><Relationship Id="rId8" Type="http://schemas.openxmlformats.org/officeDocument/2006/relationships/slide" Target="slides/slide4.xml"/><Relationship Id="rId51" Type="http://schemas.openxmlformats.org/officeDocument/2006/relationships/slide" Target="slides/slide47.xml"/><Relationship Id="rId3" Type="http://schemas.openxmlformats.org/officeDocument/2006/relationships/slideMaster" Target="slideMasters/slideMaster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slide" Target="slides/slide42.xml"/><Relationship Id="rId59" Type="http://schemas.openxmlformats.org/officeDocument/2006/relationships/slide" Target="slides/slide55.xml"/><Relationship Id="rId67" Type="http://schemas.openxmlformats.org/officeDocument/2006/relationships/viewProps" Target="viewProps.xml"/><Relationship Id="rId20" Type="http://schemas.openxmlformats.org/officeDocument/2006/relationships/slide" Target="slides/slide16.xml"/><Relationship Id="rId41" Type="http://schemas.openxmlformats.org/officeDocument/2006/relationships/slide" Target="slides/slide37.xml"/><Relationship Id="rId54" Type="http://schemas.openxmlformats.org/officeDocument/2006/relationships/slide" Target="slides/slide50.xml"/><Relationship Id="rId62" Type="http://schemas.openxmlformats.org/officeDocument/2006/relationships/slide" Target="slides/slide58.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041BA9E-1171-4165-A481-77C66EB18561}" type="datetimeFigureOut">
              <a:rPr lang="en-US" smtClean="0"/>
              <a:t>12/10/2020</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EC736FBA-0C09-4CF4-942D-A0EEA4E32234}" type="slidenum">
              <a:rPr lang="en-US" smtClean="0"/>
              <a:t>‹#›</a:t>
            </a:fld>
            <a:endParaRPr lang="en-US"/>
          </a:p>
        </p:txBody>
      </p:sp>
    </p:spTree>
    <p:extLst>
      <p:ext uri="{BB962C8B-B14F-4D97-AF65-F5344CB8AC3E}">
        <p14:creationId xmlns:p14="http://schemas.microsoft.com/office/powerpoint/2010/main" val="340806118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Footer Placeholder 3"/>
          <p:cNvSpPr>
            <a:spLocks noGrp="1"/>
          </p:cNvSpPr>
          <p:nvPr>
            <p:ph type="ftr" sz="quarter" idx="10"/>
          </p:nvPr>
        </p:nvSpPr>
        <p:spPr/>
        <p:txBody>
          <a:bodyPr/>
          <a:lstStyle/>
          <a:p>
            <a:r>
              <a:rPr lang="en-US"/>
              <a:t>GreenPrints 2002 – Atalanta, GA</a:t>
            </a:r>
          </a:p>
        </p:txBody>
      </p:sp>
      <p:sp>
        <p:nvSpPr>
          <p:cNvPr id="5" name="Slide Number Placeholder 4"/>
          <p:cNvSpPr>
            <a:spLocks noGrp="1"/>
          </p:cNvSpPr>
          <p:nvPr>
            <p:ph type="sldNum" sz="quarter" idx="11"/>
          </p:nvPr>
        </p:nvSpPr>
        <p:spPr/>
        <p:txBody>
          <a:bodyPr/>
          <a:lstStyle/>
          <a:p>
            <a:fld id="{E96C7590-F86F-473F-BDBB-C22437F5107E}" type="slidenum">
              <a:rPr lang="en-US" smtClean="0"/>
              <a:pPr/>
              <a:t>7</a:t>
            </a:fld>
            <a:endParaRPr lang="en-US"/>
          </a:p>
        </p:txBody>
      </p:sp>
      <p:sp>
        <p:nvSpPr>
          <p:cNvPr id="6" name="Date Placeholder 5"/>
          <p:cNvSpPr>
            <a:spLocks noGrp="1"/>
          </p:cNvSpPr>
          <p:nvPr>
            <p:ph type="dt" idx="12"/>
          </p:nvPr>
        </p:nvSpPr>
        <p:spPr/>
        <p:txBody>
          <a:bodyPr/>
          <a:lstStyle/>
          <a:p>
            <a:fld id="{7452D919-A982-49BD-B8F3-02ADC745305C}" type="datetime1">
              <a:rPr lang="en-US" smtClean="0"/>
              <a:pPr/>
              <a:t>12/10/2020</a:t>
            </a:fld>
            <a:endParaRPr lang="en-US"/>
          </a:p>
        </p:txBody>
      </p:sp>
    </p:spTree>
    <p:extLst>
      <p:ext uri="{BB962C8B-B14F-4D97-AF65-F5344CB8AC3E}">
        <p14:creationId xmlns:p14="http://schemas.microsoft.com/office/powerpoint/2010/main" val="425911763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C736FBA-0C09-4CF4-942D-A0EEA4E32234}" type="slidenum">
              <a:rPr lang="en-US" smtClean="0"/>
              <a:t>17</a:t>
            </a:fld>
            <a:endParaRPr lang="en-US"/>
          </a:p>
        </p:txBody>
      </p:sp>
    </p:spTree>
    <p:extLst>
      <p:ext uri="{BB962C8B-B14F-4D97-AF65-F5344CB8AC3E}">
        <p14:creationId xmlns:p14="http://schemas.microsoft.com/office/powerpoint/2010/main" val="155536521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2A0A28A-6BFC-480C-B4BE-FDDB539B04F0}" type="slidenum">
              <a:rPr lang="en-US" smtClean="0"/>
              <a:pPr/>
              <a:t>18</a:t>
            </a:fld>
            <a:endParaRPr lang="en-US"/>
          </a:p>
        </p:txBody>
      </p:sp>
    </p:spTree>
    <p:extLst>
      <p:ext uri="{BB962C8B-B14F-4D97-AF65-F5344CB8AC3E}">
        <p14:creationId xmlns:p14="http://schemas.microsoft.com/office/powerpoint/2010/main" val="49442809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tinyurl.com/MR-1-Launch</a:t>
            </a:r>
          </a:p>
          <a:p>
            <a:r>
              <a:rPr lang="en-US" dirty="0"/>
              <a:t>Investigation revealed that the Redstone's engine shutdown was caused by two of its electrical cables separating in the wrong order.[6] These cables were a control cable, which provided various control signals, and a power cable, which provided electrical power and grounding. Both cables were plugged into the rocket at the bottom edge of one of its tail fins and would separate at liftoff.[11] The control cable was supposed to separate first, followed by the power cable. However, for this launch, the control cable was longer than expected—it was one designed for the military Redstone missile rather than the shorter cable designed for Mercury-Redstone. This control cable had been clamped to compensate for its greater length, but when the vehicle lifted off, the clamping did not work as planned and the control cable separation was delayed, eventually occurring about 29 milliseconds after the power cable had separated.[4][12]</a:t>
            </a:r>
          </a:p>
          <a:p>
            <a:endParaRPr lang="en-US" dirty="0"/>
          </a:p>
          <a:p>
            <a:r>
              <a:rPr lang="en-US" dirty="0"/>
              <a:t>During this brief interval, the lack of electrical grounding caused a substantial current to flow through an electrical relay which was supposed to trigger normal engine cut-off at the end of powered flight. This relay tripped, causing the Redstone to shut off its engine and send a "normal cut-off" signal to the capsule. Under normal circumstances, when the capsule received this signal during a flight, it would do two things: it would jettison its escape rocket, which was no longer of any use, and after the escape rocket had flown clear, fire the explosive bolts holding it to the booster for separation. In the case of MR-1, the capsule did jettison the escape rocket as it was designed to, but the separation sequence did not occur. The capsule was designed to suspend this separation until the vehicle's acceleration had almost ceased, so that the capsule would not be hit by a still-accelerating launch vehicle. This would happen when the capsule's acceleration sensors detected an acceleration approaching 0 g, which it would normally experience after the Redstone had shut down and was entering free fall. However, in MR-1, the Redstone was not in free fall but rather sitting supported on the ground. Thus the capsule sensors detected the effect of their own supported weight, which they read as a constant "acceleration" of 1 g. Because of this apparent acceleration, capsule separation was disabled.[4][13]</a:t>
            </a:r>
          </a:p>
          <a:p>
            <a:endParaRPr lang="en-US" dirty="0"/>
          </a:p>
          <a:p>
            <a:r>
              <a:rPr lang="en-US" dirty="0"/>
              <a:t>The jettison of the escape rocket activated the capsule's parachute recovery system. Since the altitude was below 10,000 feet (3,000 m), this system was triggered by its atmospheric pressure sensors and followed its usual sequence, with the drogue parachute deploying first, followed by the main parachute. But because the main parachute was not supporting the capsule's weight, the parachute system did not detect any load on this chute, so it acted as if the chute had failed and deployed the reserve parachute.[4][13]</a:t>
            </a:r>
          </a:p>
          <a:p>
            <a:endParaRPr lang="en-US" dirty="0"/>
          </a:p>
          <a:p>
            <a:endParaRPr lang="en-US" dirty="0"/>
          </a:p>
          <a:p>
            <a:r>
              <a:rPr lang="en-US" dirty="0"/>
              <a:t>https://en.wikipedia.org/wiki/Mercury-Redstone_1#Test_background_and_launch_failure</a:t>
            </a:r>
          </a:p>
          <a:p>
            <a:r>
              <a:rPr lang="en-US" dirty="0"/>
              <a:t>Since the Redstone's automatic inflight abort sensing system was running in open-loop mode, the engine shutdown did not trigger an abort. However, the system did report an abort condition, so it did function properly.[8][14]</a:t>
            </a:r>
          </a:p>
          <a:p>
            <a:endParaRPr lang="en-US" dirty="0"/>
          </a:p>
          <a:p>
            <a:endParaRPr lang="en-US" dirty="0"/>
          </a:p>
        </p:txBody>
      </p:sp>
      <p:sp>
        <p:nvSpPr>
          <p:cNvPr id="4" name="Slide Number Placeholder 3"/>
          <p:cNvSpPr>
            <a:spLocks noGrp="1"/>
          </p:cNvSpPr>
          <p:nvPr>
            <p:ph type="sldNum" sz="quarter" idx="10"/>
          </p:nvPr>
        </p:nvSpPr>
        <p:spPr/>
        <p:txBody>
          <a:bodyPr/>
          <a:lstStyle/>
          <a:p>
            <a:fld id="{EC736FBA-0C09-4CF4-942D-A0EEA4E32234}" type="slidenum">
              <a:rPr lang="en-US" smtClean="0"/>
              <a:t>20</a:t>
            </a:fld>
            <a:endParaRPr lang="en-US"/>
          </a:p>
        </p:txBody>
      </p:sp>
    </p:spTree>
    <p:extLst>
      <p:ext uri="{BB962C8B-B14F-4D97-AF65-F5344CB8AC3E}">
        <p14:creationId xmlns:p14="http://schemas.microsoft.com/office/powerpoint/2010/main" val="111150723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C736FBA-0C09-4CF4-942D-A0EEA4E32234}" type="slidenum">
              <a:rPr lang="en-US" smtClean="0"/>
              <a:t>24</a:t>
            </a:fld>
            <a:endParaRPr lang="en-US"/>
          </a:p>
        </p:txBody>
      </p:sp>
    </p:spTree>
    <p:extLst>
      <p:ext uri="{BB962C8B-B14F-4D97-AF65-F5344CB8AC3E}">
        <p14:creationId xmlns:p14="http://schemas.microsoft.com/office/powerpoint/2010/main" val="304696430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C736FBA-0C09-4CF4-942D-A0EEA4E32234}" type="slidenum">
              <a:rPr lang="en-US" smtClean="0"/>
              <a:t>25</a:t>
            </a:fld>
            <a:endParaRPr lang="en-US"/>
          </a:p>
        </p:txBody>
      </p:sp>
    </p:spTree>
    <p:extLst>
      <p:ext uri="{BB962C8B-B14F-4D97-AF65-F5344CB8AC3E}">
        <p14:creationId xmlns:p14="http://schemas.microsoft.com/office/powerpoint/2010/main" val="140864749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C736FBA-0C09-4CF4-942D-A0EEA4E32234}" type="slidenum">
              <a:rPr lang="en-US" smtClean="0"/>
              <a:t>26</a:t>
            </a:fld>
            <a:endParaRPr lang="en-US"/>
          </a:p>
        </p:txBody>
      </p:sp>
    </p:spTree>
    <p:extLst>
      <p:ext uri="{BB962C8B-B14F-4D97-AF65-F5344CB8AC3E}">
        <p14:creationId xmlns:p14="http://schemas.microsoft.com/office/powerpoint/2010/main" val="83499969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C736FBA-0C09-4CF4-942D-A0EEA4E32234}" type="slidenum">
              <a:rPr lang="en-US" smtClean="0"/>
              <a:t>29</a:t>
            </a:fld>
            <a:endParaRPr lang="en-US"/>
          </a:p>
        </p:txBody>
      </p:sp>
    </p:spTree>
    <p:extLst>
      <p:ext uri="{BB962C8B-B14F-4D97-AF65-F5344CB8AC3E}">
        <p14:creationId xmlns:p14="http://schemas.microsoft.com/office/powerpoint/2010/main" val="331990907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C736FBA-0C09-4CF4-942D-A0EEA4E32234}" type="slidenum">
              <a:rPr lang="en-US" smtClean="0"/>
              <a:t>30</a:t>
            </a:fld>
            <a:endParaRPr lang="en-US"/>
          </a:p>
        </p:txBody>
      </p:sp>
    </p:spTree>
    <p:extLst>
      <p:ext uri="{BB962C8B-B14F-4D97-AF65-F5344CB8AC3E}">
        <p14:creationId xmlns:p14="http://schemas.microsoft.com/office/powerpoint/2010/main" val="351235454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C736FBA-0C09-4CF4-942D-A0EEA4E32234}" type="slidenum">
              <a:rPr lang="en-US" smtClean="0"/>
              <a:t>31</a:t>
            </a:fld>
            <a:endParaRPr lang="en-US"/>
          </a:p>
        </p:txBody>
      </p:sp>
    </p:spTree>
    <p:extLst>
      <p:ext uri="{BB962C8B-B14F-4D97-AF65-F5344CB8AC3E}">
        <p14:creationId xmlns:p14="http://schemas.microsoft.com/office/powerpoint/2010/main" val="330532124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C736FBA-0C09-4CF4-942D-A0EEA4E32234}" type="slidenum">
              <a:rPr lang="en-US" smtClean="0"/>
              <a:t>32</a:t>
            </a:fld>
            <a:endParaRPr lang="en-US"/>
          </a:p>
        </p:txBody>
      </p:sp>
    </p:spTree>
    <p:extLst>
      <p:ext uri="{BB962C8B-B14F-4D97-AF65-F5344CB8AC3E}">
        <p14:creationId xmlns:p14="http://schemas.microsoft.com/office/powerpoint/2010/main" val="331669851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Footer Placeholder 3"/>
          <p:cNvSpPr>
            <a:spLocks noGrp="1"/>
          </p:cNvSpPr>
          <p:nvPr>
            <p:ph type="ftr" sz="quarter" idx="10"/>
          </p:nvPr>
        </p:nvSpPr>
        <p:spPr/>
        <p:txBody>
          <a:bodyPr/>
          <a:lstStyle/>
          <a:p>
            <a:r>
              <a:rPr lang="en-US"/>
              <a:t>GreenPrints 2002 – Atalanta, GA</a:t>
            </a:r>
          </a:p>
        </p:txBody>
      </p:sp>
      <p:sp>
        <p:nvSpPr>
          <p:cNvPr id="5" name="Slide Number Placeholder 4"/>
          <p:cNvSpPr>
            <a:spLocks noGrp="1"/>
          </p:cNvSpPr>
          <p:nvPr>
            <p:ph type="sldNum" sz="quarter" idx="11"/>
          </p:nvPr>
        </p:nvSpPr>
        <p:spPr/>
        <p:txBody>
          <a:bodyPr/>
          <a:lstStyle/>
          <a:p>
            <a:fld id="{E96C7590-F86F-473F-BDBB-C22437F5107E}" type="slidenum">
              <a:rPr lang="en-US" smtClean="0"/>
              <a:pPr/>
              <a:t>8</a:t>
            </a:fld>
            <a:endParaRPr lang="en-US"/>
          </a:p>
        </p:txBody>
      </p:sp>
      <p:sp>
        <p:nvSpPr>
          <p:cNvPr id="6" name="Date Placeholder 5"/>
          <p:cNvSpPr>
            <a:spLocks noGrp="1"/>
          </p:cNvSpPr>
          <p:nvPr>
            <p:ph type="dt" idx="12"/>
          </p:nvPr>
        </p:nvSpPr>
        <p:spPr/>
        <p:txBody>
          <a:bodyPr/>
          <a:lstStyle/>
          <a:p>
            <a:fld id="{7452D919-A982-49BD-B8F3-02ADC745305C}" type="datetime1">
              <a:rPr lang="en-US" smtClean="0"/>
              <a:pPr/>
              <a:t>12/10/2020</a:t>
            </a:fld>
            <a:endParaRPr lang="en-US"/>
          </a:p>
        </p:txBody>
      </p:sp>
    </p:spTree>
    <p:extLst>
      <p:ext uri="{BB962C8B-B14F-4D97-AF65-F5344CB8AC3E}">
        <p14:creationId xmlns:p14="http://schemas.microsoft.com/office/powerpoint/2010/main" val="316792169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C736FBA-0C09-4CF4-942D-A0EEA4E32234}" type="slidenum">
              <a:rPr lang="en-US" smtClean="0"/>
              <a:t>33</a:t>
            </a:fld>
            <a:endParaRPr lang="en-US"/>
          </a:p>
        </p:txBody>
      </p:sp>
    </p:spTree>
    <p:extLst>
      <p:ext uri="{BB962C8B-B14F-4D97-AF65-F5344CB8AC3E}">
        <p14:creationId xmlns:p14="http://schemas.microsoft.com/office/powerpoint/2010/main" val="157023710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C736FBA-0C09-4CF4-942D-A0EEA4E32234}" type="slidenum">
              <a:rPr lang="en-US" smtClean="0"/>
              <a:t>34</a:t>
            </a:fld>
            <a:endParaRPr lang="en-US"/>
          </a:p>
        </p:txBody>
      </p:sp>
    </p:spTree>
    <p:extLst>
      <p:ext uri="{BB962C8B-B14F-4D97-AF65-F5344CB8AC3E}">
        <p14:creationId xmlns:p14="http://schemas.microsoft.com/office/powerpoint/2010/main" val="364763175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C736FBA-0C09-4CF4-942D-A0EEA4E32234}" type="slidenum">
              <a:rPr lang="en-US" smtClean="0"/>
              <a:t>35</a:t>
            </a:fld>
            <a:endParaRPr lang="en-US"/>
          </a:p>
        </p:txBody>
      </p:sp>
    </p:spTree>
    <p:extLst>
      <p:ext uri="{BB962C8B-B14F-4D97-AF65-F5344CB8AC3E}">
        <p14:creationId xmlns:p14="http://schemas.microsoft.com/office/powerpoint/2010/main" val="424778777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C736FBA-0C09-4CF4-942D-A0EEA4E32234}" type="slidenum">
              <a:rPr lang="en-US" smtClean="0"/>
              <a:t>36</a:t>
            </a:fld>
            <a:endParaRPr lang="en-US"/>
          </a:p>
        </p:txBody>
      </p:sp>
    </p:spTree>
    <p:extLst>
      <p:ext uri="{BB962C8B-B14F-4D97-AF65-F5344CB8AC3E}">
        <p14:creationId xmlns:p14="http://schemas.microsoft.com/office/powerpoint/2010/main" val="158550321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C736FBA-0C09-4CF4-942D-A0EEA4E32234}" type="slidenum">
              <a:rPr lang="en-US" smtClean="0"/>
              <a:t>37</a:t>
            </a:fld>
            <a:endParaRPr lang="en-US"/>
          </a:p>
        </p:txBody>
      </p:sp>
    </p:spTree>
    <p:extLst>
      <p:ext uri="{BB962C8B-B14F-4D97-AF65-F5344CB8AC3E}">
        <p14:creationId xmlns:p14="http://schemas.microsoft.com/office/powerpoint/2010/main" val="1747573083"/>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C736FBA-0C09-4CF4-942D-A0EEA4E32234}" type="slidenum">
              <a:rPr lang="en-US" smtClean="0"/>
              <a:t>38</a:t>
            </a:fld>
            <a:endParaRPr lang="en-US"/>
          </a:p>
        </p:txBody>
      </p:sp>
    </p:spTree>
    <p:extLst>
      <p:ext uri="{BB962C8B-B14F-4D97-AF65-F5344CB8AC3E}">
        <p14:creationId xmlns:p14="http://schemas.microsoft.com/office/powerpoint/2010/main" val="118845656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C736FBA-0C09-4CF4-942D-A0EEA4E32234}" type="slidenum">
              <a:rPr lang="en-US" smtClean="0"/>
              <a:t>39</a:t>
            </a:fld>
            <a:endParaRPr lang="en-US"/>
          </a:p>
        </p:txBody>
      </p:sp>
    </p:spTree>
    <p:extLst>
      <p:ext uri="{BB962C8B-B14F-4D97-AF65-F5344CB8AC3E}">
        <p14:creationId xmlns:p14="http://schemas.microsoft.com/office/powerpoint/2010/main" val="152408244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C736FBA-0C09-4CF4-942D-A0EEA4E32234}" type="slidenum">
              <a:rPr lang="en-US" smtClean="0"/>
              <a:t>40</a:t>
            </a:fld>
            <a:endParaRPr lang="en-US"/>
          </a:p>
        </p:txBody>
      </p:sp>
    </p:spTree>
    <p:extLst>
      <p:ext uri="{BB962C8B-B14F-4D97-AF65-F5344CB8AC3E}">
        <p14:creationId xmlns:p14="http://schemas.microsoft.com/office/powerpoint/2010/main" val="1524082443"/>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C736FBA-0C09-4CF4-942D-A0EEA4E32234}" type="slidenum">
              <a:rPr lang="en-US" smtClean="0"/>
              <a:t>41</a:t>
            </a:fld>
            <a:endParaRPr lang="en-US"/>
          </a:p>
        </p:txBody>
      </p:sp>
    </p:spTree>
    <p:extLst>
      <p:ext uri="{BB962C8B-B14F-4D97-AF65-F5344CB8AC3E}">
        <p14:creationId xmlns:p14="http://schemas.microsoft.com/office/powerpoint/2010/main" val="1524082443"/>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EC736FBA-0C09-4CF4-942D-A0EEA4E32234}" type="slidenum">
              <a:rPr lang="en-US" smtClean="0"/>
              <a:t>53</a:t>
            </a:fld>
            <a:endParaRPr lang="en-US"/>
          </a:p>
        </p:txBody>
      </p:sp>
    </p:spTree>
    <p:extLst>
      <p:ext uri="{BB962C8B-B14F-4D97-AF65-F5344CB8AC3E}">
        <p14:creationId xmlns:p14="http://schemas.microsoft.com/office/powerpoint/2010/main" val="26058815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Footer Placeholder 3"/>
          <p:cNvSpPr>
            <a:spLocks noGrp="1"/>
          </p:cNvSpPr>
          <p:nvPr>
            <p:ph type="ftr" sz="quarter" idx="10"/>
          </p:nvPr>
        </p:nvSpPr>
        <p:spPr/>
        <p:txBody>
          <a:bodyPr/>
          <a:lstStyle/>
          <a:p>
            <a:r>
              <a:rPr lang="en-US"/>
              <a:t>GreenPrints 2002 – Atalanta, GA</a:t>
            </a:r>
          </a:p>
        </p:txBody>
      </p:sp>
      <p:sp>
        <p:nvSpPr>
          <p:cNvPr id="5" name="Slide Number Placeholder 4"/>
          <p:cNvSpPr>
            <a:spLocks noGrp="1"/>
          </p:cNvSpPr>
          <p:nvPr>
            <p:ph type="sldNum" sz="quarter" idx="11"/>
          </p:nvPr>
        </p:nvSpPr>
        <p:spPr/>
        <p:txBody>
          <a:bodyPr/>
          <a:lstStyle/>
          <a:p>
            <a:fld id="{E96C7590-F86F-473F-BDBB-C22437F5107E}" type="slidenum">
              <a:rPr lang="en-US" smtClean="0"/>
              <a:pPr/>
              <a:t>9</a:t>
            </a:fld>
            <a:endParaRPr lang="en-US"/>
          </a:p>
        </p:txBody>
      </p:sp>
      <p:sp>
        <p:nvSpPr>
          <p:cNvPr id="6" name="Date Placeholder 5"/>
          <p:cNvSpPr>
            <a:spLocks noGrp="1"/>
          </p:cNvSpPr>
          <p:nvPr>
            <p:ph type="dt" idx="12"/>
          </p:nvPr>
        </p:nvSpPr>
        <p:spPr/>
        <p:txBody>
          <a:bodyPr/>
          <a:lstStyle/>
          <a:p>
            <a:fld id="{7452D919-A982-49BD-B8F3-02ADC745305C}" type="datetime1">
              <a:rPr lang="en-US" smtClean="0"/>
              <a:pPr/>
              <a:t>12/10/2020</a:t>
            </a:fld>
            <a:endParaRPr lang="en-US"/>
          </a:p>
        </p:txBody>
      </p:sp>
    </p:spTree>
    <p:extLst>
      <p:ext uri="{BB962C8B-B14F-4D97-AF65-F5344CB8AC3E}">
        <p14:creationId xmlns:p14="http://schemas.microsoft.com/office/powerpoint/2010/main" val="199751859"/>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9E6FBE0-4848-4076-A149-F284634F46F3}" type="slidenum">
              <a:rPr lang="en-US"/>
              <a:pPr/>
              <a:t>58</a:t>
            </a:fld>
            <a:endParaRPr lang="en-US"/>
          </a:p>
        </p:txBody>
      </p:sp>
      <p:sp>
        <p:nvSpPr>
          <p:cNvPr id="450562" name="Rectangle 2"/>
          <p:cNvSpPr>
            <a:spLocks noGrp="1" noRot="1" noChangeAspect="1" noChangeArrowheads="1" noTextEdit="1"/>
          </p:cNvSpPr>
          <p:nvPr>
            <p:ph type="sldImg"/>
          </p:nvPr>
        </p:nvSpPr>
        <p:spPr>
          <a:ln/>
        </p:spPr>
      </p:sp>
      <p:sp>
        <p:nvSpPr>
          <p:cNvPr id="450563"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402042457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Footer Placeholder 3"/>
          <p:cNvSpPr>
            <a:spLocks noGrp="1"/>
          </p:cNvSpPr>
          <p:nvPr>
            <p:ph type="ftr" sz="quarter" idx="10"/>
          </p:nvPr>
        </p:nvSpPr>
        <p:spPr/>
        <p:txBody>
          <a:bodyPr/>
          <a:lstStyle/>
          <a:p>
            <a:r>
              <a:rPr lang="en-US"/>
              <a:t>GreenPrints 2002 – Atalanta, GA</a:t>
            </a:r>
          </a:p>
        </p:txBody>
      </p:sp>
      <p:sp>
        <p:nvSpPr>
          <p:cNvPr id="5" name="Slide Number Placeholder 4"/>
          <p:cNvSpPr>
            <a:spLocks noGrp="1"/>
          </p:cNvSpPr>
          <p:nvPr>
            <p:ph type="sldNum" sz="quarter" idx="11"/>
          </p:nvPr>
        </p:nvSpPr>
        <p:spPr/>
        <p:txBody>
          <a:bodyPr/>
          <a:lstStyle/>
          <a:p>
            <a:fld id="{E96C7590-F86F-473F-BDBB-C22437F5107E}" type="slidenum">
              <a:rPr lang="en-US" smtClean="0"/>
              <a:pPr/>
              <a:t>10</a:t>
            </a:fld>
            <a:endParaRPr lang="en-US"/>
          </a:p>
        </p:txBody>
      </p:sp>
      <p:sp>
        <p:nvSpPr>
          <p:cNvPr id="6" name="Date Placeholder 5"/>
          <p:cNvSpPr>
            <a:spLocks noGrp="1"/>
          </p:cNvSpPr>
          <p:nvPr>
            <p:ph type="dt" idx="12"/>
          </p:nvPr>
        </p:nvSpPr>
        <p:spPr/>
        <p:txBody>
          <a:bodyPr/>
          <a:lstStyle/>
          <a:p>
            <a:fld id="{7452D919-A982-49BD-B8F3-02ADC745305C}" type="datetime1">
              <a:rPr lang="en-US" smtClean="0"/>
              <a:pPr/>
              <a:t>12/10/2020</a:t>
            </a:fld>
            <a:endParaRPr lang="en-US"/>
          </a:p>
        </p:txBody>
      </p:sp>
    </p:spTree>
    <p:extLst>
      <p:ext uri="{BB962C8B-B14F-4D97-AF65-F5344CB8AC3E}">
        <p14:creationId xmlns:p14="http://schemas.microsoft.com/office/powerpoint/2010/main" val="177068480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C736FBA-0C09-4CF4-942D-A0EEA4E32234}" type="slidenum">
              <a:rPr lang="en-US" smtClean="0"/>
              <a:t>12</a:t>
            </a:fld>
            <a:endParaRPr lang="en-US"/>
          </a:p>
        </p:txBody>
      </p:sp>
    </p:spTree>
    <p:extLst>
      <p:ext uri="{BB962C8B-B14F-4D97-AF65-F5344CB8AC3E}">
        <p14:creationId xmlns:p14="http://schemas.microsoft.com/office/powerpoint/2010/main" val="172910422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C736FBA-0C09-4CF4-942D-A0EEA4E32234}" type="slidenum">
              <a:rPr lang="en-US" smtClean="0"/>
              <a:t>13</a:t>
            </a:fld>
            <a:endParaRPr lang="en-US"/>
          </a:p>
        </p:txBody>
      </p:sp>
    </p:spTree>
    <p:extLst>
      <p:ext uri="{BB962C8B-B14F-4D97-AF65-F5344CB8AC3E}">
        <p14:creationId xmlns:p14="http://schemas.microsoft.com/office/powerpoint/2010/main" val="372438779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C736FBA-0C09-4CF4-942D-A0EEA4E32234}" type="slidenum">
              <a:rPr lang="en-US" smtClean="0"/>
              <a:t>14</a:t>
            </a:fld>
            <a:endParaRPr lang="en-US"/>
          </a:p>
        </p:txBody>
      </p:sp>
    </p:spTree>
    <p:extLst>
      <p:ext uri="{BB962C8B-B14F-4D97-AF65-F5344CB8AC3E}">
        <p14:creationId xmlns:p14="http://schemas.microsoft.com/office/powerpoint/2010/main" val="52519009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C736FBA-0C09-4CF4-942D-A0EEA4E32234}" type="slidenum">
              <a:rPr lang="en-US" smtClean="0"/>
              <a:t>15</a:t>
            </a:fld>
            <a:endParaRPr lang="en-US"/>
          </a:p>
        </p:txBody>
      </p:sp>
    </p:spTree>
    <p:extLst>
      <p:ext uri="{BB962C8B-B14F-4D97-AF65-F5344CB8AC3E}">
        <p14:creationId xmlns:p14="http://schemas.microsoft.com/office/powerpoint/2010/main" val="119004019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C736FBA-0C09-4CF4-942D-A0EEA4E32234}" type="slidenum">
              <a:rPr lang="en-US" smtClean="0"/>
              <a:t>16</a:t>
            </a:fld>
            <a:endParaRPr lang="en-US"/>
          </a:p>
        </p:txBody>
      </p:sp>
    </p:spTree>
    <p:extLst>
      <p:ext uri="{BB962C8B-B14F-4D97-AF65-F5344CB8AC3E}">
        <p14:creationId xmlns:p14="http://schemas.microsoft.com/office/powerpoint/2010/main" val="2812351479"/>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9.png"/><Relationship Id="rId1" Type="http://schemas.openxmlformats.org/officeDocument/2006/relationships/slideMaster" Target="../slideMasters/slideMaster2.xml"/><Relationship Id="rId5" Type="http://schemas.microsoft.com/office/2007/relationships/hdphoto" Target="../media/hdphoto3.wdp"/><Relationship Id="rId4" Type="http://schemas.openxmlformats.org/officeDocument/2006/relationships/image" Target="../media/image10.png"/></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2.xml"/><Relationship Id="rId6" Type="http://schemas.microsoft.com/office/2007/relationships/hdphoto" Target="../media/hdphoto1.wdp"/><Relationship Id="rId5" Type="http://schemas.openxmlformats.org/officeDocument/2006/relationships/image" Target="../media/image6.png"/><Relationship Id="rId4" Type="http://schemas.openxmlformats.org/officeDocument/2006/relationships/image" Target="../media/image5.png"/></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1.jpg"/><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slideMaster" Target="../slideMasters/slideMaster3.xml"/><Relationship Id="rId1" Type="http://schemas.openxmlformats.org/officeDocument/2006/relationships/tags" Target="../tags/tag1.xml"/><Relationship Id="rId5" Type="http://schemas.openxmlformats.org/officeDocument/2006/relationships/image" Target="../media/image16.png"/><Relationship Id="rId4" Type="http://schemas.openxmlformats.org/officeDocument/2006/relationships/image" Target="../media/image15.jpeg"/></Relationships>
</file>

<file path=ppt/slideLayouts/_rels/slideLayout24.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jpg"/><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Master" Target="../slideMasters/slideMaster2.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9.png"/><Relationship Id="rId1" Type="http://schemas.openxmlformats.org/officeDocument/2006/relationships/slideMaster" Target="../slideMasters/slideMaster3.xml"/><Relationship Id="rId5" Type="http://schemas.microsoft.com/office/2007/relationships/hdphoto" Target="../media/hdphoto3.wdp"/><Relationship Id="rId4" Type="http://schemas.openxmlformats.org/officeDocument/2006/relationships/image" Target="../media/image10.png"/></Relationships>
</file>

<file path=ppt/slideLayouts/_rels/slideLayout38.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1.jpg"/><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9.png"/><Relationship Id="rId1" Type="http://schemas.openxmlformats.org/officeDocument/2006/relationships/slideMaster" Target="../slideMasters/slideMaster2.xml"/><Relationship Id="rId5" Type="http://schemas.microsoft.com/office/2007/relationships/hdphoto" Target="../media/hdphoto3.wdp"/><Relationship Id="rId4" Type="http://schemas.openxmlformats.org/officeDocument/2006/relationships/image" Target="../media/image10.png"/></Relationships>
</file>

<file path=ppt/slideLayouts/_rels/slideLayout6.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jpg"/><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2" name="Rectangle 11"/>
          <p:cNvSpPr/>
          <p:nvPr userDrawn="1"/>
        </p:nvSpPr>
        <p:spPr>
          <a:xfrm>
            <a:off x="0" y="0"/>
            <a:ext cx="9144000" cy="6858000"/>
          </a:xfrm>
          <a:prstGeom prst="rect">
            <a:avLst/>
          </a:prstGeom>
          <a:solidFill>
            <a:srgbClr val="19335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8" name="Title 16"/>
          <p:cNvSpPr>
            <a:spLocks noGrp="1"/>
          </p:cNvSpPr>
          <p:nvPr>
            <p:ph type="title" hasCustomPrompt="1"/>
          </p:nvPr>
        </p:nvSpPr>
        <p:spPr>
          <a:xfrm>
            <a:off x="609600" y="3025048"/>
            <a:ext cx="7886700" cy="906416"/>
          </a:xfrm>
        </p:spPr>
        <p:txBody>
          <a:bodyPr anchor="t">
            <a:noAutofit/>
          </a:bodyPr>
          <a:lstStyle>
            <a:lvl1pPr>
              <a:defRPr sz="4400" b="0" i="0" spc="-100" baseline="0">
                <a:solidFill>
                  <a:schemeClr val="bg1"/>
                </a:solidFill>
                <a:latin typeface="DIN-Medium" charset="0"/>
                <a:ea typeface="DIN-Medium" charset="0"/>
                <a:cs typeface="DIN-Medium" charset="0"/>
              </a:defRPr>
            </a:lvl1pPr>
          </a:lstStyle>
          <a:p>
            <a:r>
              <a:rPr lang="en-US" dirty="0"/>
              <a:t>WELCOME</a:t>
            </a:r>
          </a:p>
        </p:txBody>
      </p:sp>
      <p:pic>
        <p:nvPicPr>
          <p:cNvPr id="9" name="Picture 8"/>
          <p:cNvPicPr>
            <a:picLocks/>
          </p:cNvPicPr>
          <p:nvPr userDrawn="1"/>
        </p:nvPicPr>
        <p:blipFill>
          <a:blip r:embed="rId2">
            <a:extLst>
              <a:ext uri="{28A0092B-C50C-407E-A947-70E740481C1C}">
                <a14:useLocalDpi xmlns:a14="http://schemas.microsoft.com/office/drawing/2010/main" val="0"/>
              </a:ext>
            </a:extLst>
          </a:blip>
          <a:stretch>
            <a:fillRect/>
          </a:stretch>
        </p:blipFill>
        <p:spPr>
          <a:xfrm>
            <a:off x="651790" y="5257597"/>
            <a:ext cx="688848" cy="713173"/>
          </a:xfrm>
          <a:prstGeom prst="rect">
            <a:avLst/>
          </a:prstGeom>
        </p:spPr>
      </p:pic>
      <p:sp>
        <p:nvSpPr>
          <p:cNvPr id="10" name="Text Placeholder 15"/>
          <p:cNvSpPr>
            <a:spLocks noGrp="1"/>
          </p:cNvSpPr>
          <p:nvPr>
            <p:ph type="body" sz="quarter" idx="13" hasCustomPrompt="1"/>
          </p:nvPr>
        </p:nvSpPr>
        <p:spPr>
          <a:xfrm>
            <a:off x="600560" y="4085303"/>
            <a:ext cx="7895740" cy="429083"/>
          </a:xfrm>
        </p:spPr>
        <p:txBody>
          <a:bodyPr>
            <a:normAutofit/>
          </a:bodyPr>
          <a:lstStyle>
            <a:lvl1pPr marL="0" indent="0">
              <a:lnSpc>
                <a:spcPts val="1800"/>
              </a:lnSpc>
              <a:buFontTx/>
              <a:buNone/>
              <a:defRPr sz="1300" b="0" i="0" spc="0" baseline="0">
                <a:solidFill>
                  <a:schemeClr val="bg1"/>
                </a:solidFill>
                <a:latin typeface="DIN-Medium" charset="0"/>
                <a:ea typeface="DIN-Medium" charset="0"/>
                <a:cs typeface="DIN-Medium" charset="0"/>
              </a:defRPr>
            </a:lvl1pPr>
            <a:lvl2pPr marL="342900" indent="0">
              <a:lnSpc>
                <a:spcPts val="1800"/>
              </a:lnSpc>
              <a:buFontTx/>
              <a:buNone/>
              <a:defRPr sz="1300" baseline="0">
                <a:solidFill>
                  <a:schemeClr val="tx1"/>
                </a:solidFill>
                <a:latin typeface="din" charset="0"/>
              </a:defRPr>
            </a:lvl2pPr>
            <a:lvl3pPr marL="685800" indent="0">
              <a:lnSpc>
                <a:spcPts val="1800"/>
              </a:lnSpc>
              <a:buFontTx/>
              <a:buNone/>
              <a:defRPr sz="1300" baseline="0">
                <a:solidFill>
                  <a:schemeClr val="tx1"/>
                </a:solidFill>
                <a:latin typeface="din" charset="0"/>
              </a:defRPr>
            </a:lvl3pPr>
            <a:lvl4pPr marL="1028700" indent="0">
              <a:lnSpc>
                <a:spcPts val="1800"/>
              </a:lnSpc>
              <a:buFontTx/>
              <a:buNone/>
              <a:defRPr sz="1300" baseline="0">
                <a:solidFill>
                  <a:schemeClr val="tx1"/>
                </a:solidFill>
                <a:latin typeface="din" charset="0"/>
              </a:defRPr>
            </a:lvl4pPr>
            <a:lvl5pPr marL="1371600" indent="0">
              <a:lnSpc>
                <a:spcPts val="1800"/>
              </a:lnSpc>
              <a:buFontTx/>
              <a:buNone/>
              <a:defRPr sz="1300" baseline="0">
                <a:solidFill>
                  <a:schemeClr val="tx1"/>
                </a:solidFill>
                <a:latin typeface="din" charset="0"/>
              </a:defRPr>
            </a:lvl5pPr>
          </a:lstStyle>
          <a:p>
            <a:pPr lvl="0"/>
            <a:r>
              <a:rPr lang="en-US" dirty="0"/>
              <a:t>Optional subtitle</a:t>
            </a:r>
          </a:p>
        </p:txBody>
      </p:sp>
      <p:pic>
        <p:nvPicPr>
          <p:cNvPr id="3" name="Picture 2"/>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0" y="0"/>
            <a:ext cx="9144000" cy="1739392"/>
          </a:xfrm>
          <a:prstGeom prst="rect">
            <a:avLst/>
          </a:prstGeom>
        </p:spPr>
      </p:pic>
    </p:spTree>
    <p:extLst>
      <p:ext uri="{BB962C8B-B14F-4D97-AF65-F5344CB8AC3E}">
        <p14:creationId xmlns:p14="http://schemas.microsoft.com/office/powerpoint/2010/main" val="206469848"/>
      </p:ext>
    </p:extLst>
  </p:cSld>
  <p:clrMapOvr>
    <a:masterClrMapping/>
  </p:clrMapOvr>
  <p:extLst>
    <p:ext uri="{DCECCB84-F9BA-43D5-87BE-67443E8EF086}">
      <p15:sldGuideLst xmlns:p15="http://schemas.microsoft.com/office/powerpoint/2012/main">
        <p15:guide id="1" orient="horz" pos="1904" userDrawn="1">
          <p15:clr>
            <a:srgbClr val="FBAE40"/>
          </p15:clr>
        </p15:guide>
        <p15:guide id="2" pos="384" userDrawn="1">
          <p15:clr>
            <a:srgbClr val="FBAE40"/>
          </p15:clr>
        </p15:guide>
        <p15:guide id="3" pos="5352" userDrawn="1">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1_Learning Objectives">
    <p:bg>
      <p:bgPr>
        <a:solidFill>
          <a:schemeClr val="tx1"/>
        </a:solidFill>
        <a:effectLst/>
      </p:bgPr>
    </p:bg>
    <p:spTree>
      <p:nvGrpSpPr>
        <p:cNvPr id="1" name=""/>
        <p:cNvGrpSpPr/>
        <p:nvPr/>
      </p:nvGrpSpPr>
      <p:grpSpPr>
        <a:xfrm>
          <a:off x="0" y="0"/>
          <a:ext cx="0" cy="0"/>
          <a:chOff x="0" y="0"/>
          <a:chExt cx="0" cy="0"/>
        </a:xfrm>
      </p:grpSpPr>
      <p:sp>
        <p:nvSpPr>
          <p:cNvPr id="3" name="Content Placeholder 2"/>
          <p:cNvSpPr>
            <a:spLocks noGrp="1"/>
          </p:cNvSpPr>
          <p:nvPr>
            <p:ph idx="1" hasCustomPrompt="1"/>
          </p:nvPr>
        </p:nvSpPr>
        <p:spPr/>
        <p:txBody>
          <a:bodyPr/>
          <a:lstStyle>
            <a:lvl1pPr marL="457200" indent="-457200">
              <a:buFont typeface="Arial" pitchFamily="34" charset="0"/>
              <a:buChar char="•"/>
              <a:defRPr baseline="0">
                <a:solidFill>
                  <a:schemeClr val="bg1"/>
                </a:solidFill>
              </a:defRPr>
            </a:lvl1pPr>
            <a:lvl2pPr marL="465138" indent="-457200">
              <a:buFont typeface="+mj-lt"/>
              <a:buAutoNum type="arabicPeriod"/>
              <a:defRPr baseline="0"/>
            </a:lvl2pPr>
            <a:lvl3pPr marL="803275" indent="-457200">
              <a:buFont typeface="+mj-lt"/>
              <a:buAutoNum type="arabicPeriod"/>
              <a:defRPr lang="en-US" sz="1800" kern="1200" baseline="0" dirty="0" smtClean="0">
                <a:solidFill>
                  <a:schemeClr val="accent4"/>
                </a:solidFill>
                <a:latin typeface="Arial" pitchFamily="34" charset="0"/>
                <a:ea typeface="+mn-ea"/>
                <a:cs typeface="Arial" pitchFamily="34" charset="0"/>
              </a:defRPr>
            </a:lvl3pPr>
            <a:lvl4pPr marL="1143000" indent="-457200">
              <a:buFont typeface="+mj-lt"/>
              <a:buAutoNum type="arabicPeriod"/>
              <a:defRPr/>
            </a:lvl4pPr>
            <a:lvl5pPr marL="1482725" indent="-457200">
              <a:buFont typeface="+mj-lt"/>
              <a:buAutoNum type="arabicPeriod"/>
              <a:defRPr/>
            </a:lvl5pPr>
          </a:lstStyle>
          <a:p>
            <a:pPr lvl="0"/>
            <a:r>
              <a:rPr lang="en-US" dirty="0"/>
              <a:t>Topic 1</a:t>
            </a:r>
          </a:p>
          <a:p>
            <a:pPr lvl="0"/>
            <a:r>
              <a:rPr lang="en-US" dirty="0"/>
              <a:t>Topic 2</a:t>
            </a:r>
          </a:p>
          <a:p>
            <a:pPr lvl="0"/>
            <a:r>
              <a:rPr lang="en-US" dirty="0"/>
              <a:t>Topic 3</a:t>
            </a:r>
          </a:p>
          <a:p>
            <a:pPr lvl="0"/>
            <a:r>
              <a:rPr lang="en-US" dirty="0"/>
              <a:t>Topic 4</a:t>
            </a:r>
          </a:p>
          <a:p>
            <a:pPr lvl="0"/>
            <a:r>
              <a:rPr lang="en-US" dirty="0"/>
              <a:t>Topic 5</a:t>
            </a:r>
          </a:p>
          <a:p>
            <a:pPr lvl="0"/>
            <a:r>
              <a:rPr lang="en-US" dirty="0"/>
              <a:t>Topic 6</a:t>
            </a:r>
          </a:p>
          <a:p>
            <a:pPr marL="346075" lvl="2" indent="0" algn="l" defTabSz="914400" rtl="0" eaLnBrk="1" latinLnBrk="0" hangingPunct="1">
              <a:spcBef>
                <a:spcPct val="20000"/>
              </a:spcBef>
              <a:buFont typeface="+mj-lt"/>
              <a:buNone/>
            </a:pPr>
            <a:endParaRPr lang="en-US" dirty="0"/>
          </a:p>
          <a:p>
            <a:pPr marL="346075" lvl="2" indent="0" algn="l" defTabSz="914400" rtl="0" eaLnBrk="1" latinLnBrk="0" hangingPunct="1">
              <a:spcBef>
                <a:spcPct val="20000"/>
              </a:spcBef>
              <a:buFont typeface="+mj-lt"/>
              <a:buNone/>
            </a:pPr>
            <a:r>
              <a:rPr lang="en-US" dirty="0"/>
              <a:t>Providing an agenda is also required by some clients.  This is also a good organizing tool for putting your presentation together and is also a good way to help the students understand how the learning objectives tie into the plan for the day.  If you include time targets, this also helps you manage your time.</a:t>
            </a:r>
          </a:p>
          <a:p>
            <a:pPr lvl="0"/>
            <a:endParaRPr lang="en-US" dirty="0"/>
          </a:p>
        </p:txBody>
      </p:sp>
      <p:sp>
        <p:nvSpPr>
          <p:cNvPr id="4" name="TextBox 3"/>
          <p:cNvSpPr txBox="1"/>
          <p:nvPr userDrawn="1"/>
        </p:nvSpPr>
        <p:spPr>
          <a:xfrm>
            <a:off x="457200" y="274638"/>
            <a:ext cx="8229600" cy="1143000"/>
          </a:xfrm>
          <a:prstGeom prst="rect">
            <a:avLst/>
          </a:prstGeom>
        </p:spPr>
        <p:txBody>
          <a:bodyPr vert="horz" lIns="91440" tIns="45720" rIns="91440" bIns="45720" rtlCol="0" anchor="ctr">
            <a:normAutofit/>
          </a:bodyPr>
          <a:lstStyle>
            <a:lvl1pPr>
              <a:spcBef>
                <a:spcPct val="0"/>
              </a:spcBef>
              <a:buNone/>
              <a:defRPr sz="3200">
                <a:solidFill>
                  <a:schemeClr val="tx2"/>
                </a:solidFill>
                <a:latin typeface="Arial" pitchFamily="34" charset="0"/>
                <a:ea typeface="+mj-ea"/>
                <a:cs typeface="Arial" pitchFamily="34" charset="0"/>
              </a:defRPr>
            </a:lvl1pPr>
          </a:lstStyle>
          <a:p>
            <a:pPr lvl="0"/>
            <a:r>
              <a:rPr lang="en-US" dirty="0">
                <a:solidFill>
                  <a:srgbClr val="FFA100"/>
                </a:solidFill>
              </a:rPr>
              <a:t>Agenda</a:t>
            </a:r>
          </a:p>
        </p:txBody>
      </p:sp>
      <p:sp>
        <p:nvSpPr>
          <p:cNvPr id="7" name="Footer Placeholder 4"/>
          <p:cNvSpPr>
            <a:spLocks noGrp="1"/>
          </p:cNvSpPr>
          <p:nvPr>
            <p:ph type="ftr" sz="quarter" idx="3"/>
          </p:nvPr>
        </p:nvSpPr>
        <p:spPr>
          <a:xfrm>
            <a:off x="0" y="6477000"/>
            <a:ext cx="6096000" cy="228600"/>
          </a:xfrm>
          <a:prstGeom prst="rect">
            <a:avLst/>
          </a:prstGeom>
        </p:spPr>
        <p:txBody>
          <a:bodyPr vert="horz" lIns="91440" tIns="45720" rIns="91440" bIns="45720" rtlCol="0" anchor="ctr"/>
          <a:lstStyle>
            <a:lvl1pPr algn="l">
              <a:defRPr sz="1200" cap="small" baseline="0">
                <a:solidFill>
                  <a:schemeClr val="tx1">
                    <a:tint val="75000"/>
                  </a:schemeClr>
                </a:solidFill>
                <a:latin typeface="Arial" pitchFamily="34" charset="0"/>
                <a:cs typeface="Arial" pitchFamily="34" charset="0"/>
              </a:defRPr>
            </a:lvl1pPr>
          </a:lstStyle>
          <a:p>
            <a:r>
              <a:rPr lang="en-US"/>
              <a:t>Functional Testing in Existing Buildings</a:t>
            </a:r>
            <a:endParaRPr lang="en-US" dirty="0"/>
          </a:p>
        </p:txBody>
      </p:sp>
      <p:sp>
        <p:nvSpPr>
          <p:cNvPr id="8" name="Slide Number Placeholder 5"/>
          <p:cNvSpPr>
            <a:spLocks noGrp="1"/>
          </p:cNvSpPr>
          <p:nvPr>
            <p:ph type="sldNum" sz="quarter" idx="4"/>
          </p:nvPr>
        </p:nvSpPr>
        <p:spPr>
          <a:xfrm>
            <a:off x="7620000" y="6477000"/>
            <a:ext cx="1524000" cy="228600"/>
          </a:xfrm>
          <a:prstGeom prst="rect">
            <a:avLst/>
          </a:prstGeom>
        </p:spPr>
        <p:txBody>
          <a:bodyPr vert="horz" lIns="91440" tIns="45720" rIns="91440" bIns="45720" rtlCol="0" anchor="ctr"/>
          <a:lstStyle>
            <a:lvl1pPr algn="r">
              <a:defRPr lang="en-US" sz="1200" cap="small" baseline="0" smtClean="0">
                <a:solidFill>
                  <a:schemeClr val="tx1">
                    <a:tint val="75000"/>
                  </a:schemeClr>
                </a:solidFill>
                <a:latin typeface="Arial" pitchFamily="34" charset="0"/>
                <a:cs typeface="Arial" pitchFamily="34" charset="0"/>
              </a:defRPr>
            </a:lvl1pPr>
          </a:lstStyle>
          <a:p>
            <a:fld id="{A9320731-3B2C-4107-8664-CAD7BE973DC8}" type="slidenum">
              <a:rPr lang="en-US" smtClean="0"/>
              <a:pPr/>
              <a:t>‹#›</a:t>
            </a:fld>
            <a:endParaRPr lang="en-US"/>
          </a:p>
        </p:txBody>
      </p:sp>
    </p:spTree>
    <p:extLst>
      <p:ext uri="{BB962C8B-B14F-4D97-AF65-F5344CB8AC3E}">
        <p14:creationId xmlns:p14="http://schemas.microsoft.com/office/powerpoint/2010/main" val="19470679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Agenda Background">
    <p:bg>
      <p:bgPr>
        <a:solidFill>
          <a:schemeClr val="tx1"/>
        </a:solidFill>
        <a:effectLst/>
      </p:bgPr>
    </p:bg>
    <p:spTree>
      <p:nvGrpSpPr>
        <p:cNvPr id="1" name=""/>
        <p:cNvGrpSpPr/>
        <p:nvPr/>
      </p:nvGrpSpPr>
      <p:grpSpPr>
        <a:xfrm>
          <a:off x="0" y="0"/>
          <a:ext cx="0" cy="0"/>
          <a:chOff x="0" y="0"/>
          <a:chExt cx="0" cy="0"/>
        </a:xfrm>
      </p:grpSpPr>
      <p:sp>
        <p:nvSpPr>
          <p:cNvPr id="4" name="TextBox 3"/>
          <p:cNvSpPr txBox="1"/>
          <p:nvPr userDrawn="1"/>
        </p:nvSpPr>
        <p:spPr>
          <a:xfrm>
            <a:off x="457200" y="274638"/>
            <a:ext cx="8229600" cy="1143000"/>
          </a:xfrm>
          <a:prstGeom prst="rect">
            <a:avLst/>
          </a:prstGeom>
        </p:spPr>
        <p:txBody>
          <a:bodyPr vert="horz" lIns="91440" tIns="45720" rIns="91440" bIns="45720" rtlCol="0" anchor="ctr">
            <a:normAutofit/>
          </a:bodyPr>
          <a:lstStyle>
            <a:lvl1pPr>
              <a:spcBef>
                <a:spcPct val="0"/>
              </a:spcBef>
              <a:buNone/>
              <a:defRPr sz="3200">
                <a:solidFill>
                  <a:schemeClr val="tx2"/>
                </a:solidFill>
                <a:latin typeface="Arial" pitchFamily="34" charset="0"/>
                <a:ea typeface="+mj-ea"/>
                <a:cs typeface="Arial" pitchFamily="34" charset="0"/>
              </a:defRPr>
            </a:lvl1pPr>
          </a:lstStyle>
          <a:p>
            <a:pPr lvl="0"/>
            <a:r>
              <a:rPr lang="en-US" dirty="0">
                <a:solidFill>
                  <a:srgbClr val="FFA100"/>
                </a:solidFill>
              </a:rPr>
              <a:t>Agenda</a:t>
            </a:r>
          </a:p>
        </p:txBody>
      </p:sp>
      <p:sp>
        <p:nvSpPr>
          <p:cNvPr id="7" name="Footer Placeholder 4"/>
          <p:cNvSpPr>
            <a:spLocks noGrp="1"/>
          </p:cNvSpPr>
          <p:nvPr>
            <p:ph type="ftr" sz="quarter" idx="3"/>
          </p:nvPr>
        </p:nvSpPr>
        <p:spPr>
          <a:xfrm>
            <a:off x="0" y="6477000"/>
            <a:ext cx="6096000" cy="228600"/>
          </a:xfrm>
          <a:prstGeom prst="rect">
            <a:avLst/>
          </a:prstGeom>
        </p:spPr>
        <p:txBody>
          <a:bodyPr vert="horz" lIns="91440" tIns="45720" rIns="91440" bIns="45720" rtlCol="0" anchor="ctr"/>
          <a:lstStyle>
            <a:lvl1pPr algn="l">
              <a:defRPr sz="1200" cap="small" baseline="0">
                <a:solidFill>
                  <a:schemeClr val="tx1">
                    <a:tint val="75000"/>
                  </a:schemeClr>
                </a:solidFill>
                <a:latin typeface="Arial" pitchFamily="34" charset="0"/>
                <a:cs typeface="Arial" pitchFamily="34" charset="0"/>
              </a:defRPr>
            </a:lvl1pPr>
          </a:lstStyle>
          <a:p>
            <a:r>
              <a:rPr lang="en-US"/>
              <a:t>Functional Testing in Existing Buildings</a:t>
            </a:r>
            <a:endParaRPr lang="en-US" dirty="0"/>
          </a:p>
        </p:txBody>
      </p:sp>
      <p:sp>
        <p:nvSpPr>
          <p:cNvPr id="8" name="Slide Number Placeholder 5"/>
          <p:cNvSpPr>
            <a:spLocks noGrp="1"/>
          </p:cNvSpPr>
          <p:nvPr>
            <p:ph type="sldNum" sz="quarter" idx="4"/>
          </p:nvPr>
        </p:nvSpPr>
        <p:spPr>
          <a:xfrm>
            <a:off x="7620000" y="6477000"/>
            <a:ext cx="1524000" cy="228600"/>
          </a:xfrm>
          <a:prstGeom prst="rect">
            <a:avLst/>
          </a:prstGeom>
        </p:spPr>
        <p:txBody>
          <a:bodyPr vert="horz" lIns="91440" tIns="45720" rIns="91440" bIns="45720" rtlCol="0" anchor="ctr"/>
          <a:lstStyle>
            <a:lvl1pPr algn="r">
              <a:defRPr lang="en-US" sz="1200" cap="small" baseline="0" smtClean="0">
                <a:solidFill>
                  <a:schemeClr val="tx1">
                    <a:tint val="75000"/>
                  </a:schemeClr>
                </a:solidFill>
                <a:latin typeface="Arial" pitchFamily="34" charset="0"/>
                <a:cs typeface="Arial" pitchFamily="34" charset="0"/>
              </a:defRPr>
            </a:lvl1pPr>
          </a:lstStyle>
          <a:p>
            <a:fld id="{A9320731-3B2C-4107-8664-CAD7BE973DC8}" type="slidenum">
              <a:rPr lang="en-US" smtClean="0"/>
              <a:pPr/>
              <a:t>‹#›</a:t>
            </a:fld>
            <a:endParaRPr lang="en-US"/>
          </a:p>
        </p:txBody>
      </p:sp>
    </p:spTree>
    <p:extLst>
      <p:ext uri="{BB962C8B-B14F-4D97-AF65-F5344CB8AC3E}">
        <p14:creationId xmlns:p14="http://schemas.microsoft.com/office/powerpoint/2010/main" val="426906271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 preserve="1">
  <p:cSld name="Title and Content">
    <p:bg>
      <p:bgPr>
        <a:solidFill>
          <a:schemeClr val="tx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lvl1pPr>
              <a:defRPr>
                <a:solidFill>
                  <a:schemeClr val="bg1"/>
                </a:solidFill>
              </a:defRPr>
            </a:lvl1pPr>
            <a:lvl2pPr>
              <a:defRPr>
                <a:solidFill>
                  <a:srgbClr val="FFA100"/>
                </a:solidFill>
              </a:defRPr>
            </a:lvl2pPr>
            <a:lvl3pPr>
              <a:defRPr>
                <a:solidFill>
                  <a:srgbClr val="FFA100"/>
                </a:solidFill>
              </a:defRPr>
            </a:lvl3pPr>
            <a:lvl4pPr>
              <a:defRPr>
                <a:solidFill>
                  <a:srgbClr val="FFA100"/>
                </a:solidFill>
              </a:defRPr>
            </a:lvl4pPr>
            <a:lvl5pPr>
              <a:defRPr>
                <a:solidFill>
                  <a:srgbClr val="FFA100"/>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Footer Placeholder 4"/>
          <p:cNvSpPr>
            <a:spLocks noGrp="1"/>
          </p:cNvSpPr>
          <p:nvPr>
            <p:ph type="ftr" sz="quarter" idx="3"/>
          </p:nvPr>
        </p:nvSpPr>
        <p:spPr>
          <a:xfrm>
            <a:off x="0" y="6477000"/>
            <a:ext cx="6096000" cy="228600"/>
          </a:xfrm>
          <a:prstGeom prst="rect">
            <a:avLst/>
          </a:prstGeom>
        </p:spPr>
        <p:txBody>
          <a:bodyPr vert="horz" lIns="91440" tIns="45720" rIns="91440" bIns="45720" rtlCol="0" anchor="ctr"/>
          <a:lstStyle>
            <a:lvl1pPr algn="l">
              <a:defRPr sz="1200" cap="small" baseline="0">
                <a:solidFill>
                  <a:schemeClr val="tx1">
                    <a:tint val="75000"/>
                  </a:schemeClr>
                </a:solidFill>
                <a:latin typeface="Arial" pitchFamily="34" charset="0"/>
                <a:cs typeface="Arial" pitchFamily="34" charset="0"/>
              </a:defRPr>
            </a:lvl1pPr>
          </a:lstStyle>
          <a:p>
            <a:r>
              <a:rPr lang="en-US"/>
              <a:t>Functional Testing in Existing Buildings</a:t>
            </a:r>
            <a:endParaRPr lang="en-US" dirty="0"/>
          </a:p>
        </p:txBody>
      </p:sp>
      <p:sp>
        <p:nvSpPr>
          <p:cNvPr id="8" name="Slide Number Placeholder 5"/>
          <p:cNvSpPr>
            <a:spLocks noGrp="1"/>
          </p:cNvSpPr>
          <p:nvPr>
            <p:ph type="sldNum" sz="quarter" idx="4"/>
          </p:nvPr>
        </p:nvSpPr>
        <p:spPr>
          <a:xfrm>
            <a:off x="7620000" y="6477000"/>
            <a:ext cx="1524000" cy="228600"/>
          </a:xfrm>
          <a:prstGeom prst="rect">
            <a:avLst/>
          </a:prstGeom>
        </p:spPr>
        <p:txBody>
          <a:bodyPr vert="horz" lIns="91440" tIns="45720" rIns="91440" bIns="45720" rtlCol="0" anchor="ctr"/>
          <a:lstStyle>
            <a:lvl1pPr algn="r">
              <a:defRPr lang="en-US" sz="1200" cap="small" baseline="0" smtClean="0">
                <a:solidFill>
                  <a:schemeClr val="tx1">
                    <a:tint val="75000"/>
                  </a:schemeClr>
                </a:solidFill>
                <a:latin typeface="Arial" pitchFamily="34" charset="0"/>
                <a:cs typeface="Arial" pitchFamily="34" charset="0"/>
              </a:defRPr>
            </a:lvl1pPr>
          </a:lstStyle>
          <a:p>
            <a:fld id="{A9320731-3B2C-4107-8664-CAD7BE973DC8}" type="slidenum">
              <a:rPr lang="en-US" smtClean="0"/>
              <a:pPr/>
              <a:t>‹#›</a:t>
            </a:fld>
            <a:endParaRPr lang="en-US"/>
          </a:p>
        </p:txBody>
      </p:sp>
    </p:spTree>
    <p:extLst>
      <p:ext uri="{BB962C8B-B14F-4D97-AF65-F5344CB8AC3E}">
        <p14:creationId xmlns:p14="http://schemas.microsoft.com/office/powerpoint/2010/main" val="239107203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Agenda Items">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Footer Placeholder 4"/>
          <p:cNvSpPr>
            <a:spLocks noGrp="1"/>
          </p:cNvSpPr>
          <p:nvPr>
            <p:ph type="ftr" sz="quarter" idx="3"/>
          </p:nvPr>
        </p:nvSpPr>
        <p:spPr>
          <a:xfrm>
            <a:off x="0" y="6477000"/>
            <a:ext cx="6096000" cy="228600"/>
          </a:xfrm>
          <a:prstGeom prst="rect">
            <a:avLst/>
          </a:prstGeom>
        </p:spPr>
        <p:txBody>
          <a:bodyPr vert="horz" lIns="91440" tIns="45720" rIns="91440" bIns="45720" rtlCol="0" anchor="ctr"/>
          <a:lstStyle>
            <a:lvl1pPr algn="l">
              <a:defRPr sz="1200" cap="small" baseline="0">
                <a:solidFill>
                  <a:schemeClr val="tx1">
                    <a:tint val="75000"/>
                  </a:schemeClr>
                </a:solidFill>
                <a:latin typeface="Arial" pitchFamily="34" charset="0"/>
                <a:cs typeface="Arial" pitchFamily="34" charset="0"/>
              </a:defRPr>
            </a:lvl1pPr>
          </a:lstStyle>
          <a:p>
            <a:r>
              <a:rPr lang="en-US"/>
              <a:t>Functional Testing in Existing Buildings</a:t>
            </a:r>
            <a:endParaRPr lang="en-US" dirty="0"/>
          </a:p>
        </p:txBody>
      </p:sp>
      <p:sp>
        <p:nvSpPr>
          <p:cNvPr id="8" name="Slide Number Placeholder 5"/>
          <p:cNvSpPr>
            <a:spLocks noGrp="1"/>
          </p:cNvSpPr>
          <p:nvPr>
            <p:ph type="sldNum" sz="quarter" idx="4"/>
          </p:nvPr>
        </p:nvSpPr>
        <p:spPr>
          <a:xfrm>
            <a:off x="7620000" y="6477000"/>
            <a:ext cx="1524000" cy="228600"/>
          </a:xfrm>
          <a:prstGeom prst="rect">
            <a:avLst/>
          </a:prstGeom>
        </p:spPr>
        <p:txBody>
          <a:bodyPr vert="horz" lIns="91440" tIns="45720" rIns="91440" bIns="45720" rtlCol="0" anchor="ctr"/>
          <a:lstStyle>
            <a:lvl1pPr algn="r">
              <a:defRPr lang="en-US" sz="1200" cap="small" baseline="0" smtClean="0">
                <a:solidFill>
                  <a:schemeClr val="tx1">
                    <a:tint val="75000"/>
                  </a:schemeClr>
                </a:solidFill>
                <a:latin typeface="Arial" pitchFamily="34" charset="0"/>
                <a:cs typeface="Arial" pitchFamily="34" charset="0"/>
              </a:defRPr>
            </a:lvl1pPr>
          </a:lstStyle>
          <a:p>
            <a:fld id="{A9320731-3B2C-4107-8664-CAD7BE973DC8}" type="slidenum">
              <a:rPr lang="en-US" smtClean="0"/>
              <a:pPr/>
              <a:t>‹#›</a:t>
            </a:fld>
            <a:endParaRPr lang="en-US"/>
          </a:p>
        </p:txBody>
      </p:sp>
    </p:spTree>
    <p:extLst>
      <p:ext uri="{BB962C8B-B14F-4D97-AF65-F5344CB8AC3E}">
        <p14:creationId xmlns:p14="http://schemas.microsoft.com/office/powerpoint/2010/main" val="67557168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normAutofit/>
          </a:bodyPr>
          <a:lstStyle>
            <a:lvl1pPr>
              <a:defRPr sz="2000"/>
            </a:lvl1pPr>
            <a:lvl2pPr>
              <a:defRPr sz="2000"/>
            </a:lvl2pPr>
            <a:lvl3pPr>
              <a:defRPr sz="2000"/>
            </a:lvl3pPr>
            <a:lvl4pPr>
              <a:defRPr sz="2000"/>
            </a:lvl4pPr>
            <a:lvl5pPr>
              <a:defRPr sz="20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648200" y="1600200"/>
            <a:ext cx="4038600" cy="4525963"/>
          </a:xfrm>
        </p:spPr>
        <p:txBody>
          <a:bodyPr>
            <a:normAutofit/>
          </a:bodyPr>
          <a:lstStyle>
            <a:lvl1pPr>
              <a:defRPr sz="2000"/>
            </a:lvl1pPr>
            <a:lvl2pPr>
              <a:defRPr sz="2000"/>
            </a:lvl2pPr>
            <a:lvl3pPr>
              <a:defRPr sz="2000"/>
            </a:lvl3pPr>
            <a:lvl4pPr>
              <a:defRPr sz="2000"/>
            </a:lvl4pPr>
            <a:lvl5pPr>
              <a:defRPr sz="20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8" name="Footer Placeholder 4"/>
          <p:cNvSpPr>
            <a:spLocks noGrp="1"/>
          </p:cNvSpPr>
          <p:nvPr>
            <p:ph type="ftr" sz="quarter" idx="3"/>
          </p:nvPr>
        </p:nvSpPr>
        <p:spPr>
          <a:xfrm>
            <a:off x="0" y="6477000"/>
            <a:ext cx="6096000" cy="228600"/>
          </a:xfrm>
          <a:prstGeom prst="rect">
            <a:avLst/>
          </a:prstGeom>
        </p:spPr>
        <p:txBody>
          <a:bodyPr vert="horz" lIns="91440" tIns="45720" rIns="91440" bIns="45720" rtlCol="0" anchor="ctr"/>
          <a:lstStyle>
            <a:lvl1pPr algn="l">
              <a:defRPr sz="1200" cap="small" baseline="0">
                <a:solidFill>
                  <a:schemeClr val="tx1">
                    <a:tint val="75000"/>
                  </a:schemeClr>
                </a:solidFill>
                <a:latin typeface="Arial" pitchFamily="34" charset="0"/>
                <a:cs typeface="Arial" pitchFamily="34" charset="0"/>
              </a:defRPr>
            </a:lvl1pPr>
          </a:lstStyle>
          <a:p>
            <a:r>
              <a:rPr lang="en-US"/>
              <a:t>Functional Testing in Existing Buildings</a:t>
            </a:r>
            <a:endParaRPr lang="en-US" dirty="0"/>
          </a:p>
        </p:txBody>
      </p:sp>
      <p:sp>
        <p:nvSpPr>
          <p:cNvPr id="9" name="Slide Number Placeholder 5"/>
          <p:cNvSpPr>
            <a:spLocks noGrp="1"/>
          </p:cNvSpPr>
          <p:nvPr>
            <p:ph type="sldNum" sz="quarter" idx="4"/>
          </p:nvPr>
        </p:nvSpPr>
        <p:spPr>
          <a:xfrm>
            <a:off x="7620000" y="6477000"/>
            <a:ext cx="1524000" cy="228600"/>
          </a:xfrm>
          <a:prstGeom prst="rect">
            <a:avLst/>
          </a:prstGeom>
        </p:spPr>
        <p:txBody>
          <a:bodyPr vert="horz" lIns="91440" tIns="45720" rIns="91440" bIns="45720" rtlCol="0" anchor="ctr"/>
          <a:lstStyle>
            <a:lvl1pPr algn="r">
              <a:defRPr lang="en-US" sz="1200" cap="small" baseline="0" smtClean="0">
                <a:solidFill>
                  <a:schemeClr val="tx1">
                    <a:tint val="75000"/>
                  </a:schemeClr>
                </a:solidFill>
                <a:latin typeface="Arial" pitchFamily="34" charset="0"/>
                <a:cs typeface="Arial" pitchFamily="34" charset="0"/>
              </a:defRPr>
            </a:lvl1pPr>
          </a:lstStyle>
          <a:p>
            <a:fld id="{A9320731-3B2C-4107-8664-CAD7BE973DC8}" type="slidenum">
              <a:rPr lang="en-US" smtClean="0"/>
              <a:pPr/>
              <a:t>‹#›</a:t>
            </a:fld>
            <a:endParaRPr lang="en-US"/>
          </a:p>
        </p:txBody>
      </p:sp>
    </p:spTree>
    <p:extLst>
      <p:ext uri="{BB962C8B-B14F-4D97-AF65-F5344CB8AC3E}">
        <p14:creationId xmlns:p14="http://schemas.microsoft.com/office/powerpoint/2010/main" val="251056037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normAutofit/>
          </a:bodyPr>
          <a:lstStyle>
            <a:lvl1pPr>
              <a:defRPr sz="2000"/>
            </a:lvl1pPr>
            <a:lvl2pPr>
              <a:defRPr sz="2000"/>
            </a:lvl2pPr>
            <a:lvl3pPr>
              <a:defRPr sz="2000"/>
            </a:lvl3pPr>
            <a:lvl4pPr>
              <a:defRPr sz="2000"/>
            </a:lvl4pPr>
            <a:lvl5pPr>
              <a:defRPr sz="20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normAutofit/>
          </a:bodyPr>
          <a:lstStyle>
            <a:lvl1pPr>
              <a:defRPr sz="2000"/>
            </a:lvl1pPr>
            <a:lvl2pPr>
              <a:defRPr sz="2000"/>
            </a:lvl2pPr>
            <a:lvl3pPr>
              <a:defRPr sz="2000"/>
            </a:lvl3pPr>
            <a:lvl4pPr>
              <a:defRPr sz="2000"/>
            </a:lvl4pPr>
            <a:lvl5pPr>
              <a:defRPr sz="20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 name="Footer Placeholder 4"/>
          <p:cNvSpPr>
            <a:spLocks noGrp="1"/>
          </p:cNvSpPr>
          <p:nvPr>
            <p:ph type="ftr" sz="quarter" idx="10"/>
          </p:nvPr>
        </p:nvSpPr>
        <p:spPr>
          <a:xfrm>
            <a:off x="0" y="6477000"/>
            <a:ext cx="6096000" cy="228600"/>
          </a:xfrm>
          <a:prstGeom prst="rect">
            <a:avLst/>
          </a:prstGeom>
        </p:spPr>
        <p:txBody>
          <a:bodyPr vert="horz" lIns="91440" tIns="45720" rIns="91440" bIns="45720" rtlCol="0" anchor="ctr"/>
          <a:lstStyle>
            <a:lvl1pPr algn="l">
              <a:defRPr sz="1200" cap="small" baseline="0">
                <a:solidFill>
                  <a:schemeClr val="tx1">
                    <a:tint val="75000"/>
                  </a:schemeClr>
                </a:solidFill>
                <a:latin typeface="Arial" pitchFamily="34" charset="0"/>
                <a:cs typeface="Arial" pitchFamily="34" charset="0"/>
              </a:defRPr>
            </a:lvl1pPr>
          </a:lstStyle>
          <a:p>
            <a:r>
              <a:rPr lang="en-US"/>
              <a:t>Functional Testing in Existing Buildings</a:t>
            </a:r>
            <a:endParaRPr lang="en-US" dirty="0"/>
          </a:p>
        </p:txBody>
      </p:sp>
      <p:sp>
        <p:nvSpPr>
          <p:cNvPr id="11" name="Slide Number Placeholder 5"/>
          <p:cNvSpPr>
            <a:spLocks noGrp="1"/>
          </p:cNvSpPr>
          <p:nvPr>
            <p:ph type="sldNum" sz="quarter" idx="11"/>
          </p:nvPr>
        </p:nvSpPr>
        <p:spPr>
          <a:xfrm>
            <a:off x="7620000" y="6477000"/>
            <a:ext cx="1524000" cy="228600"/>
          </a:xfrm>
          <a:prstGeom prst="rect">
            <a:avLst/>
          </a:prstGeom>
        </p:spPr>
        <p:txBody>
          <a:bodyPr vert="horz" lIns="91440" tIns="45720" rIns="91440" bIns="45720" rtlCol="0" anchor="ctr"/>
          <a:lstStyle>
            <a:lvl1pPr algn="r">
              <a:defRPr lang="en-US" sz="1200" cap="small" baseline="0" smtClean="0">
                <a:solidFill>
                  <a:schemeClr val="tx1">
                    <a:tint val="75000"/>
                  </a:schemeClr>
                </a:solidFill>
                <a:latin typeface="Arial" pitchFamily="34" charset="0"/>
                <a:cs typeface="Arial" pitchFamily="34" charset="0"/>
              </a:defRPr>
            </a:lvl1pPr>
          </a:lstStyle>
          <a:p>
            <a:fld id="{A9320731-3B2C-4107-8664-CAD7BE973DC8}" type="slidenum">
              <a:rPr lang="en-US" smtClean="0"/>
              <a:pPr/>
              <a:t>‹#›</a:t>
            </a:fld>
            <a:endParaRPr lang="en-US"/>
          </a:p>
        </p:txBody>
      </p:sp>
    </p:spTree>
    <p:extLst>
      <p:ext uri="{BB962C8B-B14F-4D97-AF65-F5344CB8AC3E}">
        <p14:creationId xmlns:p14="http://schemas.microsoft.com/office/powerpoint/2010/main" val="263239421"/>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6" name="Footer Placeholder 4"/>
          <p:cNvSpPr>
            <a:spLocks noGrp="1"/>
          </p:cNvSpPr>
          <p:nvPr>
            <p:ph type="ftr" sz="quarter" idx="3"/>
          </p:nvPr>
        </p:nvSpPr>
        <p:spPr>
          <a:xfrm>
            <a:off x="0" y="6477000"/>
            <a:ext cx="6096000" cy="228600"/>
          </a:xfrm>
          <a:prstGeom prst="rect">
            <a:avLst/>
          </a:prstGeom>
        </p:spPr>
        <p:txBody>
          <a:bodyPr vert="horz" lIns="91440" tIns="45720" rIns="91440" bIns="45720" rtlCol="0" anchor="ctr"/>
          <a:lstStyle>
            <a:lvl1pPr algn="l">
              <a:defRPr sz="1200" cap="small" baseline="0">
                <a:solidFill>
                  <a:schemeClr val="tx1">
                    <a:tint val="75000"/>
                  </a:schemeClr>
                </a:solidFill>
                <a:latin typeface="Arial" pitchFamily="34" charset="0"/>
                <a:cs typeface="Arial" pitchFamily="34" charset="0"/>
              </a:defRPr>
            </a:lvl1pPr>
          </a:lstStyle>
          <a:p>
            <a:r>
              <a:rPr lang="en-US"/>
              <a:t>Functional Testing in Existing Buildings</a:t>
            </a:r>
            <a:endParaRPr lang="en-US" dirty="0"/>
          </a:p>
        </p:txBody>
      </p:sp>
      <p:sp>
        <p:nvSpPr>
          <p:cNvPr id="7" name="Slide Number Placeholder 5"/>
          <p:cNvSpPr>
            <a:spLocks noGrp="1"/>
          </p:cNvSpPr>
          <p:nvPr>
            <p:ph type="sldNum" sz="quarter" idx="4"/>
          </p:nvPr>
        </p:nvSpPr>
        <p:spPr>
          <a:xfrm>
            <a:off x="7620000" y="6477000"/>
            <a:ext cx="1524000" cy="228600"/>
          </a:xfrm>
          <a:prstGeom prst="rect">
            <a:avLst/>
          </a:prstGeom>
        </p:spPr>
        <p:txBody>
          <a:bodyPr vert="horz" lIns="91440" tIns="45720" rIns="91440" bIns="45720" rtlCol="0" anchor="ctr"/>
          <a:lstStyle>
            <a:lvl1pPr algn="r">
              <a:defRPr lang="en-US" sz="1200" cap="small" baseline="0" smtClean="0">
                <a:solidFill>
                  <a:schemeClr val="tx1">
                    <a:tint val="75000"/>
                  </a:schemeClr>
                </a:solidFill>
                <a:latin typeface="Arial" pitchFamily="34" charset="0"/>
                <a:cs typeface="Arial" pitchFamily="34" charset="0"/>
              </a:defRPr>
            </a:lvl1pPr>
          </a:lstStyle>
          <a:p>
            <a:fld id="{A9320731-3B2C-4107-8664-CAD7BE973DC8}" type="slidenum">
              <a:rPr lang="en-US" smtClean="0"/>
              <a:pPr/>
              <a:t>‹#›</a:t>
            </a:fld>
            <a:endParaRPr lang="en-US"/>
          </a:p>
        </p:txBody>
      </p:sp>
    </p:spTree>
    <p:extLst>
      <p:ext uri="{BB962C8B-B14F-4D97-AF65-F5344CB8AC3E}">
        <p14:creationId xmlns:p14="http://schemas.microsoft.com/office/powerpoint/2010/main" val="3835072795"/>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5" name="Footer Placeholder 4"/>
          <p:cNvSpPr>
            <a:spLocks noGrp="1"/>
          </p:cNvSpPr>
          <p:nvPr>
            <p:ph type="ftr" sz="quarter" idx="3"/>
          </p:nvPr>
        </p:nvSpPr>
        <p:spPr>
          <a:xfrm>
            <a:off x="0" y="6477000"/>
            <a:ext cx="6096000" cy="228600"/>
          </a:xfrm>
          <a:prstGeom prst="rect">
            <a:avLst/>
          </a:prstGeom>
        </p:spPr>
        <p:txBody>
          <a:bodyPr vert="horz" lIns="91440" tIns="45720" rIns="91440" bIns="45720" rtlCol="0" anchor="ctr"/>
          <a:lstStyle>
            <a:lvl1pPr algn="l">
              <a:defRPr sz="1200" cap="small" baseline="0">
                <a:solidFill>
                  <a:schemeClr val="tx1">
                    <a:tint val="75000"/>
                  </a:schemeClr>
                </a:solidFill>
                <a:latin typeface="Arial" pitchFamily="34" charset="0"/>
                <a:cs typeface="Arial" pitchFamily="34" charset="0"/>
              </a:defRPr>
            </a:lvl1pPr>
          </a:lstStyle>
          <a:p>
            <a:r>
              <a:rPr lang="en-US"/>
              <a:t>Functional Testing in Existing Buildings</a:t>
            </a:r>
            <a:endParaRPr lang="en-US" dirty="0"/>
          </a:p>
        </p:txBody>
      </p:sp>
      <p:sp>
        <p:nvSpPr>
          <p:cNvPr id="6" name="Slide Number Placeholder 5"/>
          <p:cNvSpPr>
            <a:spLocks noGrp="1"/>
          </p:cNvSpPr>
          <p:nvPr>
            <p:ph type="sldNum" sz="quarter" idx="4"/>
          </p:nvPr>
        </p:nvSpPr>
        <p:spPr>
          <a:xfrm>
            <a:off x="7620000" y="6477000"/>
            <a:ext cx="1524000" cy="228600"/>
          </a:xfrm>
          <a:prstGeom prst="rect">
            <a:avLst/>
          </a:prstGeom>
        </p:spPr>
        <p:txBody>
          <a:bodyPr vert="horz" lIns="91440" tIns="45720" rIns="91440" bIns="45720" rtlCol="0" anchor="ctr"/>
          <a:lstStyle>
            <a:lvl1pPr algn="r">
              <a:defRPr lang="en-US" sz="1200" cap="small" baseline="0" smtClean="0">
                <a:solidFill>
                  <a:schemeClr val="tx1">
                    <a:tint val="75000"/>
                  </a:schemeClr>
                </a:solidFill>
                <a:latin typeface="Arial" pitchFamily="34" charset="0"/>
                <a:cs typeface="Arial" pitchFamily="34" charset="0"/>
              </a:defRPr>
            </a:lvl1pPr>
          </a:lstStyle>
          <a:p>
            <a:fld id="{A9320731-3B2C-4107-8664-CAD7BE973DC8}" type="slidenum">
              <a:rPr lang="en-US" smtClean="0"/>
              <a:pPr/>
              <a:t>‹#›</a:t>
            </a:fld>
            <a:endParaRPr lang="en-US"/>
          </a:p>
        </p:txBody>
      </p:sp>
    </p:spTree>
    <p:extLst>
      <p:ext uri="{BB962C8B-B14F-4D97-AF65-F5344CB8AC3E}">
        <p14:creationId xmlns:p14="http://schemas.microsoft.com/office/powerpoint/2010/main" val="619947054"/>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p:cSld name="Closing Slide">
    <p:bg>
      <p:bgPr>
        <a:gradFill>
          <a:gsLst>
            <a:gs pos="48000">
              <a:schemeClr val="bg1"/>
            </a:gs>
            <a:gs pos="80000">
              <a:schemeClr val="tx1"/>
            </a:gs>
          </a:gsLst>
          <a:lin ang="5400000" scaled="0"/>
        </a:gradFill>
        <a:effectLst/>
      </p:bgPr>
    </p:bg>
    <p:spTree>
      <p:nvGrpSpPr>
        <p:cNvPr id="1" name=""/>
        <p:cNvGrpSpPr/>
        <p:nvPr/>
      </p:nvGrpSpPr>
      <p:grpSpPr>
        <a:xfrm>
          <a:off x="0" y="0"/>
          <a:ext cx="0" cy="0"/>
          <a:chOff x="0" y="0"/>
          <a:chExt cx="0" cy="0"/>
        </a:xfrm>
      </p:grpSpPr>
      <p:sp>
        <p:nvSpPr>
          <p:cNvPr id="9" name="TextBox 8"/>
          <p:cNvSpPr txBox="1"/>
          <p:nvPr userDrawn="1"/>
        </p:nvSpPr>
        <p:spPr>
          <a:xfrm>
            <a:off x="2514600" y="4191000"/>
            <a:ext cx="6477000" cy="1569660"/>
          </a:xfrm>
          <a:prstGeom prst="rect">
            <a:avLst/>
          </a:prstGeom>
          <a:noFill/>
        </p:spPr>
        <p:txBody>
          <a:bodyPr wrap="square" rtlCol="0">
            <a:spAutoFit/>
          </a:bodyPr>
          <a:lstStyle/>
          <a:p>
            <a:r>
              <a:rPr lang="en-US" sz="3600" b="1" dirty="0">
                <a:solidFill>
                  <a:schemeClr val="bg1"/>
                </a:solidFill>
                <a:latin typeface="Arial" pitchFamily="34" charset="0"/>
                <a:ea typeface="ヒラギノ角ゴ Pro W3"/>
                <a:cs typeface="ヒラギノ角ゴ Pro W3"/>
              </a:rPr>
              <a:t>Questions?</a:t>
            </a:r>
          </a:p>
          <a:p>
            <a:endParaRPr lang="en-US" sz="3600" b="1" dirty="0">
              <a:solidFill>
                <a:schemeClr val="bg1"/>
              </a:solidFill>
              <a:latin typeface="Arial" pitchFamily="34" charset="0"/>
              <a:ea typeface="ヒラギノ角ゴ Pro W3"/>
              <a:cs typeface="ヒラギノ角ゴ Pro W3"/>
            </a:endParaRPr>
          </a:p>
          <a:p>
            <a:r>
              <a:rPr lang="en-US" sz="2400" b="1" dirty="0">
                <a:solidFill>
                  <a:schemeClr val="bg1"/>
                </a:solidFill>
                <a:latin typeface="Arial" pitchFamily="34" charset="0"/>
                <a:ea typeface="ヒラギノ角ゴ Pro W3"/>
                <a:cs typeface="ヒラギノ角ゴ Pro W3"/>
              </a:rPr>
              <a:t>Thank you for participating!</a:t>
            </a:r>
            <a:endParaRPr lang="en-US" sz="2400" b="1" dirty="0"/>
          </a:p>
        </p:txBody>
      </p:sp>
      <p:sp>
        <p:nvSpPr>
          <p:cNvPr id="11" name="TextBox 10"/>
          <p:cNvSpPr txBox="1"/>
          <p:nvPr userDrawn="1"/>
        </p:nvSpPr>
        <p:spPr>
          <a:xfrm>
            <a:off x="2514600" y="5969913"/>
            <a:ext cx="6477000" cy="430887"/>
          </a:xfrm>
          <a:prstGeom prst="rect">
            <a:avLst/>
          </a:prstGeom>
          <a:noFill/>
        </p:spPr>
        <p:txBody>
          <a:bodyPr wrap="square" rtlCol="0">
            <a:spAutoFit/>
          </a:bodyPr>
          <a:lstStyle/>
          <a:p>
            <a:pPr marL="0" indent="0"/>
            <a:r>
              <a:rPr lang="en-US" sz="2200" b="1" dirty="0">
                <a:solidFill>
                  <a:schemeClr val="tx2"/>
                </a:solidFill>
                <a:latin typeface="Arial" pitchFamily="34" charset="0"/>
                <a:ea typeface="ヒラギノ角ゴ Pro W3"/>
                <a:cs typeface="ヒラギノ角ゴ Pro W3"/>
              </a:rPr>
              <a:t>Visit our</a:t>
            </a:r>
            <a:r>
              <a:rPr lang="en-US" sz="2200" b="1" baseline="0" dirty="0">
                <a:solidFill>
                  <a:schemeClr val="tx2"/>
                </a:solidFill>
                <a:latin typeface="Arial" pitchFamily="34" charset="0"/>
                <a:ea typeface="ヒラギノ角ゴ Pro W3"/>
                <a:cs typeface="ヒラギノ角ゴ Pro W3"/>
              </a:rPr>
              <a:t> website at www.FacilityDynamics.com</a:t>
            </a:r>
            <a:endParaRPr lang="en-US" sz="2200" b="1" dirty="0">
              <a:solidFill>
                <a:schemeClr val="tx2"/>
              </a:solidFill>
              <a:latin typeface="Arial" pitchFamily="34" charset="0"/>
              <a:ea typeface="ヒラギノ角ゴ Pro W3"/>
              <a:cs typeface="ヒラギノ角ゴ Pro W3"/>
            </a:endParaRPr>
          </a:p>
        </p:txBody>
      </p:sp>
      <p:grpSp>
        <p:nvGrpSpPr>
          <p:cNvPr id="5" name="Group 4"/>
          <p:cNvGrpSpPr/>
          <p:nvPr userDrawn="1"/>
        </p:nvGrpSpPr>
        <p:grpSpPr>
          <a:xfrm>
            <a:off x="820944" y="-355600"/>
            <a:ext cx="8094456" cy="3790904"/>
            <a:chOff x="820944" y="-355600"/>
            <a:chExt cx="8094456" cy="3790904"/>
          </a:xfrm>
        </p:grpSpPr>
        <p:sp>
          <p:nvSpPr>
            <p:cNvPr id="6" name="Rectangle 5"/>
            <p:cNvSpPr/>
            <p:nvPr/>
          </p:nvSpPr>
          <p:spPr>
            <a:xfrm>
              <a:off x="942975" y="1626871"/>
              <a:ext cx="154305" cy="367030"/>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p:cNvSpPr/>
            <p:nvPr/>
          </p:nvSpPr>
          <p:spPr>
            <a:xfrm>
              <a:off x="1097280" y="1431926"/>
              <a:ext cx="158176" cy="561975"/>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p:nvSpPr>
          <p:spPr>
            <a:xfrm>
              <a:off x="1255456" y="826135"/>
              <a:ext cx="325694" cy="1167766"/>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p:cNvSpPr/>
            <p:nvPr/>
          </p:nvSpPr>
          <p:spPr>
            <a:xfrm>
              <a:off x="1581150" y="1036321"/>
              <a:ext cx="321684" cy="957580"/>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p:cNvSpPr/>
            <p:nvPr/>
          </p:nvSpPr>
          <p:spPr>
            <a:xfrm>
              <a:off x="1902834" y="361952"/>
              <a:ext cx="310776" cy="1631949"/>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ctangle 12"/>
            <p:cNvSpPr/>
            <p:nvPr/>
          </p:nvSpPr>
          <p:spPr>
            <a:xfrm>
              <a:off x="2205099" y="1431926"/>
              <a:ext cx="171389" cy="561975"/>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ctangle 13"/>
            <p:cNvSpPr/>
            <p:nvPr/>
          </p:nvSpPr>
          <p:spPr>
            <a:xfrm>
              <a:off x="2373740" y="545375"/>
              <a:ext cx="310677" cy="1448526"/>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ectangle 15"/>
            <p:cNvSpPr/>
            <p:nvPr/>
          </p:nvSpPr>
          <p:spPr>
            <a:xfrm>
              <a:off x="2684417" y="1623060"/>
              <a:ext cx="154305" cy="370841"/>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7" name="Straight Connector 16"/>
            <p:cNvCxnSpPr/>
            <p:nvPr/>
          </p:nvCxnSpPr>
          <p:spPr>
            <a:xfrm>
              <a:off x="962025" y="1993900"/>
              <a:ext cx="0" cy="1190625"/>
            </a:xfrm>
            <a:prstGeom prst="line">
              <a:avLst/>
            </a:prstGeom>
            <a:ln w="41275" cap="sq">
              <a:gradFill flip="none" rotWithShape="1">
                <a:gsLst>
                  <a:gs pos="65000">
                    <a:srgbClr val="D3D3D3"/>
                  </a:gs>
                  <a:gs pos="0">
                    <a:schemeClr val="bg1">
                      <a:lumMod val="65000"/>
                    </a:schemeClr>
                  </a:gs>
                  <a:gs pos="100000">
                    <a:schemeClr val="bg1"/>
                  </a:gs>
                </a:gsLst>
                <a:lin ang="5400000" scaled="1"/>
                <a:tileRect/>
              </a:gra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a:off x="1147317" y="1993900"/>
              <a:ext cx="0" cy="1190625"/>
            </a:xfrm>
            <a:prstGeom prst="line">
              <a:avLst/>
            </a:prstGeom>
            <a:ln w="41275" cap="sq">
              <a:gradFill flip="none" rotWithShape="1">
                <a:gsLst>
                  <a:gs pos="65000">
                    <a:srgbClr val="D3D3D3"/>
                  </a:gs>
                  <a:gs pos="0">
                    <a:schemeClr val="bg1">
                      <a:lumMod val="65000"/>
                    </a:schemeClr>
                  </a:gs>
                  <a:gs pos="100000">
                    <a:schemeClr val="bg1"/>
                  </a:gs>
                </a:gsLst>
                <a:lin ang="5400000" scaled="1"/>
                <a:tileRect/>
              </a:gra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a:off x="1332609" y="1993900"/>
              <a:ext cx="0" cy="1190625"/>
            </a:xfrm>
            <a:prstGeom prst="line">
              <a:avLst/>
            </a:prstGeom>
            <a:ln w="41275" cap="sq">
              <a:gradFill flip="none" rotWithShape="1">
                <a:gsLst>
                  <a:gs pos="65000">
                    <a:srgbClr val="D3D3D3"/>
                  </a:gs>
                  <a:gs pos="0">
                    <a:schemeClr val="bg1">
                      <a:lumMod val="65000"/>
                    </a:schemeClr>
                  </a:gs>
                  <a:gs pos="100000">
                    <a:schemeClr val="bg1"/>
                  </a:gs>
                </a:gsLst>
                <a:lin ang="5400000" scaled="1"/>
                <a:tileRect/>
              </a:gra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a:off x="1517901" y="1993900"/>
              <a:ext cx="0" cy="1190625"/>
            </a:xfrm>
            <a:prstGeom prst="line">
              <a:avLst/>
            </a:prstGeom>
            <a:ln w="41275" cap="sq">
              <a:gradFill flip="none" rotWithShape="1">
                <a:gsLst>
                  <a:gs pos="65000">
                    <a:srgbClr val="D3D3D3"/>
                  </a:gs>
                  <a:gs pos="0">
                    <a:schemeClr val="bg1">
                      <a:lumMod val="65000"/>
                    </a:schemeClr>
                  </a:gs>
                  <a:gs pos="100000">
                    <a:schemeClr val="bg1"/>
                  </a:gs>
                </a:gsLst>
                <a:lin ang="5400000" scaled="1"/>
                <a:tileRect/>
              </a:gra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a:off x="1703193" y="1993900"/>
              <a:ext cx="0" cy="1190625"/>
            </a:xfrm>
            <a:prstGeom prst="line">
              <a:avLst/>
            </a:prstGeom>
            <a:ln w="41275" cap="sq">
              <a:gradFill flip="none" rotWithShape="1">
                <a:gsLst>
                  <a:gs pos="65000">
                    <a:srgbClr val="D3D3D3"/>
                  </a:gs>
                  <a:gs pos="0">
                    <a:schemeClr val="bg1">
                      <a:lumMod val="65000"/>
                    </a:schemeClr>
                  </a:gs>
                  <a:gs pos="100000">
                    <a:schemeClr val="bg1"/>
                  </a:gs>
                </a:gsLst>
                <a:lin ang="5400000" scaled="1"/>
                <a:tileRect/>
              </a:gradFill>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a:off x="1888485" y="1993900"/>
              <a:ext cx="0" cy="1190625"/>
            </a:xfrm>
            <a:prstGeom prst="line">
              <a:avLst/>
            </a:prstGeom>
            <a:ln w="41275" cap="sq">
              <a:gradFill flip="none" rotWithShape="1">
                <a:gsLst>
                  <a:gs pos="65000">
                    <a:srgbClr val="D3D3D3"/>
                  </a:gs>
                  <a:gs pos="0">
                    <a:schemeClr val="bg1">
                      <a:lumMod val="65000"/>
                    </a:schemeClr>
                  </a:gs>
                  <a:gs pos="100000">
                    <a:schemeClr val="bg1"/>
                  </a:gs>
                </a:gsLst>
                <a:lin ang="5400000" scaled="1"/>
                <a:tileRect/>
              </a:gra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a:off x="2073777" y="1993900"/>
              <a:ext cx="0" cy="1190625"/>
            </a:xfrm>
            <a:prstGeom prst="line">
              <a:avLst/>
            </a:prstGeom>
            <a:ln w="41275" cap="sq">
              <a:gradFill flip="none" rotWithShape="1">
                <a:gsLst>
                  <a:gs pos="65000">
                    <a:srgbClr val="D3D3D3"/>
                  </a:gs>
                  <a:gs pos="0">
                    <a:schemeClr val="bg1">
                      <a:lumMod val="65000"/>
                    </a:schemeClr>
                  </a:gs>
                  <a:gs pos="100000">
                    <a:schemeClr val="bg1"/>
                  </a:gs>
                </a:gsLst>
                <a:lin ang="5400000" scaled="1"/>
                <a:tileRect/>
              </a:gradFill>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a:off x="2259069" y="1993900"/>
              <a:ext cx="0" cy="1190625"/>
            </a:xfrm>
            <a:prstGeom prst="line">
              <a:avLst/>
            </a:prstGeom>
            <a:ln w="41275" cap="sq">
              <a:gradFill flip="none" rotWithShape="1">
                <a:gsLst>
                  <a:gs pos="65000">
                    <a:srgbClr val="D3D3D3"/>
                  </a:gs>
                  <a:gs pos="0">
                    <a:schemeClr val="bg1">
                      <a:lumMod val="65000"/>
                    </a:schemeClr>
                  </a:gs>
                  <a:gs pos="100000">
                    <a:schemeClr val="bg1"/>
                  </a:gs>
                </a:gsLst>
                <a:lin ang="5400000" scaled="1"/>
                <a:tileRect/>
              </a:gradFill>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a:off x="2444361" y="1993900"/>
              <a:ext cx="0" cy="1190625"/>
            </a:xfrm>
            <a:prstGeom prst="line">
              <a:avLst/>
            </a:prstGeom>
            <a:ln w="41275" cap="sq">
              <a:gradFill flip="none" rotWithShape="1">
                <a:gsLst>
                  <a:gs pos="65000">
                    <a:srgbClr val="D3D3D3"/>
                  </a:gs>
                  <a:gs pos="0">
                    <a:schemeClr val="bg1">
                      <a:lumMod val="65000"/>
                    </a:schemeClr>
                  </a:gs>
                  <a:gs pos="100000">
                    <a:schemeClr val="bg1"/>
                  </a:gs>
                </a:gsLst>
                <a:lin ang="5400000" scaled="1"/>
                <a:tileRect/>
              </a:gradFill>
            </a:ln>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a:off x="2629653" y="1993900"/>
              <a:ext cx="0" cy="1190625"/>
            </a:xfrm>
            <a:prstGeom prst="line">
              <a:avLst/>
            </a:prstGeom>
            <a:ln w="41275" cap="sq">
              <a:gradFill flip="none" rotWithShape="1">
                <a:gsLst>
                  <a:gs pos="65000">
                    <a:srgbClr val="D3D3D3"/>
                  </a:gs>
                  <a:gs pos="0">
                    <a:schemeClr val="bg1">
                      <a:lumMod val="65000"/>
                    </a:schemeClr>
                  </a:gs>
                  <a:gs pos="100000">
                    <a:schemeClr val="bg1"/>
                  </a:gs>
                </a:gsLst>
                <a:lin ang="5400000" scaled="1"/>
                <a:tileRect/>
              </a:gradFill>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a:off x="2814945" y="1993900"/>
              <a:ext cx="0" cy="1190625"/>
            </a:xfrm>
            <a:prstGeom prst="line">
              <a:avLst/>
            </a:prstGeom>
            <a:ln w="41275" cap="sq">
              <a:gradFill flip="none" rotWithShape="1">
                <a:gsLst>
                  <a:gs pos="65000">
                    <a:srgbClr val="D3D3D3"/>
                  </a:gs>
                  <a:gs pos="0">
                    <a:schemeClr val="bg1">
                      <a:lumMod val="65000"/>
                    </a:schemeClr>
                  </a:gs>
                  <a:gs pos="100000">
                    <a:schemeClr val="bg1"/>
                  </a:gs>
                </a:gsLst>
                <a:lin ang="5400000" scaled="1"/>
                <a:tileRect/>
              </a:gradFill>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flipH="1">
              <a:off x="820944" y="2134699"/>
              <a:ext cx="2127462" cy="0"/>
            </a:xfrm>
            <a:prstGeom prst="line">
              <a:avLst/>
            </a:prstGeom>
            <a:ln w="41275" cap="sq">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flipH="1">
              <a:off x="820944" y="2317579"/>
              <a:ext cx="2127462" cy="0"/>
            </a:xfrm>
            <a:prstGeom prst="line">
              <a:avLst/>
            </a:prstGeom>
            <a:ln w="41275" cap="sq">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a:xfrm flipH="1">
              <a:off x="820944" y="2500459"/>
              <a:ext cx="2127462" cy="0"/>
            </a:xfrm>
            <a:prstGeom prst="line">
              <a:avLst/>
            </a:prstGeom>
            <a:ln w="41275" cap="sq">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flipH="1">
              <a:off x="820944" y="2683339"/>
              <a:ext cx="2127462" cy="0"/>
            </a:xfrm>
            <a:prstGeom prst="line">
              <a:avLst/>
            </a:prstGeom>
            <a:ln w="41275" cap="sq">
              <a:solidFill>
                <a:schemeClr val="bg1">
                  <a:lumMod val="75000"/>
                  <a:alpha val="60000"/>
                </a:schemeClr>
              </a:solidFill>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flipH="1">
              <a:off x="820944" y="2866219"/>
              <a:ext cx="2127462" cy="0"/>
            </a:xfrm>
            <a:prstGeom prst="line">
              <a:avLst/>
            </a:prstGeom>
            <a:ln w="41275" cap="sq">
              <a:solidFill>
                <a:schemeClr val="bg1">
                  <a:lumMod val="75000"/>
                  <a:alpha val="40000"/>
                </a:schemeClr>
              </a:solidFill>
            </a:ln>
          </p:spPr>
          <p:style>
            <a:lnRef idx="1">
              <a:schemeClr val="accent1"/>
            </a:lnRef>
            <a:fillRef idx="0">
              <a:schemeClr val="accent1"/>
            </a:fillRef>
            <a:effectRef idx="0">
              <a:schemeClr val="accent1"/>
            </a:effectRef>
            <a:fontRef idx="minor">
              <a:schemeClr val="tx1"/>
            </a:fontRef>
          </p:style>
        </p:cxnSp>
        <p:cxnSp>
          <p:nvCxnSpPr>
            <p:cNvPr id="33" name="Straight Connector 32"/>
            <p:cNvCxnSpPr/>
            <p:nvPr/>
          </p:nvCxnSpPr>
          <p:spPr>
            <a:xfrm flipH="1">
              <a:off x="820944" y="3049099"/>
              <a:ext cx="2127462" cy="0"/>
            </a:xfrm>
            <a:prstGeom prst="line">
              <a:avLst/>
            </a:prstGeom>
            <a:ln w="41275" cap="sq">
              <a:solidFill>
                <a:schemeClr val="bg1">
                  <a:lumMod val="75000"/>
                  <a:alpha val="20000"/>
                </a:schemeClr>
              </a:solidFill>
            </a:ln>
          </p:spPr>
          <p:style>
            <a:lnRef idx="1">
              <a:schemeClr val="accent1"/>
            </a:lnRef>
            <a:fillRef idx="0">
              <a:schemeClr val="accent1"/>
            </a:fillRef>
            <a:effectRef idx="0">
              <a:schemeClr val="accent1"/>
            </a:effectRef>
            <a:fontRef idx="minor">
              <a:schemeClr val="tx1"/>
            </a:fontRef>
          </p:style>
        </p:cxnSp>
        <p:grpSp>
          <p:nvGrpSpPr>
            <p:cNvPr id="34" name="Group 33"/>
            <p:cNvGrpSpPr/>
            <p:nvPr/>
          </p:nvGrpSpPr>
          <p:grpSpPr>
            <a:xfrm>
              <a:off x="930058" y="1064566"/>
              <a:ext cx="7333661" cy="1991577"/>
              <a:chOff x="930058" y="1064566"/>
              <a:chExt cx="7333661" cy="1991577"/>
            </a:xfrm>
          </p:grpSpPr>
          <p:cxnSp>
            <p:nvCxnSpPr>
              <p:cNvPr id="36" name="Straight Connector 35"/>
              <p:cNvCxnSpPr/>
              <p:nvPr/>
            </p:nvCxnSpPr>
            <p:spPr>
              <a:xfrm>
                <a:off x="3331921" y="1875542"/>
                <a:ext cx="4931798" cy="0"/>
              </a:xfrm>
              <a:prstGeom prst="line">
                <a:avLst/>
              </a:prstGeom>
              <a:noFill/>
              <a:ln w="152400" cap="rnd">
                <a:gradFill flip="none" rotWithShape="1">
                  <a:gsLst>
                    <a:gs pos="0">
                      <a:srgbClr val="008FFC"/>
                    </a:gs>
                    <a:gs pos="100000">
                      <a:schemeClr val="accent1"/>
                    </a:gs>
                  </a:gsLst>
                  <a:lin ang="0" scaled="1"/>
                  <a:tileRect/>
                </a:gradFill>
              </a:ln>
            </p:spPr>
            <p:style>
              <a:lnRef idx="2">
                <a:schemeClr val="accent1">
                  <a:shade val="50000"/>
                </a:schemeClr>
              </a:lnRef>
              <a:fillRef idx="1">
                <a:schemeClr val="accent1"/>
              </a:fillRef>
              <a:effectRef idx="0">
                <a:schemeClr val="accent1"/>
              </a:effectRef>
              <a:fontRef idx="minor">
                <a:schemeClr val="lt1"/>
              </a:fontRef>
            </p:style>
          </p:cxnSp>
          <p:sp>
            <p:nvSpPr>
              <p:cNvPr id="37" name="Freeform 36"/>
              <p:cNvSpPr/>
              <p:nvPr/>
            </p:nvSpPr>
            <p:spPr>
              <a:xfrm>
                <a:off x="5886578" y="1786879"/>
                <a:ext cx="131163" cy="188644"/>
              </a:xfrm>
              <a:custGeom>
                <a:avLst/>
                <a:gdLst>
                  <a:gd name="connsiteX0" fmla="*/ 130723 w 130723"/>
                  <a:gd name="connsiteY0" fmla="*/ 0 h 188644"/>
                  <a:gd name="connsiteX1" fmla="*/ 107142 w 130723"/>
                  <a:gd name="connsiteY1" fmla="*/ 55021 h 188644"/>
                  <a:gd name="connsiteX2" fmla="*/ 86182 w 130723"/>
                  <a:gd name="connsiteY2" fmla="*/ 36681 h 188644"/>
                  <a:gd name="connsiteX3" fmla="*/ 36401 w 130723"/>
                  <a:gd name="connsiteY3" fmla="*/ 31441 h 188644"/>
                  <a:gd name="connsiteX4" fmla="*/ 4960 w 130723"/>
                  <a:gd name="connsiteY4" fmla="*/ 70742 h 188644"/>
                  <a:gd name="connsiteX5" fmla="*/ 4960 w 130723"/>
                  <a:gd name="connsiteY5" fmla="*/ 125763 h 188644"/>
                  <a:gd name="connsiteX6" fmla="*/ 52121 w 130723"/>
                  <a:gd name="connsiteY6" fmla="*/ 188644 h 188644"/>
                  <a:gd name="connsiteX0" fmla="*/ 130723 w 130723"/>
                  <a:gd name="connsiteY0" fmla="*/ 0 h 188644"/>
                  <a:gd name="connsiteX1" fmla="*/ 107142 w 130723"/>
                  <a:gd name="connsiteY1" fmla="*/ 55021 h 188644"/>
                  <a:gd name="connsiteX2" fmla="*/ 76657 w 130723"/>
                  <a:gd name="connsiteY2" fmla="*/ 36681 h 188644"/>
                  <a:gd name="connsiteX3" fmla="*/ 36401 w 130723"/>
                  <a:gd name="connsiteY3" fmla="*/ 31441 h 188644"/>
                  <a:gd name="connsiteX4" fmla="*/ 4960 w 130723"/>
                  <a:gd name="connsiteY4" fmla="*/ 70742 h 188644"/>
                  <a:gd name="connsiteX5" fmla="*/ 4960 w 130723"/>
                  <a:gd name="connsiteY5" fmla="*/ 125763 h 188644"/>
                  <a:gd name="connsiteX6" fmla="*/ 52121 w 130723"/>
                  <a:gd name="connsiteY6" fmla="*/ 188644 h 188644"/>
                  <a:gd name="connsiteX0" fmla="*/ 130723 w 130723"/>
                  <a:gd name="connsiteY0" fmla="*/ 0 h 188644"/>
                  <a:gd name="connsiteX1" fmla="*/ 107142 w 130723"/>
                  <a:gd name="connsiteY1" fmla="*/ 55021 h 188644"/>
                  <a:gd name="connsiteX2" fmla="*/ 76657 w 130723"/>
                  <a:gd name="connsiteY2" fmla="*/ 36681 h 188644"/>
                  <a:gd name="connsiteX3" fmla="*/ 4960 w 130723"/>
                  <a:gd name="connsiteY3" fmla="*/ 70742 h 188644"/>
                  <a:gd name="connsiteX4" fmla="*/ 4960 w 130723"/>
                  <a:gd name="connsiteY4" fmla="*/ 125763 h 188644"/>
                  <a:gd name="connsiteX5" fmla="*/ 52121 w 130723"/>
                  <a:gd name="connsiteY5" fmla="*/ 188644 h 188644"/>
                  <a:gd name="connsiteX0" fmla="*/ 132203 w 132203"/>
                  <a:gd name="connsiteY0" fmla="*/ 0 h 188644"/>
                  <a:gd name="connsiteX1" fmla="*/ 108622 w 132203"/>
                  <a:gd name="connsiteY1" fmla="*/ 55021 h 188644"/>
                  <a:gd name="connsiteX2" fmla="*/ 62150 w 132203"/>
                  <a:gd name="connsiteY2" fmla="*/ 49470 h 188644"/>
                  <a:gd name="connsiteX3" fmla="*/ 6440 w 132203"/>
                  <a:gd name="connsiteY3" fmla="*/ 70742 h 188644"/>
                  <a:gd name="connsiteX4" fmla="*/ 6440 w 132203"/>
                  <a:gd name="connsiteY4" fmla="*/ 125763 h 188644"/>
                  <a:gd name="connsiteX5" fmla="*/ 53601 w 132203"/>
                  <a:gd name="connsiteY5" fmla="*/ 188644 h 188644"/>
                  <a:gd name="connsiteX0" fmla="*/ 132203 w 132203"/>
                  <a:gd name="connsiteY0" fmla="*/ 0 h 188644"/>
                  <a:gd name="connsiteX1" fmla="*/ 108622 w 132203"/>
                  <a:gd name="connsiteY1" fmla="*/ 45430 h 188644"/>
                  <a:gd name="connsiteX2" fmla="*/ 62150 w 132203"/>
                  <a:gd name="connsiteY2" fmla="*/ 49470 h 188644"/>
                  <a:gd name="connsiteX3" fmla="*/ 6440 w 132203"/>
                  <a:gd name="connsiteY3" fmla="*/ 70742 h 188644"/>
                  <a:gd name="connsiteX4" fmla="*/ 6440 w 132203"/>
                  <a:gd name="connsiteY4" fmla="*/ 125763 h 188644"/>
                  <a:gd name="connsiteX5" fmla="*/ 53601 w 132203"/>
                  <a:gd name="connsiteY5" fmla="*/ 188644 h 188644"/>
                  <a:gd name="connsiteX0" fmla="*/ 132203 w 132203"/>
                  <a:gd name="connsiteY0" fmla="*/ 0 h 188644"/>
                  <a:gd name="connsiteX1" fmla="*/ 92191 w 132203"/>
                  <a:gd name="connsiteY1" fmla="*/ 32396 h 188644"/>
                  <a:gd name="connsiteX2" fmla="*/ 108622 w 132203"/>
                  <a:gd name="connsiteY2" fmla="*/ 45430 h 188644"/>
                  <a:gd name="connsiteX3" fmla="*/ 62150 w 132203"/>
                  <a:gd name="connsiteY3" fmla="*/ 49470 h 188644"/>
                  <a:gd name="connsiteX4" fmla="*/ 6440 w 132203"/>
                  <a:gd name="connsiteY4" fmla="*/ 70742 h 188644"/>
                  <a:gd name="connsiteX5" fmla="*/ 6440 w 132203"/>
                  <a:gd name="connsiteY5" fmla="*/ 125763 h 188644"/>
                  <a:gd name="connsiteX6" fmla="*/ 53601 w 132203"/>
                  <a:gd name="connsiteY6" fmla="*/ 188644 h 188644"/>
                  <a:gd name="connsiteX0" fmla="*/ 132203 w 132203"/>
                  <a:gd name="connsiteY0" fmla="*/ 0 h 188644"/>
                  <a:gd name="connsiteX1" fmla="*/ 108622 w 132203"/>
                  <a:gd name="connsiteY1" fmla="*/ 45430 h 188644"/>
                  <a:gd name="connsiteX2" fmla="*/ 62150 w 132203"/>
                  <a:gd name="connsiteY2" fmla="*/ 49470 h 188644"/>
                  <a:gd name="connsiteX3" fmla="*/ 6440 w 132203"/>
                  <a:gd name="connsiteY3" fmla="*/ 70742 h 188644"/>
                  <a:gd name="connsiteX4" fmla="*/ 6440 w 132203"/>
                  <a:gd name="connsiteY4" fmla="*/ 125763 h 188644"/>
                  <a:gd name="connsiteX5" fmla="*/ 53601 w 132203"/>
                  <a:gd name="connsiteY5" fmla="*/ 188644 h 188644"/>
                  <a:gd name="connsiteX0" fmla="*/ 132203 w 132203"/>
                  <a:gd name="connsiteY0" fmla="*/ 0 h 188644"/>
                  <a:gd name="connsiteX1" fmla="*/ 94335 w 132203"/>
                  <a:gd name="connsiteY1" fmla="*/ 43049 h 188644"/>
                  <a:gd name="connsiteX2" fmla="*/ 62150 w 132203"/>
                  <a:gd name="connsiteY2" fmla="*/ 49470 h 188644"/>
                  <a:gd name="connsiteX3" fmla="*/ 6440 w 132203"/>
                  <a:gd name="connsiteY3" fmla="*/ 70742 h 188644"/>
                  <a:gd name="connsiteX4" fmla="*/ 6440 w 132203"/>
                  <a:gd name="connsiteY4" fmla="*/ 125763 h 188644"/>
                  <a:gd name="connsiteX5" fmla="*/ 53601 w 132203"/>
                  <a:gd name="connsiteY5" fmla="*/ 188644 h 188644"/>
                  <a:gd name="connsiteX0" fmla="*/ 131163 w 131163"/>
                  <a:gd name="connsiteY0" fmla="*/ 0 h 188644"/>
                  <a:gd name="connsiteX1" fmla="*/ 93295 w 131163"/>
                  <a:gd name="connsiteY1" fmla="*/ 43049 h 188644"/>
                  <a:gd name="connsiteX2" fmla="*/ 44441 w 131163"/>
                  <a:gd name="connsiteY2" fmla="*/ 54232 h 188644"/>
                  <a:gd name="connsiteX3" fmla="*/ 5400 w 131163"/>
                  <a:gd name="connsiteY3" fmla="*/ 70742 h 188644"/>
                  <a:gd name="connsiteX4" fmla="*/ 5400 w 131163"/>
                  <a:gd name="connsiteY4" fmla="*/ 125763 h 188644"/>
                  <a:gd name="connsiteX5" fmla="*/ 52561 w 131163"/>
                  <a:gd name="connsiteY5" fmla="*/ 188644 h 188644"/>
                  <a:gd name="connsiteX0" fmla="*/ 131163 w 131163"/>
                  <a:gd name="connsiteY0" fmla="*/ 0 h 188644"/>
                  <a:gd name="connsiteX1" fmla="*/ 93295 w 131163"/>
                  <a:gd name="connsiteY1" fmla="*/ 43049 h 188644"/>
                  <a:gd name="connsiteX2" fmla="*/ 5400 w 131163"/>
                  <a:gd name="connsiteY2" fmla="*/ 70742 h 188644"/>
                  <a:gd name="connsiteX3" fmla="*/ 5400 w 131163"/>
                  <a:gd name="connsiteY3" fmla="*/ 125763 h 188644"/>
                  <a:gd name="connsiteX4" fmla="*/ 52561 w 131163"/>
                  <a:gd name="connsiteY4" fmla="*/ 188644 h 1886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1163" h="188644">
                    <a:moveTo>
                      <a:pt x="131163" y="0"/>
                    </a:moveTo>
                    <a:cubicBezTo>
                      <a:pt x="126250" y="9465"/>
                      <a:pt x="114255" y="31259"/>
                      <a:pt x="93295" y="43049"/>
                    </a:cubicBezTo>
                    <a:cubicBezTo>
                      <a:pt x="72335" y="54839"/>
                      <a:pt x="20049" y="56956"/>
                      <a:pt x="5400" y="70742"/>
                    </a:cubicBezTo>
                    <a:cubicBezTo>
                      <a:pt x="-1107" y="82664"/>
                      <a:pt x="-2460" y="106113"/>
                      <a:pt x="5400" y="125763"/>
                    </a:cubicBezTo>
                    <a:cubicBezTo>
                      <a:pt x="13260" y="145413"/>
                      <a:pt x="34657" y="166374"/>
                      <a:pt x="52561" y="188644"/>
                    </a:cubicBezTo>
                  </a:path>
                </a:pathLst>
              </a:custGeom>
              <a:noFill/>
              <a:ln w="571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Freeform 37"/>
              <p:cNvSpPr/>
              <p:nvPr/>
            </p:nvSpPr>
            <p:spPr>
              <a:xfrm>
                <a:off x="5970742" y="1792882"/>
                <a:ext cx="105508" cy="169452"/>
              </a:xfrm>
              <a:custGeom>
                <a:avLst/>
                <a:gdLst>
                  <a:gd name="connsiteX0" fmla="*/ 105508 w 105508"/>
                  <a:gd name="connsiteY0" fmla="*/ 0 h 169452"/>
                  <a:gd name="connsiteX1" fmla="*/ 76733 w 105508"/>
                  <a:gd name="connsiteY1" fmla="*/ 92719 h 169452"/>
                  <a:gd name="connsiteX2" fmla="*/ 38367 w 105508"/>
                  <a:gd name="connsiteY2" fmla="*/ 134283 h 169452"/>
                  <a:gd name="connsiteX3" fmla="*/ 0 w 105508"/>
                  <a:gd name="connsiteY3" fmla="*/ 169452 h 169452"/>
                </a:gdLst>
                <a:ahLst/>
                <a:cxnLst>
                  <a:cxn ang="0">
                    <a:pos x="connsiteX0" y="connsiteY0"/>
                  </a:cxn>
                  <a:cxn ang="0">
                    <a:pos x="connsiteX1" y="connsiteY1"/>
                  </a:cxn>
                  <a:cxn ang="0">
                    <a:pos x="connsiteX2" y="connsiteY2"/>
                  </a:cxn>
                  <a:cxn ang="0">
                    <a:pos x="connsiteX3" y="connsiteY3"/>
                  </a:cxn>
                </a:cxnLst>
                <a:rect l="l" t="t" r="r" b="b"/>
                <a:pathLst>
                  <a:path w="105508" h="169452">
                    <a:moveTo>
                      <a:pt x="105508" y="0"/>
                    </a:moveTo>
                    <a:cubicBezTo>
                      <a:pt x="96715" y="35169"/>
                      <a:pt x="87923" y="70339"/>
                      <a:pt x="76733" y="92719"/>
                    </a:cubicBezTo>
                    <a:cubicBezTo>
                      <a:pt x="65543" y="115099"/>
                      <a:pt x="51156" y="121494"/>
                      <a:pt x="38367" y="134283"/>
                    </a:cubicBezTo>
                    <a:cubicBezTo>
                      <a:pt x="25578" y="147072"/>
                      <a:pt x="12789" y="158262"/>
                      <a:pt x="0" y="169452"/>
                    </a:cubicBezTo>
                  </a:path>
                </a:pathLst>
              </a:custGeom>
              <a:noFill/>
              <a:ln w="3492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Freeform 38"/>
              <p:cNvSpPr/>
              <p:nvPr/>
            </p:nvSpPr>
            <p:spPr>
              <a:xfrm>
                <a:off x="4863096" y="1780833"/>
                <a:ext cx="131163" cy="188644"/>
              </a:xfrm>
              <a:custGeom>
                <a:avLst/>
                <a:gdLst>
                  <a:gd name="connsiteX0" fmla="*/ 130723 w 130723"/>
                  <a:gd name="connsiteY0" fmla="*/ 0 h 188644"/>
                  <a:gd name="connsiteX1" fmla="*/ 107142 w 130723"/>
                  <a:gd name="connsiteY1" fmla="*/ 55021 h 188644"/>
                  <a:gd name="connsiteX2" fmla="*/ 86182 w 130723"/>
                  <a:gd name="connsiteY2" fmla="*/ 36681 h 188644"/>
                  <a:gd name="connsiteX3" fmla="*/ 36401 w 130723"/>
                  <a:gd name="connsiteY3" fmla="*/ 31441 h 188644"/>
                  <a:gd name="connsiteX4" fmla="*/ 4960 w 130723"/>
                  <a:gd name="connsiteY4" fmla="*/ 70742 h 188644"/>
                  <a:gd name="connsiteX5" fmla="*/ 4960 w 130723"/>
                  <a:gd name="connsiteY5" fmla="*/ 125763 h 188644"/>
                  <a:gd name="connsiteX6" fmla="*/ 52121 w 130723"/>
                  <a:gd name="connsiteY6" fmla="*/ 188644 h 188644"/>
                  <a:gd name="connsiteX0" fmla="*/ 130723 w 130723"/>
                  <a:gd name="connsiteY0" fmla="*/ 0 h 188644"/>
                  <a:gd name="connsiteX1" fmla="*/ 107142 w 130723"/>
                  <a:gd name="connsiteY1" fmla="*/ 55021 h 188644"/>
                  <a:gd name="connsiteX2" fmla="*/ 76657 w 130723"/>
                  <a:gd name="connsiteY2" fmla="*/ 36681 h 188644"/>
                  <a:gd name="connsiteX3" fmla="*/ 36401 w 130723"/>
                  <a:gd name="connsiteY3" fmla="*/ 31441 h 188644"/>
                  <a:gd name="connsiteX4" fmla="*/ 4960 w 130723"/>
                  <a:gd name="connsiteY4" fmla="*/ 70742 h 188644"/>
                  <a:gd name="connsiteX5" fmla="*/ 4960 w 130723"/>
                  <a:gd name="connsiteY5" fmla="*/ 125763 h 188644"/>
                  <a:gd name="connsiteX6" fmla="*/ 52121 w 130723"/>
                  <a:gd name="connsiteY6" fmla="*/ 188644 h 188644"/>
                  <a:gd name="connsiteX0" fmla="*/ 130723 w 130723"/>
                  <a:gd name="connsiteY0" fmla="*/ 0 h 188644"/>
                  <a:gd name="connsiteX1" fmla="*/ 107142 w 130723"/>
                  <a:gd name="connsiteY1" fmla="*/ 55021 h 188644"/>
                  <a:gd name="connsiteX2" fmla="*/ 76657 w 130723"/>
                  <a:gd name="connsiteY2" fmla="*/ 36681 h 188644"/>
                  <a:gd name="connsiteX3" fmla="*/ 4960 w 130723"/>
                  <a:gd name="connsiteY3" fmla="*/ 70742 h 188644"/>
                  <a:gd name="connsiteX4" fmla="*/ 4960 w 130723"/>
                  <a:gd name="connsiteY4" fmla="*/ 125763 h 188644"/>
                  <a:gd name="connsiteX5" fmla="*/ 52121 w 130723"/>
                  <a:gd name="connsiteY5" fmla="*/ 188644 h 188644"/>
                  <a:gd name="connsiteX0" fmla="*/ 132203 w 132203"/>
                  <a:gd name="connsiteY0" fmla="*/ 0 h 188644"/>
                  <a:gd name="connsiteX1" fmla="*/ 108622 w 132203"/>
                  <a:gd name="connsiteY1" fmla="*/ 55021 h 188644"/>
                  <a:gd name="connsiteX2" fmla="*/ 62150 w 132203"/>
                  <a:gd name="connsiteY2" fmla="*/ 49470 h 188644"/>
                  <a:gd name="connsiteX3" fmla="*/ 6440 w 132203"/>
                  <a:gd name="connsiteY3" fmla="*/ 70742 h 188644"/>
                  <a:gd name="connsiteX4" fmla="*/ 6440 w 132203"/>
                  <a:gd name="connsiteY4" fmla="*/ 125763 h 188644"/>
                  <a:gd name="connsiteX5" fmla="*/ 53601 w 132203"/>
                  <a:gd name="connsiteY5" fmla="*/ 188644 h 188644"/>
                  <a:gd name="connsiteX0" fmla="*/ 132203 w 132203"/>
                  <a:gd name="connsiteY0" fmla="*/ 0 h 188644"/>
                  <a:gd name="connsiteX1" fmla="*/ 108622 w 132203"/>
                  <a:gd name="connsiteY1" fmla="*/ 45430 h 188644"/>
                  <a:gd name="connsiteX2" fmla="*/ 62150 w 132203"/>
                  <a:gd name="connsiteY2" fmla="*/ 49470 h 188644"/>
                  <a:gd name="connsiteX3" fmla="*/ 6440 w 132203"/>
                  <a:gd name="connsiteY3" fmla="*/ 70742 h 188644"/>
                  <a:gd name="connsiteX4" fmla="*/ 6440 w 132203"/>
                  <a:gd name="connsiteY4" fmla="*/ 125763 h 188644"/>
                  <a:gd name="connsiteX5" fmla="*/ 53601 w 132203"/>
                  <a:gd name="connsiteY5" fmla="*/ 188644 h 188644"/>
                  <a:gd name="connsiteX0" fmla="*/ 132203 w 132203"/>
                  <a:gd name="connsiteY0" fmla="*/ 0 h 188644"/>
                  <a:gd name="connsiteX1" fmla="*/ 92191 w 132203"/>
                  <a:gd name="connsiteY1" fmla="*/ 32396 h 188644"/>
                  <a:gd name="connsiteX2" fmla="*/ 108622 w 132203"/>
                  <a:gd name="connsiteY2" fmla="*/ 45430 h 188644"/>
                  <a:gd name="connsiteX3" fmla="*/ 62150 w 132203"/>
                  <a:gd name="connsiteY3" fmla="*/ 49470 h 188644"/>
                  <a:gd name="connsiteX4" fmla="*/ 6440 w 132203"/>
                  <a:gd name="connsiteY4" fmla="*/ 70742 h 188644"/>
                  <a:gd name="connsiteX5" fmla="*/ 6440 w 132203"/>
                  <a:gd name="connsiteY5" fmla="*/ 125763 h 188644"/>
                  <a:gd name="connsiteX6" fmla="*/ 53601 w 132203"/>
                  <a:gd name="connsiteY6" fmla="*/ 188644 h 188644"/>
                  <a:gd name="connsiteX0" fmla="*/ 132203 w 132203"/>
                  <a:gd name="connsiteY0" fmla="*/ 0 h 188644"/>
                  <a:gd name="connsiteX1" fmla="*/ 108622 w 132203"/>
                  <a:gd name="connsiteY1" fmla="*/ 45430 h 188644"/>
                  <a:gd name="connsiteX2" fmla="*/ 62150 w 132203"/>
                  <a:gd name="connsiteY2" fmla="*/ 49470 h 188644"/>
                  <a:gd name="connsiteX3" fmla="*/ 6440 w 132203"/>
                  <a:gd name="connsiteY3" fmla="*/ 70742 h 188644"/>
                  <a:gd name="connsiteX4" fmla="*/ 6440 w 132203"/>
                  <a:gd name="connsiteY4" fmla="*/ 125763 h 188644"/>
                  <a:gd name="connsiteX5" fmla="*/ 53601 w 132203"/>
                  <a:gd name="connsiteY5" fmla="*/ 188644 h 188644"/>
                  <a:gd name="connsiteX0" fmla="*/ 132203 w 132203"/>
                  <a:gd name="connsiteY0" fmla="*/ 0 h 188644"/>
                  <a:gd name="connsiteX1" fmla="*/ 94335 w 132203"/>
                  <a:gd name="connsiteY1" fmla="*/ 43049 h 188644"/>
                  <a:gd name="connsiteX2" fmla="*/ 62150 w 132203"/>
                  <a:gd name="connsiteY2" fmla="*/ 49470 h 188644"/>
                  <a:gd name="connsiteX3" fmla="*/ 6440 w 132203"/>
                  <a:gd name="connsiteY3" fmla="*/ 70742 h 188644"/>
                  <a:gd name="connsiteX4" fmla="*/ 6440 w 132203"/>
                  <a:gd name="connsiteY4" fmla="*/ 125763 h 188644"/>
                  <a:gd name="connsiteX5" fmla="*/ 53601 w 132203"/>
                  <a:gd name="connsiteY5" fmla="*/ 188644 h 188644"/>
                  <a:gd name="connsiteX0" fmla="*/ 131163 w 131163"/>
                  <a:gd name="connsiteY0" fmla="*/ 0 h 188644"/>
                  <a:gd name="connsiteX1" fmla="*/ 93295 w 131163"/>
                  <a:gd name="connsiteY1" fmla="*/ 43049 h 188644"/>
                  <a:gd name="connsiteX2" fmla="*/ 44441 w 131163"/>
                  <a:gd name="connsiteY2" fmla="*/ 54232 h 188644"/>
                  <a:gd name="connsiteX3" fmla="*/ 5400 w 131163"/>
                  <a:gd name="connsiteY3" fmla="*/ 70742 h 188644"/>
                  <a:gd name="connsiteX4" fmla="*/ 5400 w 131163"/>
                  <a:gd name="connsiteY4" fmla="*/ 125763 h 188644"/>
                  <a:gd name="connsiteX5" fmla="*/ 52561 w 131163"/>
                  <a:gd name="connsiteY5" fmla="*/ 188644 h 188644"/>
                  <a:gd name="connsiteX0" fmla="*/ 131163 w 131163"/>
                  <a:gd name="connsiteY0" fmla="*/ 0 h 188644"/>
                  <a:gd name="connsiteX1" fmla="*/ 93295 w 131163"/>
                  <a:gd name="connsiteY1" fmla="*/ 43049 h 188644"/>
                  <a:gd name="connsiteX2" fmla="*/ 5400 w 131163"/>
                  <a:gd name="connsiteY2" fmla="*/ 70742 h 188644"/>
                  <a:gd name="connsiteX3" fmla="*/ 5400 w 131163"/>
                  <a:gd name="connsiteY3" fmla="*/ 125763 h 188644"/>
                  <a:gd name="connsiteX4" fmla="*/ 52561 w 131163"/>
                  <a:gd name="connsiteY4" fmla="*/ 188644 h 1886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1163" h="188644">
                    <a:moveTo>
                      <a:pt x="131163" y="0"/>
                    </a:moveTo>
                    <a:cubicBezTo>
                      <a:pt x="126250" y="9465"/>
                      <a:pt x="114255" y="31259"/>
                      <a:pt x="93295" y="43049"/>
                    </a:cubicBezTo>
                    <a:cubicBezTo>
                      <a:pt x="72335" y="54839"/>
                      <a:pt x="20049" y="56956"/>
                      <a:pt x="5400" y="70742"/>
                    </a:cubicBezTo>
                    <a:cubicBezTo>
                      <a:pt x="-1107" y="82664"/>
                      <a:pt x="-2460" y="106113"/>
                      <a:pt x="5400" y="125763"/>
                    </a:cubicBezTo>
                    <a:cubicBezTo>
                      <a:pt x="13260" y="145413"/>
                      <a:pt x="34657" y="166374"/>
                      <a:pt x="52561" y="188644"/>
                    </a:cubicBezTo>
                  </a:path>
                </a:pathLst>
              </a:custGeom>
              <a:noFill/>
              <a:ln w="571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Freeform 39"/>
              <p:cNvSpPr/>
              <p:nvPr/>
            </p:nvSpPr>
            <p:spPr>
              <a:xfrm>
                <a:off x="4930593" y="1793979"/>
                <a:ext cx="105508" cy="169452"/>
              </a:xfrm>
              <a:custGeom>
                <a:avLst/>
                <a:gdLst>
                  <a:gd name="connsiteX0" fmla="*/ 105508 w 105508"/>
                  <a:gd name="connsiteY0" fmla="*/ 0 h 169452"/>
                  <a:gd name="connsiteX1" fmla="*/ 76733 w 105508"/>
                  <a:gd name="connsiteY1" fmla="*/ 92719 h 169452"/>
                  <a:gd name="connsiteX2" fmla="*/ 38367 w 105508"/>
                  <a:gd name="connsiteY2" fmla="*/ 134283 h 169452"/>
                  <a:gd name="connsiteX3" fmla="*/ 0 w 105508"/>
                  <a:gd name="connsiteY3" fmla="*/ 169452 h 169452"/>
                </a:gdLst>
                <a:ahLst/>
                <a:cxnLst>
                  <a:cxn ang="0">
                    <a:pos x="connsiteX0" y="connsiteY0"/>
                  </a:cxn>
                  <a:cxn ang="0">
                    <a:pos x="connsiteX1" y="connsiteY1"/>
                  </a:cxn>
                  <a:cxn ang="0">
                    <a:pos x="connsiteX2" y="connsiteY2"/>
                  </a:cxn>
                  <a:cxn ang="0">
                    <a:pos x="connsiteX3" y="connsiteY3"/>
                  </a:cxn>
                </a:cxnLst>
                <a:rect l="l" t="t" r="r" b="b"/>
                <a:pathLst>
                  <a:path w="105508" h="169452">
                    <a:moveTo>
                      <a:pt x="105508" y="0"/>
                    </a:moveTo>
                    <a:cubicBezTo>
                      <a:pt x="96715" y="35169"/>
                      <a:pt x="87923" y="70339"/>
                      <a:pt x="76733" y="92719"/>
                    </a:cubicBezTo>
                    <a:cubicBezTo>
                      <a:pt x="65543" y="115099"/>
                      <a:pt x="51156" y="121494"/>
                      <a:pt x="38367" y="134283"/>
                    </a:cubicBezTo>
                    <a:cubicBezTo>
                      <a:pt x="25578" y="147072"/>
                      <a:pt x="12789" y="158262"/>
                      <a:pt x="0" y="169452"/>
                    </a:cubicBezTo>
                  </a:path>
                </a:pathLst>
              </a:custGeom>
              <a:noFill/>
              <a:ln w="3492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Freeform 40"/>
              <p:cNvSpPr/>
              <p:nvPr/>
            </p:nvSpPr>
            <p:spPr>
              <a:xfrm>
                <a:off x="1584542" y="1875542"/>
                <a:ext cx="1252603" cy="1067309"/>
              </a:xfrm>
              <a:custGeom>
                <a:avLst/>
                <a:gdLst>
                  <a:gd name="connsiteX0" fmla="*/ 0 w 1233814"/>
                  <a:gd name="connsiteY0" fmla="*/ 91044 h 1067309"/>
                  <a:gd name="connsiteX1" fmla="*/ 93946 w 1233814"/>
                  <a:gd name="connsiteY1" fmla="*/ 31546 h 1067309"/>
                  <a:gd name="connsiteX2" fmla="*/ 197285 w 1233814"/>
                  <a:gd name="connsiteY2" fmla="*/ 231 h 1067309"/>
                  <a:gd name="connsiteX3" fmla="*/ 275573 w 1233814"/>
                  <a:gd name="connsiteY3" fmla="*/ 22151 h 1067309"/>
                  <a:gd name="connsiteX4" fmla="*/ 350729 w 1233814"/>
                  <a:gd name="connsiteY4" fmla="*/ 103570 h 1067309"/>
                  <a:gd name="connsiteX5" fmla="*/ 403965 w 1233814"/>
                  <a:gd name="connsiteY5" fmla="*/ 300855 h 1067309"/>
                  <a:gd name="connsiteX6" fmla="*/ 510436 w 1233814"/>
                  <a:gd name="connsiteY6" fmla="*/ 795633 h 1067309"/>
                  <a:gd name="connsiteX7" fmla="*/ 616907 w 1233814"/>
                  <a:gd name="connsiteY7" fmla="*/ 970998 h 1067309"/>
                  <a:gd name="connsiteX8" fmla="*/ 729642 w 1233814"/>
                  <a:gd name="connsiteY8" fmla="*/ 1052417 h 1067309"/>
                  <a:gd name="connsiteX9" fmla="*/ 879954 w 1233814"/>
                  <a:gd name="connsiteY9" fmla="*/ 1055548 h 1067309"/>
                  <a:gd name="connsiteX10" fmla="*/ 1002083 w 1233814"/>
                  <a:gd name="connsiteY10" fmla="*/ 930288 h 1067309"/>
                  <a:gd name="connsiteX11" fmla="*/ 1102291 w 1233814"/>
                  <a:gd name="connsiteY11" fmla="*/ 660979 h 1067309"/>
                  <a:gd name="connsiteX12" fmla="*/ 1164921 w 1233814"/>
                  <a:gd name="connsiteY12" fmla="*/ 407326 h 1067309"/>
                  <a:gd name="connsiteX13" fmla="*/ 1233814 w 1233814"/>
                  <a:gd name="connsiteY13" fmla="*/ 188121 h 1067309"/>
                  <a:gd name="connsiteX0" fmla="*/ 0 w 1221288"/>
                  <a:gd name="connsiteY0" fmla="*/ 106701 h 1067309"/>
                  <a:gd name="connsiteX1" fmla="*/ 81420 w 1221288"/>
                  <a:gd name="connsiteY1" fmla="*/ 31546 h 1067309"/>
                  <a:gd name="connsiteX2" fmla="*/ 184759 w 1221288"/>
                  <a:gd name="connsiteY2" fmla="*/ 231 h 1067309"/>
                  <a:gd name="connsiteX3" fmla="*/ 263047 w 1221288"/>
                  <a:gd name="connsiteY3" fmla="*/ 22151 h 1067309"/>
                  <a:gd name="connsiteX4" fmla="*/ 338203 w 1221288"/>
                  <a:gd name="connsiteY4" fmla="*/ 103570 h 1067309"/>
                  <a:gd name="connsiteX5" fmla="*/ 391439 w 1221288"/>
                  <a:gd name="connsiteY5" fmla="*/ 300855 h 1067309"/>
                  <a:gd name="connsiteX6" fmla="*/ 497910 w 1221288"/>
                  <a:gd name="connsiteY6" fmla="*/ 795633 h 1067309"/>
                  <a:gd name="connsiteX7" fmla="*/ 604381 w 1221288"/>
                  <a:gd name="connsiteY7" fmla="*/ 970998 h 1067309"/>
                  <a:gd name="connsiteX8" fmla="*/ 717116 w 1221288"/>
                  <a:gd name="connsiteY8" fmla="*/ 1052417 h 1067309"/>
                  <a:gd name="connsiteX9" fmla="*/ 867428 w 1221288"/>
                  <a:gd name="connsiteY9" fmla="*/ 1055548 h 1067309"/>
                  <a:gd name="connsiteX10" fmla="*/ 989557 w 1221288"/>
                  <a:gd name="connsiteY10" fmla="*/ 930288 h 1067309"/>
                  <a:gd name="connsiteX11" fmla="*/ 1089765 w 1221288"/>
                  <a:gd name="connsiteY11" fmla="*/ 660979 h 1067309"/>
                  <a:gd name="connsiteX12" fmla="*/ 1152395 w 1221288"/>
                  <a:gd name="connsiteY12" fmla="*/ 407326 h 1067309"/>
                  <a:gd name="connsiteX13" fmla="*/ 1221288 w 1221288"/>
                  <a:gd name="connsiteY13" fmla="*/ 188121 h 1067309"/>
                  <a:gd name="connsiteX0" fmla="*/ 0 w 1221288"/>
                  <a:gd name="connsiteY0" fmla="*/ 116095 h 1067309"/>
                  <a:gd name="connsiteX1" fmla="*/ 81420 w 1221288"/>
                  <a:gd name="connsiteY1" fmla="*/ 31546 h 1067309"/>
                  <a:gd name="connsiteX2" fmla="*/ 184759 w 1221288"/>
                  <a:gd name="connsiteY2" fmla="*/ 231 h 1067309"/>
                  <a:gd name="connsiteX3" fmla="*/ 263047 w 1221288"/>
                  <a:gd name="connsiteY3" fmla="*/ 22151 h 1067309"/>
                  <a:gd name="connsiteX4" fmla="*/ 338203 w 1221288"/>
                  <a:gd name="connsiteY4" fmla="*/ 103570 h 1067309"/>
                  <a:gd name="connsiteX5" fmla="*/ 391439 w 1221288"/>
                  <a:gd name="connsiteY5" fmla="*/ 300855 h 1067309"/>
                  <a:gd name="connsiteX6" fmla="*/ 497910 w 1221288"/>
                  <a:gd name="connsiteY6" fmla="*/ 795633 h 1067309"/>
                  <a:gd name="connsiteX7" fmla="*/ 604381 w 1221288"/>
                  <a:gd name="connsiteY7" fmla="*/ 970998 h 1067309"/>
                  <a:gd name="connsiteX8" fmla="*/ 717116 w 1221288"/>
                  <a:gd name="connsiteY8" fmla="*/ 1052417 h 1067309"/>
                  <a:gd name="connsiteX9" fmla="*/ 867428 w 1221288"/>
                  <a:gd name="connsiteY9" fmla="*/ 1055548 h 1067309"/>
                  <a:gd name="connsiteX10" fmla="*/ 989557 w 1221288"/>
                  <a:gd name="connsiteY10" fmla="*/ 930288 h 1067309"/>
                  <a:gd name="connsiteX11" fmla="*/ 1089765 w 1221288"/>
                  <a:gd name="connsiteY11" fmla="*/ 660979 h 1067309"/>
                  <a:gd name="connsiteX12" fmla="*/ 1152395 w 1221288"/>
                  <a:gd name="connsiteY12" fmla="*/ 407326 h 1067309"/>
                  <a:gd name="connsiteX13" fmla="*/ 1221288 w 1221288"/>
                  <a:gd name="connsiteY13" fmla="*/ 188121 h 1067309"/>
                  <a:gd name="connsiteX0" fmla="*/ 0 w 1221288"/>
                  <a:gd name="connsiteY0" fmla="*/ 116095 h 1067309"/>
                  <a:gd name="connsiteX1" fmla="*/ 81420 w 1221288"/>
                  <a:gd name="connsiteY1" fmla="*/ 31546 h 1067309"/>
                  <a:gd name="connsiteX2" fmla="*/ 184759 w 1221288"/>
                  <a:gd name="connsiteY2" fmla="*/ 231 h 1067309"/>
                  <a:gd name="connsiteX3" fmla="*/ 263047 w 1221288"/>
                  <a:gd name="connsiteY3" fmla="*/ 22151 h 1067309"/>
                  <a:gd name="connsiteX4" fmla="*/ 338203 w 1221288"/>
                  <a:gd name="connsiteY4" fmla="*/ 103570 h 1067309"/>
                  <a:gd name="connsiteX5" fmla="*/ 391439 w 1221288"/>
                  <a:gd name="connsiteY5" fmla="*/ 300855 h 1067309"/>
                  <a:gd name="connsiteX6" fmla="*/ 497910 w 1221288"/>
                  <a:gd name="connsiteY6" fmla="*/ 795633 h 1067309"/>
                  <a:gd name="connsiteX7" fmla="*/ 604381 w 1221288"/>
                  <a:gd name="connsiteY7" fmla="*/ 970998 h 1067309"/>
                  <a:gd name="connsiteX8" fmla="*/ 717116 w 1221288"/>
                  <a:gd name="connsiteY8" fmla="*/ 1052417 h 1067309"/>
                  <a:gd name="connsiteX9" fmla="*/ 867428 w 1221288"/>
                  <a:gd name="connsiteY9" fmla="*/ 1055548 h 1067309"/>
                  <a:gd name="connsiteX10" fmla="*/ 989557 w 1221288"/>
                  <a:gd name="connsiteY10" fmla="*/ 930288 h 1067309"/>
                  <a:gd name="connsiteX11" fmla="*/ 1089765 w 1221288"/>
                  <a:gd name="connsiteY11" fmla="*/ 660979 h 1067309"/>
                  <a:gd name="connsiteX12" fmla="*/ 1152395 w 1221288"/>
                  <a:gd name="connsiteY12" fmla="*/ 407326 h 1067309"/>
                  <a:gd name="connsiteX13" fmla="*/ 1221288 w 1221288"/>
                  <a:gd name="connsiteY13" fmla="*/ 188121 h 1067309"/>
                  <a:gd name="connsiteX0" fmla="*/ 0 w 1221288"/>
                  <a:gd name="connsiteY0" fmla="*/ 116095 h 1067309"/>
                  <a:gd name="connsiteX1" fmla="*/ 81420 w 1221288"/>
                  <a:gd name="connsiteY1" fmla="*/ 31546 h 1067309"/>
                  <a:gd name="connsiteX2" fmla="*/ 184759 w 1221288"/>
                  <a:gd name="connsiteY2" fmla="*/ 231 h 1067309"/>
                  <a:gd name="connsiteX3" fmla="*/ 263047 w 1221288"/>
                  <a:gd name="connsiteY3" fmla="*/ 22151 h 1067309"/>
                  <a:gd name="connsiteX4" fmla="*/ 338203 w 1221288"/>
                  <a:gd name="connsiteY4" fmla="*/ 103570 h 1067309"/>
                  <a:gd name="connsiteX5" fmla="*/ 391439 w 1221288"/>
                  <a:gd name="connsiteY5" fmla="*/ 300855 h 1067309"/>
                  <a:gd name="connsiteX6" fmla="*/ 497910 w 1221288"/>
                  <a:gd name="connsiteY6" fmla="*/ 795633 h 1067309"/>
                  <a:gd name="connsiteX7" fmla="*/ 604381 w 1221288"/>
                  <a:gd name="connsiteY7" fmla="*/ 970998 h 1067309"/>
                  <a:gd name="connsiteX8" fmla="*/ 717116 w 1221288"/>
                  <a:gd name="connsiteY8" fmla="*/ 1052417 h 1067309"/>
                  <a:gd name="connsiteX9" fmla="*/ 867428 w 1221288"/>
                  <a:gd name="connsiteY9" fmla="*/ 1055548 h 1067309"/>
                  <a:gd name="connsiteX10" fmla="*/ 989557 w 1221288"/>
                  <a:gd name="connsiteY10" fmla="*/ 930288 h 1067309"/>
                  <a:gd name="connsiteX11" fmla="*/ 1089765 w 1221288"/>
                  <a:gd name="connsiteY11" fmla="*/ 660979 h 1067309"/>
                  <a:gd name="connsiteX12" fmla="*/ 1152395 w 1221288"/>
                  <a:gd name="connsiteY12" fmla="*/ 407326 h 1067309"/>
                  <a:gd name="connsiteX13" fmla="*/ 1221288 w 1221288"/>
                  <a:gd name="connsiteY13" fmla="*/ 188121 h 1067309"/>
                  <a:gd name="connsiteX0" fmla="*/ 0 w 1221288"/>
                  <a:gd name="connsiteY0" fmla="*/ 125489 h 1067309"/>
                  <a:gd name="connsiteX1" fmla="*/ 81420 w 1221288"/>
                  <a:gd name="connsiteY1" fmla="*/ 31546 h 1067309"/>
                  <a:gd name="connsiteX2" fmla="*/ 184759 w 1221288"/>
                  <a:gd name="connsiteY2" fmla="*/ 231 h 1067309"/>
                  <a:gd name="connsiteX3" fmla="*/ 263047 w 1221288"/>
                  <a:gd name="connsiteY3" fmla="*/ 22151 h 1067309"/>
                  <a:gd name="connsiteX4" fmla="*/ 338203 w 1221288"/>
                  <a:gd name="connsiteY4" fmla="*/ 103570 h 1067309"/>
                  <a:gd name="connsiteX5" fmla="*/ 391439 w 1221288"/>
                  <a:gd name="connsiteY5" fmla="*/ 300855 h 1067309"/>
                  <a:gd name="connsiteX6" fmla="*/ 497910 w 1221288"/>
                  <a:gd name="connsiteY6" fmla="*/ 795633 h 1067309"/>
                  <a:gd name="connsiteX7" fmla="*/ 604381 w 1221288"/>
                  <a:gd name="connsiteY7" fmla="*/ 970998 h 1067309"/>
                  <a:gd name="connsiteX8" fmla="*/ 717116 w 1221288"/>
                  <a:gd name="connsiteY8" fmla="*/ 1052417 h 1067309"/>
                  <a:gd name="connsiteX9" fmla="*/ 867428 w 1221288"/>
                  <a:gd name="connsiteY9" fmla="*/ 1055548 h 1067309"/>
                  <a:gd name="connsiteX10" fmla="*/ 989557 w 1221288"/>
                  <a:gd name="connsiteY10" fmla="*/ 930288 h 1067309"/>
                  <a:gd name="connsiteX11" fmla="*/ 1089765 w 1221288"/>
                  <a:gd name="connsiteY11" fmla="*/ 660979 h 1067309"/>
                  <a:gd name="connsiteX12" fmla="*/ 1152395 w 1221288"/>
                  <a:gd name="connsiteY12" fmla="*/ 407326 h 1067309"/>
                  <a:gd name="connsiteX13" fmla="*/ 1221288 w 1221288"/>
                  <a:gd name="connsiteY13" fmla="*/ 188121 h 1067309"/>
                  <a:gd name="connsiteX0" fmla="*/ 0 w 1249471"/>
                  <a:gd name="connsiteY0" fmla="*/ 125489 h 1067309"/>
                  <a:gd name="connsiteX1" fmla="*/ 81420 w 1249471"/>
                  <a:gd name="connsiteY1" fmla="*/ 31546 h 1067309"/>
                  <a:gd name="connsiteX2" fmla="*/ 184759 w 1249471"/>
                  <a:gd name="connsiteY2" fmla="*/ 231 h 1067309"/>
                  <a:gd name="connsiteX3" fmla="*/ 263047 w 1249471"/>
                  <a:gd name="connsiteY3" fmla="*/ 22151 h 1067309"/>
                  <a:gd name="connsiteX4" fmla="*/ 338203 w 1249471"/>
                  <a:gd name="connsiteY4" fmla="*/ 103570 h 1067309"/>
                  <a:gd name="connsiteX5" fmla="*/ 391439 w 1249471"/>
                  <a:gd name="connsiteY5" fmla="*/ 300855 h 1067309"/>
                  <a:gd name="connsiteX6" fmla="*/ 497910 w 1249471"/>
                  <a:gd name="connsiteY6" fmla="*/ 795633 h 1067309"/>
                  <a:gd name="connsiteX7" fmla="*/ 604381 w 1249471"/>
                  <a:gd name="connsiteY7" fmla="*/ 970998 h 1067309"/>
                  <a:gd name="connsiteX8" fmla="*/ 717116 w 1249471"/>
                  <a:gd name="connsiteY8" fmla="*/ 1052417 h 1067309"/>
                  <a:gd name="connsiteX9" fmla="*/ 867428 w 1249471"/>
                  <a:gd name="connsiteY9" fmla="*/ 1055548 h 1067309"/>
                  <a:gd name="connsiteX10" fmla="*/ 989557 w 1249471"/>
                  <a:gd name="connsiteY10" fmla="*/ 930288 h 1067309"/>
                  <a:gd name="connsiteX11" fmla="*/ 1089765 w 1249471"/>
                  <a:gd name="connsiteY11" fmla="*/ 660979 h 1067309"/>
                  <a:gd name="connsiteX12" fmla="*/ 1152395 w 1249471"/>
                  <a:gd name="connsiteY12" fmla="*/ 407326 h 1067309"/>
                  <a:gd name="connsiteX13" fmla="*/ 1249471 w 1249471"/>
                  <a:gd name="connsiteY13" fmla="*/ 166200 h 1067309"/>
                  <a:gd name="connsiteX0" fmla="*/ 0 w 1249471"/>
                  <a:gd name="connsiteY0" fmla="*/ 125489 h 1067309"/>
                  <a:gd name="connsiteX1" fmla="*/ 81420 w 1249471"/>
                  <a:gd name="connsiteY1" fmla="*/ 31546 h 1067309"/>
                  <a:gd name="connsiteX2" fmla="*/ 184759 w 1249471"/>
                  <a:gd name="connsiteY2" fmla="*/ 231 h 1067309"/>
                  <a:gd name="connsiteX3" fmla="*/ 263047 w 1249471"/>
                  <a:gd name="connsiteY3" fmla="*/ 22151 h 1067309"/>
                  <a:gd name="connsiteX4" fmla="*/ 338203 w 1249471"/>
                  <a:gd name="connsiteY4" fmla="*/ 103570 h 1067309"/>
                  <a:gd name="connsiteX5" fmla="*/ 391439 w 1249471"/>
                  <a:gd name="connsiteY5" fmla="*/ 300855 h 1067309"/>
                  <a:gd name="connsiteX6" fmla="*/ 497910 w 1249471"/>
                  <a:gd name="connsiteY6" fmla="*/ 795633 h 1067309"/>
                  <a:gd name="connsiteX7" fmla="*/ 604381 w 1249471"/>
                  <a:gd name="connsiteY7" fmla="*/ 970998 h 1067309"/>
                  <a:gd name="connsiteX8" fmla="*/ 717116 w 1249471"/>
                  <a:gd name="connsiteY8" fmla="*/ 1052417 h 1067309"/>
                  <a:gd name="connsiteX9" fmla="*/ 867428 w 1249471"/>
                  <a:gd name="connsiteY9" fmla="*/ 1055548 h 1067309"/>
                  <a:gd name="connsiteX10" fmla="*/ 989557 w 1249471"/>
                  <a:gd name="connsiteY10" fmla="*/ 930288 h 1067309"/>
                  <a:gd name="connsiteX11" fmla="*/ 1089765 w 1249471"/>
                  <a:gd name="connsiteY11" fmla="*/ 660979 h 1067309"/>
                  <a:gd name="connsiteX12" fmla="*/ 1152395 w 1249471"/>
                  <a:gd name="connsiteY12" fmla="*/ 407326 h 1067309"/>
                  <a:gd name="connsiteX13" fmla="*/ 1249471 w 1249471"/>
                  <a:gd name="connsiteY13" fmla="*/ 166200 h 1067309"/>
                  <a:gd name="connsiteX0" fmla="*/ 0 w 1243208"/>
                  <a:gd name="connsiteY0" fmla="*/ 125489 h 1067309"/>
                  <a:gd name="connsiteX1" fmla="*/ 81420 w 1243208"/>
                  <a:gd name="connsiteY1" fmla="*/ 31546 h 1067309"/>
                  <a:gd name="connsiteX2" fmla="*/ 184759 w 1243208"/>
                  <a:gd name="connsiteY2" fmla="*/ 231 h 1067309"/>
                  <a:gd name="connsiteX3" fmla="*/ 263047 w 1243208"/>
                  <a:gd name="connsiteY3" fmla="*/ 22151 h 1067309"/>
                  <a:gd name="connsiteX4" fmla="*/ 338203 w 1243208"/>
                  <a:gd name="connsiteY4" fmla="*/ 103570 h 1067309"/>
                  <a:gd name="connsiteX5" fmla="*/ 391439 w 1243208"/>
                  <a:gd name="connsiteY5" fmla="*/ 300855 h 1067309"/>
                  <a:gd name="connsiteX6" fmla="*/ 497910 w 1243208"/>
                  <a:gd name="connsiteY6" fmla="*/ 795633 h 1067309"/>
                  <a:gd name="connsiteX7" fmla="*/ 604381 w 1243208"/>
                  <a:gd name="connsiteY7" fmla="*/ 970998 h 1067309"/>
                  <a:gd name="connsiteX8" fmla="*/ 717116 w 1243208"/>
                  <a:gd name="connsiteY8" fmla="*/ 1052417 h 1067309"/>
                  <a:gd name="connsiteX9" fmla="*/ 867428 w 1243208"/>
                  <a:gd name="connsiteY9" fmla="*/ 1055548 h 1067309"/>
                  <a:gd name="connsiteX10" fmla="*/ 989557 w 1243208"/>
                  <a:gd name="connsiteY10" fmla="*/ 930288 h 1067309"/>
                  <a:gd name="connsiteX11" fmla="*/ 1089765 w 1243208"/>
                  <a:gd name="connsiteY11" fmla="*/ 660979 h 1067309"/>
                  <a:gd name="connsiteX12" fmla="*/ 1152395 w 1243208"/>
                  <a:gd name="connsiteY12" fmla="*/ 407326 h 1067309"/>
                  <a:gd name="connsiteX13" fmla="*/ 1243208 w 1243208"/>
                  <a:gd name="connsiteY13" fmla="*/ 153674 h 1067309"/>
                  <a:gd name="connsiteX0" fmla="*/ 0 w 1252603"/>
                  <a:gd name="connsiteY0" fmla="*/ 125489 h 1067309"/>
                  <a:gd name="connsiteX1" fmla="*/ 81420 w 1252603"/>
                  <a:gd name="connsiteY1" fmla="*/ 31546 h 1067309"/>
                  <a:gd name="connsiteX2" fmla="*/ 184759 w 1252603"/>
                  <a:gd name="connsiteY2" fmla="*/ 231 h 1067309"/>
                  <a:gd name="connsiteX3" fmla="*/ 263047 w 1252603"/>
                  <a:gd name="connsiteY3" fmla="*/ 22151 h 1067309"/>
                  <a:gd name="connsiteX4" fmla="*/ 338203 w 1252603"/>
                  <a:gd name="connsiteY4" fmla="*/ 103570 h 1067309"/>
                  <a:gd name="connsiteX5" fmla="*/ 391439 w 1252603"/>
                  <a:gd name="connsiteY5" fmla="*/ 300855 h 1067309"/>
                  <a:gd name="connsiteX6" fmla="*/ 497910 w 1252603"/>
                  <a:gd name="connsiteY6" fmla="*/ 795633 h 1067309"/>
                  <a:gd name="connsiteX7" fmla="*/ 604381 w 1252603"/>
                  <a:gd name="connsiteY7" fmla="*/ 970998 h 1067309"/>
                  <a:gd name="connsiteX8" fmla="*/ 717116 w 1252603"/>
                  <a:gd name="connsiteY8" fmla="*/ 1052417 h 1067309"/>
                  <a:gd name="connsiteX9" fmla="*/ 867428 w 1252603"/>
                  <a:gd name="connsiteY9" fmla="*/ 1055548 h 1067309"/>
                  <a:gd name="connsiteX10" fmla="*/ 989557 w 1252603"/>
                  <a:gd name="connsiteY10" fmla="*/ 930288 h 1067309"/>
                  <a:gd name="connsiteX11" fmla="*/ 1089765 w 1252603"/>
                  <a:gd name="connsiteY11" fmla="*/ 660979 h 1067309"/>
                  <a:gd name="connsiteX12" fmla="*/ 1152395 w 1252603"/>
                  <a:gd name="connsiteY12" fmla="*/ 407326 h 1067309"/>
                  <a:gd name="connsiteX13" fmla="*/ 1252603 w 1252603"/>
                  <a:gd name="connsiteY13" fmla="*/ 156806 h 106730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252603" h="1067309">
                    <a:moveTo>
                      <a:pt x="0" y="125489"/>
                    </a:moveTo>
                    <a:cubicBezTo>
                      <a:pt x="36795" y="84518"/>
                      <a:pt x="50627" y="52422"/>
                      <a:pt x="81420" y="31546"/>
                    </a:cubicBezTo>
                    <a:cubicBezTo>
                      <a:pt x="112213" y="10670"/>
                      <a:pt x="154488" y="1797"/>
                      <a:pt x="184759" y="231"/>
                    </a:cubicBezTo>
                    <a:cubicBezTo>
                      <a:pt x="215030" y="-1335"/>
                      <a:pt x="237473" y="4928"/>
                      <a:pt x="263047" y="22151"/>
                    </a:cubicBezTo>
                    <a:cubicBezTo>
                      <a:pt x="288621" y="39374"/>
                      <a:pt x="316804" y="57119"/>
                      <a:pt x="338203" y="103570"/>
                    </a:cubicBezTo>
                    <a:cubicBezTo>
                      <a:pt x="359602" y="150021"/>
                      <a:pt x="364821" y="185511"/>
                      <a:pt x="391439" y="300855"/>
                    </a:cubicBezTo>
                    <a:cubicBezTo>
                      <a:pt x="418057" y="416199"/>
                      <a:pt x="462420" y="683942"/>
                      <a:pt x="497910" y="795633"/>
                    </a:cubicBezTo>
                    <a:cubicBezTo>
                      <a:pt x="533400" y="907324"/>
                      <a:pt x="567847" y="928201"/>
                      <a:pt x="604381" y="970998"/>
                    </a:cubicBezTo>
                    <a:cubicBezTo>
                      <a:pt x="640915" y="1013795"/>
                      <a:pt x="673275" y="1038325"/>
                      <a:pt x="717116" y="1052417"/>
                    </a:cubicBezTo>
                    <a:cubicBezTo>
                      <a:pt x="760957" y="1066509"/>
                      <a:pt x="822021" y="1075903"/>
                      <a:pt x="867428" y="1055548"/>
                    </a:cubicBezTo>
                    <a:cubicBezTo>
                      <a:pt x="912835" y="1035193"/>
                      <a:pt x="952501" y="996050"/>
                      <a:pt x="989557" y="930288"/>
                    </a:cubicBezTo>
                    <a:cubicBezTo>
                      <a:pt x="1026613" y="864527"/>
                      <a:pt x="1062625" y="748139"/>
                      <a:pt x="1089765" y="660979"/>
                    </a:cubicBezTo>
                    <a:cubicBezTo>
                      <a:pt x="1116905" y="573819"/>
                      <a:pt x="1125255" y="491355"/>
                      <a:pt x="1152395" y="407326"/>
                    </a:cubicBezTo>
                    <a:cubicBezTo>
                      <a:pt x="1179535" y="323297"/>
                      <a:pt x="1204064" y="211607"/>
                      <a:pt x="1252603" y="156806"/>
                    </a:cubicBezTo>
                  </a:path>
                </a:pathLst>
              </a:custGeom>
              <a:noFill/>
              <a:ln w="152400" cap="rnd">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Freeform 41"/>
              <p:cNvSpPr/>
              <p:nvPr/>
            </p:nvSpPr>
            <p:spPr>
              <a:xfrm>
                <a:off x="930058" y="1064566"/>
                <a:ext cx="2401863" cy="1088051"/>
              </a:xfrm>
              <a:custGeom>
                <a:avLst/>
                <a:gdLst>
                  <a:gd name="connsiteX0" fmla="*/ 0 w 2091846"/>
                  <a:gd name="connsiteY0" fmla="*/ 1076333 h 1084914"/>
                  <a:gd name="connsiteX1" fmla="*/ 284967 w 2091846"/>
                  <a:gd name="connsiteY1" fmla="*/ 1082596 h 1084914"/>
                  <a:gd name="connsiteX2" fmla="*/ 488515 w 2091846"/>
                  <a:gd name="connsiteY2" fmla="*/ 1041886 h 1084914"/>
                  <a:gd name="connsiteX3" fmla="*/ 638827 w 2091846"/>
                  <a:gd name="connsiteY3" fmla="*/ 932283 h 1084914"/>
                  <a:gd name="connsiteX4" fmla="*/ 720246 w 2091846"/>
                  <a:gd name="connsiteY4" fmla="*/ 672368 h 1084914"/>
                  <a:gd name="connsiteX5" fmla="*/ 829849 w 2091846"/>
                  <a:gd name="connsiteY5" fmla="*/ 221431 h 1084914"/>
                  <a:gd name="connsiteX6" fmla="*/ 914400 w 2091846"/>
                  <a:gd name="connsiteY6" fmla="*/ 67987 h 1084914"/>
                  <a:gd name="connsiteX7" fmla="*/ 992687 w 2091846"/>
                  <a:gd name="connsiteY7" fmla="*/ 14752 h 1084914"/>
                  <a:gd name="connsiteX8" fmla="*/ 1077238 w 2091846"/>
                  <a:gd name="connsiteY8" fmla="*/ 2226 h 1084914"/>
                  <a:gd name="connsiteX9" fmla="*/ 1183709 w 2091846"/>
                  <a:gd name="connsiteY9" fmla="*/ 52330 h 1084914"/>
                  <a:gd name="connsiteX10" fmla="*/ 1302706 w 2091846"/>
                  <a:gd name="connsiteY10" fmla="*/ 296587 h 1084914"/>
                  <a:gd name="connsiteX11" fmla="*/ 1484334 w 2091846"/>
                  <a:gd name="connsiteY11" fmla="*/ 838338 h 1084914"/>
                  <a:gd name="connsiteX12" fmla="*/ 1615857 w 2091846"/>
                  <a:gd name="connsiteY12" fmla="*/ 998045 h 1084914"/>
                  <a:gd name="connsiteX13" fmla="*/ 1750512 w 2091846"/>
                  <a:gd name="connsiteY13" fmla="*/ 1038755 h 1084914"/>
                  <a:gd name="connsiteX14" fmla="*/ 1860115 w 2091846"/>
                  <a:gd name="connsiteY14" fmla="*/ 998045 h 1084914"/>
                  <a:gd name="connsiteX15" fmla="*/ 1913350 w 2091846"/>
                  <a:gd name="connsiteY15" fmla="*/ 891574 h 1084914"/>
                  <a:gd name="connsiteX16" fmla="*/ 1985375 w 2091846"/>
                  <a:gd name="connsiteY16" fmla="*/ 822681 h 1084914"/>
                  <a:gd name="connsiteX17" fmla="*/ 2091846 w 2091846"/>
                  <a:gd name="connsiteY17" fmla="*/ 797629 h 1084914"/>
                  <a:gd name="connsiteX0" fmla="*/ 0 w 2123162"/>
                  <a:gd name="connsiteY0" fmla="*/ 1085728 h 1089324"/>
                  <a:gd name="connsiteX1" fmla="*/ 316283 w 2123162"/>
                  <a:gd name="connsiteY1" fmla="*/ 1082596 h 1089324"/>
                  <a:gd name="connsiteX2" fmla="*/ 519831 w 2123162"/>
                  <a:gd name="connsiteY2" fmla="*/ 1041886 h 1089324"/>
                  <a:gd name="connsiteX3" fmla="*/ 670143 w 2123162"/>
                  <a:gd name="connsiteY3" fmla="*/ 932283 h 1089324"/>
                  <a:gd name="connsiteX4" fmla="*/ 751562 w 2123162"/>
                  <a:gd name="connsiteY4" fmla="*/ 672368 h 1089324"/>
                  <a:gd name="connsiteX5" fmla="*/ 861165 w 2123162"/>
                  <a:gd name="connsiteY5" fmla="*/ 221431 h 1089324"/>
                  <a:gd name="connsiteX6" fmla="*/ 945716 w 2123162"/>
                  <a:gd name="connsiteY6" fmla="*/ 67987 h 1089324"/>
                  <a:gd name="connsiteX7" fmla="*/ 1024003 w 2123162"/>
                  <a:gd name="connsiteY7" fmla="*/ 14752 h 1089324"/>
                  <a:gd name="connsiteX8" fmla="*/ 1108554 w 2123162"/>
                  <a:gd name="connsiteY8" fmla="*/ 2226 h 1089324"/>
                  <a:gd name="connsiteX9" fmla="*/ 1215025 w 2123162"/>
                  <a:gd name="connsiteY9" fmla="*/ 52330 h 1089324"/>
                  <a:gd name="connsiteX10" fmla="*/ 1334022 w 2123162"/>
                  <a:gd name="connsiteY10" fmla="*/ 296587 h 1089324"/>
                  <a:gd name="connsiteX11" fmla="*/ 1515650 w 2123162"/>
                  <a:gd name="connsiteY11" fmla="*/ 838338 h 1089324"/>
                  <a:gd name="connsiteX12" fmla="*/ 1647173 w 2123162"/>
                  <a:gd name="connsiteY12" fmla="*/ 998045 h 1089324"/>
                  <a:gd name="connsiteX13" fmla="*/ 1781828 w 2123162"/>
                  <a:gd name="connsiteY13" fmla="*/ 1038755 h 1089324"/>
                  <a:gd name="connsiteX14" fmla="*/ 1891431 w 2123162"/>
                  <a:gd name="connsiteY14" fmla="*/ 998045 h 1089324"/>
                  <a:gd name="connsiteX15" fmla="*/ 1944666 w 2123162"/>
                  <a:gd name="connsiteY15" fmla="*/ 891574 h 1089324"/>
                  <a:gd name="connsiteX16" fmla="*/ 2016691 w 2123162"/>
                  <a:gd name="connsiteY16" fmla="*/ 822681 h 1089324"/>
                  <a:gd name="connsiteX17" fmla="*/ 2123162 w 2123162"/>
                  <a:gd name="connsiteY17" fmla="*/ 797629 h 1089324"/>
                  <a:gd name="connsiteX0" fmla="*/ 0 w 2116898"/>
                  <a:gd name="connsiteY0" fmla="*/ 1076333 h 1084914"/>
                  <a:gd name="connsiteX1" fmla="*/ 310019 w 2116898"/>
                  <a:gd name="connsiteY1" fmla="*/ 1082596 h 1084914"/>
                  <a:gd name="connsiteX2" fmla="*/ 513567 w 2116898"/>
                  <a:gd name="connsiteY2" fmla="*/ 1041886 h 1084914"/>
                  <a:gd name="connsiteX3" fmla="*/ 663879 w 2116898"/>
                  <a:gd name="connsiteY3" fmla="*/ 932283 h 1084914"/>
                  <a:gd name="connsiteX4" fmla="*/ 745298 w 2116898"/>
                  <a:gd name="connsiteY4" fmla="*/ 672368 h 1084914"/>
                  <a:gd name="connsiteX5" fmla="*/ 854901 w 2116898"/>
                  <a:gd name="connsiteY5" fmla="*/ 221431 h 1084914"/>
                  <a:gd name="connsiteX6" fmla="*/ 939452 w 2116898"/>
                  <a:gd name="connsiteY6" fmla="*/ 67987 h 1084914"/>
                  <a:gd name="connsiteX7" fmla="*/ 1017739 w 2116898"/>
                  <a:gd name="connsiteY7" fmla="*/ 14752 h 1084914"/>
                  <a:gd name="connsiteX8" fmla="*/ 1102290 w 2116898"/>
                  <a:gd name="connsiteY8" fmla="*/ 2226 h 1084914"/>
                  <a:gd name="connsiteX9" fmla="*/ 1208761 w 2116898"/>
                  <a:gd name="connsiteY9" fmla="*/ 52330 h 1084914"/>
                  <a:gd name="connsiteX10" fmla="*/ 1327758 w 2116898"/>
                  <a:gd name="connsiteY10" fmla="*/ 296587 h 1084914"/>
                  <a:gd name="connsiteX11" fmla="*/ 1509386 w 2116898"/>
                  <a:gd name="connsiteY11" fmla="*/ 838338 h 1084914"/>
                  <a:gd name="connsiteX12" fmla="*/ 1640909 w 2116898"/>
                  <a:gd name="connsiteY12" fmla="*/ 998045 h 1084914"/>
                  <a:gd name="connsiteX13" fmla="*/ 1775564 w 2116898"/>
                  <a:gd name="connsiteY13" fmla="*/ 1038755 h 1084914"/>
                  <a:gd name="connsiteX14" fmla="*/ 1885167 w 2116898"/>
                  <a:gd name="connsiteY14" fmla="*/ 998045 h 1084914"/>
                  <a:gd name="connsiteX15" fmla="*/ 1938402 w 2116898"/>
                  <a:gd name="connsiteY15" fmla="*/ 891574 h 1084914"/>
                  <a:gd name="connsiteX16" fmla="*/ 2010427 w 2116898"/>
                  <a:gd name="connsiteY16" fmla="*/ 822681 h 1084914"/>
                  <a:gd name="connsiteX17" fmla="*/ 2116898 w 2116898"/>
                  <a:gd name="connsiteY17" fmla="*/ 797629 h 1084914"/>
                  <a:gd name="connsiteX0" fmla="*/ 0 w 2116898"/>
                  <a:gd name="connsiteY0" fmla="*/ 1076333 h 1080737"/>
                  <a:gd name="connsiteX1" fmla="*/ 300624 w 2116898"/>
                  <a:gd name="connsiteY1" fmla="*/ 1076333 h 1080737"/>
                  <a:gd name="connsiteX2" fmla="*/ 513567 w 2116898"/>
                  <a:gd name="connsiteY2" fmla="*/ 1041886 h 1080737"/>
                  <a:gd name="connsiteX3" fmla="*/ 663879 w 2116898"/>
                  <a:gd name="connsiteY3" fmla="*/ 932283 h 1080737"/>
                  <a:gd name="connsiteX4" fmla="*/ 745298 w 2116898"/>
                  <a:gd name="connsiteY4" fmla="*/ 672368 h 1080737"/>
                  <a:gd name="connsiteX5" fmla="*/ 854901 w 2116898"/>
                  <a:gd name="connsiteY5" fmla="*/ 221431 h 1080737"/>
                  <a:gd name="connsiteX6" fmla="*/ 939452 w 2116898"/>
                  <a:gd name="connsiteY6" fmla="*/ 67987 h 1080737"/>
                  <a:gd name="connsiteX7" fmla="*/ 1017739 w 2116898"/>
                  <a:gd name="connsiteY7" fmla="*/ 14752 h 1080737"/>
                  <a:gd name="connsiteX8" fmla="*/ 1102290 w 2116898"/>
                  <a:gd name="connsiteY8" fmla="*/ 2226 h 1080737"/>
                  <a:gd name="connsiteX9" fmla="*/ 1208761 w 2116898"/>
                  <a:gd name="connsiteY9" fmla="*/ 52330 h 1080737"/>
                  <a:gd name="connsiteX10" fmla="*/ 1327758 w 2116898"/>
                  <a:gd name="connsiteY10" fmla="*/ 296587 h 1080737"/>
                  <a:gd name="connsiteX11" fmla="*/ 1509386 w 2116898"/>
                  <a:gd name="connsiteY11" fmla="*/ 838338 h 1080737"/>
                  <a:gd name="connsiteX12" fmla="*/ 1640909 w 2116898"/>
                  <a:gd name="connsiteY12" fmla="*/ 998045 h 1080737"/>
                  <a:gd name="connsiteX13" fmla="*/ 1775564 w 2116898"/>
                  <a:gd name="connsiteY13" fmla="*/ 1038755 h 1080737"/>
                  <a:gd name="connsiteX14" fmla="*/ 1885167 w 2116898"/>
                  <a:gd name="connsiteY14" fmla="*/ 998045 h 1080737"/>
                  <a:gd name="connsiteX15" fmla="*/ 1938402 w 2116898"/>
                  <a:gd name="connsiteY15" fmla="*/ 891574 h 1080737"/>
                  <a:gd name="connsiteX16" fmla="*/ 2010427 w 2116898"/>
                  <a:gd name="connsiteY16" fmla="*/ 822681 h 1080737"/>
                  <a:gd name="connsiteX17" fmla="*/ 2116898 w 2116898"/>
                  <a:gd name="connsiteY17" fmla="*/ 797629 h 1080737"/>
                  <a:gd name="connsiteX0" fmla="*/ 0 w 2116898"/>
                  <a:gd name="connsiteY0" fmla="*/ 1076333 h 1080737"/>
                  <a:gd name="connsiteX1" fmla="*/ 300624 w 2116898"/>
                  <a:gd name="connsiteY1" fmla="*/ 1076333 h 1080737"/>
                  <a:gd name="connsiteX2" fmla="*/ 513567 w 2116898"/>
                  <a:gd name="connsiteY2" fmla="*/ 1041886 h 1080737"/>
                  <a:gd name="connsiteX3" fmla="*/ 663879 w 2116898"/>
                  <a:gd name="connsiteY3" fmla="*/ 913494 h 1080737"/>
                  <a:gd name="connsiteX4" fmla="*/ 745298 w 2116898"/>
                  <a:gd name="connsiteY4" fmla="*/ 672368 h 1080737"/>
                  <a:gd name="connsiteX5" fmla="*/ 854901 w 2116898"/>
                  <a:gd name="connsiteY5" fmla="*/ 221431 h 1080737"/>
                  <a:gd name="connsiteX6" fmla="*/ 939452 w 2116898"/>
                  <a:gd name="connsiteY6" fmla="*/ 67987 h 1080737"/>
                  <a:gd name="connsiteX7" fmla="*/ 1017739 w 2116898"/>
                  <a:gd name="connsiteY7" fmla="*/ 14752 h 1080737"/>
                  <a:gd name="connsiteX8" fmla="*/ 1102290 w 2116898"/>
                  <a:gd name="connsiteY8" fmla="*/ 2226 h 1080737"/>
                  <a:gd name="connsiteX9" fmla="*/ 1208761 w 2116898"/>
                  <a:gd name="connsiteY9" fmla="*/ 52330 h 1080737"/>
                  <a:gd name="connsiteX10" fmla="*/ 1327758 w 2116898"/>
                  <a:gd name="connsiteY10" fmla="*/ 296587 h 1080737"/>
                  <a:gd name="connsiteX11" fmla="*/ 1509386 w 2116898"/>
                  <a:gd name="connsiteY11" fmla="*/ 838338 h 1080737"/>
                  <a:gd name="connsiteX12" fmla="*/ 1640909 w 2116898"/>
                  <a:gd name="connsiteY12" fmla="*/ 998045 h 1080737"/>
                  <a:gd name="connsiteX13" fmla="*/ 1775564 w 2116898"/>
                  <a:gd name="connsiteY13" fmla="*/ 1038755 h 1080737"/>
                  <a:gd name="connsiteX14" fmla="*/ 1885167 w 2116898"/>
                  <a:gd name="connsiteY14" fmla="*/ 998045 h 1080737"/>
                  <a:gd name="connsiteX15" fmla="*/ 1938402 w 2116898"/>
                  <a:gd name="connsiteY15" fmla="*/ 891574 h 1080737"/>
                  <a:gd name="connsiteX16" fmla="*/ 2010427 w 2116898"/>
                  <a:gd name="connsiteY16" fmla="*/ 822681 h 1080737"/>
                  <a:gd name="connsiteX17" fmla="*/ 2116898 w 2116898"/>
                  <a:gd name="connsiteY17" fmla="*/ 797629 h 1080737"/>
                  <a:gd name="connsiteX0" fmla="*/ 0 w 2116898"/>
                  <a:gd name="connsiteY0" fmla="*/ 1076333 h 1080737"/>
                  <a:gd name="connsiteX1" fmla="*/ 300624 w 2116898"/>
                  <a:gd name="connsiteY1" fmla="*/ 1076333 h 1080737"/>
                  <a:gd name="connsiteX2" fmla="*/ 513567 w 2116898"/>
                  <a:gd name="connsiteY2" fmla="*/ 1041886 h 1080737"/>
                  <a:gd name="connsiteX3" fmla="*/ 663879 w 2116898"/>
                  <a:gd name="connsiteY3" fmla="*/ 913494 h 1080737"/>
                  <a:gd name="connsiteX4" fmla="*/ 742167 w 2116898"/>
                  <a:gd name="connsiteY4" fmla="*/ 647316 h 1080737"/>
                  <a:gd name="connsiteX5" fmla="*/ 854901 w 2116898"/>
                  <a:gd name="connsiteY5" fmla="*/ 221431 h 1080737"/>
                  <a:gd name="connsiteX6" fmla="*/ 939452 w 2116898"/>
                  <a:gd name="connsiteY6" fmla="*/ 67987 h 1080737"/>
                  <a:gd name="connsiteX7" fmla="*/ 1017739 w 2116898"/>
                  <a:gd name="connsiteY7" fmla="*/ 14752 h 1080737"/>
                  <a:gd name="connsiteX8" fmla="*/ 1102290 w 2116898"/>
                  <a:gd name="connsiteY8" fmla="*/ 2226 h 1080737"/>
                  <a:gd name="connsiteX9" fmla="*/ 1208761 w 2116898"/>
                  <a:gd name="connsiteY9" fmla="*/ 52330 h 1080737"/>
                  <a:gd name="connsiteX10" fmla="*/ 1327758 w 2116898"/>
                  <a:gd name="connsiteY10" fmla="*/ 296587 h 1080737"/>
                  <a:gd name="connsiteX11" fmla="*/ 1509386 w 2116898"/>
                  <a:gd name="connsiteY11" fmla="*/ 838338 h 1080737"/>
                  <a:gd name="connsiteX12" fmla="*/ 1640909 w 2116898"/>
                  <a:gd name="connsiteY12" fmla="*/ 998045 h 1080737"/>
                  <a:gd name="connsiteX13" fmla="*/ 1775564 w 2116898"/>
                  <a:gd name="connsiteY13" fmla="*/ 1038755 h 1080737"/>
                  <a:gd name="connsiteX14" fmla="*/ 1885167 w 2116898"/>
                  <a:gd name="connsiteY14" fmla="*/ 998045 h 1080737"/>
                  <a:gd name="connsiteX15" fmla="*/ 1938402 w 2116898"/>
                  <a:gd name="connsiteY15" fmla="*/ 891574 h 1080737"/>
                  <a:gd name="connsiteX16" fmla="*/ 2010427 w 2116898"/>
                  <a:gd name="connsiteY16" fmla="*/ 822681 h 1080737"/>
                  <a:gd name="connsiteX17" fmla="*/ 2116898 w 2116898"/>
                  <a:gd name="connsiteY17" fmla="*/ 797629 h 1080737"/>
                  <a:gd name="connsiteX0" fmla="*/ 0 w 2116898"/>
                  <a:gd name="connsiteY0" fmla="*/ 1076333 h 1080737"/>
                  <a:gd name="connsiteX1" fmla="*/ 300624 w 2116898"/>
                  <a:gd name="connsiteY1" fmla="*/ 1076333 h 1080737"/>
                  <a:gd name="connsiteX2" fmla="*/ 513567 w 2116898"/>
                  <a:gd name="connsiteY2" fmla="*/ 1041886 h 1080737"/>
                  <a:gd name="connsiteX3" fmla="*/ 663879 w 2116898"/>
                  <a:gd name="connsiteY3" fmla="*/ 913494 h 1080737"/>
                  <a:gd name="connsiteX4" fmla="*/ 742167 w 2116898"/>
                  <a:gd name="connsiteY4" fmla="*/ 647316 h 1080737"/>
                  <a:gd name="connsiteX5" fmla="*/ 829849 w 2116898"/>
                  <a:gd name="connsiteY5" fmla="*/ 262141 h 1080737"/>
                  <a:gd name="connsiteX6" fmla="*/ 939452 w 2116898"/>
                  <a:gd name="connsiteY6" fmla="*/ 67987 h 1080737"/>
                  <a:gd name="connsiteX7" fmla="*/ 1017739 w 2116898"/>
                  <a:gd name="connsiteY7" fmla="*/ 14752 h 1080737"/>
                  <a:gd name="connsiteX8" fmla="*/ 1102290 w 2116898"/>
                  <a:gd name="connsiteY8" fmla="*/ 2226 h 1080737"/>
                  <a:gd name="connsiteX9" fmla="*/ 1208761 w 2116898"/>
                  <a:gd name="connsiteY9" fmla="*/ 52330 h 1080737"/>
                  <a:gd name="connsiteX10" fmla="*/ 1327758 w 2116898"/>
                  <a:gd name="connsiteY10" fmla="*/ 296587 h 1080737"/>
                  <a:gd name="connsiteX11" fmla="*/ 1509386 w 2116898"/>
                  <a:gd name="connsiteY11" fmla="*/ 838338 h 1080737"/>
                  <a:gd name="connsiteX12" fmla="*/ 1640909 w 2116898"/>
                  <a:gd name="connsiteY12" fmla="*/ 998045 h 1080737"/>
                  <a:gd name="connsiteX13" fmla="*/ 1775564 w 2116898"/>
                  <a:gd name="connsiteY13" fmla="*/ 1038755 h 1080737"/>
                  <a:gd name="connsiteX14" fmla="*/ 1885167 w 2116898"/>
                  <a:gd name="connsiteY14" fmla="*/ 998045 h 1080737"/>
                  <a:gd name="connsiteX15" fmla="*/ 1938402 w 2116898"/>
                  <a:gd name="connsiteY15" fmla="*/ 891574 h 1080737"/>
                  <a:gd name="connsiteX16" fmla="*/ 2010427 w 2116898"/>
                  <a:gd name="connsiteY16" fmla="*/ 822681 h 1080737"/>
                  <a:gd name="connsiteX17" fmla="*/ 2116898 w 2116898"/>
                  <a:gd name="connsiteY17" fmla="*/ 797629 h 1080737"/>
                  <a:gd name="connsiteX0" fmla="*/ 0 w 2116898"/>
                  <a:gd name="connsiteY0" fmla="*/ 1076333 h 1080737"/>
                  <a:gd name="connsiteX1" fmla="*/ 300624 w 2116898"/>
                  <a:gd name="connsiteY1" fmla="*/ 1076333 h 1080737"/>
                  <a:gd name="connsiteX2" fmla="*/ 513567 w 2116898"/>
                  <a:gd name="connsiteY2" fmla="*/ 1041886 h 1080737"/>
                  <a:gd name="connsiteX3" fmla="*/ 663879 w 2116898"/>
                  <a:gd name="connsiteY3" fmla="*/ 913494 h 1080737"/>
                  <a:gd name="connsiteX4" fmla="*/ 729641 w 2116898"/>
                  <a:gd name="connsiteY4" fmla="*/ 634790 h 1080737"/>
                  <a:gd name="connsiteX5" fmla="*/ 829849 w 2116898"/>
                  <a:gd name="connsiteY5" fmla="*/ 262141 h 1080737"/>
                  <a:gd name="connsiteX6" fmla="*/ 939452 w 2116898"/>
                  <a:gd name="connsiteY6" fmla="*/ 67987 h 1080737"/>
                  <a:gd name="connsiteX7" fmla="*/ 1017739 w 2116898"/>
                  <a:gd name="connsiteY7" fmla="*/ 14752 h 1080737"/>
                  <a:gd name="connsiteX8" fmla="*/ 1102290 w 2116898"/>
                  <a:gd name="connsiteY8" fmla="*/ 2226 h 1080737"/>
                  <a:gd name="connsiteX9" fmla="*/ 1208761 w 2116898"/>
                  <a:gd name="connsiteY9" fmla="*/ 52330 h 1080737"/>
                  <a:gd name="connsiteX10" fmla="*/ 1327758 w 2116898"/>
                  <a:gd name="connsiteY10" fmla="*/ 296587 h 1080737"/>
                  <a:gd name="connsiteX11" fmla="*/ 1509386 w 2116898"/>
                  <a:gd name="connsiteY11" fmla="*/ 838338 h 1080737"/>
                  <a:gd name="connsiteX12" fmla="*/ 1640909 w 2116898"/>
                  <a:gd name="connsiteY12" fmla="*/ 998045 h 1080737"/>
                  <a:gd name="connsiteX13" fmla="*/ 1775564 w 2116898"/>
                  <a:gd name="connsiteY13" fmla="*/ 1038755 h 1080737"/>
                  <a:gd name="connsiteX14" fmla="*/ 1885167 w 2116898"/>
                  <a:gd name="connsiteY14" fmla="*/ 998045 h 1080737"/>
                  <a:gd name="connsiteX15" fmla="*/ 1938402 w 2116898"/>
                  <a:gd name="connsiteY15" fmla="*/ 891574 h 1080737"/>
                  <a:gd name="connsiteX16" fmla="*/ 2010427 w 2116898"/>
                  <a:gd name="connsiteY16" fmla="*/ 822681 h 1080737"/>
                  <a:gd name="connsiteX17" fmla="*/ 2116898 w 2116898"/>
                  <a:gd name="connsiteY17" fmla="*/ 797629 h 1080737"/>
                  <a:gd name="connsiteX0" fmla="*/ 0 w 2116898"/>
                  <a:gd name="connsiteY0" fmla="*/ 1076333 h 1080737"/>
                  <a:gd name="connsiteX1" fmla="*/ 300624 w 2116898"/>
                  <a:gd name="connsiteY1" fmla="*/ 1076333 h 1080737"/>
                  <a:gd name="connsiteX2" fmla="*/ 513567 w 2116898"/>
                  <a:gd name="connsiteY2" fmla="*/ 1041886 h 1080737"/>
                  <a:gd name="connsiteX3" fmla="*/ 663879 w 2116898"/>
                  <a:gd name="connsiteY3" fmla="*/ 913494 h 1080737"/>
                  <a:gd name="connsiteX4" fmla="*/ 739036 w 2116898"/>
                  <a:gd name="connsiteY4" fmla="*/ 634790 h 1080737"/>
                  <a:gd name="connsiteX5" fmla="*/ 829849 w 2116898"/>
                  <a:gd name="connsiteY5" fmla="*/ 262141 h 1080737"/>
                  <a:gd name="connsiteX6" fmla="*/ 939452 w 2116898"/>
                  <a:gd name="connsiteY6" fmla="*/ 67987 h 1080737"/>
                  <a:gd name="connsiteX7" fmla="*/ 1017739 w 2116898"/>
                  <a:gd name="connsiteY7" fmla="*/ 14752 h 1080737"/>
                  <a:gd name="connsiteX8" fmla="*/ 1102290 w 2116898"/>
                  <a:gd name="connsiteY8" fmla="*/ 2226 h 1080737"/>
                  <a:gd name="connsiteX9" fmla="*/ 1208761 w 2116898"/>
                  <a:gd name="connsiteY9" fmla="*/ 52330 h 1080737"/>
                  <a:gd name="connsiteX10" fmla="*/ 1327758 w 2116898"/>
                  <a:gd name="connsiteY10" fmla="*/ 296587 h 1080737"/>
                  <a:gd name="connsiteX11" fmla="*/ 1509386 w 2116898"/>
                  <a:gd name="connsiteY11" fmla="*/ 838338 h 1080737"/>
                  <a:gd name="connsiteX12" fmla="*/ 1640909 w 2116898"/>
                  <a:gd name="connsiteY12" fmla="*/ 998045 h 1080737"/>
                  <a:gd name="connsiteX13" fmla="*/ 1775564 w 2116898"/>
                  <a:gd name="connsiteY13" fmla="*/ 1038755 h 1080737"/>
                  <a:gd name="connsiteX14" fmla="*/ 1885167 w 2116898"/>
                  <a:gd name="connsiteY14" fmla="*/ 998045 h 1080737"/>
                  <a:gd name="connsiteX15" fmla="*/ 1938402 w 2116898"/>
                  <a:gd name="connsiteY15" fmla="*/ 891574 h 1080737"/>
                  <a:gd name="connsiteX16" fmla="*/ 2010427 w 2116898"/>
                  <a:gd name="connsiteY16" fmla="*/ 822681 h 1080737"/>
                  <a:gd name="connsiteX17" fmla="*/ 2116898 w 2116898"/>
                  <a:gd name="connsiteY17" fmla="*/ 797629 h 1080737"/>
                  <a:gd name="connsiteX0" fmla="*/ 0 w 2116898"/>
                  <a:gd name="connsiteY0" fmla="*/ 1076333 h 1080737"/>
                  <a:gd name="connsiteX1" fmla="*/ 300624 w 2116898"/>
                  <a:gd name="connsiteY1" fmla="*/ 1076333 h 1080737"/>
                  <a:gd name="connsiteX2" fmla="*/ 513567 w 2116898"/>
                  <a:gd name="connsiteY2" fmla="*/ 1041886 h 1080737"/>
                  <a:gd name="connsiteX3" fmla="*/ 663879 w 2116898"/>
                  <a:gd name="connsiteY3" fmla="*/ 913494 h 1080737"/>
                  <a:gd name="connsiteX4" fmla="*/ 742168 w 2116898"/>
                  <a:gd name="connsiteY4" fmla="*/ 631659 h 1080737"/>
                  <a:gd name="connsiteX5" fmla="*/ 829849 w 2116898"/>
                  <a:gd name="connsiteY5" fmla="*/ 262141 h 1080737"/>
                  <a:gd name="connsiteX6" fmla="*/ 939452 w 2116898"/>
                  <a:gd name="connsiteY6" fmla="*/ 67987 h 1080737"/>
                  <a:gd name="connsiteX7" fmla="*/ 1017739 w 2116898"/>
                  <a:gd name="connsiteY7" fmla="*/ 14752 h 1080737"/>
                  <a:gd name="connsiteX8" fmla="*/ 1102290 w 2116898"/>
                  <a:gd name="connsiteY8" fmla="*/ 2226 h 1080737"/>
                  <a:gd name="connsiteX9" fmla="*/ 1208761 w 2116898"/>
                  <a:gd name="connsiteY9" fmla="*/ 52330 h 1080737"/>
                  <a:gd name="connsiteX10" fmla="*/ 1327758 w 2116898"/>
                  <a:gd name="connsiteY10" fmla="*/ 296587 h 1080737"/>
                  <a:gd name="connsiteX11" fmla="*/ 1509386 w 2116898"/>
                  <a:gd name="connsiteY11" fmla="*/ 838338 h 1080737"/>
                  <a:gd name="connsiteX12" fmla="*/ 1640909 w 2116898"/>
                  <a:gd name="connsiteY12" fmla="*/ 998045 h 1080737"/>
                  <a:gd name="connsiteX13" fmla="*/ 1775564 w 2116898"/>
                  <a:gd name="connsiteY13" fmla="*/ 1038755 h 1080737"/>
                  <a:gd name="connsiteX14" fmla="*/ 1885167 w 2116898"/>
                  <a:gd name="connsiteY14" fmla="*/ 998045 h 1080737"/>
                  <a:gd name="connsiteX15" fmla="*/ 1938402 w 2116898"/>
                  <a:gd name="connsiteY15" fmla="*/ 891574 h 1080737"/>
                  <a:gd name="connsiteX16" fmla="*/ 2010427 w 2116898"/>
                  <a:gd name="connsiteY16" fmla="*/ 822681 h 1080737"/>
                  <a:gd name="connsiteX17" fmla="*/ 2116898 w 2116898"/>
                  <a:gd name="connsiteY17" fmla="*/ 797629 h 1080737"/>
                  <a:gd name="connsiteX0" fmla="*/ 0 w 2116898"/>
                  <a:gd name="connsiteY0" fmla="*/ 1076333 h 1080737"/>
                  <a:gd name="connsiteX1" fmla="*/ 300624 w 2116898"/>
                  <a:gd name="connsiteY1" fmla="*/ 1076333 h 1080737"/>
                  <a:gd name="connsiteX2" fmla="*/ 513567 w 2116898"/>
                  <a:gd name="connsiteY2" fmla="*/ 1041886 h 1080737"/>
                  <a:gd name="connsiteX3" fmla="*/ 663879 w 2116898"/>
                  <a:gd name="connsiteY3" fmla="*/ 913494 h 1080737"/>
                  <a:gd name="connsiteX4" fmla="*/ 742168 w 2116898"/>
                  <a:gd name="connsiteY4" fmla="*/ 631659 h 1080737"/>
                  <a:gd name="connsiteX5" fmla="*/ 829849 w 2116898"/>
                  <a:gd name="connsiteY5" fmla="*/ 262141 h 1080737"/>
                  <a:gd name="connsiteX6" fmla="*/ 939452 w 2116898"/>
                  <a:gd name="connsiteY6" fmla="*/ 67987 h 1080737"/>
                  <a:gd name="connsiteX7" fmla="*/ 1017739 w 2116898"/>
                  <a:gd name="connsiteY7" fmla="*/ 14752 h 1080737"/>
                  <a:gd name="connsiteX8" fmla="*/ 1102290 w 2116898"/>
                  <a:gd name="connsiteY8" fmla="*/ 2226 h 1080737"/>
                  <a:gd name="connsiteX9" fmla="*/ 1208761 w 2116898"/>
                  <a:gd name="connsiteY9" fmla="*/ 52330 h 1080737"/>
                  <a:gd name="connsiteX10" fmla="*/ 1321495 w 2116898"/>
                  <a:gd name="connsiteY10" fmla="*/ 309114 h 1080737"/>
                  <a:gd name="connsiteX11" fmla="*/ 1509386 w 2116898"/>
                  <a:gd name="connsiteY11" fmla="*/ 838338 h 1080737"/>
                  <a:gd name="connsiteX12" fmla="*/ 1640909 w 2116898"/>
                  <a:gd name="connsiteY12" fmla="*/ 998045 h 1080737"/>
                  <a:gd name="connsiteX13" fmla="*/ 1775564 w 2116898"/>
                  <a:gd name="connsiteY13" fmla="*/ 1038755 h 1080737"/>
                  <a:gd name="connsiteX14" fmla="*/ 1885167 w 2116898"/>
                  <a:gd name="connsiteY14" fmla="*/ 998045 h 1080737"/>
                  <a:gd name="connsiteX15" fmla="*/ 1938402 w 2116898"/>
                  <a:gd name="connsiteY15" fmla="*/ 891574 h 1080737"/>
                  <a:gd name="connsiteX16" fmla="*/ 2010427 w 2116898"/>
                  <a:gd name="connsiteY16" fmla="*/ 822681 h 1080737"/>
                  <a:gd name="connsiteX17" fmla="*/ 2116898 w 2116898"/>
                  <a:gd name="connsiteY17" fmla="*/ 797629 h 1080737"/>
                  <a:gd name="connsiteX0" fmla="*/ 0 w 2116898"/>
                  <a:gd name="connsiteY0" fmla="*/ 1076996 h 1081400"/>
                  <a:gd name="connsiteX1" fmla="*/ 300624 w 2116898"/>
                  <a:gd name="connsiteY1" fmla="*/ 1076996 h 1081400"/>
                  <a:gd name="connsiteX2" fmla="*/ 513567 w 2116898"/>
                  <a:gd name="connsiteY2" fmla="*/ 1042549 h 1081400"/>
                  <a:gd name="connsiteX3" fmla="*/ 663879 w 2116898"/>
                  <a:gd name="connsiteY3" fmla="*/ 914157 h 1081400"/>
                  <a:gd name="connsiteX4" fmla="*/ 742168 w 2116898"/>
                  <a:gd name="connsiteY4" fmla="*/ 632322 h 1081400"/>
                  <a:gd name="connsiteX5" fmla="*/ 829849 w 2116898"/>
                  <a:gd name="connsiteY5" fmla="*/ 262804 h 1081400"/>
                  <a:gd name="connsiteX6" fmla="*/ 939452 w 2116898"/>
                  <a:gd name="connsiteY6" fmla="*/ 68650 h 1081400"/>
                  <a:gd name="connsiteX7" fmla="*/ 1017739 w 2116898"/>
                  <a:gd name="connsiteY7" fmla="*/ 15415 h 1081400"/>
                  <a:gd name="connsiteX8" fmla="*/ 1102290 w 2116898"/>
                  <a:gd name="connsiteY8" fmla="*/ 2889 h 1081400"/>
                  <a:gd name="connsiteX9" fmla="*/ 1189972 w 2116898"/>
                  <a:gd name="connsiteY9" fmla="*/ 62388 h 1081400"/>
                  <a:gd name="connsiteX10" fmla="*/ 1321495 w 2116898"/>
                  <a:gd name="connsiteY10" fmla="*/ 309777 h 1081400"/>
                  <a:gd name="connsiteX11" fmla="*/ 1509386 w 2116898"/>
                  <a:gd name="connsiteY11" fmla="*/ 839001 h 1081400"/>
                  <a:gd name="connsiteX12" fmla="*/ 1640909 w 2116898"/>
                  <a:gd name="connsiteY12" fmla="*/ 998708 h 1081400"/>
                  <a:gd name="connsiteX13" fmla="*/ 1775564 w 2116898"/>
                  <a:gd name="connsiteY13" fmla="*/ 1039418 h 1081400"/>
                  <a:gd name="connsiteX14" fmla="*/ 1885167 w 2116898"/>
                  <a:gd name="connsiteY14" fmla="*/ 998708 h 1081400"/>
                  <a:gd name="connsiteX15" fmla="*/ 1938402 w 2116898"/>
                  <a:gd name="connsiteY15" fmla="*/ 892237 h 1081400"/>
                  <a:gd name="connsiteX16" fmla="*/ 2010427 w 2116898"/>
                  <a:gd name="connsiteY16" fmla="*/ 823344 h 1081400"/>
                  <a:gd name="connsiteX17" fmla="*/ 2116898 w 2116898"/>
                  <a:gd name="connsiteY17" fmla="*/ 798292 h 1081400"/>
                  <a:gd name="connsiteX0" fmla="*/ 0 w 2116898"/>
                  <a:gd name="connsiteY0" fmla="*/ 1077218 h 1081622"/>
                  <a:gd name="connsiteX1" fmla="*/ 300624 w 2116898"/>
                  <a:gd name="connsiteY1" fmla="*/ 1077218 h 1081622"/>
                  <a:gd name="connsiteX2" fmla="*/ 513567 w 2116898"/>
                  <a:gd name="connsiteY2" fmla="*/ 1042771 h 1081622"/>
                  <a:gd name="connsiteX3" fmla="*/ 663879 w 2116898"/>
                  <a:gd name="connsiteY3" fmla="*/ 914379 h 1081622"/>
                  <a:gd name="connsiteX4" fmla="*/ 742168 w 2116898"/>
                  <a:gd name="connsiteY4" fmla="*/ 632544 h 1081622"/>
                  <a:gd name="connsiteX5" fmla="*/ 829849 w 2116898"/>
                  <a:gd name="connsiteY5" fmla="*/ 263026 h 1081622"/>
                  <a:gd name="connsiteX6" fmla="*/ 939452 w 2116898"/>
                  <a:gd name="connsiteY6" fmla="*/ 68872 h 1081622"/>
                  <a:gd name="connsiteX7" fmla="*/ 1017739 w 2116898"/>
                  <a:gd name="connsiteY7" fmla="*/ 15637 h 1081622"/>
                  <a:gd name="connsiteX8" fmla="*/ 1102290 w 2116898"/>
                  <a:gd name="connsiteY8" fmla="*/ 3111 h 1081622"/>
                  <a:gd name="connsiteX9" fmla="*/ 1196235 w 2116898"/>
                  <a:gd name="connsiteY9" fmla="*/ 65742 h 1081622"/>
                  <a:gd name="connsiteX10" fmla="*/ 1321495 w 2116898"/>
                  <a:gd name="connsiteY10" fmla="*/ 309999 h 1081622"/>
                  <a:gd name="connsiteX11" fmla="*/ 1509386 w 2116898"/>
                  <a:gd name="connsiteY11" fmla="*/ 839223 h 1081622"/>
                  <a:gd name="connsiteX12" fmla="*/ 1640909 w 2116898"/>
                  <a:gd name="connsiteY12" fmla="*/ 998930 h 1081622"/>
                  <a:gd name="connsiteX13" fmla="*/ 1775564 w 2116898"/>
                  <a:gd name="connsiteY13" fmla="*/ 1039640 h 1081622"/>
                  <a:gd name="connsiteX14" fmla="*/ 1885167 w 2116898"/>
                  <a:gd name="connsiteY14" fmla="*/ 998930 h 1081622"/>
                  <a:gd name="connsiteX15" fmla="*/ 1938402 w 2116898"/>
                  <a:gd name="connsiteY15" fmla="*/ 892459 h 1081622"/>
                  <a:gd name="connsiteX16" fmla="*/ 2010427 w 2116898"/>
                  <a:gd name="connsiteY16" fmla="*/ 823566 h 1081622"/>
                  <a:gd name="connsiteX17" fmla="*/ 2116898 w 2116898"/>
                  <a:gd name="connsiteY17" fmla="*/ 798514 h 1081622"/>
                  <a:gd name="connsiteX0" fmla="*/ 0 w 2116898"/>
                  <a:gd name="connsiteY0" fmla="*/ 1061645 h 1066049"/>
                  <a:gd name="connsiteX1" fmla="*/ 300624 w 2116898"/>
                  <a:gd name="connsiteY1" fmla="*/ 1061645 h 1066049"/>
                  <a:gd name="connsiteX2" fmla="*/ 513567 w 2116898"/>
                  <a:gd name="connsiteY2" fmla="*/ 1027198 h 1066049"/>
                  <a:gd name="connsiteX3" fmla="*/ 663879 w 2116898"/>
                  <a:gd name="connsiteY3" fmla="*/ 898806 h 1066049"/>
                  <a:gd name="connsiteX4" fmla="*/ 742168 w 2116898"/>
                  <a:gd name="connsiteY4" fmla="*/ 616971 h 1066049"/>
                  <a:gd name="connsiteX5" fmla="*/ 829849 w 2116898"/>
                  <a:gd name="connsiteY5" fmla="*/ 247453 h 1066049"/>
                  <a:gd name="connsiteX6" fmla="*/ 939452 w 2116898"/>
                  <a:gd name="connsiteY6" fmla="*/ 53299 h 1066049"/>
                  <a:gd name="connsiteX7" fmla="*/ 1017739 w 2116898"/>
                  <a:gd name="connsiteY7" fmla="*/ 64 h 1066049"/>
                  <a:gd name="connsiteX8" fmla="*/ 1196235 w 2116898"/>
                  <a:gd name="connsiteY8" fmla="*/ 50169 h 1066049"/>
                  <a:gd name="connsiteX9" fmla="*/ 1321495 w 2116898"/>
                  <a:gd name="connsiteY9" fmla="*/ 294426 h 1066049"/>
                  <a:gd name="connsiteX10" fmla="*/ 1509386 w 2116898"/>
                  <a:gd name="connsiteY10" fmla="*/ 823650 h 1066049"/>
                  <a:gd name="connsiteX11" fmla="*/ 1640909 w 2116898"/>
                  <a:gd name="connsiteY11" fmla="*/ 983357 h 1066049"/>
                  <a:gd name="connsiteX12" fmla="*/ 1775564 w 2116898"/>
                  <a:gd name="connsiteY12" fmla="*/ 1024067 h 1066049"/>
                  <a:gd name="connsiteX13" fmla="*/ 1885167 w 2116898"/>
                  <a:gd name="connsiteY13" fmla="*/ 983357 h 1066049"/>
                  <a:gd name="connsiteX14" fmla="*/ 1938402 w 2116898"/>
                  <a:gd name="connsiteY14" fmla="*/ 876886 h 1066049"/>
                  <a:gd name="connsiteX15" fmla="*/ 2010427 w 2116898"/>
                  <a:gd name="connsiteY15" fmla="*/ 807993 h 1066049"/>
                  <a:gd name="connsiteX16" fmla="*/ 2116898 w 2116898"/>
                  <a:gd name="connsiteY16" fmla="*/ 782941 h 1066049"/>
                  <a:gd name="connsiteX0" fmla="*/ 0 w 2116898"/>
                  <a:gd name="connsiteY0" fmla="*/ 1086641 h 1091045"/>
                  <a:gd name="connsiteX1" fmla="*/ 300624 w 2116898"/>
                  <a:gd name="connsiteY1" fmla="*/ 1086641 h 1091045"/>
                  <a:gd name="connsiteX2" fmla="*/ 513567 w 2116898"/>
                  <a:gd name="connsiteY2" fmla="*/ 1052194 h 1091045"/>
                  <a:gd name="connsiteX3" fmla="*/ 663879 w 2116898"/>
                  <a:gd name="connsiteY3" fmla="*/ 923802 h 1091045"/>
                  <a:gd name="connsiteX4" fmla="*/ 742168 w 2116898"/>
                  <a:gd name="connsiteY4" fmla="*/ 641967 h 1091045"/>
                  <a:gd name="connsiteX5" fmla="*/ 829849 w 2116898"/>
                  <a:gd name="connsiteY5" fmla="*/ 272449 h 1091045"/>
                  <a:gd name="connsiteX6" fmla="*/ 939452 w 2116898"/>
                  <a:gd name="connsiteY6" fmla="*/ 78295 h 1091045"/>
                  <a:gd name="connsiteX7" fmla="*/ 1080369 w 2116898"/>
                  <a:gd name="connsiteY7" fmla="*/ 8 h 1091045"/>
                  <a:gd name="connsiteX8" fmla="*/ 1196235 w 2116898"/>
                  <a:gd name="connsiteY8" fmla="*/ 75165 h 1091045"/>
                  <a:gd name="connsiteX9" fmla="*/ 1321495 w 2116898"/>
                  <a:gd name="connsiteY9" fmla="*/ 319422 h 1091045"/>
                  <a:gd name="connsiteX10" fmla="*/ 1509386 w 2116898"/>
                  <a:gd name="connsiteY10" fmla="*/ 848646 h 1091045"/>
                  <a:gd name="connsiteX11" fmla="*/ 1640909 w 2116898"/>
                  <a:gd name="connsiteY11" fmla="*/ 1008353 h 1091045"/>
                  <a:gd name="connsiteX12" fmla="*/ 1775564 w 2116898"/>
                  <a:gd name="connsiteY12" fmla="*/ 1049063 h 1091045"/>
                  <a:gd name="connsiteX13" fmla="*/ 1885167 w 2116898"/>
                  <a:gd name="connsiteY13" fmla="*/ 1008353 h 1091045"/>
                  <a:gd name="connsiteX14" fmla="*/ 1938402 w 2116898"/>
                  <a:gd name="connsiteY14" fmla="*/ 901882 h 1091045"/>
                  <a:gd name="connsiteX15" fmla="*/ 2010427 w 2116898"/>
                  <a:gd name="connsiteY15" fmla="*/ 832989 h 1091045"/>
                  <a:gd name="connsiteX16" fmla="*/ 2116898 w 2116898"/>
                  <a:gd name="connsiteY16" fmla="*/ 807937 h 1091045"/>
                  <a:gd name="connsiteX0" fmla="*/ 0 w 2116898"/>
                  <a:gd name="connsiteY0" fmla="*/ 1074124 h 1078528"/>
                  <a:gd name="connsiteX1" fmla="*/ 300624 w 2116898"/>
                  <a:gd name="connsiteY1" fmla="*/ 1074124 h 1078528"/>
                  <a:gd name="connsiteX2" fmla="*/ 513567 w 2116898"/>
                  <a:gd name="connsiteY2" fmla="*/ 1039677 h 1078528"/>
                  <a:gd name="connsiteX3" fmla="*/ 663879 w 2116898"/>
                  <a:gd name="connsiteY3" fmla="*/ 911285 h 1078528"/>
                  <a:gd name="connsiteX4" fmla="*/ 742168 w 2116898"/>
                  <a:gd name="connsiteY4" fmla="*/ 629450 h 1078528"/>
                  <a:gd name="connsiteX5" fmla="*/ 829849 w 2116898"/>
                  <a:gd name="connsiteY5" fmla="*/ 259932 h 1078528"/>
                  <a:gd name="connsiteX6" fmla="*/ 939452 w 2116898"/>
                  <a:gd name="connsiteY6" fmla="*/ 65778 h 1078528"/>
                  <a:gd name="connsiteX7" fmla="*/ 1092895 w 2116898"/>
                  <a:gd name="connsiteY7" fmla="*/ 17 h 1078528"/>
                  <a:gd name="connsiteX8" fmla="*/ 1196235 w 2116898"/>
                  <a:gd name="connsiteY8" fmla="*/ 62648 h 1078528"/>
                  <a:gd name="connsiteX9" fmla="*/ 1321495 w 2116898"/>
                  <a:gd name="connsiteY9" fmla="*/ 306905 h 1078528"/>
                  <a:gd name="connsiteX10" fmla="*/ 1509386 w 2116898"/>
                  <a:gd name="connsiteY10" fmla="*/ 836129 h 1078528"/>
                  <a:gd name="connsiteX11" fmla="*/ 1640909 w 2116898"/>
                  <a:gd name="connsiteY11" fmla="*/ 995836 h 1078528"/>
                  <a:gd name="connsiteX12" fmla="*/ 1775564 w 2116898"/>
                  <a:gd name="connsiteY12" fmla="*/ 1036546 h 1078528"/>
                  <a:gd name="connsiteX13" fmla="*/ 1885167 w 2116898"/>
                  <a:gd name="connsiteY13" fmla="*/ 995836 h 1078528"/>
                  <a:gd name="connsiteX14" fmla="*/ 1938402 w 2116898"/>
                  <a:gd name="connsiteY14" fmla="*/ 889365 h 1078528"/>
                  <a:gd name="connsiteX15" fmla="*/ 2010427 w 2116898"/>
                  <a:gd name="connsiteY15" fmla="*/ 820472 h 1078528"/>
                  <a:gd name="connsiteX16" fmla="*/ 2116898 w 2116898"/>
                  <a:gd name="connsiteY16" fmla="*/ 795420 h 1078528"/>
                  <a:gd name="connsiteX0" fmla="*/ 0 w 2116898"/>
                  <a:gd name="connsiteY0" fmla="*/ 1083511 h 1087915"/>
                  <a:gd name="connsiteX1" fmla="*/ 300624 w 2116898"/>
                  <a:gd name="connsiteY1" fmla="*/ 1083511 h 1087915"/>
                  <a:gd name="connsiteX2" fmla="*/ 513567 w 2116898"/>
                  <a:gd name="connsiteY2" fmla="*/ 1049064 h 1087915"/>
                  <a:gd name="connsiteX3" fmla="*/ 663879 w 2116898"/>
                  <a:gd name="connsiteY3" fmla="*/ 920672 h 1087915"/>
                  <a:gd name="connsiteX4" fmla="*/ 742168 w 2116898"/>
                  <a:gd name="connsiteY4" fmla="*/ 638837 h 1087915"/>
                  <a:gd name="connsiteX5" fmla="*/ 829849 w 2116898"/>
                  <a:gd name="connsiteY5" fmla="*/ 269319 h 1087915"/>
                  <a:gd name="connsiteX6" fmla="*/ 939452 w 2116898"/>
                  <a:gd name="connsiteY6" fmla="*/ 75165 h 1087915"/>
                  <a:gd name="connsiteX7" fmla="*/ 1089764 w 2116898"/>
                  <a:gd name="connsiteY7" fmla="*/ 10 h 1087915"/>
                  <a:gd name="connsiteX8" fmla="*/ 1196235 w 2116898"/>
                  <a:gd name="connsiteY8" fmla="*/ 72035 h 1087915"/>
                  <a:gd name="connsiteX9" fmla="*/ 1321495 w 2116898"/>
                  <a:gd name="connsiteY9" fmla="*/ 316292 h 1087915"/>
                  <a:gd name="connsiteX10" fmla="*/ 1509386 w 2116898"/>
                  <a:gd name="connsiteY10" fmla="*/ 845516 h 1087915"/>
                  <a:gd name="connsiteX11" fmla="*/ 1640909 w 2116898"/>
                  <a:gd name="connsiteY11" fmla="*/ 1005223 h 1087915"/>
                  <a:gd name="connsiteX12" fmla="*/ 1775564 w 2116898"/>
                  <a:gd name="connsiteY12" fmla="*/ 1045933 h 1087915"/>
                  <a:gd name="connsiteX13" fmla="*/ 1885167 w 2116898"/>
                  <a:gd name="connsiteY13" fmla="*/ 1005223 h 1087915"/>
                  <a:gd name="connsiteX14" fmla="*/ 1938402 w 2116898"/>
                  <a:gd name="connsiteY14" fmla="*/ 898752 h 1087915"/>
                  <a:gd name="connsiteX15" fmla="*/ 2010427 w 2116898"/>
                  <a:gd name="connsiteY15" fmla="*/ 829859 h 1087915"/>
                  <a:gd name="connsiteX16" fmla="*/ 2116898 w 2116898"/>
                  <a:gd name="connsiteY16" fmla="*/ 804807 h 1087915"/>
                  <a:gd name="connsiteX0" fmla="*/ 0 w 2116898"/>
                  <a:gd name="connsiteY0" fmla="*/ 1084558 h 1088962"/>
                  <a:gd name="connsiteX1" fmla="*/ 300624 w 2116898"/>
                  <a:gd name="connsiteY1" fmla="*/ 1084558 h 1088962"/>
                  <a:gd name="connsiteX2" fmla="*/ 513567 w 2116898"/>
                  <a:gd name="connsiteY2" fmla="*/ 1050111 h 1088962"/>
                  <a:gd name="connsiteX3" fmla="*/ 663879 w 2116898"/>
                  <a:gd name="connsiteY3" fmla="*/ 921719 h 1088962"/>
                  <a:gd name="connsiteX4" fmla="*/ 742168 w 2116898"/>
                  <a:gd name="connsiteY4" fmla="*/ 639884 h 1088962"/>
                  <a:gd name="connsiteX5" fmla="*/ 829849 w 2116898"/>
                  <a:gd name="connsiteY5" fmla="*/ 270366 h 1088962"/>
                  <a:gd name="connsiteX6" fmla="*/ 939452 w 2116898"/>
                  <a:gd name="connsiteY6" fmla="*/ 76212 h 1088962"/>
                  <a:gd name="connsiteX7" fmla="*/ 1089764 w 2116898"/>
                  <a:gd name="connsiteY7" fmla="*/ 1057 h 1088962"/>
                  <a:gd name="connsiteX8" fmla="*/ 1196235 w 2116898"/>
                  <a:gd name="connsiteY8" fmla="*/ 73082 h 1088962"/>
                  <a:gd name="connsiteX9" fmla="*/ 1321495 w 2116898"/>
                  <a:gd name="connsiteY9" fmla="*/ 317339 h 1088962"/>
                  <a:gd name="connsiteX10" fmla="*/ 1509386 w 2116898"/>
                  <a:gd name="connsiteY10" fmla="*/ 846563 h 1088962"/>
                  <a:gd name="connsiteX11" fmla="*/ 1640909 w 2116898"/>
                  <a:gd name="connsiteY11" fmla="*/ 1006270 h 1088962"/>
                  <a:gd name="connsiteX12" fmla="*/ 1775564 w 2116898"/>
                  <a:gd name="connsiteY12" fmla="*/ 1046980 h 1088962"/>
                  <a:gd name="connsiteX13" fmla="*/ 1885167 w 2116898"/>
                  <a:gd name="connsiteY13" fmla="*/ 1006270 h 1088962"/>
                  <a:gd name="connsiteX14" fmla="*/ 1938402 w 2116898"/>
                  <a:gd name="connsiteY14" fmla="*/ 899799 h 1088962"/>
                  <a:gd name="connsiteX15" fmla="*/ 2010427 w 2116898"/>
                  <a:gd name="connsiteY15" fmla="*/ 830906 h 1088962"/>
                  <a:gd name="connsiteX16" fmla="*/ 2116898 w 2116898"/>
                  <a:gd name="connsiteY16" fmla="*/ 805854 h 1088962"/>
                  <a:gd name="connsiteX0" fmla="*/ 0 w 2116898"/>
                  <a:gd name="connsiteY0" fmla="*/ 1083647 h 1088051"/>
                  <a:gd name="connsiteX1" fmla="*/ 300624 w 2116898"/>
                  <a:gd name="connsiteY1" fmla="*/ 1083647 h 1088051"/>
                  <a:gd name="connsiteX2" fmla="*/ 513567 w 2116898"/>
                  <a:gd name="connsiteY2" fmla="*/ 1049200 h 1088051"/>
                  <a:gd name="connsiteX3" fmla="*/ 663879 w 2116898"/>
                  <a:gd name="connsiteY3" fmla="*/ 920808 h 1088051"/>
                  <a:gd name="connsiteX4" fmla="*/ 742168 w 2116898"/>
                  <a:gd name="connsiteY4" fmla="*/ 638973 h 1088051"/>
                  <a:gd name="connsiteX5" fmla="*/ 829849 w 2116898"/>
                  <a:gd name="connsiteY5" fmla="*/ 269455 h 1088051"/>
                  <a:gd name="connsiteX6" fmla="*/ 939452 w 2116898"/>
                  <a:gd name="connsiteY6" fmla="*/ 75301 h 1088051"/>
                  <a:gd name="connsiteX7" fmla="*/ 1089764 w 2116898"/>
                  <a:gd name="connsiteY7" fmla="*/ 146 h 1088051"/>
                  <a:gd name="connsiteX8" fmla="*/ 1196235 w 2116898"/>
                  <a:gd name="connsiteY8" fmla="*/ 72171 h 1088051"/>
                  <a:gd name="connsiteX9" fmla="*/ 1321495 w 2116898"/>
                  <a:gd name="connsiteY9" fmla="*/ 316428 h 1088051"/>
                  <a:gd name="connsiteX10" fmla="*/ 1509386 w 2116898"/>
                  <a:gd name="connsiteY10" fmla="*/ 845652 h 1088051"/>
                  <a:gd name="connsiteX11" fmla="*/ 1640909 w 2116898"/>
                  <a:gd name="connsiteY11" fmla="*/ 1005359 h 1088051"/>
                  <a:gd name="connsiteX12" fmla="*/ 1775564 w 2116898"/>
                  <a:gd name="connsiteY12" fmla="*/ 1046069 h 1088051"/>
                  <a:gd name="connsiteX13" fmla="*/ 1885167 w 2116898"/>
                  <a:gd name="connsiteY13" fmla="*/ 1005359 h 1088051"/>
                  <a:gd name="connsiteX14" fmla="*/ 1938402 w 2116898"/>
                  <a:gd name="connsiteY14" fmla="*/ 898888 h 1088051"/>
                  <a:gd name="connsiteX15" fmla="*/ 2010427 w 2116898"/>
                  <a:gd name="connsiteY15" fmla="*/ 829995 h 1088051"/>
                  <a:gd name="connsiteX16" fmla="*/ 2116898 w 2116898"/>
                  <a:gd name="connsiteY16" fmla="*/ 804943 h 1088051"/>
                  <a:gd name="connsiteX0" fmla="*/ 0 w 2116898"/>
                  <a:gd name="connsiteY0" fmla="*/ 1083647 h 1088051"/>
                  <a:gd name="connsiteX1" fmla="*/ 300624 w 2116898"/>
                  <a:gd name="connsiteY1" fmla="*/ 1083647 h 1088051"/>
                  <a:gd name="connsiteX2" fmla="*/ 513567 w 2116898"/>
                  <a:gd name="connsiteY2" fmla="*/ 1049200 h 1088051"/>
                  <a:gd name="connsiteX3" fmla="*/ 663879 w 2116898"/>
                  <a:gd name="connsiteY3" fmla="*/ 920808 h 1088051"/>
                  <a:gd name="connsiteX4" fmla="*/ 742168 w 2116898"/>
                  <a:gd name="connsiteY4" fmla="*/ 638973 h 1088051"/>
                  <a:gd name="connsiteX5" fmla="*/ 829849 w 2116898"/>
                  <a:gd name="connsiteY5" fmla="*/ 269455 h 1088051"/>
                  <a:gd name="connsiteX6" fmla="*/ 939452 w 2116898"/>
                  <a:gd name="connsiteY6" fmla="*/ 75301 h 1088051"/>
                  <a:gd name="connsiteX7" fmla="*/ 1089764 w 2116898"/>
                  <a:gd name="connsiteY7" fmla="*/ 146 h 1088051"/>
                  <a:gd name="connsiteX8" fmla="*/ 1221287 w 2116898"/>
                  <a:gd name="connsiteY8" fmla="*/ 90960 h 1088051"/>
                  <a:gd name="connsiteX9" fmla="*/ 1321495 w 2116898"/>
                  <a:gd name="connsiteY9" fmla="*/ 316428 h 1088051"/>
                  <a:gd name="connsiteX10" fmla="*/ 1509386 w 2116898"/>
                  <a:gd name="connsiteY10" fmla="*/ 845652 h 1088051"/>
                  <a:gd name="connsiteX11" fmla="*/ 1640909 w 2116898"/>
                  <a:gd name="connsiteY11" fmla="*/ 1005359 h 1088051"/>
                  <a:gd name="connsiteX12" fmla="*/ 1775564 w 2116898"/>
                  <a:gd name="connsiteY12" fmla="*/ 1046069 h 1088051"/>
                  <a:gd name="connsiteX13" fmla="*/ 1885167 w 2116898"/>
                  <a:gd name="connsiteY13" fmla="*/ 1005359 h 1088051"/>
                  <a:gd name="connsiteX14" fmla="*/ 1938402 w 2116898"/>
                  <a:gd name="connsiteY14" fmla="*/ 898888 h 1088051"/>
                  <a:gd name="connsiteX15" fmla="*/ 2010427 w 2116898"/>
                  <a:gd name="connsiteY15" fmla="*/ 829995 h 1088051"/>
                  <a:gd name="connsiteX16" fmla="*/ 2116898 w 2116898"/>
                  <a:gd name="connsiteY16" fmla="*/ 804943 h 1088051"/>
                  <a:gd name="connsiteX0" fmla="*/ 0 w 2116898"/>
                  <a:gd name="connsiteY0" fmla="*/ 1083647 h 1088051"/>
                  <a:gd name="connsiteX1" fmla="*/ 300624 w 2116898"/>
                  <a:gd name="connsiteY1" fmla="*/ 1083647 h 1088051"/>
                  <a:gd name="connsiteX2" fmla="*/ 513567 w 2116898"/>
                  <a:gd name="connsiteY2" fmla="*/ 1049200 h 1088051"/>
                  <a:gd name="connsiteX3" fmla="*/ 663879 w 2116898"/>
                  <a:gd name="connsiteY3" fmla="*/ 920808 h 1088051"/>
                  <a:gd name="connsiteX4" fmla="*/ 742168 w 2116898"/>
                  <a:gd name="connsiteY4" fmla="*/ 638973 h 1088051"/>
                  <a:gd name="connsiteX5" fmla="*/ 829849 w 2116898"/>
                  <a:gd name="connsiteY5" fmla="*/ 269455 h 1088051"/>
                  <a:gd name="connsiteX6" fmla="*/ 939452 w 2116898"/>
                  <a:gd name="connsiteY6" fmla="*/ 75301 h 1088051"/>
                  <a:gd name="connsiteX7" fmla="*/ 1089764 w 2116898"/>
                  <a:gd name="connsiteY7" fmla="*/ 146 h 1088051"/>
                  <a:gd name="connsiteX8" fmla="*/ 1221287 w 2116898"/>
                  <a:gd name="connsiteY8" fmla="*/ 90960 h 1088051"/>
                  <a:gd name="connsiteX9" fmla="*/ 1337152 w 2116898"/>
                  <a:gd name="connsiteY9" fmla="*/ 341480 h 1088051"/>
                  <a:gd name="connsiteX10" fmla="*/ 1509386 w 2116898"/>
                  <a:gd name="connsiteY10" fmla="*/ 845652 h 1088051"/>
                  <a:gd name="connsiteX11" fmla="*/ 1640909 w 2116898"/>
                  <a:gd name="connsiteY11" fmla="*/ 1005359 h 1088051"/>
                  <a:gd name="connsiteX12" fmla="*/ 1775564 w 2116898"/>
                  <a:gd name="connsiteY12" fmla="*/ 1046069 h 1088051"/>
                  <a:gd name="connsiteX13" fmla="*/ 1885167 w 2116898"/>
                  <a:gd name="connsiteY13" fmla="*/ 1005359 h 1088051"/>
                  <a:gd name="connsiteX14" fmla="*/ 1938402 w 2116898"/>
                  <a:gd name="connsiteY14" fmla="*/ 898888 h 1088051"/>
                  <a:gd name="connsiteX15" fmla="*/ 2010427 w 2116898"/>
                  <a:gd name="connsiteY15" fmla="*/ 829995 h 1088051"/>
                  <a:gd name="connsiteX16" fmla="*/ 2116898 w 2116898"/>
                  <a:gd name="connsiteY16" fmla="*/ 804943 h 1088051"/>
                  <a:gd name="connsiteX0" fmla="*/ 0 w 2116898"/>
                  <a:gd name="connsiteY0" fmla="*/ 1083647 h 1088051"/>
                  <a:gd name="connsiteX1" fmla="*/ 300624 w 2116898"/>
                  <a:gd name="connsiteY1" fmla="*/ 1083647 h 1088051"/>
                  <a:gd name="connsiteX2" fmla="*/ 513567 w 2116898"/>
                  <a:gd name="connsiteY2" fmla="*/ 1049200 h 1088051"/>
                  <a:gd name="connsiteX3" fmla="*/ 663879 w 2116898"/>
                  <a:gd name="connsiteY3" fmla="*/ 920808 h 1088051"/>
                  <a:gd name="connsiteX4" fmla="*/ 742168 w 2116898"/>
                  <a:gd name="connsiteY4" fmla="*/ 638973 h 1088051"/>
                  <a:gd name="connsiteX5" fmla="*/ 829849 w 2116898"/>
                  <a:gd name="connsiteY5" fmla="*/ 269455 h 1088051"/>
                  <a:gd name="connsiteX6" fmla="*/ 939452 w 2116898"/>
                  <a:gd name="connsiteY6" fmla="*/ 75301 h 1088051"/>
                  <a:gd name="connsiteX7" fmla="*/ 1089764 w 2116898"/>
                  <a:gd name="connsiteY7" fmla="*/ 146 h 1088051"/>
                  <a:gd name="connsiteX8" fmla="*/ 1221287 w 2116898"/>
                  <a:gd name="connsiteY8" fmla="*/ 90960 h 1088051"/>
                  <a:gd name="connsiteX9" fmla="*/ 1337152 w 2116898"/>
                  <a:gd name="connsiteY9" fmla="*/ 354006 h 1088051"/>
                  <a:gd name="connsiteX10" fmla="*/ 1509386 w 2116898"/>
                  <a:gd name="connsiteY10" fmla="*/ 845652 h 1088051"/>
                  <a:gd name="connsiteX11" fmla="*/ 1640909 w 2116898"/>
                  <a:gd name="connsiteY11" fmla="*/ 1005359 h 1088051"/>
                  <a:gd name="connsiteX12" fmla="*/ 1775564 w 2116898"/>
                  <a:gd name="connsiteY12" fmla="*/ 1046069 h 1088051"/>
                  <a:gd name="connsiteX13" fmla="*/ 1885167 w 2116898"/>
                  <a:gd name="connsiteY13" fmla="*/ 1005359 h 1088051"/>
                  <a:gd name="connsiteX14" fmla="*/ 1938402 w 2116898"/>
                  <a:gd name="connsiteY14" fmla="*/ 898888 h 1088051"/>
                  <a:gd name="connsiteX15" fmla="*/ 2010427 w 2116898"/>
                  <a:gd name="connsiteY15" fmla="*/ 829995 h 1088051"/>
                  <a:gd name="connsiteX16" fmla="*/ 2116898 w 2116898"/>
                  <a:gd name="connsiteY16" fmla="*/ 804943 h 1088051"/>
                  <a:gd name="connsiteX0" fmla="*/ 0 w 2116898"/>
                  <a:gd name="connsiteY0" fmla="*/ 1083647 h 1088051"/>
                  <a:gd name="connsiteX1" fmla="*/ 300624 w 2116898"/>
                  <a:gd name="connsiteY1" fmla="*/ 1083647 h 1088051"/>
                  <a:gd name="connsiteX2" fmla="*/ 513567 w 2116898"/>
                  <a:gd name="connsiteY2" fmla="*/ 1049200 h 1088051"/>
                  <a:gd name="connsiteX3" fmla="*/ 663879 w 2116898"/>
                  <a:gd name="connsiteY3" fmla="*/ 920808 h 1088051"/>
                  <a:gd name="connsiteX4" fmla="*/ 742168 w 2116898"/>
                  <a:gd name="connsiteY4" fmla="*/ 638973 h 1088051"/>
                  <a:gd name="connsiteX5" fmla="*/ 829849 w 2116898"/>
                  <a:gd name="connsiteY5" fmla="*/ 269455 h 1088051"/>
                  <a:gd name="connsiteX6" fmla="*/ 939452 w 2116898"/>
                  <a:gd name="connsiteY6" fmla="*/ 75301 h 1088051"/>
                  <a:gd name="connsiteX7" fmla="*/ 1089764 w 2116898"/>
                  <a:gd name="connsiteY7" fmla="*/ 146 h 1088051"/>
                  <a:gd name="connsiteX8" fmla="*/ 1221287 w 2116898"/>
                  <a:gd name="connsiteY8" fmla="*/ 90960 h 1088051"/>
                  <a:gd name="connsiteX9" fmla="*/ 1337152 w 2116898"/>
                  <a:gd name="connsiteY9" fmla="*/ 354006 h 1088051"/>
                  <a:gd name="connsiteX10" fmla="*/ 1509386 w 2116898"/>
                  <a:gd name="connsiteY10" fmla="*/ 845652 h 1088051"/>
                  <a:gd name="connsiteX11" fmla="*/ 1644040 w 2116898"/>
                  <a:gd name="connsiteY11" fmla="*/ 1024148 h 1088051"/>
                  <a:gd name="connsiteX12" fmla="*/ 1775564 w 2116898"/>
                  <a:gd name="connsiteY12" fmla="*/ 1046069 h 1088051"/>
                  <a:gd name="connsiteX13" fmla="*/ 1885167 w 2116898"/>
                  <a:gd name="connsiteY13" fmla="*/ 1005359 h 1088051"/>
                  <a:gd name="connsiteX14" fmla="*/ 1938402 w 2116898"/>
                  <a:gd name="connsiteY14" fmla="*/ 898888 h 1088051"/>
                  <a:gd name="connsiteX15" fmla="*/ 2010427 w 2116898"/>
                  <a:gd name="connsiteY15" fmla="*/ 829995 h 1088051"/>
                  <a:gd name="connsiteX16" fmla="*/ 2116898 w 2116898"/>
                  <a:gd name="connsiteY16" fmla="*/ 804943 h 1088051"/>
                  <a:gd name="connsiteX0" fmla="*/ 0 w 2116898"/>
                  <a:gd name="connsiteY0" fmla="*/ 1083647 h 1088051"/>
                  <a:gd name="connsiteX1" fmla="*/ 300624 w 2116898"/>
                  <a:gd name="connsiteY1" fmla="*/ 1083647 h 1088051"/>
                  <a:gd name="connsiteX2" fmla="*/ 513567 w 2116898"/>
                  <a:gd name="connsiteY2" fmla="*/ 1049200 h 1088051"/>
                  <a:gd name="connsiteX3" fmla="*/ 663879 w 2116898"/>
                  <a:gd name="connsiteY3" fmla="*/ 920808 h 1088051"/>
                  <a:gd name="connsiteX4" fmla="*/ 742168 w 2116898"/>
                  <a:gd name="connsiteY4" fmla="*/ 638973 h 1088051"/>
                  <a:gd name="connsiteX5" fmla="*/ 829849 w 2116898"/>
                  <a:gd name="connsiteY5" fmla="*/ 269455 h 1088051"/>
                  <a:gd name="connsiteX6" fmla="*/ 939452 w 2116898"/>
                  <a:gd name="connsiteY6" fmla="*/ 75301 h 1088051"/>
                  <a:gd name="connsiteX7" fmla="*/ 1089764 w 2116898"/>
                  <a:gd name="connsiteY7" fmla="*/ 146 h 1088051"/>
                  <a:gd name="connsiteX8" fmla="*/ 1221287 w 2116898"/>
                  <a:gd name="connsiteY8" fmla="*/ 90960 h 1088051"/>
                  <a:gd name="connsiteX9" fmla="*/ 1337152 w 2116898"/>
                  <a:gd name="connsiteY9" fmla="*/ 354006 h 1088051"/>
                  <a:gd name="connsiteX10" fmla="*/ 1509386 w 2116898"/>
                  <a:gd name="connsiteY10" fmla="*/ 845652 h 1088051"/>
                  <a:gd name="connsiteX11" fmla="*/ 1644040 w 2116898"/>
                  <a:gd name="connsiteY11" fmla="*/ 1024148 h 1088051"/>
                  <a:gd name="connsiteX12" fmla="*/ 1781827 w 2116898"/>
                  <a:gd name="connsiteY12" fmla="*/ 1064858 h 1088051"/>
                  <a:gd name="connsiteX13" fmla="*/ 1885167 w 2116898"/>
                  <a:gd name="connsiteY13" fmla="*/ 1005359 h 1088051"/>
                  <a:gd name="connsiteX14" fmla="*/ 1938402 w 2116898"/>
                  <a:gd name="connsiteY14" fmla="*/ 898888 h 1088051"/>
                  <a:gd name="connsiteX15" fmla="*/ 2010427 w 2116898"/>
                  <a:gd name="connsiteY15" fmla="*/ 829995 h 1088051"/>
                  <a:gd name="connsiteX16" fmla="*/ 2116898 w 2116898"/>
                  <a:gd name="connsiteY16" fmla="*/ 804943 h 1088051"/>
                  <a:gd name="connsiteX0" fmla="*/ 0 w 2116898"/>
                  <a:gd name="connsiteY0" fmla="*/ 1083647 h 1088051"/>
                  <a:gd name="connsiteX1" fmla="*/ 300624 w 2116898"/>
                  <a:gd name="connsiteY1" fmla="*/ 1083647 h 1088051"/>
                  <a:gd name="connsiteX2" fmla="*/ 513567 w 2116898"/>
                  <a:gd name="connsiteY2" fmla="*/ 1049200 h 1088051"/>
                  <a:gd name="connsiteX3" fmla="*/ 663879 w 2116898"/>
                  <a:gd name="connsiteY3" fmla="*/ 920808 h 1088051"/>
                  <a:gd name="connsiteX4" fmla="*/ 742168 w 2116898"/>
                  <a:gd name="connsiteY4" fmla="*/ 638973 h 1088051"/>
                  <a:gd name="connsiteX5" fmla="*/ 829849 w 2116898"/>
                  <a:gd name="connsiteY5" fmla="*/ 269455 h 1088051"/>
                  <a:gd name="connsiteX6" fmla="*/ 939452 w 2116898"/>
                  <a:gd name="connsiteY6" fmla="*/ 75301 h 1088051"/>
                  <a:gd name="connsiteX7" fmla="*/ 1089764 w 2116898"/>
                  <a:gd name="connsiteY7" fmla="*/ 146 h 1088051"/>
                  <a:gd name="connsiteX8" fmla="*/ 1221287 w 2116898"/>
                  <a:gd name="connsiteY8" fmla="*/ 90960 h 1088051"/>
                  <a:gd name="connsiteX9" fmla="*/ 1337152 w 2116898"/>
                  <a:gd name="connsiteY9" fmla="*/ 354006 h 1088051"/>
                  <a:gd name="connsiteX10" fmla="*/ 1525044 w 2116898"/>
                  <a:gd name="connsiteY10" fmla="*/ 851915 h 1088051"/>
                  <a:gd name="connsiteX11" fmla="*/ 1644040 w 2116898"/>
                  <a:gd name="connsiteY11" fmla="*/ 1024148 h 1088051"/>
                  <a:gd name="connsiteX12" fmla="*/ 1781827 w 2116898"/>
                  <a:gd name="connsiteY12" fmla="*/ 1064858 h 1088051"/>
                  <a:gd name="connsiteX13" fmla="*/ 1885167 w 2116898"/>
                  <a:gd name="connsiteY13" fmla="*/ 1005359 h 1088051"/>
                  <a:gd name="connsiteX14" fmla="*/ 1938402 w 2116898"/>
                  <a:gd name="connsiteY14" fmla="*/ 898888 h 1088051"/>
                  <a:gd name="connsiteX15" fmla="*/ 2010427 w 2116898"/>
                  <a:gd name="connsiteY15" fmla="*/ 829995 h 1088051"/>
                  <a:gd name="connsiteX16" fmla="*/ 2116898 w 2116898"/>
                  <a:gd name="connsiteY16" fmla="*/ 804943 h 1088051"/>
                  <a:gd name="connsiteX0" fmla="*/ 0 w 2116898"/>
                  <a:gd name="connsiteY0" fmla="*/ 1083647 h 1088051"/>
                  <a:gd name="connsiteX1" fmla="*/ 300624 w 2116898"/>
                  <a:gd name="connsiteY1" fmla="*/ 1083647 h 1088051"/>
                  <a:gd name="connsiteX2" fmla="*/ 513567 w 2116898"/>
                  <a:gd name="connsiteY2" fmla="*/ 1049200 h 1088051"/>
                  <a:gd name="connsiteX3" fmla="*/ 663879 w 2116898"/>
                  <a:gd name="connsiteY3" fmla="*/ 920808 h 1088051"/>
                  <a:gd name="connsiteX4" fmla="*/ 742168 w 2116898"/>
                  <a:gd name="connsiteY4" fmla="*/ 638973 h 1088051"/>
                  <a:gd name="connsiteX5" fmla="*/ 829849 w 2116898"/>
                  <a:gd name="connsiteY5" fmla="*/ 269455 h 1088051"/>
                  <a:gd name="connsiteX6" fmla="*/ 939452 w 2116898"/>
                  <a:gd name="connsiteY6" fmla="*/ 75301 h 1088051"/>
                  <a:gd name="connsiteX7" fmla="*/ 1089764 w 2116898"/>
                  <a:gd name="connsiteY7" fmla="*/ 146 h 1088051"/>
                  <a:gd name="connsiteX8" fmla="*/ 1221287 w 2116898"/>
                  <a:gd name="connsiteY8" fmla="*/ 90960 h 1088051"/>
                  <a:gd name="connsiteX9" fmla="*/ 1337152 w 2116898"/>
                  <a:gd name="connsiteY9" fmla="*/ 354006 h 1088051"/>
                  <a:gd name="connsiteX10" fmla="*/ 1515650 w 2116898"/>
                  <a:gd name="connsiteY10" fmla="*/ 855047 h 1088051"/>
                  <a:gd name="connsiteX11" fmla="*/ 1644040 w 2116898"/>
                  <a:gd name="connsiteY11" fmla="*/ 1024148 h 1088051"/>
                  <a:gd name="connsiteX12" fmla="*/ 1781827 w 2116898"/>
                  <a:gd name="connsiteY12" fmla="*/ 1064858 h 1088051"/>
                  <a:gd name="connsiteX13" fmla="*/ 1885167 w 2116898"/>
                  <a:gd name="connsiteY13" fmla="*/ 1005359 h 1088051"/>
                  <a:gd name="connsiteX14" fmla="*/ 1938402 w 2116898"/>
                  <a:gd name="connsiteY14" fmla="*/ 898888 h 1088051"/>
                  <a:gd name="connsiteX15" fmla="*/ 2010427 w 2116898"/>
                  <a:gd name="connsiteY15" fmla="*/ 829995 h 1088051"/>
                  <a:gd name="connsiteX16" fmla="*/ 2116898 w 2116898"/>
                  <a:gd name="connsiteY16" fmla="*/ 804943 h 1088051"/>
                  <a:gd name="connsiteX0" fmla="*/ 0 w 2116898"/>
                  <a:gd name="connsiteY0" fmla="*/ 1083647 h 1088051"/>
                  <a:gd name="connsiteX1" fmla="*/ 300624 w 2116898"/>
                  <a:gd name="connsiteY1" fmla="*/ 1083647 h 1088051"/>
                  <a:gd name="connsiteX2" fmla="*/ 513567 w 2116898"/>
                  <a:gd name="connsiteY2" fmla="*/ 1049200 h 1088051"/>
                  <a:gd name="connsiteX3" fmla="*/ 663879 w 2116898"/>
                  <a:gd name="connsiteY3" fmla="*/ 920808 h 1088051"/>
                  <a:gd name="connsiteX4" fmla="*/ 742168 w 2116898"/>
                  <a:gd name="connsiteY4" fmla="*/ 638973 h 1088051"/>
                  <a:gd name="connsiteX5" fmla="*/ 829849 w 2116898"/>
                  <a:gd name="connsiteY5" fmla="*/ 269455 h 1088051"/>
                  <a:gd name="connsiteX6" fmla="*/ 939452 w 2116898"/>
                  <a:gd name="connsiteY6" fmla="*/ 75301 h 1088051"/>
                  <a:gd name="connsiteX7" fmla="*/ 1089764 w 2116898"/>
                  <a:gd name="connsiteY7" fmla="*/ 146 h 1088051"/>
                  <a:gd name="connsiteX8" fmla="*/ 1221287 w 2116898"/>
                  <a:gd name="connsiteY8" fmla="*/ 90960 h 1088051"/>
                  <a:gd name="connsiteX9" fmla="*/ 1337152 w 2116898"/>
                  <a:gd name="connsiteY9" fmla="*/ 354006 h 1088051"/>
                  <a:gd name="connsiteX10" fmla="*/ 1515650 w 2116898"/>
                  <a:gd name="connsiteY10" fmla="*/ 855047 h 1088051"/>
                  <a:gd name="connsiteX11" fmla="*/ 1653434 w 2116898"/>
                  <a:gd name="connsiteY11" fmla="*/ 1014754 h 1088051"/>
                  <a:gd name="connsiteX12" fmla="*/ 1781827 w 2116898"/>
                  <a:gd name="connsiteY12" fmla="*/ 1064858 h 1088051"/>
                  <a:gd name="connsiteX13" fmla="*/ 1885167 w 2116898"/>
                  <a:gd name="connsiteY13" fmla="*/ 1005359 h 1088051"/>
                  <a:gd name="connsiteX14" fmla="*/ 1938402 w 2116898"/>
                  <a:gd name="connsiteY14" fmla="*/ 898888 h 1088051"/>
                  <a:gd name="connsiteX15" fmla="*/ 2010427 w 2116898"/>
                  <a:gd name="connsiteY15" fmla="*/ 829995 h 1088051"/>
                  <a:gd name="connsiteX16" fmla="*/ 2116898 w 2116898"/>
                  <a:gd name="connsiteY16" fmla="*/ 804943 h 1088051"/>
                  <a:gd name="connsiteX0" fmla="*/ 0 w 2116898"/>
                  <a:gd name="connsiteY0" fmla="*/ 1083647 h 1088051"/>
                  <a:gd name="connsiteX1" fmla="*/ 300624 w 2116898"/>
                  <a:gd name="connsiteY1" fmla="*/ 1083647 h 1088051"/>
                  <a:gd name="connsiteX2" fmla="*/ 513567 w 2116898"/>
                  <a:gd name="connsiteY2" fmla="*/ 1049200 h 1088051"/>
                  <a:gd name="connsiteX3" fmla="*/ 663879 w 2116898"/>
                  <a:gd name="connsiteY3" fmla="*/ 920808 h 1088051"/>
                  <a:gd name="connsiteX4" fmla="*/ 742168 w 2116898"/>
                  <a:gd name="connsiteY4" fmla="*/ 638973 h 1088051"/>
                  <a:gd name="connsiteX5" fmla="*/ 829849 w 2116898"/>
                  <a:gd name="connsiteY5" fmla="*/ 269455 h 1088051"/>
                  <a:gd name="connsiteX6" fmla="*/ 939452 w 2116898"/>
                  <a:gd name="connsiteY6" fmla="*/ 75301 h 1088051"/>
                  <a:gd name="connsiteX7" fmla="*/ 1089764 w 2116898"/>
                  <a:gd name="connsiteY7" fmla="*/ 146 h 1088051"/>
                  <a:gd name="connsiteX8" fmla="*/ 1221287 w 2116898"/>
                  <a:gd name="connsiteY8" fmla="*/ 90960 h 1088051"/>
                  <a:gd name="connsiteX9" fmla="*/ 1337152 w 2116898"/>
                  <a:gd name="connsiteY9" fmla="*/ 354006 h 1088051"/>
                  <a:gd name="connsiteX10" fmla="*/ 1515650 w 2116898"/>
                  <a:gd name="connsiteY10" fmla="*/ 855047 h 1088051"/>
                  <a:gd name="connsiteX11" fmla="*/ 1634645 w 2116898"/>
                  <a:gd name="connsiteY11" fmla="*/ 1021017 h 1088051"/>
                  <a:gd name="connsiteX12" fmla="*/ 1781827 w 2116898"/>
                  <a:gd name="connsiteY12" fmla="*/ 1064858 h 1088051"/>
                  <a:gd name="connsiteX13" fmla="*/ 1885167 w 2116898"/>
                  <a:gd name="connsiteY13" fmla="*/ 1005359 h 1088051"/>
                  <a:gd name="connsiteX14" fmla="*/ 1938402 w 2116898"/>
                  <a:gd name="connsiteY14" fmla="*/ 898888 h 1088051"/>
                  <a:gd name="connsiteX15" fmla="*/ 2010427 w 2116898"/>
                  <a:gd name="connsiteY15" fmla="*/ 829995 h 1088051"/>
                  <a:gd name="connsiteX16" fmla="*/ 2116898 w 2116898"/>
                  <a:gd name="connsiteY16" fmla="*/ 804943 h 1088051"/>
                  <a:gd name="connsiteX0" fmla="*/ 0 w 2138818"/>
                  <a:gd name="connsiteY0" fmla="*/ 1083647 h 1088051"/>
                  <a:gd name="connsiteX1" fmla="*/ 300624 w 2138818"/>
                  <a:gd name="connsiteY1" fmla="*/ 1083647 h 1088051"/>
                  <a:gd name="connsiteX2" fmla="*/ 513567 w 2138818"/>
                  <a:gd name="connsiteY2" fmla="*/ 1049200 h 1088051"/>
                  <a:gd name="connsiteX3" fmla="*/ 663879 w 2138818"/>
                  <a:gd name="connsiteY3" fmla="*/ 920808 h 1088051"/>
                  <a:gd name="connsiteX4" fmla="*/ 742168 w 2138818"/>
                  <a:gd name="connsiteY4" fmla="*/ 638973 h 1088051"/>
                  <a:gd name="connsiteX5" fmla="*/ 829849 w 2138818"/>
                  <a:gd name="connsiteY5" fmla="*/ 269455 h 1088051"/>
                  <a:gd name="connsiteX6" fmla="*/ 939452 w 2138818"/>
                  <a:gd name="connsiteY6" fmla="*/ 75301 h 1088051"/>
                  <a:gd name="connsiteX7" fmla="*/ 1089764 w 2138818"/>
                  <a:gd name="connsiteY7" fmla="*/ 146 h 1088051"/>
                  <a:gd name="connsiteX8" fmla="*/ 1221287 w 2138818"/>
                  <a:gd name="connsiteY8" fmla="*/ 90960 h 1088051"/>
                  <a:gd name="connsiteX9" fmla="*/ 1337152 w 2138818"/>
                  <a:gd name="connsiteY9" fmla="*/ 354006 h 1088051"/>
                  <a:gd name="connsiteX10" fmla="*/ 1515650 w 2138818"/>
                  <a:gd name="connsiteY10" fmla="*/ 855047 h 1088051"/>
                  <a:gd name="connsiteX11" fmla="*/ 1634645 w 2138818"/>
                  <a:gd name="connsiteY11" fmla="*/ 1021017 h 1088051"/>
                  <a:gd name="connsiteX12" fmla="*/ 1781827 w 2138818"/>
                  <a:gd name="connsiteY12" fmla="*/ 1064858 h 1088051"/>
                  <a:gd name="connsiteX13" fmla="*/ 1885167 w 2138818"/>
                  <a:gd name="connsiteY13" fmla="*/ 1005359 h 1088051"/>
                  <a:gd name="connsiteX14" fmla="*/ 1938402 w 2138818"/>
                  <a:gd name="connsiteY14" fmla="*/ 898888 h 1088051"/>
                  <a:gd name="connsiteX15" fmla="*/ 2010427 w 2138818"/>
                  <a:gd name="connsiteY15" fmla="*/ 829995 h 1088051"/>
                  <a:gd name="connsiteX16" fmla="*/ 2138818 w 2138818"/>
                  <a:gd name="connsiteY16" fmla="*/ 823732 h 1088051"/>
                  <a:gd name="connsiteX0" fmla="*/ 0 w 2138818"/>
                  <a:gd name="connsiteY0" fmla="*/ 1083647 h 1088051"/>
                  <a:gd name="connsiteX1" fmla="*/ 300624 w 2138818"/>
                  <a:gd name="connsiteY1" fmla="*/ 1083647 h 1088051"/>
                  <a:gd name="connsiteX2" fmla="*/ 513567 w 2138818"/>
                  <a:gd name="connsiteY2" fmla="*/ 1049200 h 1088051"/>
                  <a:gd name="connsiteX3" fmla="*/ 663879 w 2138818"/>
                  <a:gd name="connsiteY3" fmla="*/ 920808 h 1088051"/>
                  <a:gd name="connsiteX4" fmla="*/ 742168 w 2138818"/>
                  <a:gd name="connsiteY4" fmla="*/ 638973 h 1088051"/>
                  <a:gd name="connsiteX5" fmla="*/ 829849 w 2138818"/>
                  <a:gd name="connsiteY5" fmla="*/ 269455 h 1088051"/>
                  <a:gd name="connsiteX6" fmla="*/ 939452 w 2138818"/>
                  <a:gd name="connsiteY6" fmla="*/ 75301 h 1088051"/>
                  <a:gd name="connsiteX7" fmla="*/ 1089764 w 2138818"/>
                  <a:gd name="connsiteY7" fmla="*/ 146 h 1088051"/>
                  <a:gd name="connsiteX8" fmla="*/ 1221287 w 2138818"/>
                  <a:gd name="connsiteY8" fmla="*/ 90960 h 1088051"/>
                  <a:gd name="connsiteX9" fmla="*/ 1337152 w 2138818"/>
                  <a:gd name="connsiteY9" fmla="*/ 354006 h 1088051"/>
                  <a:gd name="connsiteX10" fmla="*/ 1515650 w 2138818"/>
                  <a:gd name="connsiteY10" fmla="*/ 855047 h 1088051"/>
                  <a:gd name="connsiteX11" fmla="*/ 1634645 w 2138818"/>
                  <a:gd name="connsiteY11" fmla="*/ 1021017 h 1088051"/>
                  <a:gd name="connsiteX12" fmla="*/ 1781827 w 2138818"/>
                  <a:gd name="connsiteY12" fmla="*/ 1064858 h 1088051"/>
                  <a:gd name="connsiteX13" fmla="*/ 1885167 w 2138818"/>
                  <a:gd name="connsiteY13" fmla="*/ 1005359 h 1088051"/>
                  <a:gd name="connsiteX14" fmla="*/ 1938402 w 2138818"/>
                  <a:gd name="connsiteY14" fmla="*/ 898888 h 1088051"/>
                  <a:gd name="connsiteX15" fmla="*/ 2010427 w 2138818"/>
                  <a:gd name="connsiteY15" fmla="*/ 829995 h 1088051"/>
                  <a:gd name="connsiteX16" fmla="*/ 2138818 w 2138818"/>
                  <a:gd name="connsiteY16" fmla="*/ 823732 h 1088051"/>
                  <a:gd name="connsiteX0" fmla="*/ 0 w 2160738"/>
                  <a:gd name="connsiteY0" fmla="*/ 1083647 h 1088051"/>
                  <a:gd name="connsiteX1" fmla="*/ 300624 w 2160738"/>
                  <a:gd name="connsiteY1" fmla="*/ 1083647 h 1088051"/>
                  <a:gd name="connsiteX2" fmla="*/ 513567 w 2160738"/>
                  <a:gd name="connsiteY2" fmla="*/ 1049200 h 1088051"/>
                  <a:gd name="connsiteX3" fmla="*/ 663879 w 2160738"/>
                  <a:gd name="connsiteY3" fmla="*/ 920808 h 1088051"/>
                  <a:gd name="connsiteX4" fmla="*/ 742168 w 2160738"/>
                  <a:gd name="connsiteY4" fmla="*/ 638973 h 1088051"/>
                  <a:gd name="connsiteX5" fmla="*/ 829849 w 2160738"/>
                  <a:gd name="connsiteY5" fmla="*/ 269455 h 1088051"/>
                  <a:gd name="connsiteX6" fmla="*/ 939452 w 2160738"/>
                  <a:gd name="connsiteY6" fmla="*/ 75301 h 1088051"/>
                  <a:gd name="connsiteX7" fmla="*/ 1089764 w 2160738"/>
                  <a:gd name="connsiteY7" fmla="*/ 146 h 1088051"/>
                  <a:gd name="connsiteX8" fmla="*/ 1221287 w 2160738"/>
                  <a:gd name="connsiteY8" fmla="*/ 90960 h 1088051"/>
                  <a:gd name="connsiteX9" fmla="*/ 1337152 w 2160738"/>
                  <a:gd name="connsiteY9" fmla="*/ 354006 h 1088051"/>
                  <a:gd name="connsiteX10" fmla="*/ 1515650 w 2160738"/>
                  <a:gd name="connsiteY10" fmla="*/ 855047 h 1088051"/>
                  <a:gd name="connsiteX11" fmla="*/ 1634645 w 2160738"/>
                  <a:gd name="connsiteY11" fmla="*/ 1021017 h 1088051"/>
                  <a:gd name="connsiteX12" fmla="*/ 1781827 w 2160738"/>
                  <a:gd name="connsiteY12" fmla="*/ 1064858 h 1088051"/>
                  <a:gd name="connsiteX13" fmla="*/ 1885167 w 2160738"/>
                  <a:gd name="connsiteY13" fmla="*/ 1005359 h 1088051"/>
                  <a:gd name="connsiteX14" fmla="*/ 1938402 w 2160738"/>
                  <a:gd name="connsiteY14" fmla="*/ 898888 h 1088051"/>
                  <a:gd name="connsiteX15" fmla="*/ 2010427 w 2160738"/>
                  <a:gd name="connsiteY15" fmla="*/ 829995 h 1088051"/>
                  <a:gd name="connsiteX16" fmla="*/ 2160738 w 2160738"/>
                  <a:gd name="connsiteY16" fmla="*/ 826863 h 1088051"/>
                  <a:gd name="connsiteX0" fmla="*/ 0 w 2160738"/>
                  <a:gd name="connsiteY0" fmla="*/ 1083647 h 1088051"/>
                  <a:gd name="connsiteX1" fmla="*/ 300624 w 2160738"/>
                  <a:gd name="connsiteY1" fmla="*/ 1083647 h 1088051"/>
                  <a:gd name="connsiteX2" fmla="*/ 513567 w 2160738"/>
                  <a:gd name="connsiteY2" fmla="*/ 1049200 h 1088051"/>
                  <a:gd name="connsiteX3" fmla="*/ 663879 w 2160738"/>
                  <a:gd name="connsiteY3" fmla="*/ 920808 h 1088051"/>
                  <a:gd name="connsiteX4" fmla="*/ 742168 w 2160738"/>
                  <a:gd name="connsiteY4" fmla="*/ 638973 h 1088051"/>
                  <a:gd name="connsiteX5" fmla="*/ 829849 w 2160738"/>
                  <a:gd name="connsiteY5" fmla="*/ 269455 h 1088051"/>
                  <a:gd name="connsiteX6" fmla="*/ 939452 w 2160738"/>
                  <a:gd name="connsiteY6" fmla="*/ 75301 h 1088051"/>
                  <a:gd name="connsiteX7" fmla="*/ 1089764 w 2160738"/>
                  <a:gd name="connsiteY7" fmla="*/ 146 h 1088051"/>
                  <a:gd name="connsiteX8" fmla="*/ 1221287 w 2160738"/>
                  <a:gd name="connsiteY8" fmla="*/ 90960 h 1088051"/>
                  <a:gd name="connsiteX9" fmla="*/ 1337152 w 2160738"/>
                  <a:gd name="connsiteY9" fmla="*/ 354006 h 1088051"/>
                  <a:gd name="connsiteX10" fmla="*/ 1515650 w 2160738"/>
                  <a:gd name="connsiteY10" fmla="*/ 855047 h 1088051"/>
                  <a:gd name="connsiteX11" fmla="*/ 1634645 w 2160738"/>
                  <a:gd name="connsiteY11" fmla="*/ 1021017 h 1088051"/>
                  <a:gd name="connsiteX12" fmla="*/ 1781827 w 2160738"/>
                  <a:gd name="connsiteY12" fmla="*/ 1064858 h 1088051"/>
                  <a:gd name="connsiteX13" fmla="*/ 1885167 w 2160738"/>
                  <a:gd name="connsiteY13" fmla="*/ 1005359 h 1088051"/>
                  <a:gd name="connsiteX14" fmla="*/ 1938402 w 2160738"/>
                  <a:gd name="connsiteY14" fmla="*/ 898888 h 1088051"/>
                  <a:gd name="connsiteX15" fmla="*/ 2010427 w 2160738"/>
                  <a:gd name="connsiteY15" fmla="*/ 829995 h 1088051"/>
                  <a:gd name="connsiteX16" fmla="*/ 2160738 w 2160738"/>
                  <a:gd name="connsiteY16" fmla="*/ 826863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515650 w 2170132"/>
                  <a:gd name="connsiteY10" fmla="*/ 855047 h 1088051"/>
                  <a:gd name="connsiteX11" fmla="*/ 1634645 w 2170132"/>
                  <a:gd name="connsiteY11" fmla="*/ 1021017 h 1088051"/>
                  <a:gd name="connsiteX12" fmla="*/ 1781827 w 2170132"/>
                  <a:gd name="connsiteY12" fmla="*/ 1064858 h 1088051"/>
                  <a:gd name="connsiteX13" fmla="*/ 1885167 w 2170132"/>
                  <a:gd name="connsiteY13" fmla="*/ 1005359 h 1088051"/>
                  <a:gd name="connsiteX14" fmla="*/ 1938402 w 2170132"/>
                  <a:gd name="connsiteY14" fmla="*/ 898888 h 1088051"/>
                  <a:gd name="connsiteX15" fmla="*/ 2010427 w 2170132"/>
                  <a:gd name="connsiteY15" fmla="*/ 829995 h 1088051"/>
                  <a:gd name="connsiteX16" fmla="*/ 2170132 w 2170132"/>
                  <a:gd name="connsiteY16"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515650 w 2170132"/>
                  <a:gd name="connsiteY10" fmla="*/ 855047 h 1088051"/>
                  <a:gd name="connsiteX11" fmla="*/ 1634645 w 2170132"/>
                  <a:gd name="connsiteY11" fmla="*/ 1021017 h 1088051"/>
                  <a:gd name="connsiteX12" fmla="*/ 1781827 w 2170132"/>
                  <a:gd name="connsiteY12" fmla="*/ 1064858 h 1088051"/>
                  <a:gd name="connsiteX13" fmla="*/ 1885167 w 2170132"/>
                  <a:gd name="connsiteY13" fmla="*/ 1005359 h 1088051"/>
                  <a:gd name="connsiteX14" fmla="*/ 1938402 w 2170132"/>
                  <a:gd name="connsiteY14" fmla="*/ 898888 h 1088051"/>
                  <a:gd name="connsiteX15" fmla="*/ 2010427 w 2170132"/>
                  <a:gd name="connsiteY15" fmla="*/ 829995 h 1088051"/>
                  <a:gd name="connsiteX16" fmla="*/ 2170132 w 2170132"/>
                  <a:gd name="connsiteY16"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515650 w 2170132"/>
                  <a:gd name="connsiteY10" fmla="*/ 855047 h 1088051"/>
                  <a:gd name="connsiteX11" fmla="*/ 1634645 w 2170132"/>
                  <a:gd name="connsiteY11" fmla="*/ 1021017 h 1088051"/>
                  <a:gd name="connsiteX12" fmla="*/ 1781827 w 2170132"/>
                  <a:gd name="connsiteY12" fmla="*/ 1064858 h 1088051"/>
                  <a:gd name="connsiteX13" fmla="*/ 1894562 w 2170132"/>
                  <a:gd name="connsiteY13" fmla="*/ 980306 h 1088051"/>
                  <a:gd name="connsiteX14" fmla="*/ 1938402 w 2170132"/>
                  <a:gd name="connsiteY14" fmla="*/ 898888 h 1088051"/>
                  <a:gd name="connsiteX15" fmla="*/ 2010427 w 2170132"/>
                  <a:gd name="connsiteY15" fmla="*/ 829995 h 1088051"/>
                  <a:gd name="connsiteX16" fmla="*/ 2170132 w 2170132"/>
                  <a:gd name="connsiteY16"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515650 w 2170132"/>
                  <a:gd name="connsiteY10" fmla="*/ 855047 h 1088051"/>
                  <a:gd name="connsiteX11" fmla="*/ 1634645 w 2170132"/>
                  <a:gd name="connsiteY11" fmla="*/ 1021017 h 1088051"/>
                  <a:gd name="connsiteX12" fmla="*/ 1781827 w 2170132"/>
                  <a:gd name="connsiteY12" fmla="*/ 1064858 h 1088051"/>
                  <a:gd name="connsiteX13" fmla="*/ 1910219 w 2170132"/>
                  <a:gd name="connsiteY13" fmla="*/ 995963 h 1088051"/>
                  <a:gd name="connsiteX14" fmla="*/ 1938402 w 2170132"/>
                  <a:gd name="connsiteY14" fmla="*/ 898888 h 1088051"/>
                  <a:gd name="connsiteX15" fmla="*/ 2010427 w 2170132"/>
                  <a:gd name="connsiteY15" fmla="*/ 829995 h 1088051"/>
                  <a:gd name="connsiteX16" fmla="*/ 2170132 w 2170132"/>
                  <a:gd name="connsiteY16"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515650 w 2170132"/>
                  <a:gd name="connsiteY10" fmla="*/ 855047 h 1088051"/>
                  <a:gd name="connsiteX11" fmla="*/ 1634645 w 2170132"/>
                  <a:gd name="connsiteY11" fmla="*/ 1021017 h 1088051"/>
                  <a:gd name="connsiteX12" fmla="*/ 1781827 w 2170132"/>
                  <a:gd name="connsiteY12" fmla="*/ 1064858 h 1088051"/>
                  <a:gd name="connsiteX13" fmla="*/ 1938402 w 2170132"/>
                  <a:gd name="connsiteY13" fmla="*/ 898888 h 1088051"/>
                  <a:gd name="connsiteX14" fmla="*/ 2010427 w 2170132"/>
                  <a:gd name="connsiteY14" fmla="*/ 829995 h 1088051"/>
                  <a:gd name="connsiteX15" fmla="*/ 2170132 w 2170132"/>
                  <a:gd name="connsiteY15"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515650 w 2170132"/>
                  <a:gd name="connsiteY10" fmla="*/ 855047 h 1088051"/>
                  <a:gd name="connsiteX11" fmla="*/ 1634645 w 2170132"/>
                  <a:gd name="connsiteY11" fmla="*/ 1021017 h 1088051"/>
                  <a:gd name="connsiteX12" fmla="*/ 1781827 w 2170132"/>
                  <a:gd name="connsiteY12" fmla="*/ 1064858 h 1088051"/>
                  <a:gd name="connsiteX13" fmla="*/ 1938402 w 2170132"/>
                  <a:gd name="connsiteY13" fmla="*/ 923940 h 1088051"/>
                  <a:gd name="connsiteX14" fmla="*/ 2010427 w 2170132"/>
                  <a:gd name="connsiteY14" fmla="*/ 829995 h 1088051"/>
                  <a:gd name="connsiteX15" fmla="*/ 2170132 w 2170132"/>
                  <a:gd name="connsiteY15"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515650 w 2170132"/>
                  <a:gd name="connsiteY10" fmla="*/ 855047 h 1088051"/>
                  <a:gd name="connsiteX11" fmla="*/ 1634645 w 2170132"/>
                  <a:gd name="connsiteY11" fmla="*/ 1021017 h 1088051"/>
                  <a:gd name="connsiteX12" fmla="*/ 1781827 w 2170132"/>
                  <a:gd name="connsiteY12" fmla="*/ 1064858 h 1088051"/>
                  <a:gd name="connsiteX13" fmla="*/ 1929007 w 2170132"/>
                  <a:gd name="connsiteY13" fmla="*/ 952123 h 1088051"/>
                  <a:gd name="connsiteX14" fmla="*/ 2010427 w 2170132"/>
                  <a:gd name="connsiteY14" fmla="*/ 829995 h 1088051"/>
                  <a:gd name="connsiteX15" fmla="*/ 2170132 w 2170132"/>
                  <a:gd name="connsiteY15"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515650 w 2170132"/>
                  <a:gd name="connsiteY10" fmla="*/ 855047 h 1088051"/>
                  <a:gd name="connsiteX11" fmla="*/ 1634645 w 2170132"/>
                  <a:gd name="connsiteY11" fmla="*/ 1021017 h 1088051"/>
                  <a:gd name="connsiteX12" fmla="*/ 1781827 w 2170132"/>
                  <a:gd name="connsiteY12" fmla="*/ 1064858 h 1088051"/>
                  <a:gd name="connsiteX13" fmla="*/ 1929007 w 2170132"/>
                  <a:gd name="connsiteY13" fmla="*/ 952123 h 1088051"/>
                  <a:gd name="connsiteX14" fmla="*/ 2004164 w 2170132"/>
                  <a:gd name="connsiteY14" fmla="*/ 855047 h 1088051"/>
                  <a:gd name="connsiteX15" fmla="*/ 2170132 w 2170132"/>
                  <a:gd name="connsiteY15"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515650 w 2170132"/>
                  <a:gd name="connsiteY10" fmla="*/ 855047 h 1088051"/>
                  <a:gd name="connsiteX11" fmla="*/ 1634645 w 2170132"/>
                  <a:gd name="connsiteY11" fmla="*/ 1021017 h 1088051"/>
                  <a:gd name="connsiteX12" fmla="*/ 1781827 w 2170132"/>
                  <a:gd name="connsiteY12" fmla="*/ 1064858 h 1088051"/>
                  <a:gd name="connsiteX13" fmla="*/ 1907087 w 2170132"/>
                  <a:gd name="connsiteY13" fmla="*/ 974043 h 1088051"/>
                  <a:gd name="connsiteX14" fmla="*/ 2004164 w 2170132"/>
                  <a:gd name="connsiteY14" fmla="*/ 855047 h 1088051"/>
                  <a:gd name="connsiteX15" fmla="*/ 2170132 w 2170132"/>
                  <a:gd name="connsiteY15"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515650 w 2170132"/>
                  <a:gd name="connsiteY10" fmla="*/ 855047 h 1088051"/>
                  <a:gd name="connsiteX11" fmla="*/ 1634645 w 2170132"/>
                  <a:gd name="connsiteY11" fmla="*/ 1021017 h 1088051"/>
                  <a:gd name="connsiteX12" fmla="*/ 1756775 w 2170132"/>
                  <a:gd name="connsiteY12" fmla="*/ 1067989 h 1088051"/>
                  <a:gd name="connsiteX13" fmla="*/ 1907087 w 2170132"/>
                  <a:gd name="connsiteY13" fmla="*/ 974043 h 1088051"/>
                  <a:gd name="connsiteX14" fmla="*/ 2004164 w 2170132"/>
                  <a:gd name="connsiteY14" fmla="*/ 855047 h 1088051"/>
                  <a:gd name="connsiteX15" fmla="*/ 2170132 w 2170132"/>
                  <a:gd name="connsiteY15"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515650 w 2170132"/>
                  <a:gd name="connsiteY10" fmla="*/ 855047 h 1088051"/>
                  <a:gd name="connsiteX11" fmla="*/ 1634645 w 2170132"/>
                  <a:gd name="connsiteY11" fmla="*/ 1021017 h 1088051"/>
                  <a:gd name="connsiteX12" fmla="*/ 1756775 w 2170132"/>
                  <a:gd name="connsiteY12" fmla="*/ 1067989 h 1088051"/>
                  <a:gd name="connsiteX13" fmla="*/ 1907087 w 2170132"/>
                  <a:gd name="connsiteY13" fmla="*/ 974043 h 1088051"/>
                  <a:gd name="connsiteX14" fmla="*/ 2004164 w 2170132"/>
                  <a:gd name="connsiteY14" fmla="*/ 855047 h 1088051"/>
                  <a:gd name="connsiteX15" fmla="*/ 2170132 w 2170132"/>
                  <a:gd name="connsiteY15"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515650 w 2170132"/>
                  <a:gd name="connsiteY10" fmla="*/ 855047 h 1088051"/>
                  <a:gd name="connsiteX11" fmla="*/ 1615856 w 2170132"/>
                  <a:gd name="connsiteY11" fmla="*/ 999097 h 1088051"/>
                  <a:gd name="connsiteX12" fmla="*/ 1756775 w 2170132"/>
                  <a:gd name="connsiteY12" fmla="*/ 1067989 h 1088051"/>
                  <a:gd name="connsiteX13" fmla="*/ 1907087 w 2170132"/>
                  <a:gd name="connsiteY13" fmla="*/ 974043 h 1088051"/>
                  <a:gd name="connsiteX14" fmla="*/ 2004164 w 2170132"/>
                  <a:gd name="connsiteY14" fmla="*/ 855047 h 1088051"/>
                  <a:gd name="connsiteX15" fmla="*/ 2170132 w 2170132"/>
                  <a:gd name="connsiteY15"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478072 w 2170132"/>
                  <a:gd name="connsiteY10" fmla="*/ 732918 h 1088051"/>
                  <a:gd name="connsiteX11" fmla="*/ 1615856 w 2170132"/>
                  <a:gd name="connsiteY11" fmla="*/ 999097 h 1088051"/>
                  <a:gd name="connsiteX12" fmla="*/ 1756775 w 2170132"/>
                  <a:gd name="connsiteY12" fmla="*/ 1067989 h 1088051"/>
                  <a:gd name="connsiteX13" fmla="*/ 1907087 w 2170132"/>
                  <a:gd name="connsiteY13" fmla="*/ 974043 h 1088051"/>
                  <a:gd name="connsiteX14" fmla="*/ 2004164 w 2170132"/>
                  <a:gd name="connsiteY14" fmla="*/ 855047 h 1088051"/>
                  <a:gd name="connsiteX15" fmla="*/ 2170132 w 2170132"/>
                  <a:gd name="connsiteY15"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474940 w 2170132"/>
                  <a:gd name="connsiteY10" fmla="*/ 754838 h 1088051"/>
                  <a:gd name="connsiteX11" fmla="*/ 1615856 w 2170132"/>
                  <a:gd name="connsiteY11" fmla="*/ 999097 h 1088051"/>
                  <a:gd name="connsiteX12" fmla="*/ 1756775 w 2170132"/>
                  <a:gd name="connsiteY12" fmla="*/ 1067989 h 1088051"/>
                  <a:gd name="connsiteX13" fmla="*/ 1907087 w 2170132"/>
                  <a:gd name="connsiteY13" fmla="*/ 974043 h 1088051"/>
                  <a:gd name="connsiteX14" fmla="*/ 2004164 w 2170132"/>
                  <a:gd name="connsiteY14" fmla="*/ 855047 h 1088051"/>
                  <a:gd name="connsiteX15" fmla="*/ 2170132 w 2170132"/>
                  <a:gd name="connsiteY15"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474940 w 2170132"/>
                  <a:gd name="connsiteY10" fmla="*/ 754838 h 1088051"/>
                  <a:gd name="connsiteX11" fmla="*/ 1615856 w 2170132"/>
                  <a:gd name="connsiteY11" fmla="*/ 999097 h 1088051"/>
                  <a:gd name="connsiteX12" fmla="*/ 1784958 w 2170132"/>
                  <a:gd name="connsiteY12" fmla="*/ 1061726 h 1088051"/>
                  <a:gd name="connsiteX13" fmla="*/ 1907087 w 2170132"/>
                  <a:gd name="connsiteY13" fmla="*/ 974043 h 1088051"/>
                  <a:gd name="connsiteX14" fmla="*/ 2004164 w 2170132"/>
                  <a:gd name="connsiteY14" fmla="*/ 855047 h 1088051"/>
                  <a:gd name="connsiteX15" fmla="*/ 2170132 w 2170132"/>
                  <a:gd name="connsiteY15"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474940 w 2170132"/>
                  <a:gd name="connsiteY10" fmla="*/ 754838 h 1088051"/>
                  <a:gd name="connsiteX11" fmla="*/ 1615856 w 2170132"/>
                  <a:gd name="connsiteY11" fmla="*/ 999097 h 1088051"/>
                  <a:gd name="connsiteX12" fmla="*/ 1784958 w 2170132"/>
                  <a:gd name="connsiteY12" fmla="*/ 1061726 h 1088051"/>
                  <a:gd name="connsiteX13" fmla="*/ 1910219 w 2170132"/>
                  <a:gd name="connsiteY13" fmla="*/ 977174 h 1088051"/>
                  <a:gd name="connsiteX14" fmla="*/ 2004164 w 2170132"/>
                  <a:gd name="connsiteY14" fmla="*/ 855047 h 1088051"/>
                  <a:gd name="connsiteX15" fmla="*/ 2170132 w 2170132"/>
                  <a:gd name="connsiteY15"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474940 w 2170132"/>
                  <a:gd name="connsiteY10" fmla="*/ 754838 h 1088051"/>
                  <a:gd name="connsiteX11" fmla="*/ 1615856 w 2170132"/>
                  <a:gd name="connsiteY11" fmla="*/ 999097 h 1088051"/>
                  <a:gd name="connsiteX12" fmla="*/ 1784958 w 2170132"/>
                  <a:gd name="connsiteY12" fmla="*/ 1061726 h 1088051"/>
                  <a:gd name="connsiteX13" fmla="*/ 1910219 w 2170132"/>
                  <a:gd name="connsiteY13" fmla="*/ 977174 h 1088051"/>
                  <a:gd name="connsiteX14" fmla="*/ 1985375 w 2170132"/>
                  <a:gd name="connsiteY14" fmla="*/ 845653 h 1088051"/>
                  <a:gd name="connsiteX15" fmla="*/ 2170132 w 2170132"/>
                  <a:gd name="connsiteY15"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474940 w 2170132"/>
                  <a:gd name="connsiteY10" fmla="*/ 754838 h 1088051"/>
                  <a:gd name="connsiteX11" fmla="*/ 1615856 w 2170132"/>
                  <a:gd name="connsiteY11" fmla="*/ 999097 h 1088051"/>
                  <a:gd name="connsiteX12" fmla="*/ 1784958 w 2170132"/>
                  <a:gd name="connsiteY12" fmla="*/ 1061726 h 1088051"/>
                  <a:gd name="connsiteX13" fmla="*/ 1910219 w 2170132"/>
                  <a:gd name="connsiteY13" fmla="*/ 977174 h 1088051"/>
                  <a:gd name="connsiteX14" fmla="*/ 2013559 w 2170132"/>
                  <a:gd name="connsiteY14" fmla="*/ 851916 h 1088051"/>
                  <a:gd name="connsiteX15" fmla="*/ 2170132 w 2170132"/>
                  <a:gd name="connsiteY15"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474940 w 2170132"/>
                  <a:gd name="connsiteY10" fmla="*/ 754838 h 1088051"/>
                  <a:gd name="connsiteX11" fmla="*/ 1615856 w 2170132"/>
                  <a:gd name="connsiteY11" fmla="*/ 999097 h 1088051"/>
                  <a:gd name="connsiteX12" fmla="*/ 1784958 w 2170132"/>
                  <a:gd name="connsiteY12" fmla="*/ 1061726 h 1088051"/>
                  <a:gd name="connsiteX13" fmla="*/ 1910219 w 2170132"/>
                  <a:gd name="connsiteY13" fmla="*/ 955253 h 1088051"/>
                  <a:gd name="connsiteX14" fmla="*/ 2013559 w 2170132"/>
                  <a:gd name="connsiteY14" fmla="*/ 851916 h 1088051"/>
                  <a:gd name="connsiteX15" fmla="*/ 2170132 w 2170132"/>
                  <a:gd name="connsiteY15"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474940 w 2170132"/>
                  <a:gd name="connsiteY10" fmla="*/ 754838 h 1088051"/>
                  <a:gd name="connsiteX11" fmla="*/ 1615856 w 2170132"/>
                  <a:gd name="connsiteY11" fmla="*/ 999097 h 1088051"/>
                  <a:gd name="connsiteX12" fmla="*/ 1784958 w 2170132"/>
                  <a:gd name="connsiteY12" fmla="*/ 1061726 h 1088051"/>
                  <a:gd name="connsiteX13" fmla="*/ 1925877 w 2170132"/>
                  <a:gd name="connsiteY13" fmla="*/ 983436 h 1088051"/>
                  <a:gd name="connsiteX14" fmla="*/ 2013559 w 2170132"/>
                  <a:gd name="connsiteY14" fmla="*/ 851916 h 1088051"/>
                  <a:gd name="connsiteX15" fmla="*/ 2170132 w 2170132"/>
                  <a:gd name="connsiteY15"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474940 w 2170132"/>
                  <a:gd name="connsiteY10" fmla="*/ 754838 h 1088051"/>
                  <a:gd name="connsiteX11" fmla="*/ 1615856 w 2170132"/>
                  <a:gd name="connsiteY11" fmla="*/ 999097 h 1088051"/>
                  <a:gd name="connsiteX12" fmla="*/ 1784958 w 2170132"/>
                  <a:gd name="connsiteY12" fmla="*/ 1061726 h 1088051"/>
                  <a:gd name="connsiteX13" fmla="*/ 1916483 w 2170132"/>
                  <a:gd name="connsiteY13" fmla="*/ 964647 h 1088051"/>
                  <a:gd name="connsiteX14" fmla="*/ 2013559 w 2170132"/>
                  <a:gd name="connsiteY14" fmla="*/ 851916 h 1088051"/>
                  <a:gd name="connsiteX15" fmla="*/ 2170132 w 2170132"/>
                  <a:gd name="connsiteY15"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474940 w 2170132"/>
                  <a:gd name="connsiteY10" fmla="*/ 754838 h 1088051"/>
                  <a:gd name="connsiteX11" fmla="*/ 1615856 w 2170132"/>
                  <a:gd name="connsiteY11" fmla="*/ 999097 h 1088051"/>
                  <a:gd name="connsiteX12" fmla="*/ 1784958 w 2170132"/>
                  <a:gd name="connsiteY12" fmla="*/ 1061726 h 1088051"/>
                  <a:gd name="connsiteX13" fmla="*/ 1929009 w 2170132"/>
                  <a:gd name="connsiteY13" fmla="*/ 977173 h 1088051"/>
                  <a:gd name="connsiteX14" fmla="*/ 2013559 w 2170132"/>
                  <a:gd name="connsiteY14" fmla="*/ 851916 h 1088051"/>
                  <a:gd name="connsiteX15" fmla="*/ 2170132 w 2170132"/>
                  <a:gd name="connsiteY15"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474940 w 2170132"/>
                  <a:gd name="connsiteY10" fmla="*/ 754838 h 1088051"/>
                  <a:gd name="connsiteX11" fmla="*/ 1615856 w 2170132"/>
                  <a:gd name="connsiteY11" fmla="*/ 999097 h 1088051"/>
                  <a:gd name="connsiteX12" fmla="*/ 1784958 w 2170132"/>
                  <a:gd name="connsiteY12" fmla="*/ 1061726 h 1088051"/>
                  <a:gd name="connsiteX13" fmla="*/ 1929009 w 2170132"/>
                  <a:gd name="connsiteY13" fmla="*/ 977173 h 1088051"/>
                  <a:gd name="connsiteX14" fmla="*/ 1982244 w 2170132"/>
                  <a:gd name="connsiteY14" fmla="*/ 845653 h 1088051"/>
                  <a:gd name="connsiteX15" fmla="*/ 2170132 w 2170132"/>
                  <a:gd name="connsiteY15"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474940 w 2170132"/>
                  <a:gd name="connsiteY10" fmla="*/ 754838 h 1088051"/>
                  <a:gd name="connsiteX11" fmla="*/ 1615856 w 2170132"/>
                  <a:gd name="connsiteY11" fmla="*/ 999097 h 1088051"/>
                  <a:gd name="connsiteX12" fmla="*/ 1784958 w 2170132"/>
                  <a:gd name="connsiteY12" fmla="*/ 1061726 h 1088051"/>
                  <a:gd name="connsiteX13" fmla="*/ 1913352 w 2170132"/>
                  <a:gd name="connsiteY13" fmla="*/ 958384 h 1088051"/>
                  <a:gd name="connsiteX14" fmla="*/ 1982244 w 2170132"/>
                  <a:gd name="connsiteY14" fmla="*/ 845653 h 1088051"/>
                  <a:gd name="connsiteX15" fmla="*/ 2170132 w 2170132"/>
                  <a:gd name="connsiteY15"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474940 w 2170132"/>
                  <a:gd name="connsiteY10" fmla="*/ 754838 h 1088051"/>
                  <a:gd name="connsiteX11" fmla="*/ 1615856 w 2170132"/>
                  <a:gd name="connsiteY11" fmla="*/ 999097 h 1088051"/>
                  <a:gd name="connsiteX12" fmla="*/ 1784958 w 2170132"/>
                  <a:gd name="connsiteY12" fmla="*/ 1061726 h 1088051"/>
                  <a:gd name="connsiteX13" fmla="*/ 1913352 w 2170132"/>
                  <a:gd name="connsiteY13" fmla="*/ 958384 h 1088051"/>
                  <a:gd name="connsiteX14" fmla="*/ 2170132 w 2170132"/>
                  <a:gd name="connsiteY14"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474940 w 2170132"/>
                  <a:gd name="connsiteY10" fmla="*/ 754838 h 1088051"/>
                  <a:gd name="connsiteX11" fmla="*/ 1615856 w 2170132"/>
                  <a:gd name="connsiteY11" fmla="*/ 999097 h 1088051"/>
                  <a:gd name="connsiteX12" fmla="*/ 1784958 w 2170132"/>
                  <a:gd name="connsiteY12" fmla="*/ 1061726 h 1088051"/>
                  <a:gd name="connsiteX13" fmla="*/ 1913352 w 2170132"/>
                  <a:gd name="connsiteY13" fmla="*/ 958384 h 1088051"/>
                  <a:gd name="connsiteX14" fmla="*/ 1932139 w 2170132"/>
                  <a:gd name="connsiteY14" fmla="*/ 1002229 h 1088051"/>
                  <a:gd name="connsiteX15" fmla="*/ 2170132 w 2170132"/>
                  <a:gd name="connsiteY15"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474940 w 2170132"/>
                  <a:gd name="connsiteY10" fmla="*/ 754838 h 1088051"/>
                  <a:gd name="connsiteX11" fmla="*/ 1615856 w 2170132"/>
                  <a:gd name="connsiteY11" fmla="*/ 999097 h 1088051"/>
                  <a:gd name="connsiteX12" fmla="*/ 1784958 w 2170132"/>
                  <a:gd name="connsiteY12" fmla="*/ 1061726 h 1088051"/>
                  <a:gd name="connsiteX13" fmla="*/ 1913352 w 2170132"/>
                  <a:gd name="connsiteY13" fmla="*/ 958384 h 1088051"/>
                  <a:gd name="connsiteX14" fmla="*/ 2170132 w 2170132"/>
                  <a:gd name="connsiteY14"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474940 w 2170132"/>
                  <a:gd name="connsiteY10" fmla="*/ 754838 h 1088051"/>
                  <a:gd name="connsiteX11" fmla="*/ 1615856 w 2170132"/>
                  <a:gd name="connsiteY11" fmla="*/ 999097 h 1088051"/>
                  <a:gd name="connsiteX12" fmla="*/ 1784958 w 2170132"/>
                  <a:gd name="connsiteY12" fmla="*/ 1061726 h 1088051"/>
                  <a:gd name="connsiteX13" fmla="*/ 1891432 w 2170132"/>
                  <a:gd name="connsiteY13" fmla="*/ 1014752 h 1088051"/>
                  <a:gd name="connsiteX14" fmla="*/ 2170132 w 2170132"/>
                  <a:gd name="connsiteY14"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474940 w 2170132"/>
                  <a:gd name="connsiteY10" fmla="*/ 754838 h 1088051"/>
                  <a:gd name="connsiteX11" fmla="*/ 1615856 w 2170132"/>
                  <a:gd name="connsiteY11" fmla="*/ 999097 h 1088051"/>
                  <a:gd name="connsiteX12" fmla="*/ 1784958 w 2170132"/>
                  <a:gd name="connsiteY12" fmla="*/ 1061726 h 1088051"/>
                  <a:gd name="connsiteX13" fmla="*/ 1891432 w 2170132"/>
                  <a:gd name="connsiteY13" fmla="*/ 1014752 h 1088051"/>
                  <a:gd name="connsiteX14" fmla="*/ 2035479 w 2170132"/>
                  <a:gd name="connsiteY14" fmla="*/ 908283 h 1088051"/>
                  <a:gd name="connsiteX15" fmla="*/ 2170132 w 2170132"/>
                  <a:gd name="connsiteY15"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474940 w 2170132"/>
                  <a:gd name="connsiteY10" fmla="*/ 754838 h 1088051"/>
                  <a:gd name="connsiteX11" fmla="*/ 1615856 w 2170132"/>
                  <a:gd name="connsiteY11" fmla="*/ 999097 h 1088051"/>
                  <a:gd name="connsiteX12" fmla="*/ 1784958 w 2170132"/>
                  <a:gd name="connsiteY12" fmla="*/ 1061726 h 1088051"/>
                  <a:gd name="connsiteX13" fmla="*/ 1891432 w 2170132"/>
                  <a:gd name="connsiteY13" fmla="*/ 1014752 h 1088051"/>
                  <a:gd name="connsiteX14" fmla="*/ 1979112 w 2170132"/>
                  <a:gd name="connsiteY14" fmla="*/ 876968 h 1088051"/>
                  <a:gd name="connsiteX15" fmla="*/ 2170132 w 2170132"/>
                  <a:gd name="connsiteY15"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474940 w 2170132"/>
                  <a:gd name="connsiteY10" fmla="*/ 754838 h 1088051"/>
                  <a:gd name="connsiteX11" fmla="*/ 1615856 w 2170132"/>
                  <a:gd name="connsiteY11" fmla="*/ 999097 h 1088051"/>
                  <a:gd name="connsiteX12" fmla="*/ 1784958 w 2170132"/>
                  <a:gd name="connsiteY12" fmla="*/ 1061726 h 1088051"/>
                  <a:gd name="connsiteX13" fmla="*/ 1878906 w 2170132"/>
                  <a:gd name="connsiteY13" fmla="*/ 1005357 h 1088051"/>
                  <a:gd name="connsiteX14" fmla="*/ 1979112 w 2170132"/>
                  <a:gd name="connsiteY14" fmla="*/ 876968 h 1088051"/>
                  <a:gd name="connsiteX15" fmla="*/ 2170132 w 2170132"/>
                  <a:gd name="connsiteY15"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474940 w 2170132"/>
                  <a:gd name="connsiteY10" fmla="*/ 754838 h 1088051"/>
                  <a:gd name="connsiteX11" fmla="*/ 1615856 w 2170132"/>
                  <a:gd name="connsiteY11" fmla="*/ 999097 h 1088051"/>
                  <a:gd name="connsiteX12" fmla="*/ 1784958 w 2170132"/>
                  <a:gd name="connsiteY12" fmla="*/ 1061726 h 1088051"/>
                  <a:gd name="connsiteX13" fmla="*/ 1878906 w 2170132"/>
                  <a:gd name="connsiteY13" fmla="*/ 1005357 h 1088051"/>
                  <a:gd name="connsiteX14" fmla="*/ 1966586 w 2170132"/>
                  <a:gd name="connsiteY14" fmla="*/ 855047 h 1088051"/>
                  <a:gd name="connsiteX15" fmla="*/ 2170132 w 2170132"/>
                  <a:gd name="connsiteY15"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474940 w 2170132"/>
                  <a:gd name="connsiteY10" fmla="*/ 754838 h 1088051"/>
                  <a:gd name="connsiteX11" fmla="*/ 1615856 w 2170132"/>
                  <a:gd name="connsiteY11" fmla="*/ 999097 h 1088051"/>
                  <a:gd name="connsiteX12" fmla="*/ 1784958 w 2170132"/>
                  <a:gd name="connsiteY12" fmla="*/ 1061726 h 1088051"/>
                  <a:gd name="connsiteX13" fmla="*/ 1878906 w 2170132"/>
                  <a:gd name="connsiteY13" fmla="*/ 1005357 h 1088051"/>
                  <a:gd name="connsiteX14" fmla="*/ 1979112 w 2170132"/>
                  <a:gd name="connsiteY14" fmla="*/ 858178 h 1088051"/>
                  <a:gd name="connsiteX15" fmla="*/ 2170132 w 2170132"/>
                  <a:gd name="connsiteY15" fmla="*/ 817468 h 1088051"/>
                  <a:gd name="connsiteX0" fmla="*/ 0 w 2304787"/>
                  <a:gd name="connsiteY0" fmla="*/ 1083647 h 1088051"/>
                  <a:gd name="connsiteX1" fmla="*/ 300624 w 2304787"/>
                  <a:gd name="connsiteY1" fmla="*/ 1083647 h 1088051"/>
                  <a:gd name="connsiteX2" fmla="*/ 513567 w 2304787"/>
                  <a:gd name="connsiteY2" fmla="*/ 1049200 h 1088051"/>
                  <a:gd name="connsiteX3" fmla="*/ 663879 w 2304787"/>
                  <a:gd name="connsiteY3" fmla="*/ 920808 h 1088051"/>
                  <a:gd name="connsiteX4" fmla="*/ 742168 w 2304787"/>
                  <a:gd name="connsiteY4" fmla="*/ 638973 h 1088051"/>
                  <a:gd name="connsiteX5" fmla="*/ 829849 w 2304787"/>
                  <a:gd name="connsiteY5" fmla="*/ 269455 h 1088051"/>
                  <a:gd name="connsiteX6" fmla="*/ 939452 w 2304787"/>
                  <a:gd name="connsiteY6" fmla="*/ 75301 h 1088051"/>
                  <a:gd name="connsiteX7" fmla="*/ 1089764 w 2304787"/>
                  <a:gd name="connsiteY7" fmla="*/ 146 h 1088051"/>
                  <a:gd name="connsiteX8" fmla="*/ 1221287 w 2304787"/>
                  <a:gd name="connsiteY8" fmla="*/ 90960 h 1088051"/>
                  <a:gd name="connsiteX9" fmla="*/ 1337152 w 2304787"/>
                  <a:gd name="connsiteY9" fmla="*/ 354006 h 1088051"/>
                  <a:gd name="connsiteX10" fmla="*/ 1474940 w 2304787"/>
                  <a:gd name="connsiteY10" fmla="*/ 754838 h 1088051"/>
                  <a:gd name="connsiteX11" fmla="*/ 1615856 w 2304787"/>
                  <a:gd name="connsiteY11" fmla="*/ 999097 h 1088051"/>
                  <a:gd name="connsiteX12" fmla="*/ 1784958 w 2304787"/>
                  <a:gd name="connsiteY12" fmla="*/ 1061726 h 1088051"/>
                  <a:gd name="connsiteX13" fmla="*/ 1878906 w 2304787"/>
                  <a:gd name="connsiteY13" fmla="*/ 1005357 h 1088051"/>
                  <a:gd name="connsiteX14" fmla="*/ 1979112 w 2304787"/>
                  <a:gd name="connsiteY14" fmla="*/ 858178 h 1088051"/>
                  <a:gd name="connsiteX15" fmla="*/ 2304787 w 2304787"/>
                  <a:gd name="connsiteY15" fmla="*/ 808073 h 1088051"/>
                  <a:gd name="connsiteX0" fmla="*/ 0 w 2304787"/>
                  <a:gd name="connsiteY0" fmla="*/ 1083647 h 1088051"/>
                  <a:gd name="connsiteX1" fmla="*/ 300624 w 2304787"/>
                  <a:gd name="connsiteY1" fmla="*/ 1083647 h 1088051"/>
                  <a:gd name="connsiteX2" fmla="*/ 513567 w 2304787"/>
                  <a:gd name="connsiteY2" fmla="*/ 1049200 h 1088051"/>
                  <a:gd name="connsiteX3" fmla="*/ 663879 w 2304787"/>
                  <a:gd name="connsiteY3" fmla="*/ 920808 h 1088051"/>
                  <a:gd name="connsiteX4" fmla="*/ 742168 w 2304787"/>
                  <a:gd name="connsiteY4" fmla="*/ 638973 h 1088051"/>
                  <a:gd name="connsiteX5" fmla="*/ 829849 w 2304787"/>
                  <a:gd name="connsiteY5" fmla="*/ 269455 h 1088051"/>
                  <a:gd name="connsiteX6" fmla="*/ 939452 w 2304787"/>
                  <a:gd name="connsiteY6" fmla="*/ 75301 h 1088051"/>
                  <a:gd name="connsiteX7" fmla="*/ 1089764 w 2304787"/>
                  <a:gd name="connsiteY7" fmla="*/ 146 h 1088051"/>
                  <a:gd name="connsiteX8" fmla="*/ 1221287 w 2304787"/>
                  <a:gd name="connsiteY8" fmla="*/ 90960 h 1088051"/>
                  <a:gd name="connsiteX9" fmla="*/ 1337152 w 2304787"/>
                  <a:gd name="connsiteY9" fmla="*/ 354006 h 1088051"/>
                  <a:gd name="connsiteX10" fmla="*/ 1474940 w 2304787"/>
                  <a:gd name="connsiteY10" fmla="*/ 754838 h 1088051"/>
                  <a:gd name="connsiteX11" fmla="*/ 1615856 w 2304787"/>
                  <a:gd name="connsiteY11" fmla="*/ 999097 h 1088051"/>
                  <a:gd name="connsiteX12" fmla="*/ 1784958 w 2304787"/>
                  <a:gd name="connsiteY12" fmla="*/ 1061726 h 1088051"/>
                  <a:gd name="connsiteX13" fmla="*/ 1878906 w 2304787"/>
                  <a:gd name="connsiteY13" fmla="*/ 1005357 h 1088051"/>
                  <a:gd name="connsiteX14" fmla="*/ 1979112 w 2304787"/>
                  <a:gd name="connsiteY14" fmla="*/ 858178 h 1088051"/>
                  <a:gd name="connsiteX15" fmla="*/ 2304787 w 2304787"/>
                  <a:gd name="connsiteY15" fmla="*/ 808073 h 1088051"/>
                  <a:gd name="connsiteX0" fmla="*/ 0 w 2301655"/>
                  <a:gd name="connsiteY0" fmla="*/ 1083647 h 1088051"/>
                  <a:gd name="connsiteX1" fmla="*/ 300624 w 2301655"/>
                  <a:gd name="connsiteY1" fmla="*/ 1083647 h 1088051"/>
                  <a:gd name="connsiteX2" fmla="*/ 513567 w 2301655"/>
                  <a:gd name="connsiteY2" fmla="*/ 1049200 h 1088051"/>
                  <a:gd name="connsiteX3" fmla="*/ 663879 w 2301655"/>
                  <a:gd name="connsiteY3" fmla="*/ 920808 h 1088051"/>
                  <a:gd name="connsiteX4" fmla="*/ 742168 w 2301655"/>
                  <a:gd name="connsiteY4" fmla="*/ 638973 h 1088051"/>
                  <a:gd name="connsiteX5" fmla="*/ 829849 w 2301655"/>
                  <a:gd name="connsiteY5" fmla="*/ 269455 h 1088051"/>
                  <a:gd name="connsiteX6" fmla="*/ 939452 w 2301655"/>
                  <a:gd name="connsiteY6" fmla="*/ 75301 h 1088051"/>
                  <a:gd name="connsiteX7" fmla="*/ 1089764 w 2301655"/>
                  <a:gd name="connsiteY7" fmla="*/ 146 h 1088051"/>
                  <a:gd name="connsiteX8" fmla="*/ 1221287 w 2301655"/>
                  <a:gd name="connsiteY8" fmla="*/ 90960 h 1088051"/>
                  <a:gd name="connsiteX9" fmla="*/ 1337152 w 2301655"/>
                  <a:gd name="connsiteY9" fmla="*/ 354006 h 1088051"/>
                  <a:gd name="connsiteX10" fmla="*/ 1474940 w 2301655"/>
                  <a:gd name="connsiteY10" fmla="*/ 754838 h 1088051"/>
                  <a:gd name="connsiteX11" fmla="*/ 1615856 w 2301655"/>
                  <a:gd name="connsiteY11" fmla="*/ 999097 h 1088051"/>
                  <a:gd name="connsiteX12" fmla="*/ 1784958 w 2301655"/>
                  <a:gd name="connsiteY12" fmla="*/ 1061726 h 1088051"/>
                  <a:gd name="connsiteX13" fmla="*/ 1878906 w 2301655"/>
                  <a:gd name="connsiteY13" fmla="*/ 1005357 h 1088051"/>
                  <a:gd name="connsiteX14" fmla="*/ 1979112 w 2301655"/>
                  <a:gd name="connsiteY14" fmla="*/ 858178 h 1088051"/>
                  <a:gd name="connsiteX15" fmla="*/ 2301655 w 2301655"/>
                  <a:gd name="connsiteY15" fmla="*/ 820599 h 1088051"/>
                  <a:gd name="connsiteX0" fmla="*/ 0 w 2301655"/>
                  <a:gd name="connsiteY0" fmla="*/ 1083647 h 1088051"/>
                  <a:gd name="connsiteX1" fmla="*/ 300624 w 2301655"/>
                  <a:gd name="connsiteY1" fmla="*/ 1083647 h 1088051"/>
                  <a:gd name="connsiteX2" fmla="*/ 513567 w 2301655"/>
                  <a:gd name="connsiteY2" fmla="*/ 1049200 h 1088051"/>
                  <a:gd name="connsiteX3" fmla="*/ 663879 w 2301655"/>
                  <a:gd name="connsiteY3" fmla="*/ 920808 h 1088051"/>
                  <a:gd name="connsiteX4" fmla="*/ 742168 w 2301655"/>
                  <a:gd name="connsiteY4" fmla="*/ 638973 h 1088051"/>
                  <a:gd name="connsiteX5" fmla="*/ 829849 w 2301655"/>
                  <a:gd name="connsiteY5" fmla="*/ 269455 h 1088051"/>
                  <a:gd name="connsiteX6" fmla="*/ 939452 w 2301655"/>
                  <a:gd name="connsiteY6" fmla="*/ 75301 h 1088051"/>
                  <a:gd name="connsiteX7" fmla="*/ 1089764 w 2301655"/>
                  <a:gd name="connsiteY7" fmla="*/ 146 h 1088051"/>
                  <a:gd name="connsiteX8" fmla="*/ 1221287 w 2301655"/>
                  <a:gd name="connsiteY8" fmla="*/ 90960 h 1088051"/>
                  <a:gd name="connsiteX9" fmla="*/ 1337152 w 2301655"/>
                  <a:gd name="connsiteY9" fmla="*/ 354006 h 1088051"/>
                  <a:gd name="connsiteX10" fmla="*/ 1474940 w 2301655"/>
                  <a:gd name="connsiteY10" fmla="*/ 754838 h 1088051"/>
                  <a:gd name="connsiteX11" fmla="*/ 1615856 w 2301655"/>
                  <a:gd name="connsiteY11" fmla="*/ 999097 h 1088051"/>
                  <a:gd name="connsiteX12" fmla="*/ 1784958 w 2301655"/>
                  <a:gd name="connsiteY12" fmla="*/ 1061726 h 1088051"/>
                  <a:gd name="connsiteX13" fmla="*/ 1878906 w 2301655"/>
                  <a:gd name="connsiteY13" fmla="*/ 1005357 h 1088051"/>
                  <a:gd name="connsiteX14" fmla="*/ 1979112 w 2301655"/>
                  <a:gd name="connsiteY14" fmla="*/ 858178 h 1088051"/>
                  <a:gd name="connsiteX15" fmla="*/ 2301655 w 2301655"/>
                  <a:gd name="connsiteY15" fmla="*/ 820599 h 1088051"/>
                  <a:gd name="connsiteX0" fmla="*/ 0 w 2301655"/>
                  <a:gd name="connsiteY0" fmla="*/ 1083647 h 1088051"/>
                  <a:gd name="connsiteX1" fmla="*/ 300624 w 2301655"/>
                  <a:gd name="connsiteY1" fmla="*/ 1083647 h 1088051"/>
                  <a:gd name="connsiteX2" fmla="*/ 513567 w 2301655"/>
                  <a:gd name="connsiteY2" fmla="*/ 1049200 h 1088051"/>
                  <a:gd name="connsiteX3" fmla="*/ 663879 w 2301655"/>
                  <a:gd name="connsiteY3" fmla="*/ 920808 h 1088051"/>
                  <a:gd name="connsiteX4" fmla="*/ 742168 w 2301655"/>
                  <a:gd name="connsiteY4" fmla="*/ 638973 h 1088051"/>
                  <a:gd name="connsiteX5" fmla="*/ 829849 w 2301655"/>
                  <a:gd name="connsiteY5" fmla="*/ 269455 h 1088051"/>
                  <a:gd name="connsiteX6" fmla="*/ 939452 w 2301655"/>
                  <a:gd name="connsiteY6" fmla="*/ 75301 h 1088051"/>
                  <a:gd name="connsiteX7" fmla="*/ 1089764 w 2301655"/>
                  <a:gd name="connsiteY7" fmla="*/ 146 h 1088051"/>
                  <a:gd name="connsiteX8" fmla="*/ 1221287 w 2301655"/>
                  <a:gd name="connsiteY8" fmla="*/ 90960 h 1088051"/>
                  <a:gd name="connsiteX9" fmla="*/ 1337152 w 2301655"/>
                  <a:gd name="connsiteY9" fmla="*/ 354006 h 1088051"/>
                  <a:gd name="connsiteX10" fmla="*/ 1474940 w 2301655"/>
                  <a:gd name="connsiteY10" fmla="*/ 754838 h 1088051"/>
                  <a:gd name="connsiteX11" fmla="*/ 1615856 w 2301655"/>
                  <a:gd name="connsiteY11" fmla="*/ 999097 h 1088051"/>
                  <a:gd name="connsiteX12" fmla="*/ 1784958 w 2301655"/>
                  <a:gd name="connsiteY12" fmla="*/ 1061726 h 1088051"/>
                  <a:gd name="connsiteX13" fmla="*/ 1878906 w 2301655"/>
                  <a:gd name="connsiteY13" fmla="*/ 1005357 h 1088051"/>
                  <a:gd name="connsiteX14" fmla="*/ 1979112 w 2301655"/>
                  <a:gd name="connsiteY14" fmla="*/ 858178 h 1088051"/>
                  <a:gd name="connsiteX15" fmla="*/ 2301655 w 2301655"/>
                  <a:gd name="connsiteY15" fmla="*/ 820599 h 1088051"/>
                  <a:gd name="connsiteX0" fmla="*/ 0 w 2301655"/>
                  <a:gd name="connsiteY0" fmla="*/ 1083647 h 1088051"/>
                  <a:gd name="connsiteX1" fmla="*/ 300624 w 2301655"/>
                  <a:gd name="connsiteY1" fmla="*/ 1083647 h 1088051"/>
                  <a:gd name="connsiteX2" fmla="*/ 513567 w 2301655"/>
                  <a:gd name="connsiteY2" fmla="*/ 1049200 h 1088051"/>
                  <a:gd name="connsiteX3" fmla="*/ 663879 w 2301655"/>
                  <a:gd name="connsiteY3" fmla="*/ 920808 h 1088051"/>
                  <a:gd name="connsiteX4" fmla="*/ 742168 w 2301655"/>
                  <a:gd name="connsiteY4" fmla="*/ 638973 h 1088051"/>
                  <a:gd name="connsiteX5" fmla="*/ 829849 w 2301655"/>
                  <a:gd name="connsiteY5" fmla="*/ 269455 h 1088051"/>
                  <a:gd name="connsiteX6" fmla="*/ 939452 w 2301655"/>
                  <a:gd name="connsiteY6" fmla="*/ 75301 h 1088051"/>
                  <a:gd name="connsiteX7" fmla="*/ 1089764 w 2301655"/>
                  <a:gd name="connsiteY7" fmla="*/ 146 h 1088051"/>
                  <a:gd name="connsiteX8" fmla="*/ 1221287 w 2301655"/>
                  <a:gd name="connsiteY8" fmla="*/ 90960 h 1088051"/>
                  <a:gd name="connsiteX9" fmla="*/ 1337152 w 2301655"/>
                  <a:gd name="connsiteY9" fmla="*/ 354006 h 1088051"/>
                  <a:gd name="connsiteX10" fmla="*/ 1474940 w 2301655"/>
                  <a:gd name="connsiteY10" fmla="*/ 754838 h 1088051"/>
                  <a:gd name="connsiteX11" fmla="*/ 1615856 w 2301655"/>
                  <a:gd name="connsiteY11" fmla="*/ 999097 h 1088051"/>
                  <a:gd name="connsiteX12" fmla="*/ 1784958 w 2301655"/>
                  <a:gd name="connsiteY12" fmla="*/ 1061726 h 1088051"/>
                  <a:gd name="connsiteX13" fmla="*/ 1878906 w 2301655"/>
                  <a:gd name="connsiteY13" fmla="*/ 1005357 h 1088051"/>
                  <a:gd name="connsiteX14" fmla="*/ 1979112 w 2301655"/>
                  <a:gd name="connsiteY14" fmla="*/ 858178 h 1088051"/>
                  <a:gd name="connsiteX15" fmla="*/ 2082452 w 2301655"/>
                  <a:gd name="connsiteY15" fmla="*/ 833127 h 1088051"/>
                  <a:gd name="connsiteX16" fmla="*/ 2301655 w 2301655"/>
                  <a:gd name="connsiteY16" fmla="*/ 820599 h 1088051"/>
                  <a:gd name="connsiteX0" fmla="*/ 0 w 2301655"/>
                  <a:gd name="connsiteY0" fmla="*/ 1083647 h 1088051"/>
                  <a:gd name="connsiteX1" fmla="*/ 300624 w 2301655"/>
                  <a:gd name="connsiteY1" fmla="*/ 1083647 h 1088051"/>
                  <a:gd name="connsiteX2" fmla="*/ 513567 w 2301655"/>
                  <a:gd name="connsiteY2" fmla="*/ 1049200 h 1088051"/>
                  <a:gd name="connsiteX3" fmla="*/ 663879 w 2301655"/>
                  <a:gd name="connsiteY3" fmla="*/ 920808 h 1088051"/>
                  <a:gd name="connsiteX4" fmla="*/ 742168 w 2301655"/>
                  <a:gd name="connsiteY4" fmla="*/ 638973 h 1088051"/>
                  <a:gd name="connsiteX5" fmla="*/ 829849 w 2301655"/>
                  <a:gd name="connsiteY5" fmla="*/ 269455 h 1088051"/>
                  <a:gd name="connsiteX6" fmla="*/ 939452 w 2301655"/>
                  <a:gd name="connsiteY6" fmla="*/ 75301 h 1088051"/>
                  <a:gd name="connsiteX7" fmla="*/ 1089764 w 2301655"/>
                  <a:gd name="connsiteY7" fmla="*/ 146 h 1088051"/>
                  <a:gd name="connsiteX8" fmla="*/ 1221287 w 2301655"/>
                  <a:gd name="connsiteY8" fmla="*/ 90960 h 1088051"/>
                  <a:gd name="connsiteX9" fmla="*/ 1337152 w 2301655"/>
                  <a:gd name="connsiteY9" fmla="*/ 354006 h 1088051"/>
                  <a:gd name="connsiteX10" fmla="*/ 1474940 w 2301655"/>
                  <a:gd name="connsiteY10" fmla="*/ 754838 h 1088051"/>
                  <a:gd name="connsiteX11" fmla="*/ 1615856 w 2301655"/>
                  <a:gd name="connsiteY11" fmla="*/ 999097 h 1088051"/>
                  <a:gd name="connsiteX12" fmla="*/ 1784958 w 2301655"/>
                  <a:gd name="connsiteY12" fmla="*/ 1061726 h 1088051"/>
                  <a:gd name="connsiteX13" fmla="*/ 1878906 w 2301655"/>
                  <a:gd name="connsiteY13" fmla="*/ 1005357 h 1088051"/>
                  <a:gd name="connsiteX14" fmla="*/ 1979112 w 2301655"/>
                  <a:gd name="connsiteY14" fmla="*/ 858178 h 1088051"/>
                  <a:gd name="connsiteX15" fmla="*/ 2098109 w 2301655"/>
                  <a:gd name="connsiteY15" fmla="*/ 817469 h 1088051"/>
                  <a:gd name="connsiteX16" fmla="*/ 2301655 w 2301655"/>
                  <a:gd name="connsiteY16" fmla="*/ 820599 h 1088051"/>
                  <a:gd name="connsiteX0" fmla="*/ 0 w 2401863"/>
                  <a:gd name="connsiteY0" fmla="*/ 1083647 h 1088051"/>
                  <a:gd name="connsiteX1" fmla="*/ 300624 w 2401863"/>
                  <a:gd name="connsiteY1" fmla="*/ 1083647 h 1088051"/>
                  <a:gd name="connsiteX2" fmla="*/ 513567 w 2401863"/>
                  <a:gd name="connsiteY2" fmla="*/ 1049200 h 1088051"/>
                  <a:gd name="connsiteX3" fmla="*/ 663879 w 2401863"/>
                  <a:gd name="connsiteY3" fmla="*/ 920808 h 1088051"/>
                  <a:gd name="connsiteX4" fmla="*/ 742168 w 2401863"/>
                  <a:gd name="connsiteY4" fmla="*/ 638973 h 1088051"/>
                  <a:gd name="connsiteX5" fmla="*/ 829849 w 2401863"/>
                  <a:gd name="connsiteY5" fmla="*/ 269455 h 1088051"/>
                  <a:gd name="connsiteX6" fmla="*/ 939452 w 2401863"/>
                  <a:gd name="connsiteY6" fmla="*/ 75301 h 1088051"/>
                  <a:gd name="connsiteX7" fmla="*/ 1089764 w 2401863"/>
                  <a:gd name="connsiteY7" fmla="*/ 146 h 1088051"/>
                  <a:gd name="connsiteX8" fmla="*/ 1221287 w 2401863"/>
                  <a:gd name="connsiteY8" fmla="*/ 90960 h 1088051"/>
                  <a:gd name="connsiteX9" fmla="*/ 1337152 w 2401863"/>
                  <a:gd name="connsiteY9" fmla="*/ 354006 h 1088051"/>
                  <a:gd name="connsiteX10" fmla="*/ 1474940 w 2401863"/>
                  <a:gd name="connsiteY10" fmla="*/ 754838 h 1088051"/>
                  <a:gd name="connsiteX11" fmla="*/ 1615856 w 2401863"/>
                  <a:gd name="connsiteY11" fmla="*/ 999097 h 1088051"/>
                  <a:gd name="connsiteX12" fmla="*/ 1784958 w 2401863"/>
                  <a:gd name="connsiteY12" fmla="*/ 1061726 h 1088051"/>
                  <a:gd name="connsiteX13" fmla="*/ 1878906 w 2401863"/>
                  <a:gd name="connsiteY13" fmla="*/ 1005357 h 1088051"/>
                  <a:gd name="connsiteX14" fmla="*/ 1979112 w 2401863"/>
                  <a:gd name="connsiteY14" fmla="*/ 858178 h 1088051"/>
                  <a:gd name="connsiteX15" fmla="*/ 2098109 w 2401863"/>
                  <a:gd name="connsiteY15" fmla="*/ 817469 h 1088051"/>
                  <a:gd name="connsiteX16" fmla="*/ 2401863 w 2401863"/>
                  <a:gd name="connsiteY16" fmla="*/ 814336 h 1088051"/>
                  <a:gd name="connsiteX0" fmla="*/ 0 w 2401863"/>
                  <a:gd name="connsiteY0" fmla="*/ 1083647 h 1088051"/>
                  <a:gd name="connsiteX1" fmla="*/ 300624 w 2401863"/>
                  <a:gd name="connsiteY1" fmla="*/ 1083647 h 1088051"/>
                  <a:gd name="connsiteX2" fmla="*/ 513567 w 2401863"/>
                  <a:gd name="connsiteY2" fmla="*/ 1049200 h 1088051"/>
                  <a:gd name="connsiteX3" fmla="*/ 663879 w 2401863"/>
                  <a:gd name="connsiteY3" fmla="*/ 920808 h 1088051"/>
                  <a:gd name="connsiteX4" fmla="*/ 742168 w 2401863"/>
                  <a:gd name="connsiteY4" fmla="*/ 638973 h 1088051"/>
                  <a:gd name="connsiteX5" fmla="*/ 829849 w 2401863"/>
                  <a:gd name="connsiteY5" fmla="*/ 269455 h 1088051"/>
                  <a:gd name="connsiteX6" fmla="*/ 939452 w 2401863"/>
                  <a:gd name="connsiteY6" fmla="*/ 75301 h 1088051"/>
                  <a:gd name="connsiteX7" fmla="*/ 1089764 w 2401863"/>
                  <a:gd name="connsiteY7" fmla="*/ 146 h 1088051"/>
                  <a:gd name="connsiteX8" fmla="*/ 1221287 w 2401863"/>
                  <a:gd name="connsiteY8" fmla="*/ 90960 h 1088051"/>
                  <a:gd name="connsiteX9" fmla="*/ 1337152 w 2401863"/>
                  <a:gd name="connsiteY9" fmla="*/ 354006 h 1088051"/>
                  <a:gd name="connsiteX10" fmla="*/ 1474940 w 2401863"/>
                  <a:gd name="connsiteY10" fmla="*/ 754838 h 1088051"/>
                  <a:gd name="connsiteX11" fmla="*/ 1615856 w 2401863"/>
                  <a:gd name="connsiteY11" fmla="*/ 999097 h 1088051"/>
                  <a:gd name="connsiteX12" fmla="*/ 1784958 w 2401863"/>
                  <a:gd name="connsiteY12" fmla="*/ 1061726 h 1088051"/>
                  <a:gd name="connsiteX13" fmla="*/ 1878906 w 2401863"/>
                  <a:gd name="connsiteY13" fmla="*/ 1005357 h 1088051"/>
                  <a:gd name="connsiteX14" fmla="*/ 1979112 w 2401863"/>
                  <a:gd name="connsiteY14" fmla="*/ 858178 h 1088051"/>
                  <a:gd name="connsiteX15" fmla="*/ 2098109 w 2401863"/>
                  <a:gd name="connsiteY15" fmla="*/ 817469 h 1088051"/>
                  <a:gd name="connsiteX16" fmla="*/ 2401863 w 2401863"/>
                  <a:gd name="connsiteY16" fmla="*/ 814336 h 10880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2401863" h="1088051">
                    <a:moveTo>
                      <a:pt x="0" y="1083647"/>
                    </a:moveTo>
                    <a:cubicBezTo>
                      <a:pt x="101774" y="1089649"/>
                      <a:pt x="215030" y="1089388"/>
                      <a:pt x="300624" y="1083647"/>
                    </a:cubicBezTo>
                    <a:cubicBezTo>
                      <a:pt x="386218" y="1077906"/>
                      <a:pt x="453025" y="1076340"/>
                      <a:pt x="513567" y="1049200"/>
                    </a:cubicBezTo>
                    <a:cubicBezTo>
                      <a:pt x="574110" y="1022060"/>
                      <a:pt x="625779" y="989179"/>
                      <a:pt x="663879" y="920808"/>
                    </a:cubicBezTo>
                    <a:cubicBezTo>
                      <a:pt x="701979" y="852437"/>
                      <a:pt x="714506" y="747532"/>
                      <a:pt x="742168" y="638973"/>
                    </a:cubicBezTo>
                    <a:cubicBezTo>
                      <a:pt x="769830" y="530414"/>
                      <a:pt x="796968" y="363400"/>
                      <a:pt x="829849" y="269455"/>
                    </a:cubicBezTo>
                    <a:cubicBezTo>
                      <a:pt x="862730" y="175510"/>
                      <a:pt x="896133" y="120186"/>
                      <a:pt x="939452" y="75301"/>
                    </a:cubicBezTo>
                    <a:cubicBezTo>
                      <a:pt x="982771" y="30416"/>
                      <a:pt x="1042792" y="-2464"/>
                      <a:pt x="1089764" y="146"/>
                    </a:cubicBezTo>
                    <a:cubicBezTo>
                      <a:pt x="1136737" y="2756"/>
                      <a:pt x="1180056" y="31983"/>
                      <a:pt x="1221287" y="90960"/>
                    </a:cubicBezTo>
                    <a:cubicBezTo>
                      <a:pt x="1262518" y="149937"/>
                      <a:pt x="1294877" y="243360"/>
                      <a:pt x="1337152" y="354006"/>
                    </a:cubicBezTo>
                    <a:cubicBezTo>
                      <a:pt x="1379427" y="464652"/>
                      <a:pt x="1428489" y="647323"/>
                      <a:pt x="1474940" y="754838"/>
                    </a:cubicBezTo>
                    <a:cubicBezTo>
                      <a:pt x="1521391" y="862353"/>
                      <a:pt x="1564186" y="947949"/>
                      <a:pt x="1615856" y="999097"/>
                    </a:cubicBezTo>
                    <a:cubicBezTo>
                      <a:pt x="1667526" y="1050245"/>
                      <a:pt x="1741116" y="1060683"/>
                      <a:pt x="1784958" y="1061726"/>
                    </a:cubicBezTo>
                    <a:cubicBezTo>
                      <a:pt x="1828800" y="1062769"/>
                      <a:pt x="1846547" y="1039282"/>
                      <a:pt x="1878906" y="1005357"/>
                    </a:cubicBezTo>
                    <a:cubicBezTo>
                      <a:pt x="1911265" y="971432"/>
                      <a:pt x="1945188" y="886883"/>
                      <a:pt x="1979112" y="858178"/>
                    </a:cubicBezTo>
                    <a:cubicBezTo>
                      <a:pt x="2013036" y="829473"/>
                      <a:pt x="2044352" y="823732"/>
                      <a:pt x="2098109" y="817469"/>
                    </a:cubicBezTo>
                    <a:cubicBezTo>
                      <a:pt x="2151866" y="811206"/>
                      <a:pt x="2202490" y="813293"/>
                      <a:pt x="2401863" y="814336"/>
                    </a:cubicBezTo>
                  </a:path>
                </a:pathLst>
              </a:custGeom>
              <a:noFill/>
              <a:ln w="152400" cap="rnd">
                <a:solidFill>
                  <a:srgbClr val="008FF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3"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84538" y="1828800"/>
                <a:ext cx="4779962" cy="12273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pic>
          <p:nvPicPr>
            <p:cNvPr id="35"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74898" y="-355600"/>
              <a:ext cx="6540502" cy="37909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extLst>
      <p:ext uri="{BB962C8B-B14F-4D97-AF65-F5344CB8AC3E}">
        <p14:creationId xmlns:p14="http://schemas.microsoft.com/office/powerpoint/2010/main" val="3481736175"/>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p:cSld name="1_Closing Slide">
    <p:bg>
      <p:bgPr>
        <a:solidFill>
          <a:schemeClr val="tx1"/>
        </a:solidFill>
        <a:effectLst/>
      </p:bgPr>
    </p:bg>
    <p:spTree>
      <p:nvGrpSpPr>
        <p:cNvPr id="1" name=""/>
        <p:cNvGrpSpPr/>
        <p:nvPr/>
      </p:nvGrpSpPr>
      <p:grpSpPr>
        <a:xfrm>
          <a:off x="0" y="0"/>
          <a:ext cx="0" cy="0"/>
          <a:chOff x="0" y="0"/>
          <a:chExt cx="0" cy="0"/>
        </a:xfrm>
      </p:grpSpPr>
      <p:sp>
        <p:nvSpPr>
          <p:cNvPr id="9" name="TextBox 8"/>
          <p:cNvSpPr txBox="1"/>
          <p:nvPr userDrawn="1"/>
        </p:nvSpPr>
        <p:spPr>
          <a:xfrm>
            <a:off x="2514600" y="4191000"/>
            <a:ext cx="6477000" cy="1569660"/>
          </a:xfrm>
          <a:prstGeom prst="rect">
            <a:avLst/>
          </a:prstGeom>
          <a:noFill/>
        </p:spPr>
        <p:txBody>
          <a:bodyPr wrap="square" rtlCol="0">
            <a:spAutoFit/>
          </a:bodyPr>
          <a:lstStyle/>
          <a:p>
            <a:r>
              <a:rPr lang="en-US" sz="3600" b="1" dirty="0">
                <a:solidFill>
                  <a:schemeClr val="bg1"/>
                </a:solidFill>
                <a:latin typeface="Arial" pitchFamily="34" charset="0"/>
                <a:ea typeface="ヒラギノ角ゴ Pro W3"/>
                <a:cs typeface="ヒラギノ角ゴ Pro W3"/>
              </a:rPr>
              <a:t>Questions?</a:t>
            </a:r>
          </a:p>
          <a:p>
            <a:endParaRPr lang="en-US" sz="3600" b="1" dirty="0">
              <a:solidFill>
                <a:schemeClr val="bg1"/>
              </a:solidFill>
              <a:latin typeface="Arial" pitchFamily="34" charset="0"/>
              <a:ea typeface="ヒラギノ角ゴ Pro W3"/>
              <a:cs typeface="ヒラギノ角ゴ Pro W3"/>
            </a:endParaRPr>
          </a:p>
          <a:p>
            <a:r>
              <a:rPr lang="en-US" sz="2400" b="1" dirty="0">
                <a:solidFill>
                  <a:schemeClr val="bg1"/>
                </a:solidFill>
                <a:latin typeface="Arial" pitchFamily="34" charset="0"/>
                <a:ea typeface="ヒラギノ角ゴ Pro W3"/>
                <a:cs typeface="ヒラギノ角ゴ Pro W3"/>
              </a:rPr>
              <a:t>Thank you for participating!</a:t>
            </a:r>
            <a:endParaRPr lang="en-US" sz="2400" b="1" dirty="0"/>
          </a:p>
        </p:txBody>
      </p:sp>
      <p:sp>
        <p:nvSpPr>
          <p:cNvPr id="11" name="TextBox 10"/>
          <p:cNvSpPr txBox="1"/>
          <p:nvPr userDrawn="1"/>
        </p:nvSpPr>
        <p:spPr>
          <a:xfrm>
            <a:off x="2514600" y="5969913"/>
            <a:ext cx="6477000" cy="430887"/>
          </a:xfrm>
          <a:prstGeom prst="rect">
            <a:avLst/>
          </a:prstGeom>
          <a:noFill/>
        </p:spPr>
        <p:txBody>
          <a:bodyPr wrap="square" rtlCol="0">
            <a:spAutoFit/>
          </a:bodyPr>
          <a:lstStyle/>
          <a:p>
            <a:pPr marL="0" indent="0"/>
            <a:r>
              <a:rPr lang="en-US" sz="2200" b="1" dirty="0">
                <a:solidFill>
                  <a:schemeClr val="tx2"/>
                </a:solidFill>
                <a:latin typeface="Arial" pitchFamily="34" charset="0"/>
                <a:ea typeface="ヒラギノ角ゴ Pro W3"/>
                <a:cs typeface="ヒラギノ角ゴ Pro W3"/>
              </a:rPr>
              <a:t>Visit our</a:t>
            </a:r>
            <a:r>
              <a:rPr lang="en-US" sz="2200" b="1" baseline="0" dirty="0">
                <a:solidFill>
                  <a:schemeClr val="tx2"/>
                </a:solidFill>
                <a:latin typeface="Arial" pitchFamily="34" charset="0"/>
                <a:ea typeface="ヒラギノ角ゴ Pro W3"/>
                <a:cs typeface="ヒラギノ角ゴ Pro W3"/>
              </a:rPr>
              <a:t> website at www.FacilityDynamics.com</a:t>
            </a:r>
            <a:endParaRPr lang="en-US" sz="2200" b="1" dirty="0">
              <a:solidFill>
                <a:schemeClr val="tx2"/>
              </a:solidFill>
              <a:latin typeface="Arial" pitchFamily="34" charset="0"/>
              <a:ea typeface="ヒラギノ角ゴ Pro W3"/>
              <a:cs typeface="ヒラギノ角ゴ Pro W3"/>
            </a:endParaRPr>
          </a:p>
        </p:txBody>
      </p:sp>
      <p:grpSp>
        <p:nvGrpSpPr>
          <p:cNvPr id="5" name="Group 4"/>
          <p:cNvGrpSpPr/>
          <p:nvPr userDrawn="1"/>
        </p:nvGrpSpPr>
        <p:grpSpPr>
          <a:xfrm>
            <a:off x="820944" y="-215900"/>
            <a:ext cx="8096046" cy="3790904"/>
            <a:chOff x="820944" y="-355600"/>
            <a:chExt cx="8096046" cy="3790904"/>
          </a:xfrm>
        </p:grpSpPr>
        <p:sp>
          <p:nvSpPr>
            <p:cNvPr id="6" name="Rectangle 5"/>
            <p:cNvSpPr/>
            <p:nvPr/>
          </p:nvSpPr>
          <p:spPr>
            <a:xfrm>
              <a:off x="942975" y="1626871"/>
              <a:ext cx="154305" cy="367030"/>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p:cNvSpPr/>
            <p:nvPr/>
          </p:nvSpPr>
          <p:spPr>
            <a:xfrm>
              <a:off x="1097280" y="1431926"/>
              <a:ext cx="158176" cy="561975"/>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p:nvSpPr>
          <p:spPr>
            <a:xfrm>
              <a:off x="1255456" y="826135"/>
              <a:ext cx="325694" cy="1167766"/>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p:cNvSpPr/>
            <p:nvPr/>
          </p:nvSpPr>
          <p:spPr>
            <a:xfrm>
              <a:off x="1581150" y="1036321"/>
              <a:ext cx="321684" cy="957580"/>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p:cNvSpPr/>
            <p:nvPr/>
          </p:nvSpPr>
          <p:spPr>
            <a:xfrm>
              <a:off x="1902834" y="361952"/>
              <a:ext cx="310776" cy="1631949"/>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ctangle 12"/>
            <p:cNvSpPr/>
            <p:nvPr/>
          </p:nvSpPr>
          <p:spPr>
            <a:xfrm>
              <a:off x="2205099" y="1431926"/>
              <a:ext cx="171389" cy="561975"/>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ctangle 13"/>
            <p:cNvSpPr/>
            <p:nvPr/>
          </p:nvSpPr>
          <p:spPr>
            <a:xfrm>
              <a:off x="2373740" y="545375"/>
              <a:ext cx="310677" cy="1448526"/>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ectangle 15"/>
            <p:cNvSpPr/>
            <p:nvPr/>
          </p:nvSpPr>
          <p:spPr>
            <a:xfrm>
              <a:off x="2684417" y="1623060"/>
              <a:ext cx="154305" cy="370841"/>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7" name="Straight Connector 16"/>
            <p:cNvCxnSpPr/>
            <p:nvPr/>
          </p:nvCxnSpPr>
          <p:spPr>
            <a:xfrm>
              <a:off x="963615" y="1993900"/>
              <a:ext cx="0" cy="1190625"/>
            </a:xfrm>
            <a:prstGeom prst="line">
              <a:avLst/>
            </a:prstGeom>
            <a:ln w="41275" cap="sq">
              <a:gradFill flip="none" rotWithShape="1">
                <a:gsLst>
                  <a:gs pos="65000">
                    <a:srgbClr val="D3D3D3"/>
                  </a:gs>
                  <a:gs pos="0">
                    <a:schemeClr val="bg1">
                      <a:lumMod val="65000"/>
                    </a:schemeClr>
                  </a:gs>
                  <a:gs pos="100000">
                    <a:schemeClr val="tx1"/>
                  </a:gs>
                </a:gsLst>
                <a:lin ang="5400000" scaled="1"/>
                <a:tileRect/>
              </a:gra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a:off x="1148907" y="1993900"/>
              <a:ext cx="0" cy="1190625"/>
            </a:xfrm>
            <a:prstGeom prst="line">
              <a:avLst/>
            </a:prstGeom>
            <a:ln w="41275" cap="sq">
              <a:gradFill flip="none" rotWithShape="1">
                <a:gsLst>
                  <a:gs pos="65000">
                    <a:srgbClr val="D3D3D3"/>
                  </a:gs>
                  <a:gs pos="0">
                    <a:schemeClr val="bg1">
                      <a:lumMod val="65000"/>
                    </a:schemeClr>
                  </a:gs>
                  <a:gs pos="100000">
                    <a:schemeClr val="tx1"/>
                  </a:gs>
                </a:gsLst>
                <a:lin ang="5400000" scaled="1"/>
                <a:tileRect/>
              </a:gra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a:off x="1334199" y="1993900"/>
              <a:ext cx="0" cy="1190625"/>
            </a:xfrm>
            <a:prstGeom prst="line">
              <a:avLst/>
            </a:prstGeom>
            <a:ln w="41275" cap="sq">
              <a:gradFill flip="none" rotWithShape="1">
                <a:gsLst>
                  <a:gs pos="65000">
                    <a:srgbClr val="D3D3D3"/>
                  </a:gs>
                  <a:gs pos="0">
                    <a:schemeClr val="bg1">
                      <a:lumMod val="65000"/>
                    </a:schemeClr>
                  </a:gs>
                  <a:gs pos="100000">
                    <a:schemeClr val="tx1"/>
                  </a:gs>
                </a:gsLst>
                <a:lin ang="5400000" scaled="1"/>
                <a:tileRect/>
              </a:gra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a:off x="1519491" y="1993900"/>
              <a:ext cx="0" cy="1190625"/>
            </a:xfrm>
            <a:prstGeom prst="line">
              <a:avLst/>
            </a:prstGeom>
            <a:ln w="41275" cap="sq">
              <a:gradFill flip="none" rotWithShape="1">
                <a:gsLst>
                  <a:gs pos="65000">
                    <a:srgbClr val="D3D3D3"/>
                  </a:gs>
                  <a:gs pos="0">
                    <a:schemeClr val="bg1">
                      <a:lumMod val="65000"/>
                    </a:schemeClr>
                  </a:gs>
                  <a:gs pos="100000">
                    <a:schemeClr val="tx1"/>
                  </a:gs>
                </a:gsLst>
                <a:lin ang="5400000" scaled="1"/>
                <a:tileRect/>
              </a:gra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a:off x="1704783" y="1993900"/>
              <a:ext cx="0" cy="1190625"/>
            </a:xfrm>
            <a:prstGeom prst="line">
              <a:avLst/>
            </a:prstGeom>
            <a:ln w="41275" cap="sq">
              <a:gradFill flip="none" rotWithShape="1">
                <a:gsLst>
                  <a:gs pos="65000">
                    <a:srgbClr val="D3D3D3"/>
                  </a:gs>
                  <a:gs pos="0">
                    <a:schemeClr val="bg1">
                      <a:lumMod val="65000"/>
                    </a:schemeClr>
                  </a:gs>
                  <a:gs pos="100000">
                    <a:schemeClr val="tx1"/>
                  </a:gs>
                </a:gsLst>
                <a:lin ang="5400000" scaled="1"/>
                <a:tileRect/>
              </a:gradFill>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a:off x="1890075" y="1993900"/>
              <a:ext cx="0" cy="1190625"/>
            </a:xfrm>
            <a:prstGeom prst="line">
              <a:avLst/>
            </a:prstGeom>
            <a:ln w="41275" cap="sq">
              <a:gradFill flip="none" rotWithShape="1">
                <a:gsLst>
                  <a:gs pos="65000">
                    <a:srgbClr val="D3D3D3"/>
                  </a:gs>
                  <a:gs pos="0">
                    <a:schemeClr val="bg1">
                      <a:lumMod val="65000"/>
                    </a:schemeClr>
                  </a:gs>
                  <a:gs pos="100000">
                    <a:schemeClr val="tx1"/>
                  </a:gs>
                </a:gsLst>
                <a:lin ang="5400000" scaled="1"/>
                <a:tileRect/>
              </a:gra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a:off x="2075367" y="1993900"/>
              <a:ext cx="0" cy="1190625"/>
            </a:xfrm>
            <a:prstGeom prst="line">
              <a:avLst/>
            </a:prstGeom>
            <a:ln w="41275" cap="sq">
              <a:gradFill flip="none" rotWithShape="1">
                <a:gsLst>
                  <a:gs pos="65000">
                    <a:srgbClr val="D3D3D3"/>
                  </a:gs>
                  <a:gs pos="0">
                    <a:schemeClr val="bg1">
                      <a:lumMod val="65000"/>
                    </a:schemeClr>
                  </a:gs>
                  <a:gs pos="100000">
                    <a:schemeClr val="tx1"/>
                  </a:gs>
                </a:gsLst>
                <a:lin ang="5400000" scaled="1"/>
                <a:tileRect/>
              </a:gradFill>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a:off x="2260659" y="1993900"/>
              <a:ext cx="0" cy="1190625"/>
            </a:xfrm>
            <a:prstGeom prst="line">
              <a:avLst/>
            </a:prstGeom>
            <a:ln w="41275" cap="sq">
              <a:gradFill flip="none" rotWithShape="1">
                <a:gsLst>
                  <a:gs pos="65000">
                    <a:srgbClr val="D3D3D3"/>
                  </a:gs>
                  <a:gs pos="0">
                    <a:schemeClr val="bg1">
                      <a:lumMod val="65000"/>
                    </a:schemeClr>
                  </a:gs>
                  <a:gs pos="100000">
                    <a:schemeClr val="tx1"/>
                  </a:gs>
                </a:gsLst>
                <a:lin ang="5400000" scaled="1"/>
                <a:tileRect/>
              </a:gradFill>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a:off x="2444361" y="1993900"/>
              <a:ext cx="0" cy="1190625"/>
            </a:xfrm>
            <a:prstGeom prst="line">
              <a:avLst/>
            </a:prstGeom>
            <a:ln w="41275" cap="sq">
              <a:gradFill flip="none" rotWithShape="1">
                <a:gsLst>
                  <a:gs pos="65000">
                    <a:srgbClr val="D3D3D3"/>
                  </a:gs>
                  <a:gs pos="0">
                    <a:schemeClr val="bg1">
                      <a:lumMod val="65000"/>
                    </a:schemeClr>
                  </a:gs>
                  <a:gs pos="100000">
                    <a:schemeClr val="tx1"/>
                  </a:gs>
                </a:gsLst>
                <a:lin ang="5400000" scaled="1"/>
                <a:tileRect/>
              </a:gradFill>
            </a:ln>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a:off x="2629653" y="1993900"/>
              <a:ext cx="0" cy="1190625"/>
            </a:xfrm>
            <a:prstGeom prst="line">
              <a:avLst/>
            </a:prstGeom>
            <a:ln w="41275" cap="sq">
              <a:gradFill flip="none" rotWithShape="1">
                <a:gsLst>
                  <a:gs pos="65000">
                    <a:srgbClr val="D3D3D3"/>
                  </a:gs>
                  <a:gs pos="0">
                    <a:schemeClr val="bg1">
                      <a:lumMod val="65000"/>
                    </a:schemeClr>
                  </a:gs>
                  <a:gs pos="100000">
                    <a:schemeClr val="tx1"/>
                  </a:gs>
                </a:gsLst>
                <a:lin ang="5400000" scaled="1"/>
                <a:tileRect/>
              </a:gradFill>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a:off x="2814945" y="1993900"/>
              <a:ext cx="0" cy="1190625"/>
            </a:xfrm>
            <a:prstGeom prst="line">
              <a:avLst/>
            </a:prstGeom>
            <a:ln w="41275" cap="sq">
              <a:gradFill flip="none" rotWithShape="1">
                <a:gsLst>
                  <a:gs pos="65000">
                    <a:srgbClr val="D3D3D3"/>
                  </a:gs>
                  <a:gs pos="0">
                    <a:schemeClr val="bg1">
                      <a:lumMod val="65000"/>
                    </a:schemeClr>
                  </a:gs>
                  <a:gs pos="100000">
                    <a:schemeClr val="tx1"/>
                  </a:gs>
                </a:gsLst>
                <a:lin ang="5400000" scaled="1"/>
                <a:tileRect/>
              </a:gradFill>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flipH="1">
              <a:off x="820944" y="2134699"/>
              <a:ext cx="2127462" cy="0"/>
            </a:xfrm>
            <a:prstGeom prst="line">
              <a:avLst/>
            </a:prstGeom>
            <a:ln w="41275" cap="sq">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flipH="1">
              <a:off x="820944" y="2317579"/>
              <a:ext cx="2127462" cy="0"/>
            </a:xfrm>
            <a:prstGeom prst="line">
              <a:avLst/>
            </a:prstGeom>
            <a:ln w="41275" cap="sq">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a:xfrm flipH="1">
              <a:off x="820944" y="2500459"/>
              <a:ext cx="2127462" cy="0"/>
            </a:xfrm>
            <a:prstGeom prst="line">
              <a:avLst/>
            </a:prstGeom>
            <a:ln w="41275" cap="sq">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flipH="1">
              <a:off x="820944" y="2683339"/>
              <a:ext cx="2127462" cy="0"/>
            </a:xfrm>
            <a:prstGeom prst="line">
              <a:avLst/>
            </a:prstGeom>
            <a:ln w="41275" cap="sq">
              <a:solidFill>
                <a:schemeClr val="bg1">
                  <a:lumMod val="75000"/>
                  <a:alpha val="60000"/>
                </a:schemeClr>
              </a:solidFill>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flipH="1">
              <a:off x="820944" y="2866219"/>
              <a:ext cx="2127462" cy="0"/>
            </a:xfrm>
            <a:prstGeom prst="line">
              <a:avLst/>
            </a:prstGeom>
            <a:ln w="41275" cap="sq">
              <a:solidFill>
                <a:schemeClr val="bg1">
                  <a:lumMod val="75000"/>
                  <a:alpha val="40000"/>
                </a:schemeClr>
              </a:solidFill>
            </a:ln>
          </p:spPr>
          <p:style>
            <a:lnRef idx="1">
              <a:schemeClr val="accent1"/>
            </a:lnRef>
            <a:fillRef idx="0">
              <a:schemeClr val="accent1"/>
            </a:fillRef>
            <a:effectRef idx="0">
              <a:schemeClr val="accent1"/>
            </a:effectRef>
            <a:fontRef idx="minor">
              <a:schemeClr val="tx1"/>
            </a:fontRef>
          </p:style>
        </p:cxnSp>
        <p:cxnSp>
          <p:nvCxnSpPr>
            <p:cNvPr id="33" name="Straight Connector 32"/>
            <p:cNvCxnSpPr/>
            <p:nvPr/>
          </p:nvCxnSpPr>
          <p:spPr>
            <a:xfrm flipH="1">
              <a:off x="820944" y="3049099"/>
              <a:ext cx="2127462" cy="0"/>
            </a:xfrm>
            <a:prstGeom prst="line">
              <a:avLst/>
            </a:prstGeom>
            <a:ln w="41275" cap="sq">
              <a:solidFill>
                <a:schemeClr val="bg1">
                  <a:lumMod val="75000"/>
                  <a:alpha val="20000"/>
                </a:schemeClr>
              </a:solidFill>
            </a:ln>
          </p:spPr>
          <p:style>
            <a:lnRef idx="1">
              <a:schemeClr val="accent1"/>
            </a:lnRef>
            <a:fillRef idx="0">
              <a:schemeClr val="accent1"/>
            </a:fillRef>
            <a:effectRef idx="0">
              <a:schemeClr val="accent1"/>
            </a:effectRef>
            <a:fontRef idx="minor">
              <a:schemeClr val="tx1"/>
            </a:fontRef>
          </p:style>
        </p:cxnSp>
        <p:grpSp>
          <p:nvGrpSpPr>
            <p:cNvPr id="34" name="Group 33"/>
            <p:cNvGrpSpPr/>
            <p:nvPr/>
          </p:nvGrpSpPr>
          <p:grpSpPr>
            <a:xfrm>
              <a:off x="930058" y="1064566"/>
              <a:ext cx="7333661" cy="1991577"/>
              <a:chOff x="930058" y="1064566"/>
              <a:chExt cx="7333661" cy="1991577"/>
            </a:xfrm>
          </p:grpSpPr>
          <p:cxnSp>
            <p:nvCxnSpPr>
              <p:cNvPr id="36" name="Straight Connector 35"/>
              <p:cNvCxnSpPr/>
              <p:nvPr/>
            </p:nvCxnSpPr>
            <p:spPr>
              <a:xfrm>
                <a:off x="3331921" y="1875542"/>
                <a:ext cx="4931798" cy="0"/>
              </a:xfrm>
              <a:prstGeom prst="line">
                <a:avLst/>
              </a:prstGeom>
              <a:noFill/>
              <a:ln w="152400" cap="rnd">
                <a:gradFill flip="none" rotWithShape="1">
                  <a:gsLst>
                    <a:gs pos="0">
                      <a:srgbClr val="008FFC"/>
                    </a:gs>
                    <a:gs pos="100000">
                      <a:schemeClr val="accent1"/>
                    </a:gs>
                  </a:gsLst>
                  <a:lin ang="0" scaled="1"/>
                  <a:tileRect/>
                </a:gradFill>
              </a:ln>
            </p:spPr>
            <p:style>
              <a:lnRef idx="2">
                <a:schemeClr val="accent1">
                  <a:shade val="50000"/>
                </a:schemeClr>
              </a:lnRef>
              <a:fillRef idx="1">
                <a:schemeClr val="accent1"/>
              </a:fillRef>
              <a:effectRef idx="0">
                <a:schemeClr val="accent1"/>
              </a:effectRef>
              <a:fontRef idx="minor">
                <a:schemeClr val="lt1"/>
              </a:fontRef>
            </p:style>
          </p:cxnSp>
          <p:sp>
            <p:nvSpPr>
              <p:cNvPr id="37" name="Freeform 36"/>
              <p:cNvSpPr/>
              <p:nvPr/>
            </p:nvSpPr>
            <p:spPr>
              <a:xfrm>
                <a:off x="5886578" y="1786879"/>
                <a:ext cx="131163" cy="188644"/>
              </a:xfrm>
              <a:custGeom>
                <a:avLst/>
                <a:gdLst>
                  <a:gd name="connsiteX0" fmla="*/ 130723 w 130723"/>
                  <a:gd name="connsiteY0" fmla="*/ 0 h 188644"/>
                  <a:gd name="connsiteX1" fmla="*/ 107142 w 130723"/>
                  <a:gd name="connsiteY1" fmla="*/ 55021 h 188644"/>
                  <a:gd name="connsiteX2" fmla="*/ 86182 w 130723"/>
                  <a:gd name="connsiteY2" fmla="*/ 36681 h 188644"/>
                  <a:gd name="connsiteX3" fmla="*/ 36401 w 130723"/>
                  <a:gd name="connsiteY3" fmla="*/ 31441 h 188644"/>
                  <a:gd name="connsiteX4" fmla="*/ 4960 w 130723"/>
                  <a:gd name="connsiteY4" fmla="*/ 70742 h 188644"/>
                  <a:gd name="connsiteX5" fmla="*/ 4960 w 130723"/>
                  <a:gd name="connsiteY5" fmla="*/ 125763 h 188644"/>
                  <a:gd name="connsiteX6" fmla="*/ 52121 w 130723"/>
                  <a:gd name="connsiteY6" fmla="*/ 188644 h 188644"/>
                  <a:gd name="connsiteX0" fmla="*/ 130723 w 130723"/>
                  <a:gd name="connsiteY0" fmla="*/ 0 h 188644"/>
                  <a:gd name="connsiteX1" fmla="*/ 107142 w 130723"/>
                  <a:gd name="connsiteY1" fmla="*/ 55021 h 188644"/>
                  <a:gd name="connsiteX2" fmla="*/ 76657 w 130723"/>
                  <a:gd name="connsiteY2" fmla="*/ 36681 h 188644"/>
                  <a:gd name="connsiteX3" fmla="*/ 36401 w 130723"/>
                  <a:gd name="connsiteY3" fmla="*/ 31441 h 188644"/>
                  <a:gd name="connsiteX4" fmla="*/ 4960 w 130723"/>
                  <a:gd name="connsiteY4" fmla="*/ 70742 h 188644"/>
                  <a:gd name="connsiteX5" fmla="*/ 4960 w 130723"/>
                  <a:gd name="connsiteY5" fmla="*/ 125763 h 188644"/>
                  <a:gd name="connsiteX6" fmla="*/ 52121 w 130723"/>
                  <a:gd name="connsiteY6" fmla="*/ 188644 h 188644"/>
                  <a:gd name="connsiteX0" fmla="*/ 130723 w 130723"/>
                  <a:gd name="connsiteY0" fmla="*/ 0 h 188644"/>
                  <a:gd name="connsiteX1" fmla="*/ 107142 w 130723"/>
                  <a:gd name="connsiteY1" fmla="*/ 55021 h 188644"/>
                  <a:gd name="connsiteX2" fmla="*/ 76657 w 130723"/>
                  <a:gd name="connsiteY2" fmla="*/ 36681 h 188644"/>
                  <a:gd name="connsiteX3" fmla="*/ 4960 w 130723"/>
                  <a:gd name="connsiteY3" fmla="*/ 70742 h 188644"/>
                  <a:gd name="connsiteX4" fmla="*/ 4960 w 130723"/>
                  <a:gd name="connsiteY4" fmla="*/ 125763 h 188644"/>
                  <a:gd name="connsiteX5" fmla="*/ 52121 w 130723"/>
                  <a:gd name="connsiteY5" fmla="*/ 188644 h 188644"/>
                  <a:gd name="connsiteX0" fmla="*/ 132203 w 132203"/>
                  <a:gd name="connsiteY0" fmla="*/ 0 h 188644"/>
                  <a:gd name="connsiteX1" fmla="*/ 108622 w 132203"/>
                  <a:gd name="connsiteY1" fmla="*/ 55021 h 188644"/>
                  <a:gd name="connsiteX2" fmla="*/ 62150 w 132203"/>
                  <a:gd name="connsiteY2" fmla="*/ 49470 h 188644"/>
                  <a:gd name="connsiteX3" fmla="*/ 6440 w 132203"/>
                  <a:gd name="connsiteY3" fmla="*/ 70742 h 188644"/>
                  <a:gd name="connsiteX4" fmla="*/ 6440 w 132203"/>
                  <a:gd name="connsiteY4" fmla="*/ 125763 h 188644"/>
                  <a:gd name="connsiteX5" fmla="*/ 53601 w 132203"/>
                  <a:gd name="connsiteY5" fmla="*/ 188644 h 188644"/>
                  <a:gd name="connsiteX0" fmla="*/ 132203 w 132203"/>
                  <a:gd name="connsiteY0" fmla="*/ 0 h 188644"/>
                  <a:gd name="connsiteX1" fmla="*/ 108622 w 132203"/>
                  <a:gd name="connsiteY1" fmla="*/ 45430 h 188644"/>
                  <a:gd name="connsiteX2" fmla="*/ 62150 w 132203"/>
                  <a:gd name="connsiteY2" fmla="*/ 49470 h 188644"/>
                  <a:gd name="connsiteX3" fmla="*/ 6440 w 132203"/>
                  <a:gd name="connsiteY3" fmla="*/ 70742 h 188644"/>
                  <a:gd name="connsiteX4" fmla="*/ 6440 w 132203"/>
                  <a:gd name="connsiteY4" fmla="*/ 125763 h 188644"/>
                  <a:gd name="connsiteX5" fmla="*/ 53601 w 132203"/>
                  <a:gd name="connsiteY5" fmla="*/ 188644 h 188644"/>
                  <a:gd name="connsiteX0" fmla="*/ 132203 w 132203"/>
                  <a:gd name="connsiteY0" fmla="*/ 0 h 188644"/>
                  <a:gd name="connsiteX1" fmla="*/ 92191 w 132203"/>
                  <a:gd name="connsiteY1" fmla="*/ 32396 h 188644"/>
                  <a:gd name="connsiteX2" fmla="*/ 108622 w 132203"/>
                  <a:gd name="connsiteY2" fmla="*/ 45430 h 188644"/>
                  <a:gd name="connsiteX3" fmla="*/ 62150 w 132203"/>
                  <a:gd name="connsiteY3" fmla="*/ 49470 h 188644"/>
                  <a:gd name="connsiteX4" fmla="*/ 6440 w 132203"/>
                  <a:gd name="connsiteY4" fmla="*/ 70742 h 188644"/>
                  <a:gd name="connsiteX5" fmla="*/ 6440 w 132203"/>
                  <a:gd name="connsiteY5" fmla="*/ 125763 h 188644"/>
                  <a:gd name="connsiteX6" fmla="*/ 53601 w 132203"/>
                  <a:gd name="connsiteY6" fmla="*/ 188644 h 188644"/>
                  <a:gd name="connsiteX0" fmla="*/ 132203 w 132203"/>
                  <a:gd name="connsiteY0" fmla="*/ 0 h 188644"/>
                  <a:gd name="connsiteX1" fmla="*/ 108622 w 132203"/>
                  <a:gd name="connsiteY1" fmla="*/ 45430 h 188644"/>
                  <a:gd name="connsiteX2" fmla="*/ 62150 w 132203"/>
                  <a:gd name="connsiteY2" fmla="*/ 49470 h 188644"/>
                  <a:gd name="connsiteX3" fmla="*/ 6440 w 132203"/>
                  <a:gd name="connsiteY3" fmla="*/ 70742 h 188644"/>
                  <a:gd name="connsiteX4" fmla="*/ 6440 w 132203"/>
                  <a:gd name="connsiteY4" fmla="*/ 125763 h 188644"/>
                  <a:gd name="connsiteX5" fmla="*/ 53601 w 132203"/>
                  <a:gd name="connsiteY5" fmla="*/ 188644 h 188644"/>
                  <a:gd name="connsiteX0" fmla="*/ 132203 w 132203"/>
                  <a:gd name="connsiteY0" fmla="*/ 0 h 188644"/>
                  <a:gd name="connsiteX1" fmla="*/ 94335 w 132203"/>
                  <a:gd name="connsiteY1" fmla="*/ 43049 h 188644"/>
                  <a:gd name="connsiteX2" fmla="*/ 62150 w 132203"/>
                  <a:gd name="connsiteY2" fmla="*/ 49470 h 188644"/>
                  <a:gd name="connsiteX3" fmla="*/ 6440 w 132203"/>
                  <a:gd name="connsiteY3" fmla="*/ 70742 h 188644"/>
                  <a:gd name="connsiteX4" fmla="*/ 6440 w 132203"/>
                  <a:gd name="connsiteY4" fmla="*/ 125763 h 188644"/>
                  <a:gd name="connsiteX5" fmla="*/ 53601 w 132203"/>
                  <a:gd name="connsiteY5" fmla="*/ 188644 h 188644"/>
                  <a:gd name="connsiteX0" fmla="*/ 131163 w 131163"/>
                  <a:gd name="connsiteY0" fmla="*/ 0 h 188644"/>
                  <a:gd name="connsiteX1" fmla="*/ 93295 w 131163"/>
                  <a:gd name="connsiteY1" fmla="*/ 43049 h 188644"/>
                  <a:gd name="connsiteX2" fmla="*/ 44441 w 131163"/>
                  <a:gd name="connsiteY2" fmla="*/ 54232 h 188644"/>
                  <a:gd name="connsiteX3" fmla="*/ 5400 w 131163"/>
                  <a:gd name="connsiteY3" fmla="*/ 70742 h 188644"/>
                  <a:gd name="connsiteX4" fmla="*/ 5400 w 131163"/>
                  <a:gd name="connsiteY4" fmla="*/ 125763 h 188644"/>
                  <a:gd name="connsiteX5" fmla="*/ 52561 w 131163"/>
                  <a:gd name="connsiteY5" fmla="*/ 188644 h 188644"/>
                  <a:gd name="connsiteX0" fmla="*/ 131163 w 131163"/>
                  <a:gd name="connsiteY0" fmla="*/ 0 h 188644"/>
                  <a:gd name="connsiteX1" fmla="*/ 93295 w 131163"/>
                  <a:gd name="connsiteY1" fmla="*/ 43049 h 188644"/>
                  <a:gd name="connsiteX2" fmla="*/ 5400 w 131163"/>
                  <a:gd name="connsiteY2" fmla="*/ 70742 h 188644"/>
                  <a:gd name="connsiteX3" fmla="*/ 5400 w 131163"/>
                  <a:gd name="connsiteY3" fmla="*/ 125763 h 188644"/>
                  <a:gd name="connsiteX4" fmla="*/ 52561 w 131163"/>
                  <a:gd name="connsiteY4" fmla="*/ 188644 h 1886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1163" h="188644">
                    <a:moveTo>
                      <a:pt x="131163" y="0"/>
                    </a:moveTo>
                    <a:cubicBezTo>
                      <a:pt x="126250" y="9465"/>
                      <a:pt x="114255" y="31259"/>
                      <a:pt x="93295" y="43049"/>
                    </a:cubicBezTo>
                    <a:cubicBezTo>
                      <a:pt x="72335" y="54839"/>
                      <a:pt x="20049" y="56956"/>
                      <a:pt x="5400" y="70742"/>
                    </a:cubicBezTo>
                    <a:cubicBezTo>
                      <a:pt x="-1107" y="82664"/>
                      <a:pt x="-2460" y="106113"/>
                      <a:pt x="5400" y="125763"/>
                    </a:cubicBezTo>
                    <a:cubicBezTo>
                      <a:pt x="13260" y="145413"/>
                      <a:pt x="34657" y="166374"/>
                      <a:pt x="52561" y="188644"/>
                    </a:cubicBezTo>
                  </a:path>
                </a:pathLst>
              </a:custGeom>
              <a:no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Freeform 37"/>
              <p:cNvSpPr/>
              <p:nvPr/>
            </p:nvSpPr>
            <p:spPr>
              <a:xfrm>
                <a:off x="5970742" y="1792882"/>
                <a:ext cx="105508" cy="169452"/>
              </a:xfrm>
              <a:custGeom>
                <a:avLst/>
                <a:gdLst>
                  <a:gd name="connsiteX0" fmla="*/ 105508 w 105508"/>
                  <a:gd name="connsiteY0" fmla="*/ 0 h 169452"/>
                  <a:gd name="connsiteX1" fmla="*/ 76733 w 105508"/>
                  <a:gd name="connsiteY1" fmla="*/ 92719 h 169452"/>
                  <a:gd name="connsiteX2" fmla="*/ 38367 w 105508"/>
                  <a:gd name="connsiteY2" fmla="*/ 134283 h 169452"/>
                  <a:gd name="connsiteX3" fmla="*/ 0 w 105508"/>
                  <a:gd name="connsiteY3" fmla="*/ 169452 h 169452"/>
                </a:gdLst>
                <a:ahLst/>
                <a:cxnLst>
                  <a:cxn ang="0">
                    <a:pos x="connsiteX0" y="connsiteY0"/>
                  </a:cxn>
                  <a:cxn ang="0">
                    <a:pos x="connsiteX1" y="connsiteY1"/>
                  </a:cxn>
                  <a:cxn ang="0">
                    <a:pos x="connsiteX2" y="connsiteY2"/>
                  </a:cxn>
                  <a:cxn ang="0">
                    <a:pos x="connsiteX3" y="connsiteY3"/>
                  </a:cxn>
                </a:cxnLst>
                <a:rect l="l" t="t" r="r" b="b"/>
                <a:pathLst>
                  <a:path w="105508" h="169452">
                    <a:moveTo>
                      <a:pt x="105508" y="0"/>
                    </a:moveTo>
                    <a:cubicBezTo>
                      <a:pt x="96715" y="35169"/>
                      <a:pt x="87923" y="70339"/>
                      <a:pt x="76733" y="92719"/>
                    </a:cubicBezTo>
                    <a:cubicBezTo>
                      <a:pt x="65543" y="115099"/>
                      <a:pt x="51156" y="121494"/>
                      <a:pt x="38367" y="134283"/>
                    </a:cubicBezTo>
                    <a:cubicBezTo>
                      <a:pt x="25578" y="147072"/>
                      <a:pt x="12789" y="158262"/>
                      <a:pt x="0" y="169452"/>
                    </a:cubicBezTo>
                  </a:path>
                </a:pathLst>
              </a:custGeom>
              <a:noFill/>
              <a:ln w="349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Freeform 38"/>
              <p:cNvSpPr/>
              <p:nvPr/>
            </p:nvSpPr>
            <p:spPr>
              <a:xfrm>
                <a:off x="4863096" y="1780833"/>
                <a:ext cx="131163" cy="188644"/>
              </a:xfrm>
              <a:custGeom>
                <a:avLst/>
                <a:gdLst>
                  <a:gd name="connsiteX0" fmla="*/ 130723 w 130723"/>
                  <a:gd name="connsiteY0" fmla="*/ 0 h 188644"/>
                  <a:gd name="connsiteX1" fmla="*/ 107142 w 130723"/>
                  <a:gd name="connsiteY1" fmla="*/ 55021 h 188644"/>
                  <a:gd name="connsiteX2" fmla="*/ 86182 w 130723"/>
                  <a:gd name="connsiteY2" fmla="*/ 36681 h 188644"/>
                  <a:gd name="connsiteX3" fmla="*/ 36401 w 130723"/>
                  <a:gd name="connsiteY3" fmla="*/ 31441 h 188644"/>
                  <a:gd name="connsiteX4" fmla="*/ 4960 w 130723"/>
                  <a:gd name="connsiteY4" fmla="*/ 70742 h 188644"/>
                  <a:gd name="connsiteX5" fmla="*/ 4960 w 130723"/>
                  <a:gd name="connsiteY5" fmla="*/ 125763 h 188644"/>
                  <a:gd name="connsiteX6" fmla="*/ 52121 w 130723"/>
                  <a:gd name="connsiteY6" fmla="*/ 188644 h 188644"/>
                  <a:gd name="connsiteX0" fmla="*/ 130723 w 130723"/>
                  <a:gd name="connsiteY0" fmla="*/ 0 h 188644"/>
                  <a:gd name="connsiteX1" fmla="*/ 107142 w 130723"/>
                  <a:gd name="connsiteY1" fmla="*/ 55021 h 188644"/>
                  <a:gd name="connsiteX2" fmla="*/ 76657 w 130723"/>
                  <a:gd name="connsiteY2" fmla="*/ 36681 h 188644"/>
                  <a:gd name="connsiteX3" fmla="*/ 36401 w 130723"/>
                  <a:gd name="connsiteY3" fmla="*/ 31441 h 188644"/>
                  <a:gd name="connsiteX4" fmla="*/ 4960 w 130723"/>
                  <a:gd name="connsiteY4" fmla="*/ 70742 h 188644"/>
                  <a:gd name="connsiteX5" fmla="*/ 4960 w 130723"/>
                  <a:gd name="connsiteY5" fmla="*/ 125763 h 188644"/>
                  <a:gd name="connsiteX6" fmla="*/ 52121 w 130723"/>
                  <a:gd name="connsiteY6" fmla="*/ 188644 h 188644"/>
                  <a:gd name="connsiteX0" fmla="*/ 130723 w 130723"/>
                  <a:gd name="connsiteY0" fmla="*/ 0 h 188644"/>
                  <a:gd name="connsiteX1" fmla="*/ 107142 w 130723"/>
                  <a:gd name="connsiteY1" fmla="*/ 55021 h 188644"/>
                  <a:gd name="connsiteX2" fmla="*/ 76657 w 130723"/>
                  <a:gd name="connsiteY2" fmla="*/ 36681 h 188644"/>
                  <a:gd name="connsiteX3" fmla="*/ 4960 w 130723"/>
                  <a:gd name="connsiteY3" fmla="*/ 70742 h 188644"/>
                  <a:gd name="connsiteX4" fmla="*/ 4960 w 130723"/>
                  <a:gd name="connsiteY4" fmla="*/ 125763 h 188644"/>
                  <a:gd name="connsiteX5" fmla="*/ 52121 w 130723"/>
                  <a:gd name="connsiteY5" fmla="*/ 188644 h 188644"/>
                  <a:gd name="connsiteX0" fmla="*/ 132203 w 132203"/>
                  <a:gd name="connsiteY0" fmla="*/ 0 h 188644"/>
                  <a:gd name="connsiteX1" fmla="*/ 108622 w 132203"/>
                  <a:gd name="connsiteY1" fmla="*/ 55021 h 188644"/>
                  <a:gd name="connsiteX2" fmla="*/ 62150 w 132203"/>
                  <a:gd name="connsiteY2" fmla="*/ 49470 h 188644"/>
                  <a:gd name="connsiteX3" fmla="*/ 6440 w 132203"/>
                  <a:gd name="connsiteY3" fmla="*/ 70742 h 188644"/>
                  <a:gd name="connsiteX4" fmla="*/ 6440 w 132203"/>
                  <a:gd name="connsiteY4" fmla="*/ 125763 h 188644"/>
                  <a:gd name="connsiteX5" fmla="*/ 53601 w 132203"/>
                  <a:gd name="connsiteY5" fmla="*/ 188644 h 188644"/>
                  <a:gd name="connsiteX0" fmla="*/ 132203 w 132203"/>
                  <a:gd name="connsiteY0" fmla="*/ 0 h 188644"/>
                  <a:gd name="connsiteX1" fmla="*/ 108622 w 132203"/>
                  <a:gd name="connsiteY1" fmla="*/ 45430 h 188644"/>
                  <a:gd name="connsiteX2" fmla="*/ 62150 w 132203"/>
                  <a:gd name="connsiteY2" fmla="*/ 49470 h 188644"/>
                  <a:gd name="connsiteX3" fmla="*/ 6440 w 132203"/>
                  <a:gd name="connsiteY3" fmla="*/ 70742 h 188644"/>
                  <a:gd name="connsiteX4" fmla="*/ 6440 w 132203"/>
                  <a:gd name="connsiteY4" fmla="*/ 125763 h 188644"/>
                  <a:gd name="connsiteX5" fmla="*/ 53601 w 132203"/>
                  <a:gd name="connsiteY5" fmla="*/ 188644 h 188644"/>
                  <a:gd name="connsiteX0" fmla="*/ 132203 w 132203"/>
                  <a:gd name="connsiteY0" fmla="*/ 0 h 188644"/>
                  <a:gd name="connsiteX1" fmla="*/ 92191 w 132203"/>
                  <a:gd name="connsiteY1" fmla="*/ 32396 h 188644"/>
                  <a:gd name="connsiteX2" fmla="*/ 108622 w 132203"/>
                  <a:gd name="connsiteY2" fmla="*/ 45430 h 188644"/>
                  <a:gd name="connsiteX3" fmla="*/ 62150 w 132203"/>
                  <a:gd name="connsiteY3" fmla="*/ 49470 h 188644"/>
                  <a:gd name="connsiteX4" fmla="*/ 6440 w 132203"/>
                  <a:gd name="connsiteY4" fmla="*/ 70742 h 188644"/>
                  <a:gd name="connsiteX5" fmla="*/ 6440 w 132203"/>
                  <a:gd name="connsiteY5" fmla="*/ 125763 h 188644"/>
                  <a:gd name="connsiteX6" fmla="*/ 53601 w 132203"/>
                  <a:gd name="connsiteY6" fmla="*/ 188644 h 188644"/>
                  <a:gd name="connsiteX0" fmla="*/ 132203 w 132203"/>
                  <a:gd name="connsiteY0" fmla="*/ 0 h 188644"/>
                  <a:gd name="connsiteX1" fmla="*/ 108622 w 132203"/>
                  <a:gd name="connsiteY1" fmla="*/ 45430 h 188644"/>
                  <a:gd name="connsiteX2" fmla="*/ 62150 w 132203"/>
                  <a:gd name="connsiteY2" fmla="*/ 49470 h 188644"/>
                  <a:gd name="connsiteX3" fmla="*/ 6440 w 132203"/>
                  <a:gd name="connsiteY3" fmla="*/ 70742 h 188644"/>
                  <a:gd name="connsiteX4" fmla="*/ 6440 w 132203"/>
                  <a:gd name="connsiteY4" fmla="*/ 125763 h 188644"/>
                  <a:gd name="connsiteX5" fmla="*/ 53601 w 132203"/>
                  <a:gd name="connsiteY5" fmla="*/ 188644 h 188644"/>
                  <a:gd name="connsiteX0" fmla="*/ 132203 w 132203"/>
                  <a:gd name="connsiteY0" fmla="*/ 0 h 188644"/>
                  <a:gd name="connsiteX1" fmla="*/ 94335 w 132203"/>
                  <a:gd name="connsiteY1" fmla="*/ 43049 h 188644"/>
                  <a:gd name="connsiteX2" fmla="*/ 62150 w 132203"/>
                  <a:gd name="connsiteY2" fmla="*/ 49470 h 188644"/>
                  <a:gd name="connsiteX3" fmla="*/ 6440 w 132203"/>
                  <a:gd name="connsiteY3" fmla="*/ 70742 h 188644"/>
                  <a:gd name="connsiteX4" fmla="*/ 6440 w 132203"/>
                  <a:gd name="connsiteY4" fmla="*/ 125763 h 188644"/>
                  <a:gd name="connsiteX5" fmla="*/ 53601 w 132203"/>
                  <a:gd name="connsiteY5" fmla="*/ 188644 h 188644"/>
                  <a:gd name="connsiteX0" fmla="*/ 131163 w 131163"/>
                  <a:gd name="connsiteY0" fmla="*/ 0 h 188644"/>
                  <a:gd name="connsiteX1" fmla="*/ 93295 w 131163"/>
                  <a:gd name="connsiteY1" fmla="*/ 43049 h 188644"/>
                  <a:gd name="connsiteX2" fmla="*/ 44441 w 131163"/>
                  <a:gd name="connsiteY2" fmla="*/ 54232 h 188644"/>
                  <a:gd name="connsiteX3" fmla="*/ 5400 w 131163"/>
                  <a:gd name="connsiteY3" fmla="*/ 70742 h 188644"/>
                  <a:gd name="connsiteX4" fmla="*/ 5400 w 131163"/>
                  <a:gd name="connsiteY4" fmla="*/ 125763 h 188644"/>
                  <a:gd name="connsiteX5" fmla="*/ 52561 w 131163"/>
                  <a:gd name="connsiteY5" fmla="*/ 188644 h 188644"/>
                  <a:gd name="connsiteX0" fmla="*/ 131163 w 131163"/>
                  <a:gd name="connsiteY0" fmla="*/ 0 h 188644"/>
                  <a:gd name="connsiteX1" fmla="*/ 93295 w 131163"/>
                  <a:gd name="connsiteY1" fmla="*/ 43049 h 188644"/>
                  <a:gd name="connsiteX2" fmla="*/ 5400 w 131163"/>
                  <a:gd name="connsiteY2" fmla="*/ 70742 h 188644"/>
                  <a:gd name="connsiteX3" fmla="*/ 5400 w 131163"/>
                  <a:gd name="connsiteY3" fmla="*/ 125763 h 188644"/>
                  <a:gd name="connsiteX4" fmla="*/ 52561 w 131163"/>
                  <a:gd name="connsiteY4" fmla="*/ 188644 h 1886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1163" h="188644">
                    <a:moveTo>
                      <a:pt x="131163" y="0"/>
                    </a:moveTo>
                    <a:cubicBezTo>
                      <a:pt x="126250" y="9465"/>
                      <a:pt x="114255" y="31259"/>
                      <a:pt x="93295" y="43049"/>
                    </a:cubicBezTo>
                    <a:cubicBezTo>
                      <a:pt x="72335" y="54839"/>
                      <a:pt x="20049" y="56956"/>
                      <a:pt x="5400" y="70742"/>
                    </a:cubicBezTo>
                    <a:cubicBezTo>
                      <a:pt x="-1107" y="82664"/>
                      <a:pt x="-2460" y="106113"/>
                      <a:pt x="5400" y="125763"/>
                    </a:cubicBezTo>
                    <a:cubicBezTo>
                      <a:pt x="13260" y="145413"/>
                      <a:pt x="34657" y="166374"/>
                      <a:pt x="52561" y="188644"/>
                    </a:cubicBezTo>
                  </a:path>
                </a:pathLst>
              </a:custGeom>
              <a:no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Freeform 39"/>
              <p:cNvSpPr/>
              <p:nvPr/>
            </p:nvSpPr>
            <p:spPr>
              <a:xfrm>
                <a:off x="4930593" y="1793979"/>
                <a:ext cx="105508" cy="169452"/>
              </a:xfrm>
              <a:custGeom>
                <a:avLst/>
                <a:gdLst>
                  <a:gd name="connsiteX0" fmla="*/ 105508 w 105508"/>
                  <a:gd name="connsiteY0" fmla="*/ 0 h 169452"/>
                  <a:gd name="connsiteX1" fmla="*/ 76733 w 105508"/>
                  <a:gd name="connsiteY1" fmla="*/ 92719 h 169452"/>
                  <a:gd name="connsiteX2" fmla="*/ 38367 w 105508"/>
                  <a:gd name="connsiteY2" fmla="*/ 134283 h 169452"/>
                  <a:gd name="connsiteX3" fmla="*/ 0 w 105508"/>
                  <a:gd name="connsiteY3" fmla="*/ 169452 h 169452"/>
                </a:gdLst>
                <a:ahLst/>
                <a:cxnLst>
                  <a:cxn ang="0">
                    <a:pos x="connsiteX0" y="connsiteY0"/>
                  </a:cxn>
                  <a:cxn ang="0">
                    <a:pos x="connsiteX1" y="connsiteY1"/>
                  </a:cxn>
                  <a:cxn ang="0">
                    <a:pos x="connsiteX2" y="connsiteY2"/>
                  </a:cxn>
                  <a:cxn ang="0">
                    <a:pos x="connsiteX3" y="connsiteY3"/>
                  </a:cxn>
                </a:cxnLst>
                <a:rect l="l" t="t" r="r" b="b"/>
                <a:pathLst>
                  <a:path w="105508" h="169452">
                    <a:moveTo>
                      <a:pt x="105508" y="0"/>
                    </a:moveTo>
                    <a:cubicBezTo>
                      <a:pt x="96715" y="35169"/>
                      <a:pt x="87923" y="70339"/>
                      <a:pt x="76733" y="92719"/>
                    </a:cubicBezTo>
                    <a:cubicBezTo>
                      <a:pt x="65543" y="115099"/>
                      <a:pt x="51156" y="121494"/>
                      <a:pt x="38367" y="134283"/>
                    </a:cubicBezTo>
                    <a:cubicBezTo>
                      <a:pt x="25578" y="147072"/>
                      <a:pt x="12789" y="158262"/>
                      <a:pt x="0" y="169452"/>
                    </a:cubicBezTo>
                  </a:path>
                </a:pathLst>
              </a:custGeom>
              <a:noFill/>
              <a:ln w="349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Freeform 40"/>
              <p:cNvSpPr/>
              <p:nvPr/>
            </p:nvSpPr>
            <p:spPr>
              <a:xfrm>
                <a:off x="1584542" y="1875542"/>
                <a:ext cx="1252603" cy="1067309"/>
              </a:xfrm>
              <a:custGeom>
                <a:avLst/>
                <a:gdLst>
                  <a:gd name="connsiteX0" fmla="*/ 0 w 1233814"/>
                  <a:gd name="connsiteY0" fmla="*/ 91044 h 1067309"/>
                  <a:gd name="connsiteX1" fmla="*/ 93946 w 1233814"/>
                  <a:gd name="connsiteY1" fmla="*/ 31546 h 1067309"/>
                  <a:gd name="connsiteX2" fmla="*/ 197285 w 1233814"/>
                  <a:gd name="connsiteY2" fmla="*/ 231 h 1067309"/>
                  <a:gd name="connsiteX3" fmla="*/ 275573 w 1233814"/>
                  <a:gd name="connsiteY3" fmla="*/ 22151 h 1067309"/>
                  <a:gd name="connsiteX4" fmla="*/ 350729 w 1233814"/>
                  <a:gd name="connsiteY4" fmla="*/ 103570 h 1067309"/>
                  <a:gd name="connsiteX5" fmla="*/ 403965 w 1233814"/>
                  <a:gd name="connsiteY5" fmla="*/ 300855 h 1067309"/>
                  <a:gd name="connsiteX6" fmla="*/ 510436 w 1233814"/>
                  <a:gd name="connsiteY6" fmla="*/ 795633 h 1067309"/>
                  <a:gd name="connsiteX7" fmla="*/ 616907 w 1233814"/>
                  <a:gd name="connsiteY7" fmla="*/ 970998 h 1067309"/>
                  <a:gd name="connsiteX8" fmla="*/ 729642 w 1233814"/>
                  <a:gd name="connsiteY8" fmla="*/ 1052417 h 1067309"/>
                  <a:gd name="connsiteX9" fmla="*/ 879954 w 1233814"/>
                  <a:gd name="connsiteY9" fmla="*/ 1055548 h 1067309"/>
                  <a:gd name="connsiteX10" fmla="*/ 1002083 w 1233814"/>
                  <a:gd name="connsiteY10" fmla="*/ 930288 h 1067309"/>
                  <a:gd name="connsiteX11" fmla="*/ 1102291 w 1233814"/>
                  <a:gd name="connsiteY11" fmla="*/ 660979 h 1067309"/>
                  <a:gd name="connsiteX12" fmla="*/ 1164921 w 1233814"/>
                  <a:gd name="connsiteY12" fmla="*/ 407326 h 1067309"/>
                  <a:gd name="connsiteX13" fmla="*/ 1233814 w 1233814"/>
                  <a:gd name="connsiteY13" fmla="*/ 188121 h 1067309"/>
                  <a:gd name="connsiteX0" fmla="*/ 0 w 1221288"/>
                  <a:gd name="connsiteY0" fmla="*/ 106701 h 1067309"/>
                  <a:gd name="connsiteX1" fmla="*/ 81420 w 1221288"/>
                  <a:gd name="connsiteY1" fmla="*/ 31546 h 1067309"/>
                  <a:gd name="connsiteX2" fmla="*/ 184759 w 1221288"/>
                  <a:gd name="connsiteY2" fmla="*/ 231 h 1067309"/>
                  <a:gd name="connsiteX3" fmla="*/ 263047 w 1221288"/>
                  <a:gd name="connsiteY3" fmla="*/ 22151 h 1067309"/>
                  <a:gd name="connsiteX4" fmla="*/ 338203 w 1221288"/>
                  <a:gd name="connsiteY4" fmla="*/ 103570 h 1067309"/>
                  <a:gd name="connsiteX5" fmla="*/ 391439 w 1221288"/>
                  <a:gd name="connsiteY5" fmla="*/ 300855 h 1067309"/>
                  <a:gd name="connsiteX6" fmla="*/ 497910 w 1221288"/>
                  <a:gd name="connsiteY6" fmla="*/ 795633 h 1067309"/>
                  <a:gd name="connsiteX7" fmla="*/ 604381 w 1221288"/>
                  <a:gd name="connsiteY7" fmla="*/ 970998 h 1067309"/>
                  <a:gd name="connsiteX8" fmla="*/ 717116 w 1221288"/>
                  <a:gd name="connsiteY8" fmla="*/ 1052417 h 1067309"/>
                  <a:gd name="connsiteX9" fmla="*/ 867428 w 1221288"/>
                  <a:gd name="connsiteY9" fmla="*/ 1055548 h 1067309"/>
                  <a:gd name="connsiteX10" fmla="*/ 989557 w 1221288"/>
                  <a:gd name="connsiteY10" fmla="*/ 930288 h 1067309"/>
                  <a:gd name="connsiteX11" fmla="*/ 1089765 w 1221288"/>
                  <a:gd name="connsiteY11" fmla="*/ 660979 h 1067309"/>
                  <a:gd name="connsiteX12" fmla="*/ 1152395 w 1221288"/>
                  <a:gd name="connsiteY12" fmla="*/ 407326 h 1067309"/>
                  <a:gd name="connsiteX13" fmla="*/ 1221288 w 1221288"/>
                  <a:gd name="connsiteY13" fmla="*/ 188121 h 1067309"/>
                  <a:gd name="connsiteX0" fmla="*/ 0 w 1221288"/>
                  <a:gd name="connsiteY0" fmla="*/ 116095 h 1067309"/>
                  <a:gd name="connsiteX1" fmla="*/ 81420 w 1221288"/>
                  <a:gd name="connsiteY1" fmla="*/ 31546 h 1067309"/>
                  <a:gd name="connsiteX2" fmla="*/ 184759 w 1221288"/>
                  <a:gd name="connsiteY2" fmla="*/ 231 h 1067309"/>
                  <a:gd name="connsiteX3" fmla="*/ 263047 w 1221288"/>
                  <a:gd name="connsiteY3" fmla="*/ 22151 h 1067309"/>
                  <a:gd name="connsiteX4" fmla="*/ 338203 w 1221288"/>
                  <a:gd name="connsiteY4" fmla="*/ 103570 h 1067309"/>
                  <a:gd name="connsiteX5" fmla="*/ 391439 w 1221288"/>
                  <a:gd name="connsiteY5" fmla="*/ 300855 h 1067309"/>
                  <a:gd name="connsiteX6" fmla="*/ 497910 w 1221288"/>
                  <a:gd name="connsiteY6" fmla="*/ 795633 h 1067309"/>
                  <a:gd name="connsiteX7" fmla="*/ 604381 w 1221288"/>
                  <a:gd name="connsiteY7" fmla="*/ 970998 h 1067309"/>
                  <a:gd name="connsiteX8" fmla="*/ 717116 w 1221288"/>
                  <a:gd name="connsiteY8" fmla="*/ 1052417 h 1067309"/>
                  <a:gd name="connsiteX9" fmla="*/ 867428 w 1221288"/>
                  <a:gd name="connsiteY9" fmla="*/ 1055548 h 1067309"/>
                  <a:gd name="connsiteX10" fmla="*/ 989557 w 1221288"/>
                  <a:gd name="connsiteY10" fmla="*/ 930288 h 1067309"/>
                  <a:gd name="connsiteX11" fmla="*/ 1089765 w 1221288"/>
                  <a:gd name="connsiteY11" fmla="*/ 660979 h 1067309"/>
                  <a:gd name="connsiteX12" fmla="*/ 1152395 w 1221288"/>
                  <a:gd name="connsiteY12" fmla="*/ 407326 h 1067309"/>
                  <a:gd name="connsiteX13" fmla="*/ 1221288 w 1221288"/>
                  <a:gd name="connsiteY13" fmla="*/ 188121 h 1067309"/>
                  <a:gd name="connsiteX0" fmla="*/ 0 w 1221288"/>
                  <a:gd name="connsiteY0" fmla="*/ 116095 h 1067309"/>
                  <a:gd name="connsiteX1" fmla="*/ 81420 w 1221288"/>
                  <a:gd name="connsiteY1" fmla="*/ 31546 h 1067309"/>
                  <a:gd name="connsiteX2" fmla="*/ 184759 w 1221288"/>
                  <a:gd name="connsiteY2" fmla="*/ 231 h 1067309"/>
                  <a:gd name="connsiteX3" fmla="*/ 263047 w 1221288"/>
                  <a:gd name="connsiteY3" fmla="*/ 22151 h 1067309"/>
                  <a:gd name="connsiteX4" fmla="*/ 338203 w 1221288"/>
                  <a:gd name="connsiteY4" fmla="*/ 103570 h 1067309"/>
                  <a:gd name="connsiteX5" fmla="*/ 391439 w 1221288"/>
                  <a:gd name="connsiteY5" fmla="*/ 300855 h 1067309"/>
                  <a:gd name="connsiteX6" fmla="*/ 497910 w 1221288"/>
                  <a:gd name="connsiteY6" fmla="*/ 795633 h 1067309"/>
                  <a:gd name="connsiteX7" fmla="*/ 604381 w 1221288"/>
                  <a:gd name="connsiteY7" fmla="*/ 970998 h 1067309"/>
                  <a:gd name="connsiteX8" fmla="*/ 717116 w 1221288"/>
                  <a:gd name="connsiteY8" fmla="*/ 1052417 h 1067309"/>
                  <a:gd name="connsiteX9" fmla="*/ 867428 w 1221288"/>
                  <a:gd name="connsiteY9" fmla="*/ 1055548 h 1067309"/>
                  <a:gd name="connsiteX10" fmla="*/ 989557 w 1221288"/>
                  <a:gd name="connsiteY10" fmla="*/ 930288 h 1067309"/>
                  <a:gd name="connsiteX11" fmla="*/ 1089765 w 1221288"/>
                  <a:gd name="connsiteY11" fmla="*/ 660979 h 1067309"/>
                  <a:gd name="connsiteX12" fmla="*/ 1152395 w 1221288"/>
                  <a:gd name="connsiteY12" fmla="*/ 407326 h 1067309"/>
                  <a:gd name="connsiteX13" fmla="*/ 1221288 w 1221288"/>
                  <a:gd name="connsiteY13" fmla="*/ 188121 h 1067309"/>
                  <a:gd name="connsiteX0" fmla="*/ 0 w 1221288"/>
                  <a:gd name="connsiteY0" fmla="*/ 116095 h 1067309"/>
                  <a:gd name="connsiteX1" fmla="*/ 81420 w 1221288"/>
                  <a:gd name="connsiteY1" fmla="*/ 31546 h 1067309"/>
                  <a:gd name="connsiteX2" fmla="*/ 184759 w 1221288"/>
                  <a:gd name="connsiteY2" fmla="*/ 231 h 1067309"/>
                  <a:gd name="connsiteX3" fmla="*/ 263047 w 1221288"/>
                  <a:gd name="connsiteY3" fmla="*/ 22151 h 1067309"/>
                  <a:gd name="connsiteX4" fmla="*/ 338203 w 1221288"/>
                  <a:gd name="connsiteY4" fmla="*/ 103570 h 1067309"/>
                  <a:gd name="connsiteX5" fmla="*/ 391439 w 1221288"/>
                  <a:gd name="connsiteY5" fmla="*/ 300855 h 1067309"/>
                  <a:gd name="connsiteX6" fmla="*/ 497910 w 1221288"/>
                  <a:gd name="connsiteY6" fmla="*/ 795633 h 1067309"/>
                  <a:gd name="connsiteX7" fmla="*/ 604381 w 1221288"/>
                  <a:gd name="connsiteY7" fmla="*/ 970998 h 1067309"/>
                  <a:gd name="connsiteX8" fmla="*/ 717116 w 1221288"/>
                  <a:gd name="connsiteY8" fmla="*/ 1052417 h 1067309"/>
                  <a:gd name="connsiteX9" fmla="*/ 867428 w 1221288"/>
                  <a:gd name="connsiteY9" fmla="*/ 1055548 h 1067309"/>
                  <a:gd name="connsiteX10" fmla="*/ 989557 w 1221288"/>
                  <a:gd name="connsiteY10" fmla="*/ 930288 h 1067309"/>
                  <a:gd name="connsiteX11" fmla="*/ 1089765 w 1221288"/>
                  <a:gd name="connsiteY11" fmla="*/ 660979 h 1067309"/>
                  <a:gd name="connsiteX12" fmla="*/ 1152395 w 1221288"/>
                  <a:gd name="connsiteY12" fmla="*/ 407326 h 1067309"/>
                  <a:gd name="connsiteX13" fmla="*/ 1221288 w 1221288"/>
                  <a:gd name="connsiteY13" fmla="*/ 188121 h 1067309"/>
                  <a:gd name="connsiteX0" fmla="*/ 0 w 1221288"/>
                  <a:gd name="connsiteY0" fmla="*/ 125489 h 1067309"/>
                  <a:gd name="connsiteX1" fmla="*/ 81420 w 1221288"/>
                  <a:gd name="connsiteY1" fmla="*/ 31546 h 1067309"/>
                  <a:gd name="connsiteX2" fmla="*/ 184759 w 1221288"/>
                  <a:gd name="connsiteY2" fmla="*/ 231 h 1067309"/>
                  <a:gd name="connsiteX3" fmla="*/ 263047 w 1221288"/>
                  <a:gd name="connsiteY3" fmla="*/ 22151 h 1067309"/>
                  <a:gd name="connsiteX4" fmla="*/ 338203 w 1221288"/>
                  <a:gd name="connsiteY4" fmla="*/ 103570 h 1067309"/>
                  <a:gd name="connsiteX5" fmla="*/ 391439 w 1221288"/>
                  <a:gd name="connsiteY5" fmla="*/ 300855 h 1067309"/>
                  <a:gd name="connsiteX6" fmla="*/ 497910 w 1221288"/>
                  <a:gd name="connsiteY6" fmla="*/ 795633 h 1067309"/>
                  <a:gd name="connsiteX7" fmla="*/ 604381 w 1221288"/>
                  <a:gd name="connsiteY7" fmla="*/ 970998 h 1067309"/>
                  <a:gd name="connsiteX8" fmla="*/ 717116 w 1221288"/>
                  <a:gd name="connsiteY8" fmla="*/ 1052417 h 1067309"/>
                  <a:gd name="connsiteX9" fmla="*/ 867428 w 1221288"/>
                  <a:gd name="connsiteY9" fmla="*/ 1055548 h 1067309"/>
                  <a:gd name="connsiteX10" fmla="*/ 989557 w 1221288"/>
                  <a:gd name="connsiteY10" fmla="*/ 930288 h 1067309"/>
                  <a:gd name="connsiteX11" fmla="*/ 1089765 w 1221288"/>
                  <a:gd name="connsiteY11" fmla="*/ 660979 h 1067309"/>
                  <a:gd name="connsiteX12" fmla="*/ 1152395 w 1221288"/>
                  <a:gd name="connsiteY12" fmla="*/ 407326 h 1067309"/>
                  <a:gd name="connsiteX13" fmla="*/ 1221288 w 1221288"/>
                  <a:gd name="connsiteY13" fmla="*/ 188121 h 1067309"/>
                  <a:gd name="connsiteX0" fmla="*/ 0 w 1249471"/>
                  <a:gd name="connsiteY0" fmla="*/ 125489 h 1067309"/>
                  <a:gd name="connsiteX1" fmla="*/ 81420 w 1249471"/>
                  <a:gd name="connsiteY1" fmla="*/ 31546 h 1067309"/>
                  <a:gd name="connsiteX2" fmla="*/ 184759 w 1249471"/>
                  <a:gd name="connsiteY2" fmla="*/ 231 h 1067309"/>
                  <a:gd name="connsiteX3" fmla="*/ 263047 w 1249471"/>
                  <a:gd name="connsiteY3" fmla="*/ 22151 h 1067309"/>
                  <a:gd name="connsiteX4" fmla="*/ 338203 w 1249471"/>
                  <a:gd name="connsiteY4" fmla="*/ 103570 h 1067309"/>
                  <a:gd name="connsiteX5" fmla="*/ 391439 w 1249471"/>
                  <a:gd name="connsiteY5" fmla="*/ 300855 h 1067309"/>
                  <a:gd name="connsiteX6" fmla="*/ 497910 w 1249471"/>
                  <a:gd name="connsiteY6" fmla="*/ 795633 h 1067309"/>
                  <a:gd name="connsiteX7" fmla="*/ 604381 w 1249471"/>
                  <a:gd name="connsiteY7" fmla="*/ 970998 h 1067309"/>
                  <a:gd name="connsiteX8" fmla="*/ 717116 w 1249471"/>
                  <a:gd name="connsiteY8" fmla="*/ 1052417 h 1067309"/>
                  <a:gd name="connsiteX9" fmla="*/ 867428 w 1249471"/>
                  <a:gd name="connsiteY9" fmla="*/ 1055548 h 1067309"/>
                  <a:gd name="connsiteX10" fmla="*/ 989557 w 1249471"/>
                  <a:gd name="connsiteY10" fmla="*/ 930288 h 1067309"/>
                  <a:gd name="connsiteX11" fmla="*/ 1089765 w 1249471"/>
                  <a:gd name="connsiteY11" fmla="*/ 660979 h 1067309"/>
                  <a:gd name="connsiteX12" fmla="*/ 1152395 w 1249471"/>
                  <a:gd name="connsiteY12" fmla="*/ 407326 h 1067309"/>
                  <a:gd name="connsiteX13" fmla="*/ 1249471 w 1249471"/>
                  <a:gd name="connsiteY13" fmla="*/ 166200 h 1067309"/>
                  <a:gd name="connsiteX0" fmla="*/ 0 w 1249471"/>
                  <a:gd name="connsiteY0" fmla="*/ 125489 h 1067309"/>
                  <a:gd name="connsiteX1" fmla="*/ 81420 w 1249471"/>
                  <a:gd name="connsiteY1" fmla="*/ 31546 h 1067309"/>
                  <a:gd name="connsiteX2" fmla="*/ 184759 w 1249471"/>
                  <a:gd name="connsiteY2" fmla="*/ 231 h 1067309"/>
                  <a:gd name="connsiteX3" fmla="*/ 263047 w 1249471"/>
                  <a:gd name="connsiteY3" fmla="*/ 22151 h 1067309"/>
                  <a:gd name="connsiteX4" fmla="*/ 338203 w 1249471"/>
                  <a:gd name="connsiteY4" fmla="*/ 103570 h 1067309"/>
                  <a:gd name="connsiteX5" fmla="*/ 391439 w 1249471"/>
                  <a:gd name="connsiteY5" fmla="*/ 300855 h 1067309"/>
                  <a:gd name="connsiteX6" fmla="*/ 497910 w 1249471"/>
                  <a:gd name="connsiteY6" fmla="*/ 795633 h 1067309"/>
                  <a:gd name="connsiteX7" fmla="*/ 604381 w 1249471"/>
                  <a:gd name="connsiteY7" fmla="*/ 970998 h 1067309"/>
                  <a:gd name="connsiteX8" fmla="*/ 717116 w 1249471"/>
                  <a:gd name="connsiteY8" fmla="*/ 1052417 h 1067309"/>
                  <a:gd name="connsiteX9" fmla="*/ 867428 w 1249471"/>
                  <a:gd name="connsiteY9" fmla="*/ 1055548 h 1067309"/>
                  <a:gd name="connsiteX10" fmla="*/ 989557 w 1249471"/>
                  <a:gd name="connsiteY10" fmla="*/ 930288 h 1067309"/>
                  <a:gd name="connsiteX11" fmla="*/ 1089765 w 1249471"/>
                  <a:gd name="connsiteY11" fmla="*/ 660979 h 1067309"/>
                  <a:gd name="connsiteX12" fmla="*/ 1152395 w 1249471"/>
                  <a:gd name="connsiteY12" fmla="*/ 407326 h 1067309"/>
                  <a:gd name="connsiteX13" fmla="*/ 1249471 w 1249471"/>
                  <a:gd name="connsiteY13" fmla="*/ 166200 h 1067309"/>
                  <a:gd name="connsiteX0" fmla="*/ 0 w 1243208"/>
                  <a:gd name="connsiteY0" fmla="*/ 125489 h 1067309"/>
                  <a:gd name="connsiteX1" fmla="*/ 81420 w 1243208"/>
                  <a:gd name="connsiteY1" fmla="*/ 31546 h 1067309"/>
                  <a:gd name="connsiteX2" fmla="*/ 184759 w 1243208"/>
                  <a:gd name="connsiteY2" fmla="*/ 231 h 1067309"/>
                  <a:gd name="connsiteX3" fmla="*/ 263047 w 1243208"/>
                  <a:gd name="connsiteY3" fmla="*/ 22151 h 1067309"/>
                  <a:gd name="connsiteX4" fmla="*/ 338203 w 1243208"/>
                  <a:gd name="connsiteY4" fmla="*/ 103570 h 1067309"/>
                  <a:gd name="connsiteX5" fmla="*/ 391439 w 1243208"/>
                  <a:gd name="connsiteY5" fmla="*/ 300855 h 1067309"/>
                  <a:gd name="connsiteX6" fmla="*/ 497910 w 1243208"/>
                  <a:gd name="connsiteY6" fmla="*/ 795633 h 1067309"/>
                  <a:gd name="connsiteX7" fmla="*/ 604381 w 1243208"/>
                  <a:gd name="connsiteY7" fmla="*/ 970998 h 1067309"/>
                  <a:gd name="connsiteX8" fmla="*/ 717116 w 1243208"/>
                  <a:gd name="connsiteY8" fmla="*/ 1052417 h 1067309"/>
                  <a:gd name="connsiteX9" fmla="*/ 867428 w 1243208"/>
                  <a:gd name="connsiteY9" fmla="*/ 1055548 h 1067309"/>
                  <a:gd name="connsiteX10" fmla="*/ 989557 w 1243208"/>
                  <a:gd name="connsiteY10" fmla="*/ 930288 h 1067309"/>
                  <a:gd name="connsiteX11" fmla="*/ 1089765 w 1243208"/>
                  <a:gd name="connsiteY11" fmla="*/ 660979 h 1067309"/>
                  <a:gd name="connsiteX12" fmla="*/ 1152395 w 1243208"/>
                  <a:gd name="connsiteY12" fmla="*/ 407326 h 1067309"/>
                  <a:gd name="connsiteX13" fmla="*/ 1243208 w 1243208"/>
                  <a:gd name="connsiteY13" fmla="*/ 153674 h 1067309"/>
                  <a:gd name="connsiteX0" fmla="*/ 0 w 1252603"/>
                  <a:gd name="connsiteY0" fmla="*/ 125489 h 1067309"/>
                  <a:gd name="connsiteX1" fmla="*/ 81420 w 1252603"/>
                  <a:gd name="connsiteY1" fmla="*/ 31546 h 1067309"/>
                  <a:gd name="connsiteX2" fmla="*/ 184759 w 1252603"/>
                  <a:gd name="connsiteY2" fmla="*/ 231 h 1067309"/>
                  <a:gd name="connsiteX3" fmla="*/ 263047 w 1252603"/>
                  <a:gd name="connsiteY3" fmla="*/ 22151 h 1067309"/>
                  <a:gd name="connsiteX4" fmla="*/ 338203 w 1252603"/>
                  <a:gd name="connsiteY4" fmla="*/ 103570 h 1067309"/>
                  <a:gd name="connsiteX5" fmla="*/ 391439 w 1252603"/>
                  <a:gd name="connsiteY5" fmla="*/ 300855 h 1067309"/>
                  <a:gd name="connsiteX6" fmla="*/ 497910 w 1252603"/>
                  <a:gd name="connsiteY6" fmla="*/ 795633 h 1067309"/>
                  <a:gd name="connsiteX7" fmla="*/ 604381 w 1252603"/>
                  <a:gd name="connsiteY7" fmla="*/ 970998 h 1067309"/>
                  <a:gd name="connsiteX8" fmla="*/ 717116 w 1252603"/>
                  <a:gd name="connsiteY8" fmla="*/ 1052417 h 1067309"/>
                  <a:gd name="connsiteX9" fmla="*/ 867428 w 1252603"/>
                  <a:gd name="connsiteY9" fmla="*/ 1055548 h 1067309"/>
                  <a:gd name="connsiteX10" fmla="*/ 989557 w 1252603"/>
                  <a:gd name="connsiteY10" fmla="*/ 930288 h 1067309"/>
                  <a:gd name="connsiteX11" fmla="*/ 1089765 w 1252603"/>
                  <a:gd name="connsiteY11" fmla="*/ 660979 h 1067309"/>
                  <a:gd name="connsiteX12" fmla="*/ 1152395 w 1252603"/>
                  <a:gd name="connsiteY12" fmla="*/ 407326 h 1067309"/>
                  <a:gd name="connsiteX13" fmla="*/ 1252603 w 1252603"/>
                  <a:gd name="connsiteY13" fmla="*/ 156806 h 106730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252603" h="1067309">
                    <a:moveTo>
                      <a:pt x="0" y="125489"/>
                    </a:moveTo>
                    <a:cubicBezTo>
                      <a:pt x="36795" y="84518"/>
                      <a:pt x="50627" y="52422"/>
                      <a:pt x="81420" y="31546"/>
                    </a:cubicBezTo>
                    <a:cubicBezTo>
                      <a:pt x="112213" y="10670"/>
                      <a:pt x="154488" y="1797"/>
                      <a:pt x="184759" y="231"/>
                    </a:cubicBezTo>
                    <a:cubicBezTo>
                      <a:pt x="215030" y="-1335"/>
                      <a:pt x="237473" y="4928"/>
                      <a:pt x="263047" y="22151"/>
                    </a:cubicBezTo>
                    <a:cubicBezTo>
                      <a:pt x="288621" y="39374"/>
                      <a:pt x="316804" y="57119"/>
                      <a:pt x="338203" y="103570"/>
                    </a:cubicBezTo>
                    <a:cubicBezTo>
                      <a:pt x="359602" y="150021"/>
                      <a:pt x="364821" y="185511"/>
                      <a:pt x="391439" y="300855"/>
                    </a:cubicBezTo>
                    <a:cubicBezTo>
                      <a:pt x="418057" y="416199"/>
                      <a:pt x="462420" y="683942"/>
                      <a:pt x="497910" y="795633"/>
                    </a:cubicBezTo>
                    <a:cubicBezTo>
                      <a:pt x="533400" y="907324"/>
                      <a:pt x="567847" y="928201"/>
                      <a:pt x="604381" y="970998"/>
                    </a:cubicBezTo>
                    <a:cubicBezTo>
                      <a:pt x="640915" y="1013795"/>
                      <a:pt x="673275" y="1038325"/>
                      <a:pt x="717116" y="1052417"/>
                    </a:cubicBezTo>
                    <a:cubicBezTo>
                      <a:pt x="760957" y="1066509"/>
                      <a:pt x="822021" y="1075903"/>
                      <a:pt x="867428" y="1055548"/>
                    </a:cubicBezTo>
                    <a:cubicBezTo>
                      <a:pt x="912835" y="1035193"/>
                      <a:pt x="952501" y="996050"/>
                      <a:pt x="989557" y="930288"/>
                    </a:cubicBezTo>
                    <a:cubicBezTo>
                      <a:pt x="1026613" y="864527"/>
                      <a:pt x="1062625" y="748139"/>
                      <a:pt x="1089765" y="660979"/>
                    </a:cubicBezTo>
                    <a:cubicBezTo>
                      <a:pt x="1116905" y="573819"/>
                      <a:pt x="1125255" y="491355"/>
                      <a:pt x="1152395" y="407326"/>
                    </a:cubicBezTo>
                    <a:cubicBezTo>
                      <a:pt x="1179535" y="323297"/>
                      <a:pt x="1204064" y="211607"/>
                      <a:pt x="1252603" y="156806"/>
                    </a:cubicBezTo>
                  </a:path>
                </a:pathLst>
              </a:custGeom>
              <a:noFill/>
              <a:ln w="152400" cap="rnd">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Freeform 41"/>
              <p:cNvSpPr/>
              <p:nvPr/>
            </p:nvSpPr>
            <p:spPr>
              <a:xfrm>
                <a:off x="930058" y="1064566"/>
                <a:ext cx="2401863" cy="1088051"/>
              </a:xfrm>
              <a:custGeom>
                <a:avLst/>
                <a:gdLst>
                  <a:gd name="connsiteX0" fmla="*/ 0 w 2091846"/>
                  <a:gd name="connsiteY0" fmla="*/ 1076333 h 1084914"/>
                  <a:gd name="connsiteX1" fmla="*/ 284967 w 2091846"/>
                  <a:gd name="connsiteY1" fmla="*/ 1082596 h 1084914"/>
                  <a:gd name="connsiteX2" fmla="*/ 488515 w 2091846"/>
                  <a:gd name="connsiteY2" fmla="*/ 1041886 h 1084914"/>
                  <a:gd name="connsiteX3" fmla="*/ 638827 w 2091846"/>
                  <a:gd name="connsiteY3" fmla="*/ 932283 h 1084914"/>
                  <a:gd name="connsiteX4" fmla="*/ 720246 w 2091846"/>
                  <a:gd name="connsiteY4" fmla="*/ 672368 h 1084914"/>
                  <a:gd name="connsiteX5" fmla="*/ 829849 w 2091846"/>
                  <a:gd name="connsiteY5" fmla="*/ 221431 h 1084914"/>
                  <a:gd name="connsiteX6" fmla="*/ 914400 w 2091846"/>
                  <a:gd name="connsiteY6" fmla="*/ 67987 h 1084914"/>
                  <a:gd name="connsiteX7" fmla="*/ 992687 w 2091846"/>
                  <a:gd name="connsiteY7" fmla="*/ 14752 h 1084914"/>
                  <a:gd name="connsiteX8" fmla="*/ 1077238 w 2091846"/>
                  <a:gd name="connsiteY8" fmla="*/ 2226 h 1084914"/>
                  <a:gd name="connsiteX9" fmla="*/ 1183709 w 2091846"/>
                  <a:gd name="connsiteY9" fmla="*/ 52330 h 1084914"/>
                  <a:gd name="connsiteX10" fmla="*/ 1302706 w 2091846"/>
                  <a:gd name="connsiteY10" fmla="*/ 296587 h 1084914"/>
                  <a:gd name="connsiteX11" fmla="*/ 1484334 w 2091846"/>
                  <a:gd name="connsiteY11" fmla="*/ 838338 h 1084914"/>
                  <a:gd name="connsiteX12" fmla="*/ 1615857 w 2091846"/>
                  <a:gd name="connsiteY12" fmla="*/ 998045 h 1084914"/>
                  <a:gd name="connsiteX13" fmla="*/ 1750512 w 2091846"/>
                  <a:gd name="connsiteY13" fmla="*/ 1038755 h 1084914"/>
                  <a:gd name="connsiteX14" fmla="*/ 1860115 w 2091846"/>
                  <a:gd name="connsiteY14" fmla="*/ 998045 h 1084914"/>
                  <a:gd name="connsiteX15" fmla="*/ 1913350 w 2091846"/>
                  <a:gd name="connsiteY15" fmla="*/ 891574 h 1084914"/>
                  <a:gd name="connsiteX16" fmla="*/ 1985375 w 2091846"/>
                  <a:gd name="connsiteY16" fmla="*/ 822681 h 1084914"/>
                  <a:gd name="connsiteX17" fmla="*/ 2091846 w 2091846"/>
                  <a:gd name="connsiteY17" fmla="*/ 797629 h 1084914"/>
                  <a:gd name="connsiteX0" fmla="*/ 0 w 2123162"/>
                  <a:gd name="connsiteY0" fmla="*/ 1085728 h 1089324"/>
                  <a:gd name="connsiteX1" fmla="*/ 316283 w 2123162"/>
                  <a:gd name="connsiteY1" fmla="*/ 1082596 h 1089324"/>
                  <a:gd name="connsiteX2" fmla="*/ 519831 w 2123162"/>
                  <a:gd name="connsiteY2" fmla="*/ 1041886 h 1089324"/>
                  <a:gd name="connsiteX3" fmla="*/ 670143 w 2123162"/>
                  <a:gd name="connsiteY3" fmla="*/ 932283 h 1089324"/>
                  <a:gd name="connsiteX4" fmla="*/ 751562 w 2123162"/>
                  <a:gd name="connsiteY4" fmla="*/ 672368 h 1089324"/>
                  <a:gd name="connsiteX5" fmla="*/ 861165 w 2123162"/>
                  <a:gd name="connsiteY5" fmla="*/ 221431 h 1089324"/>
                  <a:gd name="connsiteX6" fmla="*/ 945716 w 2123162"/>
                  <a:gd name="connsiteY6" fmla="*/ 67987 h 1089324"/>
                  <a:gd name="connsiteX7" fmla="*/ 1024003 w 2123162"/>
                  <a:gd name="connsiteY7" fmla="*/ 14752 h 1089324"/>
                  <a:gd name="connsiteX8" fmla="*/ 1108554 w 2123162"/>
                  <a:gd name="connsiteY8" fmla="*/ 2226 h 1089324"/>
                  <a:gd name="connsiteX9" fmla="*/ 1215025 w 2123162"/>
                  <a:gd name="connsiteY9" fmla="*/ 52330 h 1089324"/>
                  <a:gd name="connsiteX10" fmla="*/ 1334022 w 2123162"/>
                  <a:gd name="connsiteY10" fmla="*/ 296587 h 1089324"/>
                  <a:gd name="connsiteX11" fmla="*/ 1515650 w 2123162"/>
                  <a:gd name="connsiteY11" fmla="*/ 838338 h 1089324"/>
                  <a:gd name="connsiteX12" fmla="*/ 1647173 w 2123162"/>
                  <a:gd name="connsiteY12" fmla="*/ 998045 h 1089324"/>
                  <a:gd name="connsiteX13" fmla="*/ 1781828 w 2123162"/>
                  <a:gd name="connsiteY13" fmla="*/ 1038755 h 1089324"/>
                  <a:gd name="connsiteX14" fmla="*/ 1891431 w 2123162"/>
                  <a:gd name="connsiteY14" fmla="*/ 998045 h 1089324"/>
                  <a:gd name="connsiteX15" fmla="*/ 1944666 w 2123162"/>
                  <a:gd name="connsiteY15" fmla="*/ 891574 h 1089324"/>
                  <a:gd name="connsiteX16" fmla="*/ 2016691 w 2123162"/>
                  <a:gd name="connsiteY16" fmla="*/ 822681 h 1089324"/>
                  <a:gd name="connsiteX17" fmla="*/ 2123162 w 2123162"/>
                  <a:gd name="connsiteY17" fmla="*/ 797629 h 1089324"/>
                  <a:gd name="connsiteX0" fmla="*/ 0 w 2116898"/>
                  <a:gd name="connsiteY0" fmla="*/ 1076333 h 1084914"/>
                  <a:gd name="connsiteX1" fmla="*/ 310019 w 2116898"/>
                  <a:gd name="connsiteY1" fmla="*/ 1082596 h 1084914"/>
                  <a:gd name="connsiteX2" fmla="*/ 513567 w 2116898"/>
                  <a:gd name="connsiteY2" fmla="*/ 1041886 h 1084914"/>
                  <a:gd name="connsiteX3" fmla="*/ 663879 w 2116898"/>
                  <a:gd name="connsiteY3" fmla="*/ 932283 h 1084914"/>
                  <a:gd name="connsiteX4" fmla="*/ 745298 w 2116898"/>
                  <a:gd name="connsiteY4" fmla="*/ 672368 h 1084914"/>
                  <a:gd name="connsiteX5" fmla="*/ 854901 w 2116898"/>
                  <a:gd name="connsiteY5" fmla="*/ 221431 h 1084914"/>
                  <a:gd name="connsiteX6" fmla="*/ 939452 w 2116898"/>
                  <a:gd name="connsiteY6" fmla="*/ 67987 h 1084914"/>
                  <a:gd name="connsiteX7" fmla="*/ 1017739 w 2116898"/>
                  <a:gd name="connsiteY7" fmla="*/ 14752 h 1084914"/>
                  <a:gd name="connsiteX8" fmla="*/ 1102290 w 2116898"/>
                  <a:gd name="connsiteY8" fmla="*/ 2226 h 1084914"/>
                  <a:gd name="connsiteX9" fmla="*/ 1208761 w 2116898"/>
                  <a:gd name="connsiteY9" fmla="*/ 52330 h 1084914"/>
                  <a:gd name="connsiteX10" fmla="*/ 1327758 w 2116898"/>
                  <a:gd name="connsiteY10" fmla="*/ 296587 h 1084914"/>
                  <a:gd name="connsiteX11" fmla="*/ 1509386 w 2116898"/>
                  <a:gd name="connsiteY11" fmla="*/ 838338 h 1084914"/>
                  <a:gd name="connsiteX12" fmla="*/ 1640909 w 2116898"/>
                  <a:gd name="connsiteY12" fmla="*/ 998045 h 1084914"/>
                  <a:gd name="connsiteX13" fmla="*/ 1775564 w 2116898"/>
                  <a:gd name="connsiteY13" fmla="*/ 1038755 h 1084914"/>
                  <a:gd name="connsiteX14" fmla="*/ 1885167 w 2116898"/>
                  <a:gd name="connsiteY14" fmla="*/ 998045 h 1084914"/>
                  <a:gd name="connsiteX15" fmla="*/ 1938402 w 2116898"/>
                  <a:gd name="connsiteY15" fmla="*/ 891574 h 1084914"/>
                  <a:gd name="connsiteX16" fmla="*/ 2010427 w 2116898"/>
                  <a:gd name="connsiteY16" fmla="*/ 822681 h 1084914"/>
                  <a:gd name="connsiteX17" fmla="*/ 2116898 w 2116898"/>
                  <a:gd name="connsiteY17" fmla="*/ 797629 h 1084914"/>
                  <a:gd name="connsiteX0" fmla="*/ 0 w 2116898"/>
                  <a:gd name="connsiteY0" fmla="*/ 1076333 h 1080737"/>
                  <a:gd name="connsiteX1" fmla="*/ 300624 w 2116898"/>
                  <a:gd name="connsiteY1" fmla="*/ 1076333 h 1080737"/>
                  <a:gd name="connsiteX2" fmla="*/ 513567 w 2116898"/>
                  <a:gd name="connsiteY2" fmla="*/ 1041886 h 1080737"/>
                  <a:gd name="connsiteX3" fmla="*/ 663879 w 2116898"/>
                  <a:gd name="connsiteY3" fmla="*/ 932283 h 1080737"/>
                  <a:gd name="connsiteX4" fmla="*/ 745298 w 2116898"/>
                  <a:gd name="connsiteY4" fmla="*/ 672368 h 1080737"/>
                  <a:gd name="connsiteX5" fmla="*/ 854901 w 2116898"/>
                  <a:gd name="connsiteY5" fmla="*/ 221431 h 1080737"/>
                  <a:gd name="connsiteX6" fmla="*/ 939452 w 2116898"/>
                  <a:gd name="connsiteY6" fmla="*/ 67987 h 1080737"/>
                  <a:gd name="connsiteX7" fmla="*/ 1017739 w 2116898"/>
                  <a:gd name="connsiteY7" fmla="*/ 14752 h 1080737"/>
                  <a:gd name="connsiteX8" fmla="*/ 1102290 w 2116898"/>
                  <a:gd name="connsiteY8" fmla="*/ 2226 h 1080737"/>
                  <a:gd name="connsiteX9" fmla="*/ 1208761 w 2116898"/>
                  <a:gd name="connsiteY9" fmla="*/ 52330 h 1080737"/>
                  <a:gd name="connsiteX10" fmla="*/ 1327758 w 2116898"/>
                  <a:gd name="connsiteY10" fmla="*/ 296587 h 1080737"/>
                  <a:gd name="connsiteX11" fmla="*/ 1509386 w 2116898"/>
                  <a:gd name="connsiteY11" fmla="*/ 838338 h 1080737"/>
                  <a:gd name="connsiteX12" fmla="*/ 1640909 w 2116898"/>
                  <a:gd name="connsiteY12" fmla="*/ 998045 h 1080737"/>
                  <a:gd name="connsiteX13" fmla="*/ 1775564 w 2116898"/>
                  <a:gd name="connsiteY13" fmla="*/ 1038755 h 1080737"/>
                  <a:gd name="connsiteX14" fmla="*/ 1885167 w 2116898"/>
                  <a:gd name="connsiteY14" fmla="*/ 998045 h 1080737"/>
                  <a:gd name="connsiteX15" fmla="*/ 1938402 w 2116898"/>
                  <a:gd name="connsiteY15" fmla="*/ 891574 h 1080737"/>
                  <a:gd name="connsiteX16" fmla="*/ 2010427 w 2116898"/>
                  <a:gd name="connsiteY16" fmla="*/ 822681 h 1080737"/>
                  <a:gd name="connsiteX17" fmla="*/ 2116898 w 2116898"/>
                  <a:gd name="connsiteY17" fmla="*/ 797629 h 1080737"/>
                  <a:gd name="connsiteX0" fmla="*/ 0 w 2116898"/>
                  <a:gd name="connsiteY0" fmla="*/ 1076333 h 1080737"/>
                  <a:gd name="connsiteX1" fmla="*/ 300624 w 2116898"/>
                  <a:gd name="connsiteY1" fmla="*/ 1076333 h 1080737"/>
                  <a:gd name="connsiteX2" fmla="*/ 513567 w 2116898"/>
                  <a:gd name="connsiteY2" fmla="*/ 1041886 h 1080737"/>
                  <a:gd name="connsiteX3" fmla="*/ 663879 w 2116898"/>
                  <a:gd name="connsiteY3" fmla="*/ 913494 h 1080737"/>
                  <a:gd name="connsiteX4" fmla="*/ 745298 w 2116898"/>
                  <a:gd name="connsiteY4" fmla="*/ 672368 h 1080737"/>
                  <a:gd name="connsiteX5" fmla="*/ 854901 w 2116898"/>
                  <a:gd name="connsiteY5" fmla="*/ 221431 h 1080737"/>
                  <a:gd name="connsiteX6" fmla="*/ 939452 w 2116898"/>
                  <a:gd name="connsiteY6" fmla="*/ 67987 h 1080737"/>
                  <a:gd name="connsiteX7" fmla="*/ 1017739 w 2116898"/>
                  <a:gd name="connsiteY7" fmla="*/ 14752 h 1080737"/>
                  <a:gd name="connsiteX8" fmla="*/ 1102290 w 2116898"/>
                  <a:gd name="connsiteY8" fmla="*/ 2226 h 1080737"/>
                  <a:gd name="connsiteX9" fmla="*/ 1208761 w 2116898"/>
                  <a:gd name="connsiteY9" fmla="*/ 52330 h 1080737"/>
                  <a:gd name="connsiteX10" fmla="*/ 1327758 w 2116898"/>
                  <a:gd name="connsiteY10" fmla="*/ 296587 h 1080737"/>
                  <a:gd name="connsiteX11" fmla="*/ 1509386 w 2116898"/>
                  <a:gd name="connsiteY11" fmla="*/ 838338 h 1080737"/>
                  <a:gd name="connsiteX12" fmla="*/ 1640909 w 2116898"/>
                  <a:gd name="connsiteY12" fmla="*/ 998045 h 1080737"/>
                  <a:gd name="connsiteX13" fmla="*/ 1775564 w 2116898"/>
                  <a:gd name="connsiteY13" fmla="*/ 1038755 h 1080737"/>
                  <a:gd name="connsiteX14" fmla="*/ 1885167 w 2116898"/>
                  <a:gd name="connsiteY14" fmla="*/ 998045 h 1080737"/>
                  <a:gd name="connsiteX15" fmla="*/ 1938402 w 2116898"/>
                  <a:gd name="connsiteY15" fmla="*/ 891574 h 1080737"/>
                  <a:gd name="connsiteX16" fmla="*/ 2010427 w 2116898"/>
                  <a:gd name="connsiteY16" fmla="*/ 822681 h 1080737"/>
                  <a:gd name="connsiteX17" fmla="*/ 2116898 w 2116898"/>
                  <a:gd name="connsiteY17" fmla="*/ 797629 h 1080737"/>
                  <a:gd name="connsiteX0" fmla="*/ 0 w 2116898"/>
                  <a:gd name="connsiteY0" fmla="*/ 1076333 h 1080737"/>
                  <a:gd name="connsiteX1" fmla="*/ 300624 w 2116898"/>
                  <a:gd name="connsiteY1" fmla="*/ 1076333 h 1080737"/>
                  <a:gd name="connsiteX2" fmla="*/ 513567 w 2116898"/>
                  <a:gd name="connsiteY2" fmla="*/ 1041886 h 1080737"/>
                  <a:gd name="connsiteX3" fmla="*/ 663879 w 2116898"/>
                  <a:gd name="connsiteY3" fmla="*/ 913494 h 1080737"/>
                  <a:gd name="connsiteX4" fmla="*/ 742167 w 2116898"/>
                  <a:gd name="connsiteY4" fmla="*/ 647316 h 1080737"/>
                  <a:gd name="connsiteX5" fmla="*/ 854901 w 2116898"/>
                  <a:gd name="connsiteY5" fmla="*/ 221431 h 1080737"/>
                  <a:gd name="connsiteX6" fmla="*/ 939452 w 2116898"/>
                  <a:gd name="connsiteY6" fmla="*/ 67987 h 1080737"/>
                  <a:gd name="connsiteX7" fmla="*/ 1017739 w 2116898"/>
                  <a:gd name="connsiteY7" fmla="*/ 14752 h 1080737"/>
                  <a:gd name="connsiteX8" fmla="*/ 1102290 w 2116898"/>
                  <a:gd name="connsiteY8" fmla="*/ 2226 h 1080737"/>
                  <a:gd name="connsiteX9" fmla="*/ 1208761 w 2116898"/>
                  <a:gd name="connsiteY9" fmla="*/ 52330 h 1080737"/>
                  <a:gd name="connsiteX10" fmla="*/ 1327758 w 2116898"/>
                  <a:gd name="connsiteY10" fmla="*/ 296587 h 1080737"/>
                  <a:gd name="connsiteX11" fmla="*/ 1509386 w 2116898"/>
                  <a:gd name="connsiteY11" fmla="*/ 838338 h 1080737"/>
                  <a:gd name="connsiteX12" fmla="*/ 1640909 w 2116898"/>
                  <a:gd name="connsiteY12" fmla="*/ 998045 h 1080737"/>
                  <a:gd name="connsiteX13" fmla="*/ 1775564 w 2116898"/>
                  <a:gd name="connsiteY13" fmla="*/ 1038755 h 1080737"/>
                  <a:gd name="connsiteX14" fmla="*/ 1885167 w 2116898"/>
                  <a:gd name="connsiteY14" fmla="*/ 998045 h 1080737"/>
                  <a:gd name="connsiteX15" fmla="*/ 1938402 w 2116898"/>
                  <a:gd name="connsiteY15" fmla="*/ 891574 h 1080737"/>
                  <a:gd name="connsiteX16" fmla="*/ 2010427 w 2116898"/>
                  <a:gd name="connsiteY16" fmla="*/ 822681 h 1080737"/>
                  <a:gd name="connsiteX17" fmla="*/ 2116898 w 2116898"/>
                  <a:gd name="connsiteY17" fmla="*/ 797629 h 1080737"/>
                  <a:gd name="connsiteX0" fmla="*/ 0 w 2116898"/>
                  <a:gd name="connsiteY0" fmla="*/ 1076333 h 1080737"/>
                  <a:gd name="connsiteX1" fmla="*/ 300624 w 2116898"/>
                  <a:gd name="connsiteY1" fmla="*/ 1076333 h 1080737"/>
                  <a:gd name="connsiteX2" fmla="*/ 513567 w 2116898"/>
                  <a:gd name="connsiteY2" fmla="*/ 1041886 h 1080737"/>
                  <a:gd name="connsiteX3" fmla="*/ 663879 w 2116898"/>
                  <a:gd name="connsiteY3" fmla="*/ 913494 h 1080737"/>
                  <a:gd name="connsiteX4" fmla="*/ 742167 w 2116898"/>
                  <a:gd name="connsiteY4" fmla="*/ 647316 h 1080737"/>
                  <a:gd name="connsiteX5" fmla="*/ 829849 w 2116898"/>
                  <a:gd name="connsiteY5" fmla="*/ 262141 h 1080737"/>
                  <a:gd name="connsiteX6" fmla="*/ 939452 w 2116898"/>
                  <a:gd name="connsiteY6" fmla="*/ 67987 h 1080737"/>
                  <a:gd name="connsiteX7" fmla="*/ 1017739 w 2116898"/>
                  <a:gd name="connsiteY7" fmla="*/ 14752 h 1080737"/>
                  <a:gd name="connsiteX8" fmla="*/ 1102290 w 2116898"/>
                  <a:gd name="connsiteY8" fmla="*/ 2226 h 1080737"/>
                  <a:gd name="connsiteX9" fmla="*/ 1208761 w 2116898"/>
                  <a:gd name="connsiteY9" fmla="*/ 52330 h 1080737"/>
                  <a:gd name="connsiteX10" fmla="*/ 1327758 w 2116898"/>
                  <a:gd name="connsiteY10" fmla="*/ 296587 h 1080737"/>
                  <a:gd name="connsiteX11" fmla="*/ 1509386 w 2116898"/>
                  <a:gd name="connsiteY11" fmla="*/ 838338 h 1080737"/>
                  <a:gd name="connsiteX12" fmla="*/ 1640909 w 2116898"/>
                  <a:gd name="connsiteY12" fmla="*/ 998045 h 1080737"/>
                  <a:gd name="connsiteX13" fmla="*/ 1775564 w 2116898"/>
                  <a:gd name="connsiteY13" fmla="*/ 1038755 h 1080737"/>
                  <a:gd name="connsiteX14" fmla="*/ 1885167 w 2116898"/>
                  <a:gd name="connsiteY14" fmla="*/ 998045 h 1080737"/>
                  <a:gd name="connsiteX15" fmla="*/ 1938402 w 2116898"/>
                  <a:gd name="connsiteY15" fmla="*/ 891574 h 1080737"/>
                  <a:gd name="connsiteX16" fmla="*/ 2010427 w 2116898"/>
                  <a:gd name="connsiteY16" fmla="*/ 822681 h 1080737"/>
                  <a:gd name="connsiteX17" fmla="*/ 2116898 w 2116898"/>
                  <a:gd name="connsiteY17" fmla="*/ 797629 h 1080737"/>
                  <a:gd name="connsiteX0" fmla="*/ 0 w 2116898"/>
                  <a:gd name="connsiteY0" fmla="*/ 1076333 h 1080737"/>
                  <a:gd name="connsiteX1" fmla="*/ 300624 w 2116898"/>
                  <a:gd name="connsiteY1" fmla="*/ 1076333 h 1080737"/>
                  <a:gd name="connsiteX2" fmla="*/ 513567 w 2116898"/>
                  <a:gd name="connsiteY2" fmla="*/ 1041886 h 1080737"/>
                  <a:gd name="connsiteX3" fmla="*/ 663879 w 2116898"/>
                  <a:gd name="connsiteY3" fmla="*/ 913494 h 1080737"/>
                  <a:gd name="connsiteX4" fmla="*/ 729641 w 2116898"/>
                  <a:gd name="connsiteY4" fmla="*/ 634790 h 1080737"/>
                  <a:gd name="connsiteX5" fmla="*/ 829849 w 2116898"/>
                  <a:gd name="connsiteY5" fmla="*/ 262141 h 1080737"/>
                  <a:gd name="connsiteX6" fmla="*/ 939452 w 2116898"/>
                  <a:gd name="connsiteY6" fmla="*/ 67987 h 1080737"/>
                  <a:gd name="connsiteX7" fmla="*/ 1017739 w 2116898"/>
                  <a:gd name="connsiteY7" fmla="*/ 14752 h 1080737"/>
                  <a:gd name="connsiteX8" fmla="*/ 1102290 w 2116898"/>
                  <a:gd name="connsiteY8" fmla="*/ 2226 h 1080737"/>
                  <a:gd name="connsiteX9" fmla="*/ 1208761 w 2116898"/>
                  <a:gd name="connsiteY9" fmla="*/ 52330 h 1080737"/>
                  <a:gd name="connsiteX10" fmla="*/ 1327758 w 2116898"/>
                  <a:gd name="connsiteY10" fmla="*/ 296587 h 1080737"/>
                  <a:gd name="connsiteX11" fmla="*/ 1509386 w 2116898"/>
                  <a:gd name="connsiteY11" fmla="*/ 838338 h 1080737"/>
                  <a:gd name="connsiteX12" fmla="*/ 1640909 w 2116898"/>
                  <a:gd name="connsiteY12" fmla="*/ 998045 h 1080737"/>
                  <a:gd name="connsiteX13" fmla="*/ 1775564 w 2116898"/>
                  <a:gd name="connsiteY13" fmla="*/ 1038755 h 1080737"/>
                  <a:gd name="connsiteX14" fmla="*/ 1885167 w 2116898"/>
                  <a:gd name="connsiteY14" fmla="*/ 998045 h 1080737"/>
                  <a:gd name="connsiteX15" fmla="*/ 1938402 w 2116898"/>
                  <a:gd name="connsiteY15" fmla="*/ 891574 h 1080737"/>
                  <a:gd name="connsiteX16" fmla="*/ 2010427 w 2116898"/>
                  <a:gd name="connsiteY16" fmla="*/ 822681 h 1080737"/>
                  <a:gd name="connsiteX17" fmla="*/ 2116898 w 2116898"/>
                  <a:gd name="connsiteY17" fmla="*/ 797629 h 1080737"/>
                  <a:gd name="connsiteX0" fmla="*/ 0 w 2116898"/>
                  <a:gd name="connsiteY0" fmla="*/ 1076333 h 1080737"/>
                  <a:gd name="connsiteX1" fmla="*/ 300624 w 2116898"/>
                  <a:gd name="connsiteY1" fmla="*/ 1076333 h 1080737"/>
                  <a:gd name="connsiteX2" fmla="*/ 513567 w 2116898"/>
                  <a:gd name="connsiteY2" fmla="*/ 1041886 h 1080737"/>
                  <a:gd name="connsiteX3" fmla="*/ 663879 w 2116898"/>
                  <a:gd name="connsiteY3" fmla="*/ 913494 h 1080737"/>
                  <a:gd name="connsiteX4" fmla="*/ 739036 w 2116898"/>
                  <a:gd name="connsiteY4" fmla="*/ 634790 h 1080737"/>
                  <a:gd name="connsiteX5" fmla="*/ 829849 w 2116898"/>
                  <a:gd name="connsiteY5" fmla="*/ 262141 h 1080737"/>
                  <a:gd name="connsiteX6" fmla="*/ 939452 w 2116898"/>
                  <a:gd name="connsiteY6" fmla="*/ 67987 h 1080737"/>
                  <a:gd name="connsiteX7" fmla="*/ 1017739 w 2116898"/>
                  <a:gd name="connsiteY7" fmla="*/ 14752 h 1080737"/>
                  <a:gd name="connsiteX8" fmla="*/ 1102290 w 2116898"/>
                  <a:gd name="connsiteY8" fmla="*/ 2226 h 1080737"/>
                  <a:gd name="connsiteX9" fmla="*/ 1208761 w 2116898"/>
                  <a:gd name="connsiteY9" fmla="*/ 52330 h 1080737"/>
                  <a:gd name="connsiteX10" fmla="*/ 1327758 w 2116898"/>
                  <a:gd name="connsiteY10" fmla="*/ 296587 h 1080737"/>
                  <a:gd name="connsiteX11" fmla="*/ 1509386 w 2116898"/>
                  <a:gd name="connsiteY11" fmla="*/ 838338 h 1080737"/>
                  <a:gd name="connsiteX12" fmla="*/ 1640909 w 2116898"/>
                  <a:gd name="connsiteY12" fmla="*/ 998045 h 1080737"/>
                  <a:gd name="connsiteX13" fmla="*/ 1775564 w 2116898"/>
                  <a:gd name="connsiteY13" fmla="*/ 1038755 h 1080737"/>
                  <a:gd name="connsiteX14" fmla="*/ 1885167 w 2116898"/>
                  <a:gd name="connsiteY14" fmla="*/ 998045 h 1080737"/>
                  <a:gd name="connsiteX15" fmla="*/ 1938402 w 2116898"/>
                  <a:gd name="connsiteY15" fmla="*/ 891574 h 1080737"/>
                  <a:gd name="connsiteX16" fmla="*/ 2010427 w 2116898"/>
                  <a:gd name="connsiteY16" fmla="*/ 822681 h 1080737"/>
                  <a:gd name="connsiteX17" fmla="*/ 2116898 w 2116898"/>
                  <a:gd name="connsiteY17" fmla="*/ 797629 h 1080737"/>
                  <a:gd name="connsiteX0" fmla="*/ 0 w 2116898"/>
                  <a:gd name="connsiteY0" fmla="*/ 1076333 h 1080737"/>
                  <a:gd name="connsiteX1" fmla="*/ 300624 w 2116898"/>
                  <a:gd name="connsiteY1" fmla="*/ 1076333 h 1080737"/>
                  <a:gd name="connsiteX2" fmla="*/ 513567 w 2116898"/>
                  <a:gd name="connsiteY2" fmla="*/ 1041886 h 1080737"/>
                  <a:gd name="connsiteX3" fmla="*/ 663879 w 2116898"/>
                  <a:gd name="connsiteY3" fmla="*/ 913494 h 1080737"/>
                  <a:gd name="connsiteX4" fmla="*/ 742168 w 2116898"/>
                  <a:gd name="connsiteY4" fmla="*/ 631659 h 1080737"/>
                  <a:gd name="connsiteX5" fmla="*/ 829849 w 2116898"/>
                  <a:gd name="connsiteY5" fmla="*/ 262141 h 1080737"/>
                  <a:gd name="connsiteX6" fmla="*/ 939452 w 2116898"/>
                  <a:gd name="connsiteY6" fmla="*/ 67987 h 1080737"/>
                  <a:gd name="connsiteX7" fmla="*/ 1017739 w 2116898"/>
                  <a:gd name="connsiteY7" fmla="*/ 14752 h 1080737"/>
                  <a:gd name="connsiteX8" fmla="*/ 1102290 w 2116898"/>
                  <a:gd name="connsiteY8" fmla="*/ 2226 h 1080737"/>
                  <a:gd name="connsiteX9" fmla="*/ 1208761 w 2116898"/>
                  <a:gd name="connsiteY9" fmla="*/ 52330 h 1080737"/>
                  <a:gd name="connsiteX10" fmla="*/ 1327758 w 2116898"/>
                  <a:gd name="connsiteY10" fmla="*/ 296587 h 1080737"/>
                  <a:gd name="connsiteX11" fmla="*/ 1509386 w 2116898"/>
                  <a:gd name="connsiteY11" fmla="*/ 838338 h 1080737"/>
                  <a:gd name="connsiteX12" fmla="*/ 1640909 w 2116898"/>
                  <a:gd name="connsiteY12" fmla="*/ 998045 h 1080737"/>
                  <a:gd name="connsiteX13" fmla="*/ 1775564 w 2116898"/>
                  <a:gd name="connsiteY13" fmla="*/ 1038755 h 1080737"/>
                  <a:gd name="connsiteX14" fmla="*/ 1885167 w 2116898"/>
                  <a:gd name="connsiteY14" fmla="*/ 998045 h 1080737"/>
                  <a:gd name="connsiteX15" fmla="*/ 1938402 w 2116898"/>
                  <a:gd name="connsiteY15" fmla="*/ 891574 h 1080737"/>
                  <a:gd name="connsiteX16" fmla="*/ 2010427 w 2116898"/>
                  <a:gd name="connsiteY16" fmla="*/ 822681 h 1080737"/>
                  <a:gd name="connsiteX17" fmla="*/ 2116898 w 2116898"/>
                  <a:gd name="connsiteY17" fmla="*/ 797629 h 1080737"/>
                  <a:gd name="connsiteX0" fmla="*/ 0 w 2116898"/>
                  <a:gd name="connsiteY0" fmla="*/ 1076333 h 1080737"/>
                  <a:gd name="connsiteX1" fmla="*/ 300624 w 2116898"/>
                  <a:gd name="connsiteY1" fmla="*/ 1076333 h 1080737"/>
                  <a:gd name="connsiteX2" fmla="*/ 513567 w 2116898"/>
                  <a:gd name="connsiteY2" fmla="*/ 1041886 h 1080737"/>
                  <a:gd name="connsiteX3" fmla="*/ 663879 w 2116898"/>
                  <a:gd name="connsiteY3" fmla="*/ 913494 h 1080737"/>
                  <a:gd name="connsiteX4" fmla="*/ 742168 w 2116898"/>
                  <a:gd name="connsiteY4" fmla="*/ 631659 h 1080737"/>
                  <a:gd name="connsiteX5" fmla="*/ 829849 w 2116898"/>
                  <a:gd name="connsiteY5" fmla="*/ 262141 h 1080737"/>
                  <a:gd name="connsiteX6" fmla="*/ 939452 w 2116898"/>
                  <a:gd name="connsiteY6" fmla="*/ 67987 h 1080737"/>
                  <a:gd name="connsiteX7" fmla="*/ 1017739 w 2116898"/>
                  <a:gd name="connsiteY7" fmla="*/ 14752 h 1080737"/>
                  <a:gd name="connsiteX8" fmla="*/ 1102290 w 2116898"/>
                  <a:gd name="connsiteY8" fmla="*/ 2226 h 1080737"/>
                  <a:gd name="connsiteX9" fmla="*/ 1208761 w 2116898"/>
                  <a:gd name="connsiteY9" fmla="*/ 52330 h 1080737"/>
                  <a:gd name="connsiteX10" fmla="*/ 1321495 w 2116898"/>
                  <a:gd name="connsiteY10" fmla="*/ 309114 h 1080737"/>
                  <a:gd name="connsiteX11" fmla="*/ 1509386 w 2116898"/>
                  <a:gd name="connsiteY11" fmla="*/ 838338 h 1080737"/>
                  <a:gd name="connsiteX12" fmla="*/ 1640909 w 2116898"/>
                  <a:gd name="connsiteY12" fmla="*/ 998045 h 1080737"/>
                  <a:gd name="connsiteX13" fmla="*/ 1775564 w 2116898"/>
                  <a:gd name="connsiteY13" fmla="*/ 1038755 h 1080737"/>
                  <a:gd name="connsiteX14" fmla="*/ 1885167 w 2116898"/>
                  <a:gd name="connsiteY14" fmla="*/ 998045 h 1080737"/>
                  <a:gd name="connsiteX15" fmla="*/ 1938402 w 2116898"/>
                  <a:gd name="connsiteY15" fmla="*/ 891574 h 1080737"/>
                  <a:gd name="connsiteX16" fmla="*/ 2010427 w 2116898"/>
                  <a:gd name="connsiteY16" fmla="*/ 822681 h 1080737"/>
                  <a:gd name="connsiteX17" fmla="*/ 2116898 w 2116898"/>
                  <a:gd name="connsiteY17" fmla="*/ 797629 h 1080737"/>
                  <a:gd name="connsiteX0" fmla="*/ 0 w 2116898"/>
                  <a:gd name="connsiteY0" fmla="*/ 1076996 h 1081400"/>
                  <a:gd name="connsiteX1" fmla="*/ 300624 w 2116898"/>
                  <a:gd name="connsiteY1" fmla="*/ 1076996 h 1081400"/>
                  <a:gd name="connsiteX2" fmla="*/ 513567 w 2116898"/>
                  <a:gd name="connsiteY2" fmla="*/ 1042549 h 1081400"/>
                  <a:gd name="connsiteX3" fmla="*/ 663879 w 2116898"/>
                  <a:gd name="connsiteY3" fmla="*/ 914157 h 1081400"/>
                  <a:gd name="connsiteX4" fmla="*/ 742168 w 2116898"/>
                  <a:gd name="connsiteY4" fmla="*/ 632322 h 1081400"/>
                  <a:gd name="connsiteX5" fmla="*/ 829849 w 2116898"/>
                  <a:gd name="connsiteY5" fmla="*/ 262804 h 1081400"/>
                  <a:gd name="connsiteX6" fmla="*/ 939452 w 2116898"/>
                  <a:gd name="connsiteY6" fmla="*/ 68650 h 1081400"/>
                  <a:gd name="connsiteX7" fmla="*/ 1017739 w 2116898"/>
                  <a:gd name="connsiteY7" fmla="*/ 15415 h 1081400"/>
                  <a:gd name="connsiteX8" fmla="*/ 1102290 w 2116898"/>
                  <a:gd name="connsiteY8" fmla="*/ 2889 h 1081400"/>
                  <a:gd name="connsiteX9" fmla="*/ 1189972 w 2116898"/>
                  <a:gd name="connsiteY9" fmla="*/ 62388 h 1081400"/>
                  <a:gd name="connsiteX10" fmla="*/ 1321495 w 2116898"/>
                  <a:gd name="connsiteY10" fmla="*/ 309777 h 1081400"/>
                  <a:gd name="connsiteX11" fmla="*/ 1509386 w 2116898"/>
                  <a:gd name="connsiteY11" fmla="*/ 839001 h 1081400"/>
                  <a:gd name="connsiteX12" fmla="*/ 1640909 w 2116898"/>
                  <a:gd name="connsiteY12" fmla="*/ 998708 h 1081400"/>
                  <a:gd name="connsiteX13" fmla="*/ 1775564 w 2116898"/>
                  <a:gd name="connsiteY13" fmla="*/ 1039418 h 1081400"/>
                  <a:gd name="connsiteX14" fmla="*/ 1885167 w 2116898"/>
                  <a:gd name="connsiteY14" fmla="*/ 998708 h 1081400"/>
                  <a:gd name="connsiteX15" fmla="*/ 1938402 w 2116898"/>
                  <a:gd name="connsiteY15" fmla="*/ 892237 h 1081400"/>
                  <a:gd name="connsiteX16" fmla="*/ 2010427 w 2116898"/>
                  <a:gd name="connsiteY16" fmla="*/ 823344 h 1081400"/>
                  <a:gd name="connsiteX17" fmla="*/ 2116898 w 2116898"/>
                  <a:gd name="connsiteY17" fmla="*/ 798292 h 1081400"/>
                  <a:gd name="connsiteX0" fmla="*/ 0 w 2116898"/>
                  <a:gd name="connsiteY0" fmla="*/ 1077218 h 1081622"/>
                  <a:gd name="connsiteX1" fmla="*/ 300624 w 2116898"/>
                  <a:gd name="connsiteY1" fmla="*/ 1077218 h 1081622"/>
                  <a:gd name="connsiteX2" fmla="*/ 513567 w 2116898"/>
                  <a:gd name="connsiteY2" fmla="*/ 1042771 h 1081622"/>
                  <a:gd name="connsiteX3" fmla="*/ 663879 w 2116898"/>
                  <a:gd name="connsiteY3" fmla="*/ 914379 h 1081622"/>
                  <a:gd name="connsiteX4" fmla="*/ 742168 w 2116898"/>
                  <a:gd name="connsiteY4" fmla="*/ 632544 h 1081622"/>
                  <a:gd name="connsiteX5" fmla="*/ 829849 w 2116898"/>
                  <a:gd name="connsiteY5" fmla="*/ 263026 h 1081622"/>
                  <a:gd name="connsiteX6" fmla="*/ 939452 w 2116898"/>
                  <a:gd name="connsiteY6" fmla="*/ 68872 h 1081622"/>
                  <a:gd name="connsiteX7" fmla="*/ 1017739 w 2116898"/>
                  <a:gd name="connsiteY7" fmla="*/ 15637 h 1081622"/>
                  <a:gd name="connsiteX8" fmla="*/ 1102290 w 2116898"/>
                  <a:gd name="connsiteY8" fmla="*/ 3111 h 1081622"/>
                  <a:gd name="connsiteX9" fmla="*/ 1196235 w 2116898"/>
                  <a:gd name="connsiteY9" fmla="*/ 65742 h 1081622"/>
                  <a:gd name="connsiteX10" fmla="*/ 1321495 w 2116898"/>
                  <a:gd name="connsiteY10" fmla="*/ 309999 h 1081622"/>
                  <a:gd name="connsiteX11" fmla="*/ 1509386 w 2116898"/>
                  <a:gd name="connsiteY11" fmla="*/ 839223 h 1081622"/>
                  <a:gd name="connsiteX12" fmla="*/ 1640909 w 2116898"/>
                  <a:gd name="connsiteY12" fmla="*/ 998930 h 1081622"/>
                  <a:gd name="connsiteX13" fmla="*/ 1775564 w 2116898"/>
                  <a:gd name="connsiteY13" fmla="*/ 1039640 h 1081622"/>
                  <a:gd name="connsiteX14" fmla="*/ 1885167 w 2116898"/>
                  <a:gd name="connsiteY14" fmla="*/ 998930 h 1081622"/>
                  <a:gd name="connsiteX15" fmla="*/ 1938402 w 2116898"/>
                  <a:gd name="connsiteY15" fmla="*/ 892459 h 1081622"/>
                  <a:gd name="connsiteX16" fmla="*/ 2010427 w 2116898"/>
                  <a:gd name="connsiteY16" fmla="*/ 823566 h 1081622"/>
                  <a:gd name="connsiteX17" fmla="*/ 2116898 w 2116898"/>
                  <a:gd name="connsiteY17" fmla="*/ 798514 h 1081622"/>
                  <a:gd name="connsiteX0" fmla="*/ 0 w 2116898"/>
                  <a:gd name="connsiteY0" fmla="*/ 1061645 h 1066049"/>
                  <a:gd name="connsiteX1" fmla="*/ 300624 w 2116898"/>
                  <a:gd name="connsiteY1" fmla="*/ 1061645 h 1066049"/>
                  <a:gd name="connsiteX2" fmla="*/ 513567 w 2116898"/>
                  <a:gd name="connsiteY2" fmla="*/ 1027198 h 1066049"/>
                  <a:gd name="connsiteX3" fmla="*/ 663879 w 2116898"/>
                  <a:gd name="connsiteY3" fmla="*/ 898806 h 1066049"/>
                  <a:gd name="connsiteX4" fmla="*/ 742168 w 2116898"/>
                  <a:gd name="connsiteY4" fmla="*/ 616971 h 1066049"/>
                  <a:gd name="connsiteX5" fmla="*/ 829849 w 2116898"/>
                  <a:gd name="connsiteY5" fmla="*/ 247453 h 1066049"/>
                  <a:gd name="connsiteX6" fmla="*/ 939452 w 2116898"/>
                  <a:gd name="connsiteY6" fmla="*/ 53299 h 1066049"/>
                  <a:gd name="connsiteX7" fmla="*/ 1017739 w 2116898"/>
                  <a:gd name="connsiteY7" fmla="*/ 64 h 1066049"/>
                  <a:gd name="connsiteX8" fmla="*/ 1196235 w 2116898"/>
                  <a:gd name="connsiteY8" fmla="*/ 50169 h 1066049"/>
                  <a:gd name="connsiteX9" fmla="*/ 1321495 w 2116898"/>
                  <a:gd name="connsiteY9" fmla="*/ 294426 h 1066049"/>
                  <a:gd name="connsiteX10" fmla="*/ 1509386 w 2116898"/>
                  <a:gd name="connsiteY10" fmla="*/ 823650 h 1066049"/>
                  <a:gd name="connsiteX11" fmla="*/ 1640909 w 2116898"/>
                  <a:gd name="connsiteY11" fmla="*/ 983357 h 1066049"/>
                  <a:gd name="connsiteX12" fmla="*/ 1775564 w 2116898"/>
                  <a:gd name="connsiteY12" fmla="*/ 1024067 h 1066049"/>
                  <a:gd name="connsiteX13" fmla="*/ 1885167 w 2116898"/>
                  <a:gd name="connsiteY13" fmla="*/ 983357 h 1066049"/>
                  <a:gd name="connsiteX14" fmla="*/ 1938402 w 2116898"/>
                  <a:gd name="connsiteY14" fmla="*/ 876886 h 1066049"/>
                  <a:gd name="connsiteX15" fmla="*/ 2010427 w 2116898"/>
                  <a:gd name="connsiteY15" fmla="*/ 807993 h 1066049"/>
                  <a:gd name="connsiteX16" fmla="*/ 2116898 w 2116898"/>
                  <a:gd name="connsiteY16" fmla="*/ 782941 h 1066049"/>
                  <a:gd name="connsiteX0" fmla="*/ 0 w 2116898"/>
                  <a:gd name="connsiteY0" fmla="*/ 1086641 h 1091045"/>
                  <a:gd name="connsiteX1" fmla="*/ 300624 w 2116898"/>
                  <a:gd name="connsiteY1" fmla="*/ 1086641 h 1091045"/>
                  <a:gd name="connsiteX2" fmla="*/ 513567 w 2116898"/>
                  <a:gd name="connsiteY2" fmla="*/ 1052194 h 1091045"/>
                  <a:gd name="connsiteX3" fmla="*/ 663879 w 2116898"/>
                  <a:gd name="connsiteY3" fmla="*/ 923802 h 1091045"/>
                  <a:gd name="connsiteX4" fmla="*/ 742168 w 2116898"/>
                  <a:gd name="connsiteY4" fmla="*/ 641967 h 1091045"/>
                  <a:gd name="connsiteX5" fmla="*/ 829849 w 2116898"/>
                  <a:gd name="connsiteY5" fmla="*/ 272449 h 1091045"/>
                  <a:gd name="connsiteX6" fmla="*/ 939452 w 2116898"/>
                  <a:gd name="connsiteY6" fmla="*/ 78295 h 1091045"/>
                  <a:gd name="connsiteX7" fmla="*/ 1080369 w 2116898"/>
                  <a:gd name="connsiteY7" fmla="*/ 8 h 1091045"/>
                  <a:gd name="connsiteX8" fmla="*/ 1196235 w 2116898"/>
                  <a:gd name="connsiteY8" fmla="*/ 75165 h 1091045"/>
                  <a:gd name="connsiteX9" fmla="*/ 1321495 w 2116898"/>
                  <a:gd name="connsiteY9" fmla="*/ 319422 h 1091045"/>
                  <a:gd name="connsiteX10" fmla="*/ 1509386 w 2116898"/>
                  <a:gd name="connsiteY10" fmla="*/ 848646 h 1091045"/>
                  <a:gd name="connsiteX11" fmla="*/ 1640909 w 2116898"/>
                  <a:gd name="connsiteY11" fmla="*/ 1008353 h 1091045"/>
                  <a:gd name="connsiteX12" fmla="*/ 1775564 w 2116898"/>
                  <a:gd name="connsiteY12" fmla="*/ 1049063 h 1091045"/>
                  <a:gd name="connsiteX13" fmla="*/ 1885167 w 2116898"/>
                  <a:gd name="connsiteY13" fmla="*/ 1008353 h 1091045"/>
                  <a:gd name="connsiteX14" fmla="*/ 1938402 w 2116898"/>
                  <a:gd name="connsiteY14" fmla="*/ 901882 h 1091045"/>
                  <a:gd name="connsiteX15" fmla="*/ 2010427 w 2116898"/>
                  <a:gd name="connsiteY15" fmla="*/ 832989 h 1091045"/>
                  <a:gd name="connsiteX16" fmla="*/ 2116898 w 2116898"/>
                  <a:gd name="connsiteY16" fmla="*/ 807937 h 1091045"/>
                  <a:gd name="connsiteX0" fmla="*/ 0 w 2116898"/>
                  <a:gd name="connsiteY0" fmla="*/ 1074124 h 1078528"/>
                  <a:gd name="connsiteX1" fmla="*/ 300624 w 2116898"/>
                  <a:gd name="connsiteY1" fmla="*/ 1074124 h 1078528"/>
                  <a:gd name="connsiteX2" fmla="*/ 513567 w 2116898"/>
                  <a:gd name="connsiteY2" fmla="*/ 1039677 h 1078528"/>
                  <a:gd name="connsiteX3" fmla="*/ 663879 w 2116898"/>
                  <a:gd name="connsiteY3" fmla="*/ 911285 h 1078528"/>
                  <a:gd name="connsiteX4" fmla="*/ 742168 w 2116898"/>
                  <a:gd name="connsiteY4" fmla="*/ 629450 h 1078528"/>
                  <a:gd name="connsiteX5" fmla="*/ 829849 w 2116898"/>
                  <a:gd name="connsiteY5" fmla="*/ 259932 h 1078528"/>
                  <a:gd name="connsiteX6" fmla="*/ 939452 w 2116898"/>
                  <a:gd name="connsiteY6" fmla="*/ 65778 h 1078528"/>
                  <a:gd name="connsiteX7" fmla="*/ 1092895 w 2116898"/>
                  <a:gd name="connsiteY7" fmla="*/ 17 h 1078528"/>
                  <a:gd name="connsiteX8" fmla="*/ 1196235 w 2116898"/>
                  <a:gd name="connsiteY8" fmla="*/ 62648 h 1078528"/>
                  <a:gd name="connsiteX9" fmla="*/ 1321495 w 2116898"/>
                  <a:gd name="connsiteY9" fmla="*/ 306905 h 1078528"/>
                  <a:gd name="connsiteX10" fmla="*/ 1509386 w 2116898"/>
                  <a:gd name="connsiteY10" fmla="*/ 836129 h 1078528"/>
                  <a:gd name="connsiteX11" fmla="*/ 1640909 w 2116898"/>
                  <a:gd name="connsiteY11" fmla="*/ 995836 h 1078528"/>
                  <a:gd name="connsiteX12" fmla="*/ 1775564 w 2116898"/>
                  <a:gd name="connsiteY12" fmla="*/ 1036546 h 1078528"/>
                  <a:gd name="connsiteX13" fmla="*/ 1885167 w 2116898"/>
                  <a:gd name="connsiteY13" fmla="*/ 995836 h 1078528"/>
                  <a:gd name="connsiteX14" fmla="*/ 1938402 w 2116898"/>
                  <a:gd name="connsiteY14" fmla="*/ 889365 h 1078528"/>
                  <a:gd name="connsiteX15" fmla="*/ 2010427 w 2116898"/>
                  <a:gd name="connsiteY15" fmla="*/ 820472 h 1078528"/>
                  <a:gd name="connsiteX16" fmla="*/ 2116898 w 2116898"/>
                  <a:gd name="connsiteY16" fmla="*/ 795420 h 1078528"/>
                  <a:gd name="connsiteX0" fmla="*/ 0 w 2116898"/>
                  <a:gd name="connsiteY0" fmla="*/ 1083511 h 1087915"/>
                  <a:gd name="connsiteX1" fmla="*/ 300624 w 2116898"/>
                  <a:gd name="connsiteY1" fmla="*/ 1083511 h 1087915"/>
                  <a:gd name="connsiteX2" fmla="*/ 513567 w 2116898"/>
                  <a:gd name="connsiteY2" fmla="*/ 1049064 h 1087915"/>
                  <a:gd name="connsiteX3" fmla="*/ 663879 w 2116898"/>
                  <a:gd name="connsiteY3" fmla="*/ 920672 h 1087915"/>
                  <a:gd name="connsiteX4" fmla="*/ 742168 w 2116898"/>
                  <a:gd name="connsiteY4" fmla="*/ 638837 h 1087915"/>
                  <a:gd name="connsiteX5" fmla="*/ 829849 w 2116898"/>
                  <a:gd name="connsiteY5" fmla="*/ 269319 h 1087915"/>
                  <a:gd name="connsiteX6" fmla="*/ 939452 w 2116898"/>
                  <a:gd name="connsiteY6" fmla="*/ 75165 h 1087915"/>
                  <a:gd name="connsiteX7" fmla="*/ 1089764 w 2116898"/>
                  <a:gd name="connsiteY7" fmla="*/ 10 h 1087915"/>
                  <a:gd name="connsiteX8" fmla="*/ 1196235 w 2116898"/>
                  <a:gd name="connsiteY8" fmla="*/ 72035 h 1087915"/>
                  <a:gd name="connsiteX9" fmla="*/ 1321495 w 2116898"/>
                  <a:gd name="connsiteY9" fmla="*/ 316292 h 1087915"/>
                  <a:gd name="connsiteX10" fmla="*/ 1509386 w 2116898"/>
                  <a:gd name="connsiteY10" fmla="*/ 845516 h 1087915"/>
                  <a:gd name="connsiteX11" fmla="*/ 1640909 w 2116898"/>
                  <a:gd name="connsiteY11" fmla="*/ 1005223 h 1087915"/>
                  <a:gd name="connsiteX12" fmla="*/ 1775564 w 2116898"/>
                  <a:gd name="connsiteY12" fmla="*/ 1045933 h 1087915"/>
                  <a:gd name="connsiteX13" fmla="*/ 1885167 w 2116898"/>
                  <a:gd name="connsiteY13" fmla="*/ 1005223 h 1087915"/>
                  <a:gd name="connsiteX14" fmla="*/ 1938402 w 2116898"/>
                  <a:gd name="connsiteY14" fmla="*/ 898752 h 1087915"/>
                  <a:gd name="connsiteX15" fmla="*/ 2010427 w 2116898"/>
                  <a:gd name="connsiteY15" fmla="*/ 829859 h 1087915"/>
                  <a:gd name="connsiteX16" fmla="*/ 2116898 w 2116898"/>
                  <a:gd name="connsiteY16" fmla="*/ 804807 h 1087915"/>
                  <a:gd name="connsiteX0" fmla="*/ 0 w 2116898"/>
                  <a:gd name="connsiteY0" fmla="*/ 1084558 h 1088962"/>
                  <a:gd name="connsiteX1" fmla="*/ 300624 w 2116898"/>
                  <a:gd name="connsiteY1" fmla="*/ 1084558 h 1088962"/>
                  <a:gd name="connsiteX2" fmla="*/ 513567 w 2116898"/>
                  <a:gd name="connsiteY2" fmla="*/ 1050111 h 1088962"/>
                  <a:gd name="connsiteX3" fmla="*/ 663879 w 2116898"/>
                  <a:gd name="connsiteY3" fmla="*/ 921719 h 1088962"/>
                  <a:gd name="connsiteX4" fmla="*/ 742168 w 2116898"/>
                  <a:gd name="connsiteY4" fmla="*/ 639884 h 1088962"/>
                  <a:gd name="connsiteX5" fmla="*/ 829849 w 2116898"/>
                  <a:gd name="connsiteY5" fmla="*/ 270366 h 1088962"/>
                  <a:gd name="connsiteX6" fmla="*/ 939452 w 2116898"/>
                  <a:gd name="connsiteY6" fmla="*/ 76212 h 1088962"/>
                  <a:gd name="connsiteX7" fmla="*/ 1089764 w 2116898"/>
                  <a:gd name="connsiteY7" fmla="*/ 1057 h 1088962"/>
                  <a:gd name="connsiteX8" fmla="*/ 1196235 w 2116898"/>
                  <a:gd name="connsiteY8" fmla="*/ 73082 h 1088962"/>
                  <a:gd name="connsiteX9" fmla="*/ 1321495 w 2116898"/>
                  <a:gd name="connsiteY9" fmla="*/ 317339 h 1088962"/>
                  <a:gd name="connsiteX10" fmla="*/ 1509386 w 2116898"/>
                  <a:gd name="connsiteY10" fmla="*/ 846563 h 1088962"/>
                  <a:gd name="connsiteX11" fmla="*/ 1640909 w 2116898"/>
                  <a:gd name="connsiteY11" fmla="*/ 1006270 h 1088962"/>
                  <a:gd name="connsiteX12" fmla="*/ 1775564 w 2116898"/>
                  <a:gd name="connsiteY12" fmla="*/ 1046980 h 1088962"/>
                  <a:gd name="connsiteX13" fmla="*/ 1885167 w 2116898"/>
                  <a:gd name="connsiteY13" fmla="*/ 1006270 h 1088962"/>
                  <a:gd name="connsiteX14" fmla="*/ 1938402 w 2116898"/>
                  <a:gd name="connsiteY14" fmla="*/ 899799 h 1088962"/>
                  <a:gd name="connsiteX15" fmla="*/ 2010427 w 2116898"/>
                  <a:gd name="connsiteY15" fmla="*/ 830906 h 1088962"/>
                  <a:gd name="connsiteX16" fmla="*/ 2116898 w 2116898"/>
                  <a:gd name="connsiteY16" fmla="*/ 805854 h 1088962"/>
                  <a:gd name="connsiteX0" fmla="*/ 0 w 2116898"/>
                  <a:gd name="connsiteY0" fmla="*/ 1083647 h 1088051"/>
                  <a:gd name="connsiteX1" fmla="*/ 300624 w 2116898"/>
                  <a:gd name="connsiteY1" fmla="*/ 1083647 h 1088051"/>
                  <a:gd name="connsiteX2" fmla="*/ 513567 w 2116898"/>
                  <a:gd name="connsiteY2" fmla="*/ 1049200 h 1088051"/>
                  <a:gd name="connsiteX3" fmla="*/ 663879 w 2116898"/>
                  <a:gd name="connsiteY3" fmla="*/ 920808 h 1088051"/>
                  <a:gd name="connsiteX4" fmla="*/ 742168 w 2116898"/>
                  <a:gd name="connsiteY4" fmla="*/ 638973 h 1088051"/>
                  <a:gd name="connsiteX5" fmla="*/ 829849 w 2116898"/>
                  <a:gd name="connsiteY5" fmla="*/ 269455 h 1088051"/>
                  <a:gd name="connsiteX6" fmla="*/ 939452 w 2116898"/>
                  <a:gd name="connsiteY6" fmla="*/ 75301 h 1088051"/>
                  <a:gd name="connsiteX7" fmla="*/ 1089764 w 2116898"/>
                  <a:gd name="connsiteY7" fmla="*/ 146 h 1088051"/>
                  <a:gd name="connsiteX8" fmla="*/ 1196235 w 2116898"/>
                  <a:gd name="connsiteY8" fmla="*/ 72171 h 1088051"/>
                  <a:gd name="connsiteX9" fmla="*/ 1321495 w 2116898"/>
                  <a:gd name="connsiteY9" fmla="*/ 316428 h 1088051"/>
                  <a:gd name="connsiteX10" fmla="*/ 1509386 w 2116898"/>
                  <a:gd name="connsiteY10" fmla="*/ 845652 h 1088051"/>
                  <a:gd name="connsiteX11" fmla="*/ 1640909 w 2116898"/>
                  <a:gd name="connsiteY11" fmla="*/ 1005359 h 1088051"/>
                  <a:gd name="connsiteX12" fmla="*/ 1775564 w 2116898"/>
                  <a:gd name="connsiteY12" fmla="*/ 1046069 h 1088051"/>
                  <a:gd name="connsiteX13" fmla="*/ 1885167 w 2116898"/>
                  <a:gd name="connsiteY13" fmla="*/ 1005359 h 1088051"/>
                  <a:gd name="connsiteX14" fmla="*/ 1938402 w 2116898"/>
                  <a:gd name="connsiteY14" fmla="*/ 898888 h 1088051"/>
                  <a:gd name="connsiteX15" fmla="*/ 2010427 w 2116898"/>
                  <a:gd name="connsiteY15" fmla="*/ 829995 h 1088051"/>
                  <a:gd name="connsiteX16" fmla="*/ 2116898 w 2116898"/>
                  <a:gd name="connsiteY16" fmla="*/ 804943 h 1088051"/>
                  <a:gd name="connsiteX0" fmla="*/ 0 w 2116898"/>
                  <a:gd name="connsiteY0" fmla="*/ 1083647 h 1088051"/>
                  <a:gd name="connsiteX1" fmla="*/ 300624 w 2116898"/>
                  <a:gd name="connsiteY1" fmla="*/ 1083647 h 1088051"/>
                  <a:gd name="connsiteX2" fmla="*/ 513567 w 2116898"/>
                  <a:gd name="connsiteY2" fmla="*/ 1049200 h 1088051"/>
                  <a:gd name="connsiteX3" fmla="*/ 663879 w 2116898"/>
                  <a:gd name="connsiteY3" fmla="*/ 920808 h 1088051"/>
                  <a:gd name="connsiteX4" fmla="*/ 742168 w 2116898"/>
                  <a:gd name="connsiteY4" fmla="*/ 638973 h 1088051"/>
                  <a:gd name="connsiteX5" fmla="*/ 829849 w 2116898"/>
                  <a:gd name="connsiteY5" fmla="*/ 269455 h 1088051"/>
                  <a:gd name="connsiteX6" fmla="*/ 939452 w 2116898"/>
                  <a:gd name="connsiteY6" fmla="*/ 75301 h 1088051"/>
                  <a:gd name="connsiteX7" fmla="*/ 1089764 w 2116898"/>
                  <a:gd name="connsiteY7" fmla="*/ 146 h 1088051"/>
                  <a:gd name="connsiteX8" fmla="*/ 1221287 w 2116898"/>
                  <a:gd name="connsiteY8" fmla="*/ 90960 h 1088051"/>
                  <a:gd name="connsiteX9" fmla="*/ 1321495 w 2116898"/>
                  <a:gd name="connsiteY9" fmla="*/ 316428 h 1088051"/>
                  <a:gd name="connsiteX10" fmla="*/ 1509386 w 2116898"/>
                  <a:gd name="connsiteY10" fmla="*/ 845652 h 1088051"/>
                  <a:gd name="connsiteX11" fmla="*/ 1640909 w 2116898"/>
                  <a:gd name="connsiteY11" fmla="*/ 1005359 h 1088051"/>
                  <a:gd name="connsiteX12" fmla="*/ 1775564 w 2116898"/>
                  <a:gd name="connsiteY12" fmla="*/ 1046069 h 1088051"/>
                  <a:gd name="connsiteX13" fmla="*/ 1885167 w 2116898"/>
                  <a:gd name="connsiteY13" fmla="*/ 1005359 h 1088051"/>
                  <a:gd name="connsiteX14" fmla="*/ 1938402 w 2116898"/>
                  <a:gd name="connsiteY14" fmla="*/ 898888 h 1088051"/>
                  <a:gd name="connsiteX15" fmla="*/ 2010427 w 2116898"/>
                  <a:gd name="connsiteY15" fmla="*/ 829995 h 1088051"/>
                  <a:gd name="connsiteX16" fmla="*/ 2116898 w 2116898"/>
                  <a:gd name="connsiteY16" fmla="*/ 804943 h 1088051"/>
                  <a:gd name="connsiteX0" fmla="*/ 0 w 2116898"/>
                  <a:gd name="connsiteY0" fmla="*/ 1083647 h 1088051"/>
                  <a:gd name="connsiteX1" fmla="*/ 300624 w 2116898"/>
                  <a:gd name="connsiteY1" fmla="*/ 1083647 h 1088051"/>
                  <a:gd name="connsiteX2" fmla="*/ 513567 w 2116898"/>
                  <a:gd name="connsiteY2" fmla="*/ 1049200 h 1088051"/>
                  <a:gd name="connsiteX3" fmla="*/ 663879 w 2116898"/>
                  <a:gd name="connsiteY3" fmla="*/ 920808 h 1088051"/>
                  <a:gd name="connsiteX4" fmla="*/ 742168 w 2116898"/>
                  <a:gd name="connsiteY4" fmla="*/ 638973 h 1088051"/>
                  <a:gd name="connsiteX5" fmla="*/ 829849 w 2116898"/>
                  <a:gd name="connsiteY5" fmla="*/ 269455 h 1088051"/>
                  <a:gd name="connsiteX6" fmla="*/ 939452 w 2116898"/>
                  <a:gd name="connsiteY6" fmla="*/ 75301 h 1088051"/>
                  <a:gd name="connsiteX7" fmla="*/ 1089764 w 2116898"/>
                  <a:gd name="connsiteY7" fmla="*/ 146 h 1088051"/>
                  <a:gd name="connsiteX8" fmla="*/ 1221287 w 2116898"/>
                  <a:gd name="connsiteY8" fmla="*/ 90960 h 1088051"/>
                  <a:gd name="connsiteX9" fmla="*/ 1337152 w 2116898"/>
                  <a:gd name="connsiteY9" fmla="*/ 341480 h 1088051"/>
                  <a:gd name="connsiteX10" fmla="*/ 1509386 w 2116898"/>
                  <a:gd name="connsiteY10" fmla="*/ 845652 h 1088051"/>
                  <a:gd name="connsiteX11" fmla="*/ 1640909 w 2116898"/>
                  <a:gd name="connsiteY11" fmla="*/ 1005359 h 1088051"/>
                  <a:gd name="connsiteX12" fmla="*/ 1775564 w 2116898"/>
                  <a:gd name="connsiteY12" fmla="*/ 1046069 h 1088051"/>
                  <a:gd name="connsiteX13" fmla="*/ 1885167 w 2116898"/>
                  <a:gd name="connsiteY13" fmla="*/ 1005359 h 1088051"/>
                  <a:gd name="connsiteX14" fmla="*/ 1938402 w 2116898"/>
                  <a:gd name="connsiteY14" fmla="*/ 898888 h 1088051"/>
                  <a:gd name="connsiteX15" fmla="*/ 2010427 w 2116898"/>
                  <a:gd name="connsiteY15" fmla="*/ 829995 h 1088051"/>
                  <a:gd name="connsiteX16" fmla="*/ 2116898 w 2116898"/>
                  <a:gd name="connsiteY16" fmla="*/ 804943 h 1088051"/>
                  <a:gd name="connsiteX0" fmla="*/ 0 w 2116898"/>
                  <a:gd name="connsiteY0" fmla="*/ 1083647 h 1088051"/>
                  <a:gd name="connsiteX1" fmla="*/ 300624 w 2116898"/>
                  <a:gd name="connsiteY1" fmla="*/ 1083647 h 1088051"/>
                  <a:gd name="connsiteX2" fmla="*/ 513567 w 2116898"/>
                  <a:gd name="connsiteY2" fmla="*/ 1049200 h 1088051"/>
                  <a:gd name="connsiteX3" fmla="*/ 663879 w 2116898"/>
                  <a:gd name="connsiteY3" fmla="*/ 920808 h 1088051"/>
                  <a:gd name="connsiteX4" fmla="*/ 742168 w 2116898"/>
                  <a:gd name="connsiteY4" fmla="*/ 638973 h 1088051"/>
                  <a:gd name="connsiteX5" fmla="*/ 829849 w 2116898"/>
                  <a:gd name="connsiteY5" fmla="*/ 269455 h 1088051"/>
                  <a:gd name="connsiteX6" fmla="*/ 939452 w 2116898"/>
                  <a:gd name="connsiteY6" fmla="*/ 75301 h 1088051"/>
                  <a:gd name="connsiteX7" fmla="*/ 1089764 w 2116898"/>
                  <a:gd name="connsiteY7" fmla="*/ 146 h 1088051"/>
                  <a:gd name="connsiteX8" fmla="*/ 1221287 w 2116898"/>
                  <a:gd name="connsiteY8" fmla="*/ 90960 h 1088051"/>
                  <a:gd name="connsiteX9" fmla="*/ 1337152 w 2116898"/>
                  <a:gd name="connsiteY9" fmla="*/ 354006 h 1088051"/>
                  <a:gd name="connsiteX10" fmla="*/ 1509386 w 2116898"/>
                  <a:gd name="connsiteY10" fmla="*/ 845652 h 1088051"/>
                  <a:gd name="connsiteX11" fmla="*/ 1640909 w 2116898"/>
                  <a:gd name="connsiteY11" fmla="*/ 1005359 h 1088051"/>
                  <a:gd name="connsiteX12" fmla="*/ 1775564 w 2116898"/>
                  <a:gd name="connsiteY12" fmla="*/ 1046069 h 1088051"/>
                  <a:gd name="connsiteX13" fmla="*/ 1885167 w 2116898"/>
                  <a:gd name="connsiteY13" fmla="*/ 1005359 h 1088051"/>
                  <a:gd name="connsiteX14" fmla="*/ 1938402 w 2116898"/>
                  <a:gd name="connsiteY14" fmla="*/ 898888 h 1088051"/>
                  <a:gd name="connsiteX15" fmla="*/ 2010427 w 2116898"/>
                  <a:gd name="connsiteY15" fmla="*/ 829995 h 1088051"/>
                  <a:gd name="connsiteX16" fmla="*/ 2116898 w 2116898"/>
                  <a:gd name="connsiteY16" fmla="*/ 804943 h 1088051"/>
                  <a:gd name="connsiteX0" fmla="*/ 0 w 2116898"/>
                  <a:gd name="connsiteY0" fmla="*/ 1083647 h 1088051"/>
                  <a:gd name="connsiteX1" fmla="*/ 300624 w 2116898"/>
                  <a:gd name="connsiteY1" fmla="*/ 1083647 h 1088051"/>
                  <a:gd name="connsiteX2" fmla="*/ 513567 w 2116898"/>
                  <a:gd name="connsiteY2" fmla="*/ 1049200 h 1088051"/>
                  <a:gd name="connsiteX3" fmla="*/ 663879 w 2116898"/>
                  <a:gd name="connsiteY3" fmla="*/ 920808 h 1088051"/>
                  <a:gd name="connsiteX4" fmla="*/ 742168 w 2116898"/>
                  <a:gd name="connsiteY4" fmla="*/ 638973 h 1088051"/>
                  <a:gd name="connsiteX5" fmla="*/ 829849 w 2116898"/>
                  <a:gd name="connsiteY5" fmla="*/ 269455 h 1088051"/>
                  <a:gd name="connsiteX6" fmla="*/ 939452 w 2116898"/>
                  <a:gd name="connsiteY6" fmla="*/ 75301 h 1088051"/>
                  <a:gd name="connsiteX7" fmla="*/ 1089764 w 2116898"/>
                  <a:gd name="connsiteY7" fmla="*/ 146 h 1088051"/>
                  <a:gd name="connsiteX8" fmla="*/ 1221287 w 2116898"/>
                  <a:gd name="connsiteY8" fmla="*/ 90960 h 1088051"/>
                  <a:gd name="connsiteX9" fmla="*/ 1337152 w 2116898"/>
                  <a:gd name="connsiteY9" fmla="*/ 354006 h 1088051"/>
                  <a:gd name="connsiteX10" fmla="*/ 1509386 w 2116898"/>
                  <a:gd name="connsiteY10" fmla="*/ 845652 h 1088051"/>
                  <a:gd name="connsiteX11" fmla="*/ 1644040 w 2116898"/>
                  <a:gd name="connsiteY11" fmla="*/ 1024148 h 1088051"/>
                  <a:gd name="connsiteX12" fmla="*/ 1775564 w 2116898"/>
                  <a:gd name="connsiteY12" fmla="*/ 1046069 h 1088051"/>
                  <a:gd name="connsiteX13" fmla="*/ 1885167 w 2116898"/>
                  <a:gd name="connsiteY13" fmla="*/ 1005359 h 1088051"/>
                  <a:gd name="connsiteX14" fmla="*/ 1938402 w 2116898"/>
                  <a:gd name="connsiteY14" fmla="*/ 898888 h 1088051"/>
                  <a:gd name="connsiteX15" fmla="*/ 2010427 w 2116898"/>
                  <a:gd name="connsiteY15" fmla="*/ 829995 h 1088051"/>
                  <a:gd name="connsiteX16" fmla="*/ 2116898 w 2116898"/>
                  <a:gd name="connsiteY16" fmla="*/ 804943 h 1088051"/>
                  <a:gd name="connsiteX0" fmla="*/ 0 w 2116898"/>
                  <a:gd name="connsiteY0" fmla="*/ 1083647 h 1088051"/>
                  <a:gd name="connsiteX1" fmla="*/ 300624 w 2116898"/>
                  <a:gd name="connsiteY1" fmla="*/ 1083647 h 1088051"/>
                  <a:gd name="connsiteX2" fmla="*/ 513567 w 2116898"/>
                  <a:gd name="connsiteY2" fmla="*/ 1049200 h 1088051"/>
                  <a:gd name="connsiteX3" fmla="*/ 663879 w 2116898"/>
                  <a:gd name="connsiteY3" fmla="*/ 920808 h 1088051"/>
                  <a:gd name="connsiteX4" fmla="*/ 742168 w 2116898"/>
                  <a:gd name="connsiteY4" fmla="*/ 638973 h 1088051"/>
                  <a:gd name="connsiteX5" fmla="*/ 829849 w 2116898"/>
                  <a:gd name="connsiteY5" fmla="*/ 269455 h 1088051"/>
                  <a:gd name="connsiteX6" fmla="*/ 939452 w 2116898"/>
                  <a:gd name="connsiteY6" fmla="*/ 75301 h 1088051"/>
                  <a:gd name="connsiteX7" fmla="*/ 1089764 w 2116898"/>
                  <a:gd name="connsiteY7" fmla="*/ 146 h 1088051"/>
                  <a:gd name="connsiteX8" fmla="*/ 1221287 w 2116898"/>
                  <a:gd name="connsiteY8" fmla="*/ 90960 h 1088051"/>
                  <a:gd name="connsiteX9" fmla="*/ 1337152 w 2116898"/>
                  <a:gd name="connsiteY9" fmla="*/ 354006 h 1088051"/>
                  <a:gd name="connsiteX10" fmla="*/ 1509386 w 2116898"/>
                  <a:gd name="connsiteY10" fmla="*/ 845652 h 1088051"/>
                  <a:gd name="connsiteX11" fmla="*/ 1644040 w 2116898"/>
                  <a:gd name="connsiteY11" fmla="*/ 1024148 h 1088051"/>
                  <a:gd name="connsiteX12" fmla="*/ 1781827 w 2116898"/>
                  <a:gd name="connsiteY12" fmla="*/ 1064858 h 1088051"/>
                  <a:gd name="connsiteX13" fmla="*/ 1885167 w 2116898"/>
                  <a:gd name="connsiteY13" fmla="*/ 1005359 h 1088051"/>
                  <a:gd name="connsiteX14" fmla="*/ 1938402 w 2116898"/>
                  <a:gd name="connsiteY14" fmla="*/ 898888 h 1088051"/>
                  <a:gd name="connsiteX15" fmla="*/ 2010427 w 2116898"/>
                  <a:gd name="connsiteY15" fmla="*/ 829995 h 1088051"/>
                  <a:gd name="connsiteX16" fmla="*/ 2116898 w 2116898"/>
                  <a:gd name="connsiteY16" fmla="*/ 804943 h 1088051"/>
                  <a:gd name="connsiteX0" fmla="*/ 0 w 2116898"/>
                  <a:gd name="connsiteY0" fmla="*/ 1083647 h 1088051"/>
                  <a:gd name="connsiteX1" fmla="*/ 300624 w 2116898"/>
                  <a:gd name="connsiteY1" fmla="*/ 1083647 h 1088051"/>
                  <a:gd name="connsiteX2" fmla="*/ 513567 w 2116898"/>
                  <a:gd name="connsiteY2" fmla="*/ 1049200 h 1088051"/>
                  <a:gd name="connsiteX3" fmla="*/ 663879 w 2116898"/>
                  <a:gd name="connsiteY3" fmla="*/ 920808 h 1088051"/>
                  <a:gd name="connsiteX4" fmla="*/ 742168 w 2116898"/>
                  <a:gd name="connsiteY4" fmla="*/ 638973 h 1088051"/>
                  <a:gd name="connsiteX5" fmla="*/ 829849 w 2116898"/>
                  <a:gd name="connsiteY5" fmla="*/ 269455 h 1088051"/>
                  <a:gd name="connsiteX6" fmla="*/ 939452 w 2116898"/>
                  <a:gd name="connsiteY6" fmla="*/ 75301 h 1088051"/>
                  <a:gd name="connsiteX7" fmla="*/ 1089764 w 2116898"/>
                  <a:gd name="connsiteY7" fmla="*/ 146 h 1088051"/>
                  <a:gd name="connsiteX8" fmla="*/ 1221287 w 2116898"/>
                  <a:gd name="connsiteY8" fmla="*/ 90960 h 1088051"/>
                  <a:gd name="connsiteX9" fmla="*/ 1337152 w 2116898"/>
                  <a:gd name="connsiteY9" fmla="*/ 354006 h 1088051"/>
                  <a:gd name="connsiteX10" fmla="*/ 1525044 w 2116898"/>
                  <a:gd name="connsiteY10" fmla="*/ 851915 h 1088051"/>
                  <a:gd name="connsiteX11" fmla="*/ 1644040 w 2116898"/>
                  <a:gd name="connsiteY11" fmla="*/ 1024148 h 1088051"/>
                  <a:gd name="connsiteX12" fmla="*/ 1781827 w 2116898"/>
                  <a:gd name="connsiteY12" fmla="*/ 1064858 h 1088051"/>
                  <a:gd name="connsiteX13" fmla="*/ 1885167 w 2116898"/>
                  <a:gd name="connsiteY13" fmla="*/ 1005359 h 1088051"/>
                  <a:gd name="connsiteX14" fmla="*/ 1938402 w 2116898"/>
                  <a:gd name="connsiteY14" fmla="*/ 898888 h 1088051"/>
                  <a:gd name="connsiteX15" fmla="*/ 2010427 w 2116898"/>
                  <a:gd name="connsiteY15" fmla="*/ 829995 h 1088051"/>
                  <a:gd name="connsiteX16" fmla="*/ 2116898 w 2116898"/>
                  <a:gd name="connsiteY16" fmla="*/ 804943 h 1088051"/>
                  <a:gd name="connsiteX0" fmla="*/ 0 w 2116898"/>
                  <a:gd name="connsiteY0" fmla="*/ 1083647 h 1088051"/>
                  <a:gd name="connsiteX1" fmla="*/ 300624 w 2116898"/>
                  <a:gd name="connsiteY1" fmla="*/ 1083647 h 1088051"/>
                  <a:gd name="connsiteX2" fmla="*/ 513567 w 2116898"/>
                  <a:gd name="connsiteY2" fmla="*/ 1049200 h 1088051"/>
                  <a:gd name="connsiteX3" fmla="*/ 663879 w 2116898"/>
                  <a:gd name="connsiteY3" fmla="*/ 920808 h 1088051"/>
                  <a:gd name="connsiteX4" fmla="*/ 742168 w 2116898"/>
                  <a:gd name="connsiteY4" fmla="*/ 638973 h 1088051"/>
                  <a:gd name="connsiteX5" fmla="*/ 829849 w 2116898"/>
                  <a:gd name="connsiteY5" fmla="*/ 269455 h 1088051"/>
                  <a:gd name="connsiteX6" fmla="*/ 939452 w 2116898"/>
                  <a:gd name="connsiteY6" fmla="*/ 75301 h 1088051"/>
                  <a:gd name="connsiteX7" fmla="*/ 1089764 w 2116898"/>
                  <a:gd name="connsiteY7" fmla="*/ 146 h 1088051"/>
                  <a:gd name="connsiteX8" fmla="*/ 1221287 w 2116898"/>
                  <a:gd name="connsiteY8" fmla="*/ 90960 h 1088051"/>
                  <a:gd name="connsiteX9" fmla="*/ 1337152 w 2116898"/>
                  <a:gd name="connsiteY9" fmla="*/ 354006 h 1088051"/>
                  <a:gd name="connsiteX10" fmla="*/ 1515650 w 2116898"/>
                  <a:gd name="connsiteY10" fmla="*/ 855047 h 1088051"/>
                  <a:gd name="connsiteX11" fmla="*/ 1644040 w 2116898"/>
                  <a:gd name="connsiteY11" fmla="*/ 1024148 h 1088051"/>
                  <a:gd name="connsiteX12" fmla="*/ 1781827 w 2116898"/>
                  <a:gd name="connsiteY12" fmla="*/ 1064858 h 1088051"/>
                  <a:gd name="connsiteX13" fmla="*/ 1885167 w 2116898"/>
                  <a:gd name="connsiteY13" fmla="*/ 1005359 h 1088051"/>
                  <a:gd name="connsiteX14" fmla="*/ 1938402 w 2116898"/>
                  <a:gd name="connsiteY14" fmla="*/ 898888 h 1088051"/>
                  <a:gd name="connsiteX15" fmla="*/ 2010427 w 2116898"/>
                  <a:gd name="connsiteY15" fmla="*/ 829995 h 1088051"/>
                  <a:gd name="connsiteX16" fmla="*/ 2116898 w 2116898"/>
                  <a:gd name="connsiteY16" fmla="*/ 804943 h 1088051"/>
                  <a:gd name="connsiteX0" fmla="*/ 0 w 2116898"/>
                  <a:gd name="connsiteY0" fmla="*/ 1083647 h 1088051"/>
                  <a:gd name="connsiteX1" fmla="*/ 300624 w 2116898"/>
                  <a:gd name="connsiteY1" fmla="*/ 1083647 h 1088051"/>
                  <a:gd name="connsiteX2" fmla="*/ 513567 w 2116898"/>
                  <a:gd name="connsiteY2" fmla="*/ 1049200 h 1088051"/>
                  <a:gd name="connsiteX3" fmla="*/ 663879 w 2116898"/>
                  <a:gd name="connsiteY3" fmla="*/ 920808 h 1088051"/>
                  <a:gd name="connsiteX4" fmla="*/ 742168 w 2116898"/>
                  <a:gd name="connsiteY4" fmla="*/ 638973 h 1088051"/>
                  <a:gd name="connsiteX5" fmla="*/ 829849 w 2116898"/>
                  <a:gd name="connsiteY5" fmla="*/ 269455 h 1088051"/>
                  <a:gd name="connsiteX6" fmla="*/ 939452 w 2116898"/>
                  <a:gd name="connsiteY6" fmla="*/ 75301 h 1088051"/>
                  <a:gd name="connsiteX7" fmla="*/ 1089764 w 2116898"/>
                  <a:gd name="connsiteY7" fmla="*/ 146 h 1088051"/>
                  <a:gd name="connsiteX8" fmla="*/ 1221287 w 2116898"/>
                  <a:gd name="connsiteY8" fmla="*/ 90960 h 1088051"/>
                  <a:gd name="connsiteX9" fmla="*/ 1337152 w 2116898"/>
                  <a:gd name="connsiteY9" fmla="*/ 354006 h 1088051"/>
                  <a:gd name="connsiteX10" fmla="*/ 1515650 w 2116898"/>
                  <a:gd name="connsiteY10" fmla="*/ 855047 h 1088051"/>
                  <a:gd name="connsiteX11" fmla="*/ 1653434 w 2116898"/>
                  <a:gd name="connsiteY11" fmla="*/ 1014754 h 1088051"/>
                  <a:gd name="connsiteX12" fmla="*/ 1781827 w 2116898"/>
                  <a:gd name="connsiteY12" fmla="*/ 1064858 h 1088051"/>
                  <a:gd name="connsiteX13" fmla="*/ 1885167 w 2116898"/>
                  <a:gd name="connsiteY13" fmla="*/ 1005359 h 1088051"/>
                  <a:gd name="connsiteX14" fmla="*/ 1938402 w 2116898"/>
                  <a:gd name="connsiteY14" fmla="*/ 898888 h 1088051"/>
                  <a:gd name="connsiteX15" fmla="*/ 2010427 w 2116898"/>
                  <a:gd name="connsiteY15" fmla="*/ 829995 h 1088051"/>
                  <a:gd name="connsiteX16" fmla="*/ 2116898 w 2116898"/>
                  <a:gd name="connsiteY16" fmla="*/ 804943 h 1088051"/>
                  <a:gd name="connsiteX0" fmla="*/ 0 w 2116898"/>
                  <a:gd name="connsiteY0" fmla="*/ 1083647 h 1088051"/>
                  <a:gd name="connsiteX1" fmla="*/ 300624 w 2116898"/>
                  <a:gd name="connsiteY1" fmla="*/ 1083647 h 1088051"/>
                  <a:gd name="connsiteX2" fmla="*/ 513567 w 2116898"/>
                  <a:gd name="connsiteY2" fmla="*/ 1049200 h 1088051"/>
                  <a:gd name="connsiteX3" fmla="*/ 663879 w 2116898"/>
                  <a:gd name="connsiteY3" fmla="*/ 920808 h 1088051"/>
                  <a:gd name="connsiteX4" fmla="*/ 742168 w 2116898"/>
                  <a:gd name="connsiteY4" fmla="*/ 638973 h 1088051"/>
                  <a:gd name="connsiteX5" fmla="*/ 829849 w 2116898"/>
                  <a:gd name="connsiteY5" fmla="*/ 269455 h 1088051"/>
                  <a:gd name="connsiteX6" fmla="*/ 939452 w 2116898"/>
                  <a:gd name="connsiteY6" fmla="*/ 75301 h 1088051"/>
                  <a:gd name="connsiteX7" fmla="*/ 1089764 w 2116898"/>
                  <a:gd name="connsiteY7" fmla="*/ 146 h 1088051"/>
                  <a:gd name="connsiteX8" fmla="*/ 1221287 w 2116898"/>
                  <a:gd name="connsiteY8" fmla="*/ 90960 h 1088051"/>
                  <a:gd name="connsiteX9" fmla="*/ 1337152 w 2116898"/>
                  <a:gd name="connsiteY9" fmla="*/ 354006 h 1088051"/>
                  <a:gd name="connsiteX10" fmla="*/ 1515650 w 2116898"/>
                  <a:gd name="connsiteY10" fmla="*/ 855047 h 1088051"/>
                  <a:gd name="connsiteX11" fmla="*/ 1634645 w 2116898"/>
                  <a:gd name="connsiteY11" fmla="*/ 1021017 h 1088051"/>
                  <a:gd name="connsiteX12" fmla="*/ 1781827 w 2116898"/>
                  <a:gd name="connsiteY12" fmla="*/ 1064858 h 1088051"/>
                  <a:gd name="connsiteX13" fmla="*/ 1885167 w 2116898"/>
                  <a:gd name="connsiteY13" fmla="*/ 1005359 h 1088051"/>
                  <a:gd name="connsiteX14" fmla="*/ 1938402 w 2116898"/>
                  <a:gd name="connsiteY14" fmla="*/ 898888 h 1088051"/>
                  <a:gd name="connsiteX15" fmla="*/ 2010427 w 2116898"/>
                  <a:gd name="connsiteY15" fmla="*/ 829995 h 1088051"/>
                  <a:gd name="connsiteX16" fmla="*/ 2116898 w 2116898"/>
                  <a:gd name="connsiteY16" fmla="*/ 804943 h 1088051"/>
                  <a:gd name="connsiteX0" fmla="*/ 0 w 2138818"/>
                  <a:gd name="connsiteY0" fmla="*/ 1083647 h 1088051"/>
                  <a:gd name="connsiteX1" fmla="*/ 300624 w 2138818"/>
                  <a:gd name="connsiteY1" fmla="*/ 1083647 h 1088051"/>
                  <a:gd name="connsiteX2" fmla="*/ 513567 w 2138818"/>
                  <a:gd name="connsiteY2" fmla="*/ 1049200 h 1088051"/>
                  <a:gd name="connsiteX3" fmla="*/ 663879 w 2138818"/>
                  <a:gd name="connsiteY3" fmla="*/ 920808 h 1088051"/>
                  <a:gd name="connsiteX4" fmla="*/ 742168 w 2138818"/>
                  <a:gd name="connsiteY4" fmla="*/ 638973 h 1088051"/>
                  <a:gd name="connsiteX5" fmla="*/ 829849 w 2138818"/>
                  <a:gd name="connsiteY5" fmla="*/ 269455 h 1088051"/>
                  <a:gd name="connsiteX6" fmla="*/ 939452 w 2138818"/>
                  <a:gd name="connsiteY6" fmla="*/ 75301 h 1088051"/>
                  <a:gd name="connsiteX7" fmla="*/ 1089764 w 2138818"/>
                  <a:gd name="connsiteY7" fmla="*/ 146 h 1088051"/>
                  <a:gd name="connsiteX8" fmla="*/ 1221287 w 2138818"/>
                  <a:gd name="connsiteY8" fmla="*/ 90960 h 1088051"/>
                  <a:gd name="connsiteX9" fmla="*/ 1337152 w 2138818"/>
                  <a:gd name="connsiteY9" fmla="*/ 354006 h 1088051"/>
                  <a:gd name="connsiteX10" fmla="*/ 1515650 w 2138818"/>
                  <a:gd name="connsiteY10" fmla="*/ 855047 h 1088051"/>
                  <a:gd name="connsiteX11" fmla="*/ 1634645 w 2138818"/>
                  <a:gd name="connsiteY11" fmla="*/ 1021017 h 1088051"/>
                  <a:gd name="connsiteX12" fmla="*/ 1781827 w 2138818"/>
                  <a:gd name="connsiteY12" fmla="*/ 1064858 h 1088051"/>
                  <a:gd name="connsiteX13" fmla="*/ 1885167 w 2138818"/>
                  <a:gd name="connsiteY13" fmla="*/ 1005359 h 1088051"/>
                  <a:gd name="connsiteX14" fmla="*/ 1938402 w 2138818"/>
                  <a:gd name="connsiteY14" fmla="*/ 898888 h 1088051"/>
                  <a:gd name="connsiteX15" fmla="*/ 2010427 w 2138818"/>
                  <a:gd name="connsiteY15" fmla="*/ 829995 h 1088051"/>
                  <a:gd name="connsiteX16" fmla="*/ 2138818 w 2138818"/>
                  <a:gd name="connsiteY16" fmla="*/ 823732 h 1088051"/>
                  <a:gd name="connsiteX0" fmla="*/ 0 w 2138818"/>
                  <a:gd name="connsiteY0" fmla="*/ 1083647 h 1088051"/>
                  <a:gd name="connsiteX1" fmla="*/ 300624 w 2138818"/>
                  <a:gd name="connsiteY1" fmla="*/ 1083647 h 1088051"/>
                  <a:gd name="connsiteX2" fmla="*/ 513567 w 2138818"/>
                  <a:gd name="connsiteY2" fmla="*/ 1049200 h 1088051"/>
                  <a:gd name="connsiteX3" fmla="*/ 663879 w 2138818"/>
                  <a:gd name="connsiteY3" fmla="*/ 920808 h 1088051"/>
                  <a:gd name="connsiteX4" fmla="*/ 742168 w 2138818"/>
                  <a:gd name="connsiteY4" fmla="*/ 638973 h 1088051"/>
                  <a:gd name="connsiteX5" fmla="*/ 829849 w 2138818"/>
                  <a:gd name="connsiteY5" fmla="*/ 269455 h 1088051"/>
                  <a:gd name="connsiteX6" fmla="*/ 939452 w 2138818"/>
                  <a:gd name="connsiteY6" fmla="*/ 75301 h 1088051"/>
                  <a:gd name="connsiteX7" fmla="*/ 1089764 w 2138818"/>
                  <a:gd name="connsiteY7" fmla="*/ 146 h 1088051"/>
                  <a:gd name="connsiteX8" fmla="*/ 1221287 w 2138818"/>
                  <a:gd name="connsiteY8" fmla="*/ 90960 h 1088051"/>
                  <a:gd name="connsiteX9" fmla="*/ 1337152 w 2138818"/>
                  <a:gd name="connsiteY9" fmla="*/ 354006 h 1088051"/>
                  <a:gd name="connsiteX10" fmla="*/ 1515650 w 2138818"/>
                  <a:gd name="connsiteY10" fmla="*/ 855047 h 1088051"/>
                  <a:gd name="connsiteX11" fmla="*/ 1634645 w 2138818"/>
                  <a:gd name="connsiteY11" fmla="*/ 1021017 h 1088051"/>
                  <a:gd name="connsiteX12" fmla="*/ 1781827 w 2138818"/>
                  <a:gd name="connsiteY12" fmla="*/ 1064858 h 1088051"/>
                  <a:gd name="connsiteX13" fmla="*/ 1885167 w 2138818"/>
                  <a:gd name="connsiteY13" fmla="*/ 1005359 h 1088051"/>
                  <a:gd name="connsiteX14" fmla="*/ 1938402 w 2138818"/>
                  <a:gd name="connsiteY14" fmla="*/ 898888 h 1088051"/>
                  <a:gd name="connsiteX15" fmla="*/ 2010427 w 2138818"/>
                  <a:gd name="connsiteY15" fmla="*/ 829995 h 1088051"/>
                  <a:gd name="connsiteX16" fmla="*/ 2138818 w 2138818"/>
                  <a:gd name="connsiteY16" fmla="*/ 823732 h 1088051"/>
                  <a:gd name="connsiteX0" fmla="*/ 0 w 2160738"/>
                  <a:gd name="connsiteY0" fmla="*/ 1083647 h 1088051"/>
                  <a:gd name="connsiteX1" fmla="*/ 300624 w 2160738"/>
                  <a:gd name="connsiteY1" fmla="*/ 1083647 h 1088051"/>
                  <a:gd name="connsiteX2" fmla="*/ 513567 w 2160738"/>
                  <a:gd name="connsiteY2" fmla="*/ 1049200 h 1088051"/>
                  <a:gd name="connsiteX3" fmla="*/ 663879 w 2160738"/>
                  <a:gd name="connsiteY3" fmla="*/ 920808 h 1088051"/>
                  <a:gd name="connsiteX4" fmla="*/ 742168 w 2160738"/>
                  <a:gd name="connsiteY4" fmla="*/ 638973 h 1088051"/>
                  <a:gd name="connsiteX5" fmla="*/ 829849 w 2160738"/>
                  <a:gd name="connsiteY5" fmla="*/ 269455 h 1088051"/>
                  <a:gd name="connsiteX6" fmla="*/ 939452 w 2160738"/>
                  <a:gd name="connsiteY6" fmla="*/ 75301 h 1088051"/>
                  <a:gd name="connsiteX7" fmla="*/ 1089764 w 2160738"/>
                  <a:gd name="connsiteY7" fmla="*/ 146 h 1088051"/>
                  <a:gd name="connsiteX8" fmla="*/ 1221287 w 2160738"/>
                  <a:gd name="connsiteY8" fmla="*/ 90960 h 1088051"/>
                  <a:gd name="connsiteX9" fmla="*/ 1337152 w 2160738"/>
                  <a:gd name="connsiteY9" fmla="*/ 354006 h 1088051"/>
                  <a:gd name="connsiteX10" fmla="*/ 1515650 w 2160738"/>
                  <a:gd name="connsiteY10" fmla="*/ 855047 h 1088051"/>
                  <a:gd name="connsiteX11" fmla="*/ 1634645 w 2160738"/>
                  <a:gd name="connsiteY11" fmla="*/ 1021017 h 1088051"/>
                  <a:gd name="connsiteX12" fmla="*/ 1781827 w 2160738"/>
                  <a:gd name="connsiteY12" fmla="*/ 1064858 h 1088051"/>
                  <a:gd name="connsiteX13" fmla="*/ 1885167 w 2160738"/>
                  <a:gd name="connsiteY13" fmla="*/ 1005359 h 1088051"/>
                  <a:gd name="connsiteX14" fmla="*/ 1938402 w 2160738"/>
                  <a:gd name="connsiteY14" fmla="*/ 898888 h 1088051"/>
                  <a:gd name="connsiteX15" fmla="*/ 2010427 w 2160738"/>
                  <a:gd name="connsiteY15" fmla="*/ 829995 h 1088051"/>
                  <a:gd name="connsiteX16" fmla="*/ 2160738 w 2160738"/>
                  <a:gd name="connsiteY16" fmla="*/ 826863 h 1088051"/>
                  <a:gd name="connsiteX0" fmla="*/ 0 w 2160738"/>
                  <a:gd name="connsiteY0" fmla="*/ 1083647 h 1088051"/>
                  <a:gd name="connsiteX1" fmla="*/ 300624 w 2160738"/>
                  <a:gd name="connsiteY1" fmla="*/ 1083647 h 1088051"/>
                  <a:gd name="connsiteX2" fmla="*/ 513567 w 2160738"/>
                  <a:gd name="connsiteY2" fmla="*/ 1049200 h 1088051"/>
                  <a:gd name="connsiteX3" fmla="*/ 663879 w 2160738"/>
                  <a:gd name="connsiteY3" fmla="*/ 920808 h 1088051"/>
                  <a:gd name="connsiteX4" fmla="*/ 742168 w 2160738"/>
                  <a:gd name="connsiteY4" fmla="*/ 638973 h 1088051"/>
                  <a:gd name="connsiteX5" fmla="*/ 829849 w 2160738"/>
                  <a:gd name="connsiteY5" fmla="*/ 269455 h 1088051"/>
                  <a:gd name="connsiteX6" fmla="*/ 939452 w 2160738"/>
                  <a:gd name="connsiteY6" fmla="*/ 75301 h 1088051"/>
                  <a:gd name="connsiteX7" fmla="*/ 1089764 w 2160738"/>
                  <a:gd name="connsiteY7" fmla="*/ 146 h 1088051"/>
                  <a:gd name="connsiteX8" fmla="*/ 1221287 w 2160738"/>
                  <a:gd name="connsiteY8" fmla="*/ 90960 h 1088051"/>
                  <a:gd name="connsiteX9" fmla="*/ 1337152 w 2160738"/>
                  <a:gd name="connsiteY9" fmla="*/ 354006 h 1088051"/>
                  <a:gd name="connsiteX10" fmla="*/ 1515650 w 2160738"/>
                  <a:gd name="connsiteY10" fmla="*/ 855047 h 1088051"/>
                  <a:gd name="connsiteX11" fmla="*/ 1634645 w 2160738"/>
                  <a:gd name="connsiteY11" fmla="*/ 1021017 h 1088051"/>
                  <a:gd name="connsiteX12" fmla="*/ 1781827 w 2160738"/>
                  <a:gd name="connsiteY12" fmla="*/ 1064858 h 1088051"/>
                  <a:gd name="connsiteX13" fmla="*/ 1885167 w 2160738"/>
                  <a:gd name="connsiteY13" fmla="*/ 1005359 h 1088051"/>
                  <a:gd name="connsiteX14" fmla="*/ 1938402 w 2160738"/>
                  <a:gd name="connsiteY14" fmla="*/ 898888 h 1088051"/>
                  <a:gd name="connsiteX15" fmla="*/ 2010427 w 2160738"/>
                  <a:gd name="connsiteY15" fmla="*/ 829995 h 1088051"/>
                  <a:gd name="connsiteX16" fmla="*/ 2160738 w 2160738"/>
                  <a:gd name="connsiteY16" fmla="*/ 826863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515650 w 2170132"/>
                  <a:gd name="connsiteY10" fmla="*/ 855047 h 1088051"/>
                  <a:gd name="connsiteX11" fmla="*/ 1634645 w 2170132"/>
                  <a:gd name="connsiteY11" fmla="*/ 1021017 h 1088051"/>
                  <a:gd name="connsiteX12" fmla="*/ 1781827 w 2170132"/>
                  <a:gd name="connsiteY12" fmla="*/ 1064858 h 1088051"/>
                  <a:gd name="connsiteX13" fmla="*/ 1885167 w 2170132"/>
                  <a:gd name="connsiteY13" fmla="*/ 1005359 h 1088051"/>
                  <a:gd name="connsiteX14" fmla="*/ 1938402 w 2170132"/>
                  <a:gd name="connsiteY14" fmla="*/ 898888 h 1088051"/>
                  <a:gd name="connsiteX15" fmla="*/ 2010427 w 2170132"/>
                  <a:gd name="connsiteY15" fmla="*/ 829995 h 1088051"/>
                  <a:gd name="connsiteX16" fmla="*/ 2170132 w 2170132"/>
                  <a:gd name="connsiteY16"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515650 w 2170132"/>
                  <a:gd name="connsiteY10" fmla="*/ 855047 h 1088051"/>
                  <a:gd name="connsiteX11" fmla="*/ 1634645 w 2170132"/>
                  <a:gd name="connsiteY11" fmla="*/ 1021017 h 1088051"/>
                  <a:gd name="connsiteX12" fmla="*/ 1781827 w 2170132"/>
                  <a:gd name="connsiteY12" fmla="*/ 1064858 h 1088051"/>
                  <a:gd name="connsiteX13" fmla="*/ 1885167 w 2170132"/>
                  <a:gd name="connsiteY13" fmla="*/ 1005359 h 1088051"/>
                  <a:gd name="connsiteX14" fmla="*/ 1938402 w 2170132"/>
                  <a:gd name="connsiteY14" fmla="*/ 898888 h 1088051"/>
                  <a:gd name="connsiteX15" fmla="*/ 2010427 w 2170132"/>
                  <a:gd name="connsiteY15" fmla="*/ 829995 h 1088051"/>
                  <a:gd name="connsiteX16" fmla="*/ 2170132 w 2170132"/>
                  <a:gd name="connsiteY16"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515650 w 2170132"/>
                  <a:gd name="connsiteY10" fmla="*/ 855047 h 1088051"/>
                  <a:gd name="connsiteX11" fmla="*/ 1634645 w 2170132"/>
                  <a:gd name="connsiteY11" fmla="*/ 1021017 h 1088051"/>
                  <a:gd name="connsiteX12" fmla="*/ 1781827 w 2170132"/>
                  <a:gd name="connsiteY12" fmla="*/ 1064858 h 1088051"/>
                  <a:gd name="connsiteX13" fmla="*/ 1894562 w 2170132"/>
                  <a:gd name="connsiteY13" fmla="*/ 980306 h 1088051"/>
                  <a:gd name="connsiteX14" fmla="*/ 1938402 w 2170132"/>
                  <a:gd name="connsiteY14" fmla="*/ 898888 h 1088051"/>
                  <a:gd name="connsiteX15" fmla="*/ 2010427 w 2170132"/>
                  <a:gd name="connsiteY15" fmla="*/ 829995 h 1088051"/>
                  <a:gd name="connsiteX16" fmla="*/ 2170132 w 2170132"/>
                  <a:gd name="connsiteY16"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515650 w 2170132"/>
                  <a:gd name="connsiteY10" fmla="*/ 855047 h 1088051"/>
                  <a:gd name="connsiteX11" fmla="*/ 1634645 w 2170132"/>
                  <a:gd name="connsiteY11" fmla="*/ 1021017 h 1088051"/>
                  <a:gd name="connsiteX12" fmla="*/ 1781827 w 2170132"/>
                  <a:gd name="connsiteY12" fmla="*/ 1064858 h 1088051"/>
                  <a:gd name="connsiteX13" fmla="*/ 1910219 w 2170132"/>
                  <a:gd name="connsiteY13" fmla="*/ 995963 h 1088051"/>
                  <a:gd name="connsiteX14" fmla="*/ 1938402 w 2170132"/>
                  <a:gd name="connsiteY14" fmla="*/ 898888 h 1088051"/>
                  <a:gd name="connsiteX15" fmla="*/ 2010427 w 2170132"/>
                  <a:gd name="connsiteY15" fmla="*/ 829995 h 1088051"/>
                  <a:gd name="connsiteX16" fmla="*/ 2170132 w 2170132"/>
                  <a:gd name="connsiteY16"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515650 w 2170132"/>
                  <a:gd name="connsiteY10" fmla="*/ 855047 h 1088051"/>
                  <a:gd name="connsiteX11" fmla="*/ 1634645 w 2170132"/>
                  <a:gd name="connsiteY11" fmla="*/ 1021017 h 1088051"/>
                  <a:gd name="connsiteX12" fmla="*/ 1781827 w 2170132"/>
                  <a:gd name="connsiteY12" fmla="*/ 1064858 h 1088051"/>
                  <a:gd name="connsiteX13" fmla="*/ 1938402 w 2170132"/>
                  <a:gd name="connsiteY13" fmla="*/ 898888 h 1088051"/>
                  <a:gd name="connsiteX14" fmla="*/ 2010427 w 2170132"/>
                  <a:gd name="connsiteY14" fmla="*/ 829995 h 1088051"/>
                  <a:gd name="connsiteX15" fmla="*/ 2170132 w 2170132"/>
                  <a:gd name="connsiteY15"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515650 w 2170132"/>
                  <a:gd name="connsiteY10" fmla="*/ 855047 h 1088051"/>
                  <a:gd name="connsiteX11" fmla="*/ 1634645 w 2170132"/>
                  <a:gd name="connsiteY11" fmla="*/ 1021017 h 1088051"/>
                  <a:gd name="connsiteX12" fmla="*/ 1781827 w 2170132"/>
                  <a:gd name="connsiteY12" fmla="*/ 1064858 h 1088051"/>
                  <a:gd name="connsiteX13" fmla="*/ 1938402 w 2170132"/>
                  <a:gd name="connsiteY13" fmla="*/ 923940 h 1088051"/>
                  <a:gd name="connsiteX14" fmla="*/ 2010427 w 2170132"/>
                  <a:gd name="connsiteY14" fmla="*/ 829995 h 1088051"/>
                  <a:gd name="connsiteX15" fmla="*/ 2170132 w 2170132"/>
                  <a:gd name="connsiteY15"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515650 w 2170132"/>
                  <a:gd name="connsiteY10" fmla="*/ 855047 h 1088051"/>
                  <a:gd name="connsiteX11" fmla="*/ 1634645 w 2170132"/>
                  <a:gd name="connsiteY11" fmla="*/ 1021017 h 1088051"/>
                  <a:gd name="connsiteX12" fmla="*/ 1781827 w 2170132"/>
                  <a:gd name="connsiteY12" fmla="*/ 1064858 h 1088051"/>
                  <a:gd name="connsiteX13" fmla="*/ 1929007 w 2170132"/>
                  <a:gd name="connsiteY13" fmla="*/ 952123 h 1088051"/>
                  <a:gd name="connsiteX14" fmla="*/ 2010427 w 2170132"/>
                  <a:gd name="connsiteY14" fmla="*/ 829995 h 1088051"/>
                  <a:gd name="connsiteX15" fmla="*/ 2170132 w 2170132"/>
                  <a:gd name="connsiteY15"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515650 w 2170132"/>
                  <a:gd name="connsiteY10" fmla="*/ 855047 h 1088051"/>
                  <a:gd name="connsiteX11" fmla="*/ 1634645 w 2170132"/>
                  <a:gd name="connsiteY11" fmla="*/ 1021017 h 1088051"/>
                  <a:gd name="connsiteX12" fmla="*/ 1781827 w 2170132"/>
                  <a:gd name="connsiteY12" fmla="*/ 1064858 h 1088051"/>
                  <a:gd name="connsiteX13" fmla="*/ 1929007 w 2170132"/>
                  <a:gd name="connsiteY13" fmla="*/ 952123 h 1088051"/>
                  <a:gd name="connsiteX14" fmla="*/ 2004164 w 2170132"/>
                  <a:gd name="connsiteY14" fmla="*/ 855047 h 1088051"/>
                  <a:gd name="connsiteX15" fmla="*/ 2170132 w 2170132"/>
                  <a:gd name="connsiteY15"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515650 w 2170132"/>
                  <a:gd name="connsiteY10" fmla="*/ 855047 h 1088051"/>
                  <a:gd name="connsiteX11" fmla="*/ 1634645 w 2170132"/>
                  <a:gd name="connsiteY11" fmla="*/ 1021017 h 1088051"/>
                  <a:gd name="connsiteX12" fmla="*/ 1781827 w 2170132"/>
                  <a:gd name="connsiteY12" fmla="*/ 1064858 h 1088051"/>
                  <a:gd name="connsiteX13" fmla="*/ 1907087 w 2170132"/>
                  <a:gd name="connsiteY13" fmla="*/ 974043 h 1088051"/>
                  <a:gd name="connsiteX14" fmla="*/ 2004164 w 2170132"/>
                  <a:gd name="connsiteY14" fmla="*/ 855047 h 1088051"/>
                  <a:gd name="connsiteX15" fmla="*/ 2170132 w 2170132"/>
                  <a:gd name="connsiteY15"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515650 w 2170132"/>
                  <a:gd name="connsiteY10" fmla="*/ 855047 h 1088051"/>
                  <a:gd name="connsiteX11" fmla="*/ 1634645 w 2170132"/>
                  <a:gd name="connsiteY11" fmla="*/ 1021017 h 1088051"/>
                  <a:gd name="connsiteX12" fmla="*/ 1756775 w 2170132"/>
                  <a:gd name="connsiteY12" fmla="*/ 1067989 h 1088051"/>
                  <a:gd name="connsiteX13" fmla="*/ 1907087 w 2170132"/>
                  <a:gd name="connsiteY13" fmla="*/ 974043 h 1088051"/>
                  <a:gd name="connsiteX14" fmla="*/ 2004164 w 2170132"/>
                  <a:gd name="connsiteY14" fmla="*/ 855047 h 1088051"/>
                  <a:gd name="connsiteX15" fmla="*/ 2170132 w 2170132"/>
                  <a:gd name="connsiteY15"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515650 w 2170132"/>
                  <a:gd name="connsiteY10" fmla="*/ 855047 h 1088051"/>
                  <a:gd name="connsiteX11" fmla="*/ 1634645 w 2170132"/>
                  <a:gd name="connsiteY11" fmla="*/ 1021017 h 1088051"/>
                  <a:gd name="connsiteX12" fmla="*/ 1756775 w 2170132"/>
                  <a:gd name="connsiteY12" fmla="*/ 1067989 h 1088051"/>
                  <a:gd name="connsiteX13" fmla="*/ 1907087 w 2170132"/>
                  <a:gd name="connsiteY13" fmla="*/ 974043 h 1088051"/>
                  <a:gd name="connsiteX14" fmla="*/ 2004164 w 2170132"/>
                  <a:gd name="connsiteY14" fmla="*/ 855047 h 1088051"/>
                  <a:gd name="connsiteX15" fmla="*/ 2170132 w 2170132"/>
                  <a:gd name="connsiteY15"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515650 w 2170132"/>
                  <a:gd name="connsiteY10" fmla="*/ 855047 h 1088051"/>
                  <a:gd name="connsiteX11" fmla="*/ 1615856 w 2170132"/>
                  <a:gd name="connsiteY11" fmla="*/ 999097 h 1088051"/>
                  <a:gd name="connsiteX12" fmla="*/ 1756775 w 2170132"/>
                  <a:gd name="connsiteY12" fmla="*/ 1067989 h 1088051"/>
                  <a:gd name="connsiteX13" fmla="*/ 1907087 w 2170132"/>
                  <a:gd name="connsiteY13" fmla="*/ 974043 h 1088051"/>
                  <a:gd name="connsiteX14" fmla="*/ 2004164 w 2170132"/>
                  <a:gd name="connsiteY14" fmla="*/ 855047 h 1088051"/>
                  <a:gd name="connsiteX15" fmla="*/ 2170132 w 2170132"/>
                  <a:gd name="connsiteY15"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478072 w 2170132"/>
                  <a:gd name="connsiteY10" fmla="*/ 732918 h 1088051"/>
                  <a:gd name="connsiteX11" fmla="*/ 1615856 w 2170132"/>
                  <a:gd name="connsiteY11" fmla="*/ 999097 h 1088051"/>
                  <a:gd name="connsiteX12" fmla="*/ 1756775 w 2170132"/>
                  <a:gd name="connsiteY12" fmla="*/ 1067989 h 1088051"/>
                  <a:gd name="connsiteX13" fmla="*/ 1907087 w 2170132"/>
                  <a:gd name="connsiteY13" fmla="*/ 974043 h 1088051"/>
                  <a:gd name="connsiteX14" fmla="*/ 2004164 w 2170132"/>
                  <a:gd name="connsiteY14" fmla="*/ 855047 h 1088051"/>
                  <a:gd name="connsiteX15" fmla="*/ 2170132 w 2170132"/>
                  <a:gd name="connsiteY15"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474940 w 2170132"/>
                  <a:gd name="connsiteY10" fmla="*/ 754838 h 1088051"/>
                  <a:gd name="connsiteX11" fmla="*/ 1615856 w 2170132"/>
                  <a:gd name="connsiteY11" fmla="*/ 999097 h 1088051"/>
                  <a:gd name="connsiteX12" fmla="*/ 1756775 w 2170132"/>
                  <a:gd name="connsiteY12" fmla="*/ 1067989 h 1088051"/>
                  <a:gd name="connsiteX13" fmla="*/ 1907087 w 2170132"/>
                  <a:gd name="connsiteY13" fmla="*/ 974043 h 1088051"/>
                  <a:gd name="connsiteX14" fmla="*/ 2004164 w 2170132"/>
                  <a:gd name="connsiteY14" fmla="*/ 855047 h 1088051"/>
                  <a:gd name="connsiteX15" fmla="*/ 2170132 w 2170132"/>
                  <a:gd name="connsiteY15"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474940 w 2170132"/>
                  <a:gd name="connsiteY10" fmla="*/ 754838 h 1088051"/>
                  <a:gd name="connsiteX11" fmla="*/ 1615856 w 2170132"/>
                  <a:gd name="connsiteY11" fmla="*/ 999097 h 1088051"/>
                  <a:gd name="connsiteX12" fmla="*/ 1784958 w 2170132"/>
                  <a:gd name="connsiteY12" fmla="*/ 1061726 h 1088051"/>
                  <a:gd name="connsiteX13" fmla="*/ 1907087 w 2170132"/>
                  <a:gd name="connsiteY13" fmla="*/ 974043 h 1088051"/>
                  <a:gd name="connsiteX14" fmla="*/ 2004164 w 2170132"/>
                  <a:gd name="connsiteY14" fmla="*/ 855047 h 1088051"/>
                  <a:gd name="connsiteX15" fmla="*/ 2170132 w 2170132"/>
                  <a:gd name="connsiteY15"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474940 w 2170132"/>
                  <a:gd name="connsiteY10" fmla="*/ 754838 h 1088051"/>
                  <a:gd name="connsiteX11" fmla="*/ 1615856 w 2170132"/>
                  <a:gd name="connsiteY11" fmla="*/ 999097 h 1088051"/>
                  <a:gd name="connsiteX12" fmla="*/ 1784958 w 2170132"/>
                  <a:gd name="connsiteY12" fmla="*/ 1061726 h 1088051"/>
                  <a:gd name="connsiteX13" fmla="*/ 1910219 w 2170132"/>
                  <a:gd name="connsiteY13" fmla="*/ 977174 h 1088051"/>
                  <a:gd name="connsiteX14" fmla="*/ 2004164 w 2170132"/>
                  <a:gd name="connsiteY14" fmla="*/ 855047 h 1088051"/>
                  <a:gd name="connsiteX15" fmla="*/ 2170132 w 2170132"/>
                  <a:gd name="connsiteY15"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474940 w 2170132"/>
                  <a:gd name="connsiteY10" fmla="*/ 754838 h 1088051"/>
                  <a:gd name="connsiteX11" fmla="*/ 1615856 w 2170132"/>
                  <a:gd name="connsiteY11" fmla="*/ 999097 h 1088051"/>
                  <a:gd name="connsiteX12" fmla="*/ 1784958 w 2170132"/>
                  <a:gd name="connsiteY12" fmla="*/ 1061726 h 1088051"/>
                  <a:gd name="connsiteX13" fmla="*/ 1910219 w 2170132"/>
                  <a:gd name="connsiteY13" fmla="*/ 977174 h 1088051"/>
                  <a:gd name="connsiteX14" fmla="*/ 1985375 w 2170132"/>
                  <a:gd name="connsiteY14" fmla="*/ 845653 h 1088051"/>
                  <a:gd name="connsiteX15" fmla="*/ 2170132 w 2170132"/>
                  <a:gd name="connsiteY15"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474940 w 2170132"/>
                  <a:gd name="connsiteY10" fmla="*/ 754838 h 1088051"/>
                  <a:gd name="connsiteX11" fmla="*/ 1615856 w 2170132"/>
                  <a:gd name="connsiteY11" fmla="*/ 999097 h 1088051"/>
                  <a:gd name="connsiteX12" fmla="*/ 1784958 w 2170132"/>
                  <a:gd name="connsiteY12" fmla="*/ 1061726 h 1088051"/>
                  <a:gd name="connsiteX13" fmla="*/ 1910219 w 2170132"/>
                  <a:gd name="connsiteY13" fmla="*/ 977174 h 1088051"/>
                  <a:gd name="connsiteX14" fmla="*/ 2013559 w 2170132"/>
                  <a:gd name="connsiteY14" fmla="*/ 851916 h 1088051"/>
                  <a:gd name="connsiteX15" fmla="*/ 2170132 w 2170132"/>
                  <a:gd name="connsiteY15"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474940 w 2170132"/>
                  <a:gd name="connsiteY10" fmla="*/ 754838 h 1088051"/>
                  <a:gd name="connsiteX11" fmla="*/ 1615856 w 2170132"/>
                  <a:gd name="connsiteY11" fmla="*/ 999097 h 1088051"/>
                  <a:gd name="connsiteX12" fmla="*/ 1784958 w 2170132"/>
                  <a:gd name="connsiteY12" fmla="*/ 1061726 h 1088051"/>
                  <a:gd name="connsiteX13" fmla="*/ 1910219 w 2170132"/>
                  <a:gd name="connsiteY13" fmla="*/ 955253 h 1088051"/>
                  <a:gd name="connsiteX14" fmla="*/ 2013559 w 2170132"/>
                  <a:gd name="connsiteY14" fmla="*/ 851916 h 1088051"/>
                  <a:gd name="connsiteX15" fmla="*/ 2170132 w 2170132"/>
                  <a:gd name="connsiteY15"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474940 w 2170132"/>
                  <a:gd name="connsiteY10" fmla="*/ 754838 h 1088051"/>
                  <a:gd name="connsiteX11" fmla="*/ 1615856 w 2170132"/>
                  <a:gd name="connsiteY11" fmla="*/ 999097 h 1088051"/>
                  <a:gd name="connsiteX12" fmla="*/ 1784958 w 2170132"/>
                  <a:gd name="connsiteY12" fmla="*/ 1061726 h 1088051"/>
                  <a:gd name="connsiteX13" fmla="*/ 1925877 w 2170132"/>
                  <a:gd name="connsiteY13" fmla="*/ 983436 h 1088051"/>
                  <a:gd name="connsiteX14" fmla="*/ 2013559 w 2170132"/>
                  <a:gd name="connsiteY14" fmla="*/ 851916 h 1088051"/>
                  <a:gd name="connsiteX15" fmla="*/ 2170132 w 2170132"/>
                  <a:gd name="connsiteY15"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474940 w 2170132"/>
                  <a:gd name="connsiteY10" fmla="*/ 754838 h 1088051"/>
                  <a:gd name="connsiteX11" fmla="*/ 1615856 w 2170132"/>
                  <a:gd name="connsiteY11" fmla="*/ 999097 h 1088051"/>
                  <a:gd name="connsiteX12" fmla="*/ 1784958 w 2170132"/>
                  <a:gd name="connsiteY12" fmla="*/ 1061726 h 1088051"/>
                  <a:gd name="connsiteX13" fmla="*/ 1916483 w 2170132"/>
                  <a:gd name="connsiteY13" fmla="*/ 964647 h 1088051"/>
                  <a:gd name="connsiteX14" fmla="*/ 2013559 w 2170132"/>
                  <a:gd name="connsiteY14" fmla="*/ 851916 h 1088051"/>
                  <a:gd name="connsiteX15" fmla="*/ 2170132 w 2170132"/>
                  <a:gd name="connsiteY15"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474940 w 2170132"/>
                  <a:gd name="connsiteY10" fmla="*/ 754838 h 1088051"/>
                  <a:gd name="connsiteX11" fmla="*/ 1615856 w 2170132"/>
                  <a:gd name="connsiteY11" fmla="*/ 999097 h 1088051"/>
                  <a:gd name="connsiteX12" fmla="*/ 1784958 w 2170132"/>
                  <a:gd name="connsiteY12" fmla="*/ 1061726 h 1088051"/>
                  <a:gd name="connsiteX13" fmla="*/ 1929009 w 2170132"/>
                  <a:gd name="connsiteY13" fmla="*/ 977173 h 1088051"/>
                  <a:gd name="connsiteX14" fmla="*/ 2013559 w 2170132"/>
                  <a:gd name="connsiteY14" fmla="*/ 851916 h 1088051"/>
                  <a:gd name="connsiteX15" fmla="*/ 2170132 w 2170132"/>
                  <a:gd name="connsiteY15"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474940 w 2170132"/>
                  <a:gd name="connsiteY10" fmla="*/ 754838 h 1088051"/>
                  <a:gd name="connsiteX11" fmla="*/ 1615856 w 2170132"/>
                  <a:gd name="connsiteY11" fmla="*/ 999097 h 1088051"/>
                  <a:gd name="connsiteX12" fmla="*/ 1784958 w 2170132"/>
                  <a:gd name="connsiteY12" fmla="*/ 1061726 h 1088051"/>
                  <a:gd name="connsiteX13" fmla="*/ 1929009 w 2170132"/>
                  <a:gd name="connsiteY13" fmla="*/ 977173 h 1088051"/>
                  <a:gd name="connsiteX14" fmla="*/ 1982244 w 2170132"/>
                  <a:gd name="connsiteY14" fmla="*/ 845653 h 1088051"/>
                  <a:gd name="connsiteX15" fmla="*/ 2170132 w 2170132"/>
                  <a:gd name="connsiteY15"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474940 w 2170132"/>
                  <a:gd name="connsiteY10" fmla="*/ 754838 h 1088051"/>
                  <a:gd name="connsiteX11" fmla="*/ 1615856 w 2170132"/>
                  <a:gd name="connsiteY11" fmla="*/ 999097 h 1088051"/>
                  <a:gd name="connsiteX12" fmla="*/ 1784958 w 2170132"/>
                  <a:gd name="connsiteY12" fmla="*/ 1061726 h 1088051"/>
                  <a:gd name="connsiteX13" fmla="*/ 1913352 w 2170132"/>
                  <a:gd name="connsiteY13" fmla="*/ 958384 h 1088051"/>
                  <a:gd name="connsiteX14" fmla="*/ 1982244 w 2170132"/>
                  <a:gd name="connsiteY14" fmla="*/ 845653 h 1088051"/>
                  <a:gd name="connsiteX15" fmla="*/ 2170132 w 2170132"/>
                  <a:gd name="connsiteY15"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474940 w 2170132"/>
                  <a:gd name="connsiteY10" fmla="*/ 754838 h 1088051"/>
                  <a:gd name="connsiteX11" fmla="*/ 1615856 w 2170132"/>
                  <a:gd name="connsiteY11" fmla="*/ 999097 h 1088051"/>
                  <a:gd name="connsiteX12" fmla="*/ 1784958 w 2170132"/>
                  <a:gd name="connsiteY12" fmla="*/ 1061726 h 1088051"/>
                  <a:gd name="connsiteX13" fmla="*/ 1913352 w 2170132"/>
                  <a:gd name="connsiteY13" fmla="*/ 958384 h 1088051"/>
                  <a:gd name="connsiteX14" fmla="*/ 2170132 w 2170132"/>
                  <a:gd name="connsiteY14"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474940 w 2170132"/>
                  <a:gd name="connsiteY10" fmla="*/ 754838 h 1088051"/>
                  <a:gd name="connsiteX11" fmla="*/ 1615856 w 2170132"/>
                  <a:gd name="connsiteY11" fmla="*/ 999097 h 1088051"/>
                  <a:gd name="connsiteX12" fmla="*/ 1784958 w 2170132"/>
                  <a:gd name="connsiteY12" fmla="*/ 1061726 h 1088051"/>
                  <a:gd name="connsiteX13" fmla="*/ 1913352 w 2170132"/>
                  <a:gd name="connsiteY13" fmla="*/ 958384 h 1088051"/>
                  <a:gd name="connsiteX14" fmla="*/ 1932139 w 2170132"/>
                  <a:gd name="connsiteY14" fmla="*/ 1002229 h 1088051"/>
                  <a:gd name="connsiteX15" fmla="*/ 2170132 w 2170132"/>
                  <a:gd name="connsiteY15"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474940 w 2170132"/>
                  <a:gd name="connsiteY10" fmla="*/ 754838 h 1088051"/>
                  <a:gd name="connsiteX11" fmla="*/ 1615856 w 2170132"/>
                  <a:gd name="connsiteY11" fmla="*/ 999097 h 1088051"/>
                  <a:gd name="connsiteX12" fmla="*/ 1784958 w 2170132"/>
                  <a:gd name="connsiteY12" fmla="*/ 1061726 h 1088051"/>
                  <a:gd name="connsiteX13" fmla="*/ 1913352 w 2170132"/>
                  <a:gd name="connsiteY13" fmla="*/ 958384 h 1088051"/>
                  <a:gd name="connsiteX14" fmla="*/ 2170132 w 2170132"/>
                  <a:gd name="connsiteY14"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474940 w 2170132"/>
                  <a:gd name="connsiteY10" fmla="*/ 754838 h 1088051"/>
                  <a:gd name="connsiteX11" fmla="*/ 1615856 w 2170132"/>
                  <a:gd name="connsiteY11" fmla="*/ 999097 h 1088051"/>
                  <a:gd name="connsiteX12" fmla="*/ 1784958 w 2170132"/>
                  <a:gd name="connsiteY12" fmla="*/ 1061726 h 1088051"/>
                  <a:gd name="connsiteX13" fmla="*/ 1891432 w 2170132"/>
                  <a:gd name="connsiteY13" fmla="*/ 1014752 h 1088051"/>
                  <a:gd name="connsiteX14" fmla="*/ 2170132 w 2170132"/>
                  <a:gd name="connsiteY14"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474940 w 2170132"/>
                  <a:gd name="connsiteY10" fmla="*/ 754838 h 1088051"/>
                  <a:gd name="connsiteX11" fmla="*/ 1615856 w 2170132"/>
                  <a:gd name="connsiteY11" fmla="*/ 999097 h 1088051"/>
                  <a:gd name="connsiteX12" fmla="*/ 1784958 w 2170132"/>
                  <a:gd name="connsiteY12" fmla="*/ 1061726 h 1088051"/>
                  <a:gd name="connsiteX13" fmla="*/ 1891432 w 2170132"/>
                  <a:gd name="connsiteY13" fmla="*/ 1014752 h 1088051"/>
                  <a:gd name="connsiteX14" fmla="*/ 2035479 w 2170132"/>
                  <a:gd name="connsiteY14" fmla="*/ 908283 h 1088051"/>
                  <a:gd name="connsiteX15" fmla="*/ 2170132 w 2170132"/>
                  <a:gd name="connsiteY15"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474940 w 2170132"/>
                  <a:gd name="connsiteY10" fmla="*/ 754838 h 1088051"/>
                  <a:gd name="connsiteX11" fmla="*/ 1615856 w 2170132"/>
                  <a:gd name="connsiteY11" fmla="*/ 999097 h 1088051"/>
                  <a:gd name="connsiteX12" fmla="*/ 1784958 w 2170132"/>
                  <a:gd name="connsiteY12" fmla="*/ 1061726 h 1088051"/>
                  <a:gd name="connsiteX13" fmla="*/ 1891432 w 2170132"/>
                  <a:gd name="connsiteY13" fmla="*/ 1014752 h 1088051"/>
                  <a:gd name="connsiteX14" fmla="*/ 1979112 w 2170132"/>
                  <a:gd name="connsiteY14" fmla="*/ 876968 h 1088051"/>
                  <a:gd name="connsiteX15" fmla="*/ 2170132 w 2170132"/>
                  <a:gd name="connsiteY15"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474940 w 2170132"/>
                  <a:gd name="connsiteY10" fmla="*/ 754838 h 1088051"/>
                  <a:gd name="connsiteX11" fmla="*/ 1615856 w 2170132"/>
                  <a:gd name="connsiteY11" fmla="*/ 999097 h 1088051"/>
                  <a:gd name="connsiteX12" fmla="*/ 1784958 w 2170132"/>
                  <a:gd name="connsiteY12" fmla="*/ 1061726 h 1088051"/>
                  <a:gd name="connsiteX13" fmla="*/ 1878906 w 2170132"/>
                  <a:gd name="connsiteY13" fmla="*/ 1005357 h 1088051"/>
                  <a:gd name="connsiteX14" fmla="*/ 1979112 w 2170132"/>
                  <a:gd name="connsiteY14" fmla="*/ 876968 h 1088051"/>
                  <a:gd name="connsiteX15" fmla="*/ 2170132 w 2170132"/>
                  <a:gd name="connsiteY15"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474940 w 2170132"/>
                  <a:gd name="connsiteY10" fmla="*/ 754838 h 1088051"/>
                  <a:gd name="connsiteX11" fmla="*/ 1615856 w 2170132"/>
                  <a:gd name="connsiteY11" fmla="*/ 999097 h 1088051"/>
                  <a:gd name="connsiteX12" fmla="*/ 1784958 w 2170132"/>
                  <a:gd name="connsiteY12" fmla="*/ 1061726 h 1088051"/>
                  <a:gd name="connsiteX13" fmla="*/ 1878906 w 2170132"/>
                  <a:gd name="connsiteY13" fmla="*/ 1005357 h 1088051"/>
                  <a:gd name="connsiteX14" fmla="*/ 1966586 w 2170132"/>
                  <a:gd name="connsiteY14" fmla="*/ 855047 h 1088051"/>
                  <a:gd name="connsiteX15" fmla="*/ 2170132 w 2170132"/>
                  <a:gd name="connsiteY15"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474940 w 2170132"/>
                  <a:gd name="connsiteY10" fmla="*/ 754838 h 1088051"/>
                  <a:gd name="connsiteX11" fmla="*/ 1615856 w 2170132"/>
                  <a:gd name="connsiteY11" fmla="*/ 999097 h 1088051"/>
                  <a:gd name="connsiteX12" fmla="*/ 1784958 w 2170132"/>
                  <a:gd name="connsiteY12" fmla="*/ 1061726 h 1088051"/>
                  <a:gd name="connsiteX13" fmla="*/ 1878906 w 2170132"/>
                  <a:gd name="connsiteY13" fmla="*/ 1005357 h 1088051"/>
                  <a:gd name="connsiteX14" fmla="*/ 1979112 w 2170132"/>
                  <a:gd name="connsiteY14" fmla="*/ 858178 h 1088051"/>
                  <a:gd name="connsiteX15" fmla="*/ 2170132 w 2170132"/>
                  <a:gd name="connsiteY15" fmla="*/ 817468 h 1088051"/>
                  <a:gd name="connsiteX0" fmla="*/ 0 w 2304787"/>
                  <a:gd name="connsiteY0" fmla="*/ 1083647 h 1088051"/>
                  <a:gd name="connsiteX1" fmla="*/ 300624 w 2304787"/>
                  <a:gd name="connsiteY1" fmla="*/ 1083647 h 1088051"/>
                  <a:gd name="connsiteX2" fmla="*/ 513567 w 2304787"/>
                  <a:gd name="connsiteY2" fmla="*/ 1049200 h 1088051"/>
                  <a:gd name="connsiteX3" fmla="*/ 663879 w 2304787"/>
                  <a:gd name="connsiteY3" fmla="*/ 920808 h 1088051"/>
                  <a:gd name="connsiteX4" fmla="*/ 742168 w 2304787"/>
                  <a:gd name="connsiteY4" fmla="*/ 638973 h 1088051"/>
                  <a:gd name="connsiteX5" fmla="*/ 829849 w 2304787"/>
                  <a:gd name="connsiteY5" fmla="*/ 269455 h 1088051"/>
                  <a:gd name="connsiteX6" fmla="*/ 939452 w 2304787"/>
                  <a:gd name="connsiteY6" fmla="*/ 75301 h 1088051"/>
                  <a:gd name="connsiteX7" fmla="*/ 1089764 w 2304787"/>
                  <a:gd name="connsiteY7" fmla="*/ 146 h 1088051"/>
                  <a:gd name="connsiteX8" fmla="*/ 1221287 w 2304787"/>
                  <a:gd name="connsiteY8" fmla="*/ 90960 h 1088051"/>
                  <a:gd name="connsiteX9" fmla="*/ 1337152 w 2304787"/>
                  <a:gd name="connsiteY9" fmla="*/ 354006 h 1088051"/>
                  <a:gd name="connsiteX10" fmla="*/ 1474940 w 2304787"/>
                  <a:gd name="connsiteY10" fmla="*/ 754838 h 1088051"/>
                  <a:gd name="connsiteX11" fmla="*/ 1615856 w 2304787"/>
                  <a:gd name="connsiteY11" fmla="*/ 999097 h 1088051"/>
                  <a:gd name="connsiteX12" fmla="*/ 1784958 w 2304787"/>
                  <a:gd name="connsiteY12" fmla="*/ 1061726 h 1088051"/>
                  <a:gd name="connsiteX13" fmla="*/ 1878906 w 2304787"/>
                  <a:gd name="connsiteY13" fmla="*/ 1005357 h 1088051"/>
                  <a:gd name="connsiteX14" fmla="*/ 1979112 w 2304787"/>
                  <a:gd name="connsiteY14" fmla="*/ 858178 h 1088051"/>
                  <a:gd name="connsiteX15" fmla="*/ 2304787 w 2304787"/>
                  <a:gd name="connsiteY15" fmla="*/ 808073 h 1088051"/>
                  <a:gd name="connsiteX0" fmla="*/ 0 w 2304787"/>
                  <a:gd name="connsiteY0" fmla="*/ 1083647 h 1088051"/>
                  <a:gd name="connsiteX1" fmla="*/ 300624 w 2304787"/>
                  <a:gd name="connsiteY1" fmla="*/ 1083647 h 1088051"/>
                  <a:gd name="connsiteX2" fmla="*/ 513567 w 2304787"/>
                  <a:gd name="connsiteY2" fmla="*/ 1049200 h 1088051"/>
                  <a:gd name="connsiteX3" fmla="*/ 663879 w 2304787"/>
                  <a:gd name="connsiteY3" fmla="*/ 920808 h 1088051"/>
                  <a:gd name="connsiteX4" fmla="*/ 742168 w 2304787"/>
                  <a:gd name="connsiteY4" fmla="*/ 638973 h 1088051"/>
                  <a:gd name="connsiteX5" fmla="*/ 829849 w 2304787"/>
                  <a:gd name="connsiteY5" fmla="*/ 269455 h 1088051"/>
                  <a:gd name="connsiteX6" fmla="*/ 939452 w 2304787"/>
                  <a:gd name="connsiteY6" fmla="*/ 75301 h 1088051"/>
                  <a:gd name="connsiteX7" fmla="*/ 1089764 w 2304787"/>
                  <a:gd name="connsiteY7" fmla="*/ 146 h 1088051"/>
                  <a:gd name="connsiteX8" fmla="*/ 1221287 w 2304787"/>
                  <a:gd name="connsiteY8" fmla="*/ 90960 h 1088051"/>
                  <a:gd name="connsiteX9" fmla="*/ 1337152 w 2304787"/>
                  <a:gd name="connsiteY9" fmla="*/ 354006 h 1088051"/>
                  <a:gd name="connsiteX10" fmla="*/ 1474940 w 2304787"/>
                  <a:gd name="connsiteY10" fmla="*/ 754838 h 1088051"/>
                  <a:gd name="connsiteX11" fmla="*/ 1615856 w 2304787"/>
                  <a:gd name="connsiteY11" fmla="*/ 999097 h 1088051"/>
                  <a:gd name="connsiteX12" fmla="*/ 1784958 w 2304787"/>
                  <a:gd name="connsiteY12" fmla="*/ 1061726 h 1088051"/>
                  <a:gd name="connsiteX13" fmla="*/ 1878906 w 2304787"/>
                  <a:gd name="connsiteY13" fmla="*/ 1005357 h 1088051"/>
                  <a:gd name="connsiteX14" fmla="*/ 1979112 w 2304787"/>
                  <a:gd name="connsiteY14" fmla="*/ 858178 h 1088051"/>
                  <a:gd name="connsiteX15" fmla="*/ 2304787 w 2304787"/>
                  <a:gd name="connsiteY15" fmla="*/ 808073 h 1088051"/>
                  <a:gd name="connsiteX0" fmla="*/ 0 w 2301655"/>
                  <a:gd name="connsiteY0" fmla="*/ 1083647 h 1088051"/>
                  <a:gd name="connsiteX1" fmla="*/ 300624 w 2301655"/>
                  <a:gd name="connsiteY1" fmla="*/ 1083647 h 1088051"/>
                  <a:gd name="connsiteX2" fmla="*/ 513567 w 2301655"/>
                  <a:gd name="connsiteY2" fmla="*/ 1049200 h 1088051"/>
                  <a:gd name="connsiteX3" fmla="*/ 663879 w 2301655"/>
                  <a:gd name="connsiteY3" fmla="*/ 920808 h 1088051"/>
                  <a:gd name="connsiteX4" fmla="*/ 742168 w 2301655"/>
                  <a:gd name="connsiteY4" fmla="*/ 638973 h 1088051"/>
                  <a:gd name="connsiteX5" fmla="*/ 829849 w 2301655"/>
                  <a:gd name="connsiteY5" fmla="*/ 269455 h 1088051"/>
                  <a:gd name="connsiteX6" fmla="*/ 939452 w 2301655"/>
                  <a:gd name="connsiteY6" fmla="*/ 75301 h 1088051"/>
                  <a:gd name="connsiteX7" fmla="*/ 1089764 w 2301655"/>
                  <a:gd name="connsiteY7" fmla="*/ 146 h 1088051"/>
                  <a:gd name="connsiteX8" fmla="*/ 1221287 w 2301655"/>
                  <a:gd name="connsiteY8" fmla="*/ 90960 h 1088051"/>
                  <a:gd name="connsiteX9" fmla="*/ 1337152 w 2301655"/>
                  <a:gd name="connsiteY9" fmla="*/ 354006 h 1088051"/>
                  <a:gd name="connsiteX10" fmla="*/ 1474940 w 2301655"/>
                  <a:gd name="connsiteY10" fmla="*/ 754838 h 1088051"/>
                  <a:gd name="connsiteX11" fmla="*/ 1615856 w 2301655"/>
                  <a:gd name="connsiteY11" fmla="*/ 999097 h 1088051"/>
                  <a:gd name="connsiteX12" fmla="*/ 1784958 w 2301655"/>
                  <a:gd name="connsiteY12" fmla="*/ 1061726 h 1088051"/>
                  <a:gd name="connsiteX13" fmla="*/ 1878906 w 2301655"/>
                  <a:gd name="connsiteY13" fmla="*/ 1005357 h 1088051"/>
                  <a:gd name="connsiteX14" fmla="*/ 1979112 w 2301655"/>
                  <a:gd name="connsiteY14" fmla="*/ 858178 h 1088051"/>
                  <a:gd name="connsiteX15" fmla="*/ 2301655 w 2301655"/>
                  <a:gd name="connsiteY15" fmla="*/ 820599 h 1088051"/>
                  <a:gd name="connsiteX0" fmla="*/ 0 w 2301655"/>
                  <a:gd name="connsiteY0" fmla="*/ 1083647 h 1088051"/>
                  <a:gd name="connsiteX1" fmla="*/ 300624 w 2301655"/>
                  <a:gd name="connsiteY1" fmla="*/ 1083647 h 1088051"/>
                  <a:gd name="connsiteX2" fmla="*/ 513567 w 2301655"/>
                  <a:gd name="connsiteY2" fmla="*/ 1049200 h 1088051"/>
                  <a:gd name="connsiteX3" fmla="*/ 663879 w 2301655"/>
                  <a:gd name="connsiteY3" fmla="*/ 920808 h 1088051"/>
                  <a:gd name="connsiteX4" fmla="*/ 742168 w 2301655"/>
                  <a:gd name="connsiteY4" fmla="*/ 638973 h 1088051"/>
                  <a:gd name="connsiteX5" fmla="*/ 829849 w 2301655"/>
                  <a:gd name="connsiteY5" fmla="*/ 269455 h 1088051"/>
                  <a:gd name="connsiteX6" fmla="*/ 939452 w 2301655"/>
                  <a:gd name="connsiteY6" fmla="*/ 75301 h 1088051"/>
                  <a:gd name="connsiteX7" fmla="*/ 1089764 w 2301655"/>
                  <a:gd name="connsiteY7" fmla="*/ 146 h 1088051"/>
                  <a:gd name="connsiteX8" fmla="*/ 1221287 w 2301655"/>
                  <a:gd name="connsiteY8" fmla="*/ 90960 h 1088051"/>
                  <a:gd name="connsiteX9" fmla="*/ 1337152 w 2301655"/>
                  <a:gd name="connsiteY9" fmla="*/ 354006 h 1088051"/>
                  <a:gd name="connsiteX10" fmla="*/ 1474940 w 2301655"/>
                  <a:gd name="connsiteY10" fmla="*/ 754838 h 1088051"/>
                  <a:gd name="connsiteX11" fmla="*/ 1615856 w 2301655"/>
                  <a:gd name="connsiteY11" fmla="*/ 999097 h 1088051"/>
                  <a:gd name="connsiteX12" fmla="*/ 1784958 w 2301655"/>
                  <a:gd name="connsiteY12" fmla="*/ 1061726 h 1088051"/>
                  <a:gd name="connsiteX13" fmla="*/ 1878906 w 2301655"/>
                  <a:gd name="connsiteY13" fmla="*/ 1005357 h 1088051"/>
                  <a:gd name="connsiteX14" fmla="*/ 1979112 w 2301655"/>
                  <a:gd name="connsiteY14" fmla="*/ 858178 h 1088051"/>
                  <a:gd name="connsiteX15" fmla="*/ 2301655 w 2301655"/>
                  <a:gd name="connsiteY15" fmla="*/ 820599 h 1088051"/>
                  <a:gd name="connsiteX0" fmla="*/ 0 w 2301655"/>
                  <a:gd name="connsiteY0" fmla="*/ 1083647 h 1088051"/>
                  <a:gd name="connsiteX1" fmla="*/ 300624 w 2301655"/>
                  <a:gd name="connsiteY1" fmla="*/ 1083647 h 1088051"/>
                  <a:gd name="connsiteX2" fmla="*/ 513567 w 2301655"/>
                  <a:gd name="connsiteY2" fmla="*/ 1049200 h 1088051"/>
                  <a:gd name="connsiteX3" fmla="*/ 663879 w 2301655"/>
                  <a:gd name="connsiteY3" fmla="*/ 920808 h 1088051"/>
                  <a:gd name="connsiteX4" fmla="*/ 742168 w 2301655"/>
                  <a:gd name="connsiteY4" fmla="*/ 638973 h 1088051"/>
                  <a:gd name="connsiteX5" fmla="*/ 829849 w 2301655"/>
                  <a:gd name="connsiteY5" fmla="*/ 269455 h 1088051"/>
                  <a:gd name="connsiteX6" fmla="*/ 939452 w 2301655"/>
                  <a:gd name="connsiteY6" fmla="*/ 75301 h 1088051"/>
                  <a:gd name="connsiteX7" fmla="*/ 1089764 w 2301655"/>
                  <a:gd name="connsiteY7" fmla="*/ 146 h 1088051"/>
                  <a:gd name="connsiteX8" fmla="*/ 1221287 w 2301655"/>
                  <a:gd name="connsiteY8" fmla="*/ 90960 h 1088051"/>
                  <a:gd name="connsiteX9" fmla="*/ 1337152 w 2301655"/>
                  <a:gd name="connsiteY9" fmla="*/ 354006 h 1088051"/>
                  <a:gd name="connsiteX10" fmla="*/ 1474940 w 2301655"/>
                  <a:gd name="connsiteY10" fmla="*/ 754838 h 1088051"/>
                  <a:gd name="connsiteX11" fmla="*/ 1615856 w 2301655"/>
                  <a:gd name="connsiteY11" fmla="*/ 999097 h 1088051"/>
                  <a:gd name="connsiteX12" fmla="*/ 1784958 w 2301655"/>
                  <a:gd name="connsiteY12" fmla="*/ 1061726 h 1088051"/>
                  <a:gd name="connsiteX13" fmla="*/ 1878906 w 2301655"/>
                  <a:gd name="connsiteY13" fmla="*/ 1005357 h 1088051"/>
                  <a:gd name="connsiteX14" fmla="*/ 1979112 w 2301655"/>
                  <a:gd name="connsiteY14" fmla="*/ 858178 h 1088051"/>
                  <a:gd name="connsiteX15" fmla="*/ 2301655 w 2301655"/>
                  <a:gd name="connsiteY15" fmla="*/ 820599 h 1088051"/>
                  <a:gd name="connsiteX0" fmla="*/ 0 w 2301655"/>
                  <a:gd name="connsiteY0" fmla="*/ 1083647 h 1088051"/>
                  <a:gd name="connsiteX1" fmla="*/ 300624 w 2301655"/>
                  <a:gd name="connsiteY1" fmla="*/ 1083647 h 1088051"/>
                  <a:gd name="connsiteX2" fmla="*/ 513567 w 2301655"/>
                  <a:gd name="connsiteY2" fmla="*/ 1049200 h 1088051"/>
                  <a:gd name="connsiteX3" fmla="*/ 663879 w 2301655"/>
                  <a:gd name="connsiteY3" fmla="*/ 920808 h 1088051"/>
                  <a:gd name="connsiteX4" fmla="*/ 742168 w 2301655"/>
                  <a:gd name="connsiteY4" fmla="*/ 638973 h 1088051"/>
                  <a:gd name="connsiteX5" fmla="*/ 829849 w 2301655"/>
                  <a:gd name="connsiteY5" fmla="*/ 269455 h 1088051"/>
                  <a:gd name="connsiteX6" fmla="*/ 939452 w 2301655"/>
                  <a:gd name="connsiteY6" fmla="*/ 75301 h 1088051"/>
                  <a:gd name="connsiteX7" fmla="*/ 1089764 w 2301655"/>
                  <a:gd name="connsiteY7" fmla="*/ 146 h 1088051"/>
                  <a:gd name="connsiteX8" fmla="*/ 1221287 w 2301655"/>
                  <a:gd name="connsiteY8" fmla="*/ 90960 h 1088051"/>
                  <a:gd name="connsiteX9" fmla="*/ 1337152 w 2301655"/>
                  <a:gd name="connsiteY9" fmla="*/ 354006 h 1088051"/>
                  <a:gd name="connsiteX10" fmla="*/ 1474940 w 2301655"/>
                  <a:gd name="connsiteY10" fmla="*/ 754838 h 1088051"/>
                  <a:gd name="connsiteX11" fmla="*/ 1615856 w 2301655"/>
                  <a:gd name="connsiteY11" fmla="*/ 999097 h 1088051"/>
                  <a:gd name="connsiteX12" fmla="*/ 1784958 w 2301655"/>
                  <a:gd name="connsiteY12" fmla="*/ 1061726 h 1088051"/>
                  <a:gd name="connsiteX13" fmla="*/ 1878906 w 2301655"/>
                  <a:gd name="connsiteY13" fmla="*/ 1005357 h 1088051"/>
                  <a:gd name="connsiteX14" fmla="*/ 1979112 w 2301655"/>
                  <a:gd name="connsiteY14" fmla="*/ 858178 h 1088051"/>
                  <a:gd name="connsiteX15" fmla="*/ 2082452 w 2301655"/>
                  <a:gd name="connsiteY15" fmla="*/ 833127 h 1088051"/>
                  <a:gd name="connsiteX16" fmla="*/ 2301655 w 2301655"/>
                  <a:gd name="connsiteY16" fmla="*/ 820599 h 1088051"/>
                  <a:gd name="connsiteX0" fmla="*/ 0 w 2301655"/>
                  <a:gd name="connsiteY0" fmla="*/ 1083647 h 1088051"/>
                  <a:gd name="connsiteX1" fmla="*/ 300624 w 2301655"/>
                  <a:gd name="connsiteY1" fmla="*/ 1083647 h 1088051"/>
                  <a:gd name="connsiteX2" fmla="*/ 513567 w 2301655"/>
                  <a:gd name="connsiteY2" fmla="*/ 1049200 h 1088051"/>
                  <a:gd name="connsiteX3" fmla="*/ 663879 w 2301655"/>
                  <a:gd name="connsiteY3" fmla="*/ 920808 h 1088051"/>
                  <a:gd name="connsiteX4" fmla="*/ 742168 w 2301655"/>
                  <a:gd name="connsiteY4" fmla="*/ 638973 h 1088051"/>
                  <a:gd name="connsiteX5" fmla="*/ 829849 w 2301655"/>
                  <a:gd name="connsiteY5" fmla="*/ 269455 h 1088051"/>
                  <a:gd name="connsiteX6" fmla="*/ 939452 w 2301655"/>
                  <a:gd name="connsiteY6" fmla="*/ 75301 h 1088051"/>
                  <a:gd name="connsiteX7" fmla="*/ 1089764 w 2301655"/>
                  <a:gd name="connsiteY7" fmla="*/ 146 h 1088051"/>
                  <a:gd name="connsiteX8" fmla="*/ 1221287 w 2301655"/>
                  <a:gd name="connsiteY8" fmla="*/ 90960 h 1088051"/>
                  <a:gd name="connsiteX9" fmla="*/ 1337152 w 2301655"/>
                  <a:gd name="connsiteY9" fmla="*/ 354006 h 1088051"/>
                  <a:gd name="connsiteX10" fmla="*/ 1474940 w 2301655"/>
                  <a:gd name="connsiteY10" fmla="*/ 754838 h 1088051"/>
                  <a:gd name="connsiteX11" fmla="*/ 1615856 w 2301655"/>
                  <a:gd name="connsiteY11" fmla="*/ 999097 h 1088051"/>
                  <a:gd name="connsiteX12" fmla="*/ 1784958 w 2301655"/>
                  <a:gd name="connsiteY12" fmla="*/ 1061726 h 1088051"/>
                  <a:gd name="connsiteX13" fmla="*/ 1878906 w 2301655"/>
                  <a:gd name="connsiteY13" fmla="*/ 1005357 h 1088051"/>
                  <a:gd name="connsiteX14" fmla="*/ 1979112 w 2301655"/>
                  <a:gd name="connsiteY14" fmla="*/ 858178 h 1088051"/>
                  <a:gd name="connsiteX15" fmla="*/ 2098109 w 2301655"/>
                  <a:gd name="connsiteY15" fmla="*/ 817469 h 1088051"/>
                  <a:gd name="connsiteX16" fmla="*/ 2301655 w 2301655"/>
                  <a:gd name="connsiteY16" fmla="*/ 820599 h 1088051"/>
                  <a:gd name="connsiteX0" fmla="*/ 0 w 2401863"/>
                  <a:gd name="connsiteY0" fmla="*/ 1083647 h 1088051"/>
                  <a:gd name="connsiteX1" fmla="*/ 300624 w 2401863"/>
                  <a:gd name="connsiteY1" fmla="*/ 1083647 h 1088051"/>
                  <a:gd name="connsiteX2" fmla="*/ 513567 w 2401863"/>
                  <a:gd name="connsiteY2" fmla="*/ 1049200 h 1088051"/>
                  <a:gd name="connsiteX3" fmla="*/ 663879 w 2401863"/>
                  <a:gd name="connsiteY3" fmla="*/ 920808 h 1088051"/>
                  <a:gd name="connsiteX4" fmla="*/ 742168 w 2401863"/>
                  <a:gd name="connsiteY4" fmla="*/ 638973 h 1088051"/>
                  <a:gd name="connsiteX5" fmla="*/ 829849 w 2401863"/>
                  <a:gd name="connsiteY5" fmla="*/ 269455 h 1088051"/>
                  <a:gd name="connsiteX6" fmla="*/ 939452 w 2401863"/>
                  <a:gd name="connsiteY6" fmla="*/ 75301 h 1088051"/>
                  <a:gd name="connsiteX7" fmla="*/ 1089764 w 2401863"/>
                  <a:gd name="connsiteY7" fmla="*/ 146 h 1088051"/>
                  <a:gd name="connsiteX8" fmla="*/ 1221287 w 2401863"/>
                  <a:gd name="connsiteY8" fmla="*/ 90960 h 1088051"/>
                  <a:gd name="connsiteX9" fmla="*/ 1337152 w 2401863"/>
                  <a:gd name="connsiteY9" fmla="*/ 354006 h 1088051"/>
                  <a:gd name="connsiteX10" fmla="*/ 1474940 w 2401863"/>
                  <a:gd name="connsiteY10" fmla="*/ 754838 h 1088051"/>
                  <a:gd name="connsiteX11" fmla="*/ 1615856 w 2401863"/>
                  <a:gd name="connsiteY11" fmla="*/ 999097 h 1088051"/>
                  <a:gd name="connsiteX12" fmla="*/ 1784958 w 2401863"/>
                  <a:gd name="connsiteY12" fmla="*/ 1061726 h 1088051"/>
                  <a:gd name="connsiteX13" fmla="*/ 1878906 w 2401863"/>
                  <a:gd name="connsiteY13" fmla="*/ 1005357 h 1088051"/>
                  <a:gd name="connsiteX14" fmla="*/ 1979112 w 2401863"/>
                  <a:gd name="connsiteY14" fmla="*/ 858178 h 1088051"/>
                  <a:gd name="connsiteX15" fmla="*/ 2098109 w 2401863"/>
                  <a:gd name="connsiteY15" fmla="*/ 817469 h 1088051"/>
                  <a:gd name="connsiteX16" fmla="*/ 2401863 w 2401863"/>
                  <a:gd name="connsiteY16" fmla="*/ 814336 h 1088051"/>
                  <a:gd name="connsiteX0" fmla="*/ 0 w 2401863"/>
                  <a:gd name="connsiteY0" fmla="*/ 1083647 h 1088051"/>
                  <a:gd name="connsiteX1" fmla="*/ 300624 w 2401863"/>
                  <a:gd name="connsiteY1" fmla="*/ 1083647 h 1088051"/>
                  <a:gd name="connsiteX2" fmla="*/ 513567 w 2401863"/>
                  <a:gd name="connsiteY2" fmla="*/ 1049200 h 1088051"/>
                  <a:gd name="connsiteX3" fmla="*/ 663879 w 2401863"/>
                  <a:gd name="connsiteY3" fmla="*/ 920808 h 1088051"/>
                  <a:gd name="connsiteX4" fmla="*/ 742168 w 2401863"/>
                  <a:gd name="connsiteY4" fmla="*/ 638973 h 1088051"/>
                  <a:gd name="connsiteX5" fmla="*/ 829849 w 2401863"/>
                  <a:gd name="connsiteY5" fmla="*/ 269455 h 1088051"/>
                  <a:gd name="connsiteX6" fmla="*/ 939452 w 2401863"/>
                  <a:gd name="connsiteY6" fmla="*/ 75301 h 1088051"/>
                  <a:gd name="connsiteX7" fmla="*/ 1089764 w 2401863"/>
                  <a:gd name="connsiteY7" fmla="*/ 146 h 1088051"/>
                  <a:gd name="connsiteX8" fmla="*/ 1221287 w 2401863"/>
                  <a:gd name="connsiteY8" fmla="*/ 90960 h 1088051"/>
                  <a:gd name="connsiteX9" fmla="*/ 1337152 w 2401863"/>
                  <a:gd name="connsiteY9" fmla="*/ 354006 h 1088051"/>
                  <a:gd name="connsiteX10" fmla="*/ 1474940 w 2401863"/>
                  <a:gd name="connsiteY10" fmla="*/ 754838 h 1088051"/>
                  <a:gd name="connsiteX11" fmla="*/ 1615856 w 2401863"/>
                  <a:gd name="connsiteY11" fmla="*/ 999097 h 1088051"/>
                  <a:gd name="connsiteX12" fmla="*/ 1784958 w 2401863"/>
                  <a:gd name="connsiteY12" fmla="*/ 1061726 h 1088051"/>
                  <a:gd name="connsiteX13" fmla="*/ 1878906 w 2401863"/>
                  <a:gd name="connsiteY13" fmla="*/ 1005357 h 1088051"/>
                  <a:gd name="connsiteX14" fmla="*/ 1979112 w 2401863"/>
                  <a:gd name="connsiteY14" fmla="*/ 858178 h 1088051"/>
                  <a:gd name="connsiteX15" fmla="*/ 2098109 w 2401863"/>
                  <a:gd name="connsiteY15" fmla="*/ 817469 h 1088051"/>
                  <a:gd name="connsiteX16" fmla="*/ 2401863 w 2401863"/>
                  <a:gd name="connsiteY16" fmla="*/ 814336 h 10880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2401863" h="1088051">
                    <a:moveTo>
                      <a:pt x="0" y="1083647"/>
                    </a:moveTo>
                    <a:cubicBezTo>
                      <a:pt x="101774" y="1089649"/>
                      <a:pt x="215030" y="1089388"/>
                      <a:pt x="300624" y="1083647"/>
                    </a:cubicBezTo>
                    <a:cubicBezTo>
                      <a:pt x="386218" y="1077906"/>
                      <a:pt x="453025" y="1076340"/>
                      <a:pt x="513567" y="1049200"/>
                    </a:cubicBezTo>
                    <a:cubicBezTo>
                      <a:pt x="574110" y="1022060"/>
                      <a:pt x="625779" y="989179"/>
                      <a:pt x="663879" y="920808"/>
                    </a:cubicBezTo>
                    <a:cubicBezTo>
                      <a:pt x="701979" y="852437"/>
                      <a:pt x="714506" y="747532"/>
                      <a:pt x="742168" y="638973"/>
                    </a:cubicBezTo>
                    <a:cubicBezTo>
                      <a:pt x="769830" y="530414"/>
                      <a:pt x="796968" y="363400"/>
                      <a:pt x="829849" y="269455"/>
                    </a:cubicBezTo>
                    <a:cubicBezTo>
                      <a:pt x="862730" y="175510"/>
                      <a:pt x="896133" y="120186"/>
                      <a:pt x="939452" y="75301"/>
                    </a:cubicBezTo>
                    <a:cubicBezTo>
                      <a:pt x="982771" y="30416"/>
                      <a:pt x="1042792" y="-2464"/>
                      <a:pt x="1089764" y="146"/>
                    </a:cubicBezTo>
                    <a:cubicBezTo>
                      <a:pt x="1136737" y="2756"/>
                      <a:pt x="1180056" y="31983"/>
                      <a:pt x="1221287" y="90960"/>
                    </a:cubicBezTo>
                    <a:cubicBezTo>
                      <a:pt x="1262518" y="149937"/>
                      <a:pt x="1294877" y="243360"/>
                      <a:pt x="1337152" y="354006"/>
                    </a:cubicBezTo>
                    <a:cubicBezTo>
                      <a:pt x="1379427" y="464652"/>
                      <a:pt x="1428489" y="647323"/>
                      <a:pt x="1474940" y="754838"/>
                    </a:cubicBezTo>
                    <a:cubicBezTo>
                      <a:pt x="1521391" y="862353"/>
                      <a:pt x="1564186" y="947949"/>
                      <a:pt x="1615856" y="999097"/>
                    </a:cubicBezTo>
                    <a:cubicBezTo>
                      <a:pt x="1667526" y="1050245"/>
                      <a:pt x="1741116" y="1060683"/>
                      <a:pt x="1784958" y="1061726"/>
                    </a:cubicBezTo>
                    <a:cubicBezTo>
                      <a:pt x="1828800" y="1062769"/>
                      <a:pt x="1846547" y="1039282"/>
                      <a:pt x="1878906" y="1005357"/>
                    </a:cubicBezTo>
                    <a:cubicBezTo>
                      <a:pt x="1911265" y="971432"/>
                      <a:pt x="1945188" y="886883"/>
                      <a:pt x="1979112" y="858178"/>
                    </a:cubicBezTo>
                    <a:cubicBezTo>
                      <a:pt x="2013036" y="829473"/>
                      <a:pt x="2044352" y="823732"/>
                      <a:pt x="2098109" y="817469"/>
                    </a:cubicBezTo>
                    <a:cubicBezTo>
                      <a:pt x="2151866" y="811206"/>
                      <a:pt x="2202490" y="813293"/>
                      <a:pt x="2401863" y="814336"/>
                    </a:cubicBezTo>
                  </a:path>
                </a:pathLst>
              </a:custGeom>
              <a:noFill/>
              <a:ln w="152400" cap="rnd">
                <a:solidFill>
                  <a:srgbClr val="008FF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3" name="Picture 2"/>
              <p:cNvPicPr>
                <a:picLocks noChangeAspect="1" noChangeArrowheads="1"/>
              </p:cNvPicPr>
              <p:nvPr/>
            </p:nvPicPr>
            <p:blipFill>
              <a:blip r:embed="rId2">
                <a:extLst>
                  <a:ext uri="{BEBA8EAE-BF5A-486C-A8C5-ECC9F3942E4B}">
                    <a14:imgProps xmlns:a14="http://schemas.microsoft.com/office/drawing/2010/main">
                      <a14:imgLayer r:embed="rId3">
                        <a14:imgEffect>
                          <a14:brightnessContrast bright="100000"/>
                        </a14:imgEffect>
                      </a14:imgLayer>
                    </a14:imgProps>
                  </a:ext>
                  <a:ext uri="{28A0092B-C50C-407E-A947-70E740481C1C}">
                    <a14:useLocalDpi xmlns:a14="http://schemas.microsoft.com/office/drawing/2010/main" val="0"/>
                  </a:ext>
                </a:extLst>
              </a:blip>
              <a:srcRect/>
              <a:stretch>
                <a:fillRect/>
              </a:stretch>
            </p:blipFill>
            <p:spPr bwMode="auto">
              <a:xfrm>
                <a:off x="3284538" y="1828800"/>
                <a:ext cx="4779962" cy="12273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pic>
          <p:nvPicPr>
            <p:cNvPr id="35" name="Picture 2"/>
            <p:cNvPicPr>
              <a:picLocks noChangeAspect="1" noChangeArrowheads="1"/>
            </p:cNvPicPr>
            <p:nvPr/>
          </p:nvPicPr>
          <p:blipFill>
            <a:blip r:embed="rId4">
              <a:extLst>
                <a:ext uri="{BEBA8EAE-BF5A-486C-A8C5-ECC9F3942E4B}">
                  <a14:imgProps xmlns:a14="http://schemas.microsoft.com/office/drawing/2010/main">
                    <a14:imgLayer r:embed="rId5">
                      <a14:imgEffect>
                        <a14:brightnessContrast bright="100000"/>
                      </a14:imgEffect>
                    </a14:imgLayer>
                  </a14:imgProps>
                </a:ext>
                <a:ext uri="{28A0092B-C50C-407E-A947-70E740481C1C}">
                  <a14:useLocalDpi xmlns:a14="http://schemas.microsoft.com/office/drawing/2010/main" val="0"/>
                </a:ext>
              </a:extLst>
            </a:blip>
            <a:srcRect/>
            <a:stretch>
              <a:fillRect/>
            </a:stretch>
          </p:blipFill>
          <p:spPr bwMode="auto">
            <a:xfrm>
              <a:off x="2376488" y="-355600"/>
              <a:ext cx="6540502" cy="37909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extLst>
      <p:ext uri="{BB962C8B-B14F-4D97-AF65-F5344CB8AC3E}">
        <p14:creationId xmlns:p14="http://schemas.microsoft.com/office/powerpoint/2010/main" val="216451892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Aberdeen Title">
    <p:bg>
      <p:bgPr>
        <a:solidFill>
          <a:schemeClr val="tx1"/>
        </a:solidFill>
        <a:effectLst/>
      </p:bgPr>
    </p:bg>
    <p:spTree>
      <p:nvGrpSpPr>
        <p:cNvPr id="1" name=""/>
        <p:cNvGrpSpPr/>
        <p:nvPr/>
      </p:nvGrpSpPr>
      <p:grpSpPr>
        <a:xfrm>
          <a:off x="0" y="0"/>
          <a:ext cx="0" cy="0"/>
          <a:chOff x="0" y="0"/>
          <a:chExt cx="0" cy="0"/>
        </a:xfrm>
      </p:grpSpPr>
      <p:sp>
        <p:nvSpPr>
          <p:cNvPr id="2" name="Title 1"/>
          <p:cNvSpPr>
            <a:spLocks noGrp="1"/>
          </p:cNvSpPr>
          <p:nvPr>
            <p:ph type="ctrTitle" hasCustomPrompt="1"/>
          </p:nvPr>
        </p:nvSpPr>
        <p:spPr>
          <a:xfrm>
            <a:off x="0" y="3886200"/>
            <a:ext cx="9144000" cy="685800"/>
          </a:xfrm>
        </p:spPr>
        <p:txBody>
          <a:bodyPr>
            <a:noAutofit/>
          </a:bodyPr>
          <a:lstStyle>
            <a:lvl1pPr algn="ctr">
              <a:defRPr sz="2800" b="1" baseline="0">
                <a:solidFill>
                  <a:schemeClr val="bg1"/>
                </a:solidFill>
              </a:defRPr>
            </a:lvl1pPr>
          </a:lstStyle>
          <a:p>
            <a:r>
              <a:rPr lang="en-US" dirty="0"/>
              <a:t>Click to edit Title</a:t>
            </a:r>
          </a:p>
        </p:txBody>
      </p:sp>
      <p:sp>
        <p:nvSpPr>
          <p:cNvPr id="8" name="Text Placeholder 7"/>
          <p:cNvSpPr>
            <a:spLocks noGrp="1"/>
          </p:cNvSpPr>
          <p:nvPr>
            <p:ph type="body" sz="quarter" idx="10" hasCustomPrompt="1"/>
          </p:nvPr>
        </p:nvSpPr>
        <p:spPr>
          <a:xfrm>
            <a:off x="0" y="4572000"/>
            <a:ext cx="9144000" cy="609600"/>
          </a:xfrm>
        </p:spPr>
        <p:txBody>
          <a:bodyPr>
            <a:normAutofit/>
          </a:bodyPr>
          <a:lstStyle>
            <a:lvl1pPr algn="ctr">
              <a:defRPr sz="2400" b="0" baseline="0">
                <a:solidFill>
                  <a:schemeClr val="bg1"/>
                </a:solidFill>
              </a:defRPr>
            </a:lvl1pPr>
          </a:lstStyle>
          <a:p>
            <a:pPr lvl="0"/>
            <a:r>
              <a:rPr lang="en-US" dirty="0"/>
              <a:t>Click to edit Subtitle</a:t>
            </a:r>
          </a:p>
        </p:txBody>
      </p:sp>
      <p:sp>
        <p:nvSpPr>
          <p:cNvPr id="12" name="TextBox 11"/>
          <p:cNvSpPr txBox="1"/>
          <p:nvPr/>
        </p:nvSpPr>
        <p:spPr>
          <a:xfrm>
            <a:off x="7035673" y="5193268"/>
            <a:ext cx="2057400" cy="369332"/>
          </a:xfrm>
          <a:prstGeom prst="rect">
            <a:avLst/>
          </a:prstGeom>
          <a:noFill/>
        </p:spPr>
        <p:txBody>
          <a:bodyPr wrap="square" rtlCol="0">
            <a:spAutoFit/>
          </a:bodyPr>
          <a:lstStyle/>
          <a:p>
            <a:pPr algn="r"/>
            <a:r>
              <a:rPr lang="en-US" b="0" dirty="0">
                <a:solidFill>
                  <a:schemeClr val="bg1"/>
                </a:solidFill>
                <a:latin typeface="Arial" pitchFamily="34" charset="0"/>
                <a:cs typeface="Arial" pitchFamily="34" charset="0"/>
              </a:rPr>
              <a:t>Presented By:</a:t>
            </a:r>
          </a:p>
        </p:txBody>
      </p:sp>
      <p:sp>
        <p:nvSpPr>
          <p:cNvPr id="14" name="Text Placeholder 13"/>
          <p:cNvSpPr>
            <a:spLocks noGrp="1"/>
          </p:cNvSpPr>
          <p:nvPr>
            <p:ph type="body" sz="quarter" idx="12" hasCustomPrompt="1"/>
          </p:nvPr>
        </p:nvSpPr>
        <p:spPr>
          <a:xfrm>
            <a:off x="4023360" y="5562600"/>
            <a:ext cx="5069713" cy="365760"/>
          </a:xfrm>
        </p:spPr>
        <p:txBody>
          <a:bodyPr>
            <a:noAutofit/>
          </a:bodyPr>
          <a:lstStyle>
            <a:lvl1pPr algn="r">
              <a:defRPr sz="1800" baseline="0">
                <a:solidFill>
                  <a:schemeClr val="bg1"/>
                </a:solidFill>
              </a:defRPr>
            </a:lvl1pPr>
          </a:lstStyle>
          <a:p>
            <a:pPr lvl="0"/>
            <a:r>
              <a:rPr lang="en-US" dirty="0"/>
              <a:t>Click to edit Presenter Name</a:t>
            </a:r>
          </a:p>
        </p:txBody>
      </p:sp>
      <p:sp>
        <p:nvSpPr>
          <p:cNvPr id="15" name="Text Placeholder 13"/>
          <p:cNvSpPr>
            <a:spLocks noGrp="1"/>
          </p:cNvSpPr>
          <p:nvPr>
            <p:ph type="body" sz="quarter" idx="13" hasCustomPrompt="1"/>
          </p:nvPr>
        </p:nvSpPr>
        <p:spPr>
          <a:xfrm>
            <a:off x="4023360" y="5958840"/>
            <a:ext cx="5069713" cy="365760"/>
          </a:xfrm>
        </p:spPr>
        <p:txBody>
          <a:bodyPr>
            <a:noAutofit/>
          </a:bodyPr>
          <a:lstStyle>
            <a:lvl1pPr algn="r">
              <a:defRPr sz="1800" baseline="0">
                <a:solidFill>
                  <a:schemeClr val="bg1"/>
                </a:solidFill>
              </a:defRPr>
            </a:lvl1pPr>
          </a:lstStyle>
          <a:p>
            <a:pPr lvl="0"/>
            <a:r>
              <a:rPr lang="en-US" dirty="0"/>
              <a:t>Click to edit Presenter Title</a:t>
            </a:r>
          </a:p>
        </p:txBody>
      </p:sp>
      <p:sp>
        <p:nvSpPr>
          <p:cNvPr id="17" name="Text Placeholder 13"/>
          <p:cNvSpPr>
            <a:spLocks noGrp="1"/>
          </p:cNvSpPr>
          <p:nvPr>
            <p:ph type="body" sz="quarter" idx="15" hasCustomPrompt="1"/>
          </p:nvPr>
        </p:nvSpPr>
        <p:spPr>
          <a:xfrm>
            <a:off x="4023360" y="6339840"/>
            <a:ext cx="5069713" cy="365760"/>
          </a:xfrm>
        </p:spPr>
        <p:txBody>
          <a:bodyPr>
            <a:noAutofit/>
          </a:bodyPr>
          <a:lstStyle>
            <a:lvl1pPr algn="r">
              <a:defRPr sz="1800" baseline="0">
                <a:solidFill>
                  <a:schemeClr val="bg1"/>
                </a:solidFill>
              </a:defRPr>
            </a:lvl1pPr>
          </a:lstStyle>
          <a:p>
            <a:pPr lvl="0"/>
            <a:r>
              <a:rPr lang="en-US" dirty="0"/>
              <a:t>Click to edit Presentation Date</a:t>
            </a:r>
          </a:p>
        </p:txBody>
      </p:sp>
      <p:pic>
        <p:nvPicPr>
          <p:cNvPr id="1026" name="Picture 2"/>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246643" y="5155168"/>
            <a:ext cx="3276063" cy="15263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5" name="Group 4"/>
          <p:cNvGrpSpPr/>
          <p:nvPr userDrawn="1"/>
        </p:nvGrpSpPr>
        <p:grpSpPr>
          <a:xfrm>
            <a:off x="1219200" y="977900"/>
            <a:ext cx="6400800" cy="150813"/>
            <a:chOff x="1089025" y="977900"/>
            <a:chExt cx="6400800" cy="150813"/>
          </a:xfrm>
        </p:grpSpPr>
        <p:cxnSp>
          <p:nvCxnSpPr>
            <p:cNvPr id="87" name="Straight Connector 86"/>
            <p:cNvCxnSpPr/>
            <p:nvPr/>
          </p:nvCxnSpPr>
          <p:spPr bwMode="auto">
            <a:xfrm>
              <a:off x="1089025" y="977900"/>
              <a:ext cx="6400800" cy="0"/>
            </a:xfrm>
            <a:prstGeom prst="line">
              <a:avLst/>
            </a:prstGeom>
            <a:ln w="7620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88" name="Straight Connector 87"/>
            <p:cNvCxnSpPr/>
            <p:nvPr/>
          </p:nvCxnSpPr>
          <p:spPr bwMode="auto">
            <a:xfrm>
              <a:off x="1089025" y="1128713"/>
              <a:ext cx="6400800" cy="0"/>
            </a:xfrm>
            <a:prstGeom prst="line">
              <a:avLst/>
            </a:prstGeom>
            <a:ln w="76200">
              <a:solidFill>
                <a:srgbClr val="C42E40"/>
              </a:solidFill>
            </a:ln>
          </p:spPr>
          <p:style>
            <a:lnRef idx="1">
              <a:schemeClr val="accent1"/>
            </a:lnRef>
            <a:fillRef idx="0">
              <a:schemeClr val="accent1"/>
            </a:fillRef>
            <a:effectRef idx="0">
              <a:schemeClr val="accent1"/>
            </a:effectRef>
            <a:fontRef idx="minor">
              <a:schemeClr val="tx1"/>
            </a:fontRef>
          </p:style>
        </p:cxnSp>
      </p:grpSp>
      <p:pic>
        <p:nvPicPr>
          <p:cNvPr id="89" name="Picture 750" descr="INSTALLATION MANAGEMENT ACTIVITY-DUI-COLOR"/>
          <p:cNvPicPr preferRelativeResize="0">
            <a:picLocks noChangeAspect="1" noChangeArrowheads="1"/>
          </p:cNvPicPr>
          <p:nvPr userDrawn="1"/>
        </p:nvPicPr>
        <p:blipFill>
          <a:blip r:embed="rId3">
            <a:clrChange>
              <a:clrFrom>
                <a:srgbClr val="FFFFFF"/>
              </a:clrFrom>
              <a:clrTo>
                <a:srgbClr val="FFFFFF">
                  <a:alpha val="0"/>
                </a:srgbClr>
              </a:clrTo>
            </a:clrChange>
          </a:blip>
          <a:srcRect/>
          <a:stretch>
            <a:fillRect/>
          </a:stretch>
        </p:blipFill>
        <p:spPr bwMode="auto">
          <a:xfrm>
            <a:off x="133350" y="160337"/>
            <a:ext cx="1009650" cy="982662"/>
          </a:xfrm>
          <a:prstGeom prst="rect">
            <a:avLst/>
          </a:prstGeom>
          <a:noFill/>
          <a:ln w="9525">
            <a:noFill/>
            <a:miter lim="800000"/>
            <a:headEnd/>
            <a:tailEnd/>
          </a:ln>
        </p:spPr>
      </p:pic>
      <p:pic>
        <p:nvPicPr>
          <p:cNvPr id="90" name="Picture 7"/>
          <p:cNvPicPr>
            <a:picLocks noChangeAspect="1" noChangeArrowheads="1"/>
          </p:cNvPicPr>
          <p:nvPr userDrawn="1"/>
        </p:nvPicPr>
        <p:blipFill>
          <a:blip r:embed="rId4"/>
          <a:srcRect/>
          <a:stretch>
            <a:fillRect/>
          </a:stretch>
        </p:blipFill>
        <p:spPr bwMode="auto">
          <a:xfrm>
            <a:off x="7696200" y="160337"/>
            <a:ext cx="1371600" cy="982663"/>
          </a:xfrm>
          <a:prstGeom prst="rect">
            <a:avLst/>
          </a:prstGeom>
          <a:noFill/>
          <a:ln w="9525">
            <a:noFill/>
            <a:miter lim="800000"/>
            <a:headEnd/>
            <a:tailEnd/>
          </a:ln>
        </p:spPr>
      </p:pic>
      <p:sp>
        <p:nvSpPr>
          <p:cNvPr id="91" name="TextBox 1"/>
          <p:cNvSpPr txBox="1">
            <a:spLocks noChangeArrowheads="1"/>
          </p:cNvSpPr>
          <p:nvPr userDrawn="1"/>
        </p:nvSpPr>
        <p:spPr bwMode="auto">
          <a:xfrm>
            <a:off x="1897460" y="1295400"/>
            <a:ext cx="5349081" cy="1077218"/>
          </a:xfrm>
          <a:prstGeom prst="rect">
            <a:avLst/>
          </a:prstGeom>
          <a:noFill/>
          <a:ln w="9525">
            <a:noFill/>
            <a:miter lim="800000"/>
            <a:headEnd/>
            <a:tailEnd/>
          </a:ln>
        </p:spPr>
        <p:txBody>
          <a:bodyPr wrap="square">
            <a:spAutoFit/>
          </a:bodyPr>
          <a:lstStyle/>
          <a:p>
            <a:pPr algn="ctr" defTabSz="509412" fontAlgn="auto">
              <a:spcBef>
                <a:spcPts val="0"/>
              </a:spcBef>
              <a:spcAft>
                <a:spcPts val="0"/>
              </a:spcAft>
              <a:defRPr/>
            </a:pPr>
            <a:r>
              <a:rPr lang="en-US" sz="3200" b="1" dirty="0">
                <a:solidFill>
                  <a:schemeClr val="bg1"/>
                </a:solidFill>
                <a:latin typeface="Arial" pitchFamily="34" charset="0"/>
                <a:cs typeface="Arial" pitchFamily="34" charset="0"/>
              </a:rPr>
              <a:t>US Army Garrison</a:t>
            </a:r>
          </a:p>
          <a:p>
            <a:pPr algn="ctr" defTabSz="509412" fontAlgn="auto">
              <a:spcBef>
                <a:spcPts val="0"/>
              </a:spcBef>
              <a:spcAft>
                <a:spcPts val="0"/>
              </a:spcAft>
              <a:defRPr/>
            </a:pPr>
            <a:r>
              <a:rPr lang="en-US" sz="3200" b="1" dirty="0">
                <a:solidFill>
                  <a:schemeClr val="bg1"/>
                </a:solidFill>
                <a:latin typeface="Arial" pitchFamily="34" charset="0"/>
                <a:cs typeface="Arial" pitchFamily="34" charset="0"/>
              </a:rPr>
              <a:t>Aberdeen Proving Ground</a:t>
            </a:r>
          </a:p>
        </p:txBody>
      </p:sp>
      <p:sp>
        <p:nvSpPr>
          <p:cNvPr id="92" name="Line 703"/>
          <p:cNvSpPr>
            <a:spLocks noChangeShapeType="1"/>
          </p:cNvSpPr>
          <p:nvPr userDrawn="1"/>
        </p:nvSpPr>
        <p:spPr bwMode="auto">
          <a:xfrm>
            <a:off x="423069" y="2514600"/>
            <a:ext cx="8297863" cy="0"/>
          </a:xfrm>
          <a:prstGeom prst="line">
            <a:avLst/>
          </a:prstGeom>
          <a:noFill/>
          <a:ln w="28575">
            <a:solidFill>
              <a:srgbClr val="C42E40"/>
            </a:solidFill>
            <a:round/>
            <a:headEnd/>
            <a:tailEnd/>
          </a:ln>
        </p:spPr>
        <p:txBody>
          <a:bodyPr wrap="none" anchor="ctr"/>
          <a:lstStyle/>
          <a:p>
            <a:pPr defTabSz="509412" fontAlgn="auto">
              <a:spcBef>
                <a:spcPts val="0"/>
              </a:spcBef>
              <a:spcAft>
                <a:spcPts val="0"/>
              </a:spcAft>
              <a:defRPr/>
            </a:pPr>
            <a:endParaRPr lang="en-US">
              <a:latin typeface="+mn-lt"/>
              <a:cs typeface="+mn-cs"/>
            </a:endParaRPr>
          </a:p>
        </p:txBody>
      </p:sp>
      <p:sp>
        <p:nvSpPr>
          <p:cNvPr id="93" name="Rectangle 718"/>
          <p:cNvSpPr>
            <a:spLocks noChangeArrowheads="1"/>
          </p:cNvSpPr>
          <p:nvPr userDrawn="1"/>
        </p:nvSpPr>
        <p:spPr bwMode="auto">
          <a:xfrm>
            <a:off x="0" y="2590800"/>
            <a:ext cx="9144000" cy="923330"/>
          </a:xfrm>
          <a:prstGeom prst="rect">
            <a:avLst/>
          </a:prstGeom>
          <a:noFill/>
          <a:ln w="9525">
            <a:noFill/>
            <a:miter lim="800000"/>
            <a:headEnd/>
            <a:tailEnd/>
          </a:ln>
        </p:spPr>
        <p:txBody>
          <a:bodyPr wrap="square">
            <a:spAutoFit/>
          </a:bodyPr>
          <a:lstStyle/>
          <a:p>
            <a:pPr algn="ctr" defTabSz="509412" fontAlgn="auto">
              <a:spcBef>
                <a:spcPts val="0"/>
              </a:spcBef>
              <a:spcAft>
                <a:spcPts val="0"/>
              </a:spcAft>
              <a:defRPr/>
            </a:pPr>
            <a:r>
              <a:rPr lang="en-US" sz="1800" b="1" i="1" dirty="0">
                <a:solidFill>
                  <a:schemeClr val="bg1"/>
                </a:solidFill>
                <a:latin typeface="Arial" pitchFamily="34" charset="0"/>
                <a:cs typeface="Arial" pitchFamily="34" charset="0"/>
              </a:rPr>
              <a:t>Our mission is to provide Soldiers, Civilians and their Families with a quality of life commensurate with the quality of their service.</a:t>
            </a:r>
          </a:p>
          <a:p>
            <a:pPr algn="ctr" defTabSz="509412" fontAlgn="auto">
              <a:spcBef>
                <a:spcPts val="0"/>
              </a:spcBef>
              <a:spcAft>
                <a:spcPts val="0"/>
              </a:spcAft>
              <a:defRPr/>
            </a:pPr>
            <a:r>
              <a:rPr lang="en-US" i="1" dirty="0">
                <a:solidFill>
                  <a:schemeClr val="bg1"/>
                </a:solidFill>
                <a:latin typeface="Arial" pitchFamily="34" charset="0"/>
                <a:cs typeface="Arial" pitchFamily="34" charset="0"/>
              </a:rPr>
              <a:t>                       </a:t>
            </a:r>
          </a:p>
        </p:txBody>
      </p:sp>
      <p:pic>
        <p:nvPicPr>
          <p:cNvPr id="94" name="Picture 698" descr="We are the Armys Hm all script - red text copy.gif"/>
          <p:cNvPicPr>
            <a:picLocks noChangeAspect="1"/>
          </p:cNvPicPr>
          <p:nvPr userDrawn="1"/>
        </p:nvPicPr>
        <p:blipFill>
          <a:blip r:embed="rId5">
            <a:extLst>
              <a:ext uri="{BEBA8EAE-BF5A-486C-A8C5-ECC9F3942E4B}">
                <a14:imgProps xmlns:a14="http://schemas.microsoft.com/office/drawing/2010/main">
                  <a14:imgLayer r:embed="rId6">
                    <a14:imgEffect>
                      <a14:brightnessContrast bright="100000"/>
                    </a14:imgEffect>
                  </a14:imgLayer>
                </a14:imgProps>
              </a:ext>
            </a:extLst>
          </a:blip>
          <a:srcRect/>
          <a:stretch>
            <a:fillRect/>
          </a:stretch>
        </p:blipFill>
        <p:spPr bwMode="auto">
          <a:xfrm>
            <a:off x="2621439" y="3276600"/>
            <a:ext cx="3901122" cy="602674"/>
          </a:xfrm>
          <a:prstGeom prst="rect">
            <a:avLst/>
          </a:prstGeom>
          <a:noFill/>
          <a:ln w="9525">
            <a:noFill/>
            <a:miter lim="800000"/>
            <a:headEnd/>
            <a:tailEnd/>
          </a:ln>
        </p:spPr>
      </p:pic>
    </p:spTree>
    <p:extLst>
      <p:ext uri="{BB962C8B-B14F-4D97-AF65-F5344CB8AC3E}">
        <p14:creationId xmlns:p14="http://schemas.microsoft.com/office/powerpoint/2010/main" val="167093588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1_Blank">
    <p:spTree>
      <p:nvGrpSpPr>
        <p:cNvPr id="1" name=""/>
        <p:cNvGrpSpPr/>
        <p:nvPr/>
      </p:nvGrpSpPr>
      <p:grpSpPr>
        <a:xfrm>
          <a:off x="0" y="0"/>
          <a:ext cx="0" cy="0"/>
          <a:chOff x="0" y="0"/>
          <a:chExt cx="0" cy="0"/>
        </a:xfrm>
      </p:grpSpPr>
      <p:grpSp>
        <p:nvGrpSpPr>
          <p:cNvPr id="4" name="Group 3"/>
          <p:cNvGrpSpPr/>
          <p:nvPr userDrawn="1"/>
        </p:nvGrpSpPr>
        <p:grpSpPr>
          <a:xfrm>
            <a:off x="5638800" y="1840942"/>
            <a:ext cx="2510977" cy="2822573"/>
            <a:chOff x="2287247" y="3237204"/>
            <a:chExt cx="2510977" cy="2822573"/>
          </a:xfrm>
        </p:grpSpPr>
        <p:sp>
          <p:nvSpPr>
            <p:cNvPr id="5" name="Rectangle 4"/>
            <p:cNvSpPr/>
            <p:nvPr/>
          </p:nvSpPr>
          <p:spPr>
            <a:xfrm>
              <a:off x="2409278" y="4502123"/>
              <a:ext cx="154305" cy="367030"/>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5"/>
            <p:cNvSpPr/>
            <p:nvPr/>
          </p:nvSpPr>
          <p:spPr>
            <a:xfrm>
              <a:off x="2563583" y="4307178"/>
              <a:ext cx="158176" cy="561975"/>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p:cNvSpPr/>
            <p:nvPr/>
          </p:nvSpPr>
          <p:spPr>
            <a:xfrm>
              <a:off x="2721759" y="3701387"/>
              <a:ext cx="325694" cy="1167766"/>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p:nvSpPr>
          <p:spPr>
            <a:xfrm>
              <a:off x="3047453" y="3911573"/>
              <a:ext cx="321684" cy="957580"/>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p:cNvSpPr/>
            <p:nvPr/>
          </p:nvSpPr>
          <p:spPr>
            <a:xfrm>
              <a:off x="3369137" y="3237204"/>
              <a:ext cx="310776" cy="1631949"/>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p:cNvSpPr/>
            <p:nvPr/>
          </p:nvSpPr>
          <p:spPr>
            <a:xfrm>
              <a:off x="3671402" y="4307178"/>
              <a:ext cx="171389" cy="561975"/>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p:cNvSpPr/>
            <p:nvPr/>
          </p:nvSpPr>
          <p:spPr>
            <a:xfrm>
              <a:off x="3840043" y="3420627"/>
              <a:ext cx="310677" cy="1448526"/>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p:cNvSpPr/>
            <p:nvPr/>
          </p:nvSpPr>
          <p:spPr>
            <a:xfrm>
              <a:off x="4150720" y="4498312"/>
              <a:ext cx="154305" cy="370841"/>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3" name="Straight Connector 12"/>
            <p:cNvCxnSpPr/>
            <p:nvPr/>
          </p:nvCxnSpPr>
          <p:spPr>
            <a:xfrm>
              <a:off x="2428328" y="4869152"/>
              <a:ext cx="0" cy="1190625"/>
            </a:xfrm>
            <a:prstGeom prst="line">
              <a:avLst/>
            </a:prstGeom>
            <a:ln w="41275" cap="sq">
              <a:gradFill flip="none" rotWithShape="1">
                <a:gsLst>
                  <a:gs pos="65000">
                    <a:srgbClr val="D3D3D3"/>
                  </a:gs>
                  <a:gs pos="0">
                    <a:schemeClr val="bg1">
                      <a:lumMod val="65000"/>
                    </a:schemeClr>
                  </a:gs>
                  <a:gs pos="100000">
                    <a:schemeClr val="bg1"/>
                  </a:gs>
                </a:gsLst>
                <a:lin ang="5400000" scaled="1"/>
                <a:tileRect/>
              </a:gra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a:off x="2613620" y="4869152"/>
              <a:ext cx="0" cy="1190625"/>
            </a:xfrm>
            <a:prstGeom prst="line">
              <a:avLst/>
            </a:prstGeom>
            <a:ln w="41275" cap="sq">
              <a:gradFill flip="none" rotWithShape="1">
                <a:gsLst>
                  <a:gs pos="65000">
                    <a:srgbClr val="D3D3D3"/>
                  </a:gs>
                  <a:gs pos="0">
                    <a:schemeClr val="bg1">
                      <a:lumMod val="65000"/>
                    </a:schemeClr>
                  </a:gs>
                  <a:gs pos="100000">
                    <a:schemeClr val="bg1"/>
                  </a:gs>
                </a:gsLst>
                <a:lin ang="5400000" scaled="1"/>
                <a:tileRect/>
              </a:gra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a:off x="2798912" y="4869152"/>
              <a:ext cx="0" cy="1190625"/>
            </a:xfrm>
            <a:prstGeom prst="line">
              <a:avLst/>
            </a:prstGeom>
            <a:ln w="41275" cap="sq">
              <a:gradFill flip="none" rotWithShape="1">
                <a:gsLst>
                  <a:gs pos="65000">
                    <a:srgbClr val="D3D3D3"/>
                  </a:gs>
                  <a:gs pos="0">
                    <a:schemeClr val="bg1">
                      <a:lumMod val="65000"/>
                    </a:schemeClr>
                  </a:gs>
                  <a:gs pos="100000">
                    <a:schemeClr val="bg1"/>
                  </a:gs>
                </a:gsLst>
                <a:lin ang="5400000" scaled="1"/>
                <a:tileRect/>
              </a:gra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a:off x="2984204" y="4869152"/>
              <a:ext cx="0" cy="1190625"/>
            </a:xfrm>
            <a:prstGeom prst="line">
              <a:avLst/>
            </a:prstGeom>
            <a:ln w="41275" cap="sq">
              <a:gradFill flip="none" rotWithShape="1">
                <a:gsLst>
                  <a:gs pos="65000">
                    <a:srgbClr val="D3D3D3"/>
                  </a:gs>
                  <a:gs pos="0">
                    <a:schemeClr val="bg1">
                      <a:lumMod val="65000"/>
                    </a:schemeClr>
                  </a:gs>
                  <a:gs pos="100000">
                    <a:schemeClr val="bg1"/>
                  </a:gs>
                </a:gsLst>
                <a:lin ang="5400000" scaled="1"/>
                <a:tileRect/>
              </a:gra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a:off x="3169496" y="4869152"/>
              <a:ext cx="0" cy="1190625"/>
            </a:xfrm>
            <a:prstGeom prst="line">
              <a:avLst/>
            </a:prstGeom>
            <a:ln w="41275" cap="sq">
              <a:gradFill flip="none" rotWithShape="1">
                <a:gsLst>
                  <a:gs pos="65000">
                    <a:srgbClr val="D3D3D3"/>
                  </a:gs>
                  <a:gs pos="0">
                    <a:schemeClr val="bg1">
                      <a:lumMod val="65000"/>
                    </a:schemeClr>
                  </a:gs>
                  <a:gs pos="100000">
                    <a:schemeClr val="bg1"/>
                  </a:gs>
                </a:gsLst>
                <a:lin ang="5400000" scaled="1"/>
                <a:tileRect/>
              </a:gra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a:off x="3354788" y="4869152"/>
              <a:ext cx="0" cy="1190625"/>
            </a:xfrm>
            <a:prstGeom prst="line">
              <a:avLst/>
            </a:prstGeom>
            <a:ln w="41275" cap="sq">
              <a:gradFill flip="none" rotWithShape="1">
                <a:gsLst>
                  <a:gs pos="65000">
                    <a:srgbClr val="D3D3D3"/>
                  </a:gs>
                  <a:gs pos="0">
                    <a:schemeClr val="bg1">
                      <a:lumMod val="65000"/>
                    </a:schemeClr>
                  </a:gs>
                  <a:gs pos="100000">
                    <a:schemeClr val="bg1"/>
                  </a:gs>
                </a:gsLst>
                <a:lin ang="5400000" scaled="1"/>
                <a:tileRect/>
              </a:gra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a:off x="3540080" y="4869152"/>
              <a:ext cx="0" cy="1190625"/>
            </a:xfrm>
            <a:prstGeom prst="line">
              <a:avLst/>
            </a:prstGeom>
            <a:ln w="41275" cap="sq">
              <a:gradFill flip="none" rotWithShape="1">
                <a:gsLst>
                  <a:gs pos="65000">
                    <a:srgbClr val="D3D3D3"/>
                  </a:gs>
                  <a:gs pos="0">
                    <a:schemeClr val="bg1">
                      <a:lumMod val="65000"/>
                    </a:schemeClr>
                  </a:gs>
                  <a:gs pos="100000">
                    <a:schemeClr val="bg1"/>
                  </a:gs>
                </a:gsLst>
                <a:lin ang="5400000" scaled="1"/>
                <a:tileRect/>
              </a:gra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a:off x="3725372" y="4869152"/>
              <a:ext cx="0" cy="1190625"/>
            </a:xfrm>
            <a:prstGeom prst="line">
              <a:avLst/>
            </a:prstGeom>
            <a:ln w="41275" cap="sq">
              <a:gradFill flip="none" rotWithShape="1">
                <a:gsLst>
                  <a:gs pos="65000">
                    <a:srgbClr val="D3D3D3"/>
                  </a:gs>
                  <a:gs pos="0">
                    <a:schemeClr val="bg1">
                      <a:lumMod val="65000"/>
                    </a:schemeClr>
                  </a:gs>
                  <a:gs pos="100000">
                    <a:schemeClr val="bg1"/>
                  </a:gs>
                </a:gsLst>
                <a:lin ang="5400000" scaled="1"/>
                <a:tileRect/>
              </a:gra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a:off x="3910664" y="4869152"/>
              <a:ext cx="0" cy="1190625"/>
            </a:xfrm>
            <a:prstGeom prst="line">
              <a:avLst/>
            </a:prstGeom>
            <a:ln w="41275" cap="sq">
              <a:gradFill flip="none" rotWithShape="1">
                <a:gsLst>
                  <a:gs pos="65000">
                    <a:srgbClr val="D3D3D3"/>
                  </a:gs>
                  <a:gs pos="0">
                    <a:schemeClr val="bg1">
                      <a:lumMod val="65000"/>
                    </a:schemeClr>
                  </a:gs>
                  <a:gs pos="100000">
                    <a:schemeClr val="bg1"/>
                  </a:gs>
                </a:gsLst>
                <a:lin ang="5400000" scaled="1"/>
                <a:tileRect/>
              </a:gradFill>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a:off x="4095956" y="4869152"/>
              <a:ext cx="0" cy="1190625"/>
            </a:xfrm>
            <a:prstGeom prst="line">
              <a:avLst/>
            </a:prstGeom>
            <a:ln w="41275" cap="sq">
              <a:gradFill flip="none" rotWithShape="1">
                <a:gsLst>
                  <a:gs pos="65000">
                    <a:srgbClr val="D3D3D3"/>
                  </a:gs>
                  <a:gs pos="0">
                    <a:schemeClr val="bg1">
                      <a:lumMod val="65000"/>
                    </a:schemeClr>
                  </a:gs>
                  <a:gs pos="100000">
                    <a:schemeClr val="bg1"/>
                  </a:gs>
                </a:gsLst>
                <a:lin ang="5400000" scaled="1"/>
                <a:tileRect/>
              </a:gra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a:off x="4281248" y="4869152"/>
              <a:ext cx="0" cy="1190625"/>
            </a:xfrm>
            <a:prstGeom prst="line">
              <a:avLst/>
            </a:prstGeom>
            <a:ln w="41275" cap="sq">
              <a:gradFill flip="none" rotWithShape="1">
                <a:gsLst>
                  <a:gs pos="65000">
                    <a:srgbClr val="D3D3D3"/>
                  </a:gs>
                  <a:gs pos="0">
                    <a:schemeClr val="bg1">
                      <a:lumMod val="65000"/>
                    </a:schemeClr>
                  </a:gs>
                  <a:gs pos="100000">
                    <a:schemeClr val="bg1"/>
                  </a:gs>
                </a:gsLst>
                <a:lin ang="5400000" scaled="1"/>
                <a:tileRect/>
              </a:gradFill>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flipH="1">
              <a:off x="2287247" y="5009951"/>
              <a:ext cx="2127462" cy="0"/>
            </a:xfrm>
            <a:prstGeom prst="line">
              <a:avLst/>
            </a:prstGeom>
            <a:ln w="41275" cap="sq">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flipH="1">
              <a:off x="2287247" y="5192831"/>
              <a:ext cx="2127462" cy="0"/>
            </a:xfrm>
            <a:prstGeom prst="line">
              <a:avLst/>
            </a:prstGeom>
            <a:ln w="41275" cap="sq">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flipH="1">
              <a:off x="2287247" y="5375711"/>
              <a:ext cx="2127462" cy="0"/>
            </a:xfrm>
            <a:prstGeom prst="line">
              <a:avLst/>
            </a:prstGeom>
            <a:ln w="41275" cap="sq">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flipH="1">
              <a:off x="2287247" y="5558591"/>
              <a:ext cx="2127462" cy="0"/>
            </a:xfrm>
            <a:prstGeom prst="line">
              <a:avLst/>
            </a:prstGeom>
            <a:ln w="41275" cap="sq">
              <a:solidFill>
                <a:schemeClr val="bg1">
                  <a:lumMod val="75000"/>
                  <a:alpha val="60000"/>
                </a:schemeClr>
              </a:solidFill>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flipH="1">
              <a:off x="2287247" y="5741471"/>
              <a:ext cx="2127462" cy="0"/>
            </a:xfrm>
            <a:prstGeom prst="line">
              <a:avLst/>
            </a:prstGeom>
            <a:ln w="41275" cap="sq">
              <a:solidFill>
                <a:schemeClr val="bg1">
                  <a:lumMod val="75000"/>
                  <a:alpha val="40000"/>
                </a:schemeClr>
              </a:solidFill>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flipH="1">
              <a:off x="2287247" y="5924351"/>
              <a:ext cx="2127462" cy="0"/>
            </a:xfrm>
            <a:prstGeom prst="line">
              <a:avLst/>
            </a:prstGeom>
            <a:ln w="41275" cap="sq">
              <a:solidFill>
                <a:schemeClr val="bg1">
                  <a:lumMod val="75000"/>
                  <a:alpha val="20000"/>
                </a:schemeClr>
              </a:solidFill>
            </a:ln>
          </p:spPr>
          <p:style>
            <a:lnRef idx="1">
              <a:schemeClr val="accent1"/>
            </a:lnRef>
            <a:fillRef idx="0">
              <a:schemeClr val="accent1"/>
            </a:fillRef>
            <a:effectRef idx="0">
              <a:schemeClr val="accent1"/>
            </a:effectRef>
            <a:fontRef idx="minor">
              <a:schemeClr val="tx1"/>
            </a:fontRef>
          </p:style>
        </p:cxnSp>
        <p:sp>
          <p:nvSpPr>
            <p:cNvPr id="30" name="Freeform 29"/>
            <p:cNvSpPr/>
            <p:nvPr/>
          </p:nvSpPr>
          <p:spPr>
            <a:xfrm>
              <a:off x="3050845" y="4750794"/>
              <a:ext cx="1252603" cy="1067309"/>
            </a:xfrm>
            <a:custGeom>
              <a:avLst/>
              <a:gdLst>
                <a:gd name="connsiteX0" fmla="*/ 0 w 1233814"/>
                <a:gd name="connsiteY0" fmla="*/ 91044 h 1067309"/>
                <a:gd name="connsiteX1" fmla="*/ 93946 w 1233814"/>
                <a:gd name="connsiteY1" fmla="*/ 31546 h 1067309"/>
                <a:gd name="connsiteX2" fmla="*/ 197285 w 1233814"/>
                <a:gd name="connsiteY2" fmla="*/ 231 h 1067309"/>
                <a:gd name="connsiteX3" fmla="*/ 275573 w 1233814"/>
                <a:gd name="connsiteY3" fmla="*/ 22151 h 1067309"/>
                <a:gd name="connsiteX4" fmla="*/ 350729 w 1233814"/>
                <a:gd name="connsiteY4" fmla="*/ 103570 h 1067309"/>
                <a:gd name="connsiteX5" fmla="*/ 403965 w 1233814"/>
                <a:gd name="connsiteY5" fmla="*/ 300855 h 1067309"/>
                <a:gd name="connsiteX6" fmla="*/ 510436 w 1233814"/>
                <a:gd name="connsiteY6" fmla="*/ 795633 h 1067309"/>
                <a:gd name="connsiteX7" fmla="*/ 616907 w 1233814"/>
                <a:gd name="connsiteY7" fmla="*/ 970998 h 1067309"/>
                <a:gd name="connsiteX8" fmla="*/ 729642 w 1233814"/>
                <a:gd name="connsiteY8" fmla="*/ 1052417 h 1067309"/>
                <a:gd name="connsiteX9" fmla="*/ 879954 w 1233814"/>
                <a:gd name="connsiteY9" fmla="*/ 1055548 h 1067309"/>
                <a:gd name="connsiteX10" fmla="*/ 1002083 w 1233814"/>
                <a:gd name="connsiteY10" fmla="*/ 930288 h 1067309"/>
                <a:gd name="connsiteX11" fmla="*/ 1102291 w 1233814"/>
                <a:gd name="connsiteY11" fmla="*/ 660979 h 1067309"/>
                <a:gd name="connsiteX12" fmla="*/ 1164921 w 1233814"/>
                <a:gd name="connsiteY12" fmla="*/ 407326 h 1067309"/>
                <a:gd name="connsiteX13" fmla="*/ 1233814 w 1233814"/>
                <a:gd name="connsiteY13" fmla="*/ 188121 h 1067309"/>
                <a:gd name="connsiteX0" fmla="*/ 0 w 1221288"/>
                <a:gd name="connsiteY0" fmla="*/ 106701 h 1067309"/>
                <a:gd name="connsiteX1" fmla="*/ 81420 w 1221288"/>
                <a:gd name="connsiteY1" fmla="*/ 31546 h 1067309"/>
                <a:gd name="connsiteX2" fmla="*/ 184759 w 1221288"/>
                <a:gd name="connsiteY2" fmla="*/ 231 h 1067309"/>
                <a:gd name="connsiteX3" fmla="*/ 263047 w 1221288"/>
                <a:gd name="connsiteY3" fmla="*/ 22151 h 1067309"/>
                <a:gd name="connsiteX4" fmla="*/ 338203 w 1221288"/>
                <a:gd name="connsiteY4" fmla="*/ 103570 h 1067309"/>
                <a:gd name="connsiteX5" fmla="*/ 391439 w 1221288"/>
                <a:gd name="connsiteY5" fmla="*/ 300855 h 1067309"/>
                <a:gd name="connsiteX6" fmla="*/ 497910 w 1221288"/>
                <a:gd name="connsiteY6" fmla="*/ 795633 h 1067309"/>
                <a:gd name="connsiteX7" fmla="*/ 604381 w 1221288"/>
                <a:gd name="connsiteY7" fmla="*/ 970998 h 1067309"/>
                <a:gd name="connsiteX8" fmla="*/ 717116 w 1221288"/>
                <a:gd name="connsiteY8" fmla="*/ 1052417 h 1067309"/>
                <a:gd name="connsiteX9" fmla="*/ 867428 w 1221288"/>
                <a:gd name="connsiteY9" fmla="*/ 1055548 h 1067309"/>
                <a:gd name="connsiteX10" fmla="*/ 989557 w 1221288"/>
                <a:gd name="connsiteY10" fmla="*/ 930288 h 1067309"/>
                <a:gd name="connsiteX11" fmla="*/ 1089765 w 1221288"/>
                <a:gd name="connsiteY11" fmla="*/ 660979 h 1067309"/>
                <a:gd name="connsiteX12" fmla="*/ 1152395 w 1221288"/>
                <a:gd name="connsiteY12" fmla="*/ 407326 h 1067309"/>
                <a:gd name="connsiteX13" fmla="*/ 1221288 w 1221288"/>
                <a:gd name="connsiteY13" fmla="*/ 188121 h 1067309"/>
                <a:gd name="connsiteX0" fmla="*/ 0 w 1221288"/>
                <a:gd name="connsiteY0" fmla="*/ 116095 h 1067309"/>
                <a:gd name="connsiteX1" fmla="*/ 81420 w 1221288"/>
                <a:gd name="connsiteY1" fmla="*/ 31546 h 1067309"/>
                <a:gd name="connsiteX2" fmla="*/ 184759 w 1221288"/>
                <a:gd name="connsiteY2" fmla="*/ 231 h 1067309"/>
                <a:gd name="connsiteX3" fmla="*/ 263047 w 1221288"/>
                <a:gd name="connsiteY3" fmla="*/ 22151 h 1067309"/>
                <a:gd name="connsiteX4" fmla="*/ 338203 w 1221288"/>
                <a:gd name="connsiteY4" fmla="*/ 103570 h 1067309"/>
                <a:gd name="connsiteX5" fmla="*/ 391439 w 1221288"/>
                <a:gd name="connsiteY5" fmla="*/ 300855 h 1067309"/>
                <a:gd name="connsiteX6" fmla="*/ 497910 w 1221288"/>
                <a:gd name="connsiteY6" fmla="*/ 795633 h 1067309"/>
                <a:gd name="connsiteX7" fmla="*/ 604381 w 1221288"/>
                <a:gd name="connsiteY7" fmla="*/ 970998 h 1067309"/>
                <a:gd name="connsiteX8" fmla="*/ 717116 w 1221288"/>
                <a:gd name="connsiteY8" fmla="*/ 1052417 h 1067309"/>
                <a:gd name="connsiteX9" fmla="*/ 867428 w 1221288"/>
                <a:gd name="connsiteY9" fmla="*/ 1055548 h 1067309"/>
                <a:gd name="connsiteX10" fmla="*/ 989557 w 1221288"/>
                <a:gd name="connsiteY10" fmla="*/ 930288 h 1067309"/>
                <a:gd name="connsiteX11" fmla="*/ 1089765 w 1221288"/>
                <a:gd name="connsiteY11" fmla="*/ 660979 h 1067309"/>
                <a:gd name="connsiteX12" fmla="*/ 1152395 w 1221288"/>
                <a:gd name="connsiteY12" fmla="*/ 407326 h 1067309"/>
                <a:gd name="connsiteX13" fmla="*/ 1221288 w 1221288"/>
                <a:gd name="connsiteY13" fmla="*/ 188121 h 1067309"/>
                <a:gd name="connsiteX0" fmla="*/ 0 w 1221288"/>
                <a:gd name="connsiteY0" fmla="*/ 116095 h 1067309"/>
                <a:gd name="connsiteX1" fmla="*/ 81420 w 1221288"/>
                <a:gd name="connsiteY1" fmla="*/ 31546 h 1067309"/>
                <a:gd name="connsiteX2" fmla="*/ 184759 w 1221288"/>
                <a:gd name="connsiteY2" fmla="*/ 231 h 1067309"/>
                <a:gd name="connsiteX3" fmla="*/ 263047 w 1221288"/>
                <a:gd name="connsiteY3" fmla="*/ 22151 h 1067309"/>
                <a:gd name="connsiteX4" fmla="*/ 338203 w 1221288"/>
                <a:gd name="connsiteY4" fmla="*/ 103570 h 1067309"/>
                <a:gd name="connsiteX5" fmla="*/ 391439 w 1221288"/>
                <a:gd name="connsiteY5" fmla="*/ 300855 h 1067309"/>
                <a:gd name="connsiteX6" fmla="*/ 497910 w 1221288"/>
                <a:gd name="connsiteY6" fmla="*/ 795633 h 1067309"/>
                <a:gd name="connsiteX7" fmla="*/ 604381 w 1221288"/>
                <a:gd name="connsiteY7" fmla="*/ 970998 h 1067309"/>
                <a:gd name="connsiteX8" fmla="*/ 717116 w 1221288"/>
                <a:gd name="connsiteY8" fmla="*/ 1052417 h 1067309"/>
                <a:gd name="connsiteX9" fmla="*/ 867428 w 1221288"/>
                <a:gd name="connsiteY9" fmla="*/ 1055548 h 1067309"/>
                <a:gd name="connsiteX10" fmla="*/ 989557 w 1221288"/>
                <a:gd name="connsiteY10" fmla="*/ 930288 h 1067309"/>
                <a:gd name="connsiteX11" fmla="*/ 1089765 w 1221288"/>
                <a:gd name="connsiteY11" fmla="*/ 660979 h 1067309"/>
                <a:gd name="connsiteX12" fmla="*/ 1152395 w 1221288"/>
                <a:gd name="connsiteY12" fmla="*/ 407326 h 1067309"/>
                <a:gd name="connsiteX13" fmla="*/ 1221288 w 1221288"/>
                <a:gd name="connsiteY13" fmla="*/ 188121 h 1067309"/>
                <a:gd name="connsiteX0" fmla="*/ 0 w 1221288"/>
                <a:gd name="connsiteY0" fmla="*/ 116095 h 1067309"/>
                <a:gd name="connsiteX1" fmla="*/ 81420 w 1221288"/>
                <a:gd name="connsiteY1" fmla="*/ 31546 h 1067309"/>
                <a:gd name="connsiteX2" fmla="*/ 184759 w 1221288"/>
                <a:gd name="connsiteY2" fmla="*/ 231 h 1067309"/>
                <a:gd name="connsiteX3" fmla="*/ 263047 w 1221288"/>
                <a:gd name="connsiteY3" fmla="*/ 22151 h 1067309"/>
                <a:gd name="connsiteX4" fmla="*/ 338203 w 1221288"/>
                <a:gd name="connsiteY4" fmla="*/ 103570 h 1067309"/>
                <a:gd name="connsiteX5" fmla="*/ 391439 w 1221288"/>
                <a:gd name="connsiteY5" fmla="*/ 300855 h 1067309"/>
                <a:gd name="connsiteX6" fmla="*/ 497910 w 1221288"/>
                <a:gd name="connsiteY6" fmla="*/ 795633 h 1067309"/>
                <a:gd name="connsiteX7" fmla="*/ 604381 w 1221288"/>
                <a:gd name="connsiteY7" fmla="*/ 970998 h 1067309"/>
                <a:gd name="connsiteX8" fmla="*/ 717116 w 1221288"/>
                <a:gd name="connsiteY8" fmla="*/ 1052417 h 1067309"/>
                <a:gd name="connsiteX9" fmla="*/ 867428 w 1221288"/>
                <a:gd name="connsiteY9" fmla="*/ 1055548 h 1067309"/>
                <a:gd name="connsiteX10" fmla="*/ 989557 w 1221288"/>
                <a:gd name="connsiteY10" fmla="*/ 930288 h 1067309"/>
                <a:gd name="connsiteX11" fmla="*/ 1089765 w 1221288"/>
                <a:gd name="connsiteY11" fmla="*/ 660979 h 1067309"/>
                <a:gd name="connsiteX12" fmla="*/ 1152395 w 1221288"/>
                <a:gd name="connsiteY12" fmla="*/ 407326 h 1067309"/>
                <a:gd name="connsiteX13" fmla="*/ 1221288 w 1221288"/>
                <a:gd name="connsiteY13" fmla="*/ 188121 h 1067309"/>
                <a:gd name="connsiteX0" fmla="*/ 0 w 1221288"/>
                <a:gd name="connsiteY0" fmla="*/ 125489 h 1067309"/>
                <a:gd name="connsiteX1" fmla="*/ 81420 w 1221288"/>
                <a:gd name="connsiteY1" fmla="*/ 31546 h 1067309"/>
                <a:gd name="connsiteX2" fmla="*/ 184759 w 1221288"/>
                <a:gd name="connsiteY2" fmla="*/ 231 h 1067309"/>
                <a:gd name="connsiteX3" fmla="*/ 263047 w 1221288"/>
                <a:gd name="connsiteY3" fmla="*/ 22151 h 1067309"/>
                <a:gd name="connsiteX4" fmla="*/ 338203 w 1221288"/>
                <a:gd name="connsiteY4" fmla="*/ 103570 h 1067309"/>
                <a:gd name="connsiteX5" fmla="*/ 391439 w 1221288"/>
                <a:gd name="connsiteY5" fmla="*/ 300855 h 1067309"/>
                <a:gd name="connsiteX6" fmla="*/ 497910 w 1221288"/>
                <a:gd name="connsiteY6" fmla="*/ 795633 h 1067309"/>
                <a:gd name="connsiteX7" fmla="*/ 604381 w 1221288"/>
                <a:gd name="connsiteY7" fmla="*/ 970998 h 1067309"/>
                <a:gd name="connsiteX8" fmla="*/ 717116 w 1221288"/>
                <a:gd name="connsiteY8" fmla="*/ 1052417 h 1067309"/>
                <a:gd name="connsiteX9" fmla="*/ 867428 w 1221288"/>
                <a:gd name="connsiteY9" fmla="*/ 1055548 h 1067309"/>
                <a:gd name="connsiteX10" fmla="*/ 989557 w 1221288"/>
                <a:gd name="connsiteY10" fmla="*/ 930288 h 1067309"/>
                <a:gd name="connsiteX11" fmla="*/ 1089765 w 1221288"/>
                <a:gd name="connsiteY11" fmla="*/ 660979 h 1067309"/>
                <a:gd name="connsiteX12" fmla="*/ 1152395 w 1221288"/>
                <a:gd name="connsiteY12" fmla="*/ 407326 h 1067309"/>
                <a:gd name="connsiteX13" fmla="*/ 1221288 w 1221288"/>
                <a:gd name="connsiteY13" fmla="*/ 188121 h 1067309"/>
                <a:gd name="connsiteX0" fmla="*/ 0 w 1249471"/>
                <a:gd name="connsiteY0" fmla="*/ 125489 h 1067309"/>
                <a:gd name="connsiteX1" fmla="*/ 81420 w 1249471"/>
                <a:gd name="connsiteY1" fmla="*/ 31546 h 1067309"/>
                <a:gd name="connsiteX2" fmla="*/ 184759 w 1249471"/>
                <a:gd name="connsiteY2" fmla="*/ 231 h 1067309"/>
                <a:gd name="connsiteX3" fmla="*/ 263047 w 1249471"/>
                <a:gd name="connsiteY3" fmla="*/ 22151 h 1067309"/>
                <a:gd name="connsiteX4" fmla="*/ 338203 w 1249471"/>
                <a:gd name="connsiteY4" fmla="*/ 103570 h 1067309"/>
                <a:gd name="connsiteX5" fmla="*/ 391439 w 1249471"/>
                <a:gd name="connsiteY5" fmla="*/ 300855 h 1067309"/>
                <a:gd name="connsiteX6" fmla="*/ 497910 w 1249471"/>
                <a:gd name="connsiteY6" fmla="*/ 795633 h 1067309"/>
                <a:gd name="connsiteX7" fmla="*/ 604381 w 1249471"/>
                <a:gd name="connsiteY7" fmla="*/ 970998 h 1067309"/>
                <a:gd name="connsiteX8" fmla="*/ 717116 w 1249471"/>
                <a:gd name="connsiteY8" fmla="*/ 1052417 h 1067309"/>
                <a:gd name="connsiteX9" fmla="*/ 867428 w 1249471"/>
                <a:gd name="connsiteY9" fmla="*/ 1055548 h 1067309"/>
                <a:gd name="connsiteX10" fmla="*/ 989557 w 1249471"/>
                <a:gd name="connsiteY10" fmla="*/ 930288 h 1067309"/>
                <a:gd name="connsiteX11" fmla="*/ 1089765 w 1249471"/>
                <a:gd name="connsiteY11" fmla="*/ 660979 h 1067309"/>
                <a:gd name="connsiteX12" fmla="*/ 1152395 w 1249471"/>
                <a:gd name="connsiteY12" fmla="*/ 407326 h 1067309"/>
                <a:gd name="connsiteX13" fmla="*/ 1249471 w 1249471"/>
                <a:gd name="connsiteY13" fmla="*/ 166200 h 1067309"/>
                <a:gd name="connsiteX0" fmla="*/ 0 w 1249471"/>
                <a:gd name="connsiteY0" fmla="*/ 125489 h 1067309"/>
                <a:gd name="connsiteX1" fmla="*/ 81420 w 1249471"/>
                <a:gd name="connsiteY1" fmla="*/ 31546 h 1067309"/>
                <a:gd name="connsiteX2" fmla="*/ 184759 w 1249471"/>
                <a:gd name="connsiteY2" fmla="*/ 231 h 1067309"/>
                <a:gd name="connsiteX3" fmla="*/ 263047 w 1249471"/>
                <a:gd name="connsiteY3" fmla="*/ 22151 h 1067309"/>
                <a:gd name="connsiteX4" fmla="*/ 338203 w 1249471"/>
                <a:gd name="connsiteY4" fmla="*/ 103570 h 1067309"/>
                <a:gd name="connsiteX5" fmla="*/ 391439 w 1249471"/>
                <a:gd name="connsiteY5" fmla="*/ 300855 h 1067309"/>
                <a:gd name="connsiteX6" fmla="*/ 497910 w 1249471"/>
                <a:gd name="connsiteY6" fmla="*/ 795633 h 1067309"/>
                <a:gd name="connsiteX7" fmla="*/ 604381 w 1249471"/>
                <a:gd name="connsiteY7" fmla="*/ 970998 h 1067309"/>
                <a:gd name="connsiteX8" fmla="*/ 717116 w 1249471"/>
                <a:gd name="connsiteY8" fmla="*/ 1052417 h 1067309"/>
                <a:gd name="connsiteX9" fmla="*/ 867428 w 1249471"/>
                <a:gd name="connsiteY9" fmla="*/ 1055548 h 1067309"/>
                <a:gd name="connsiteX10" fmla="*/ 989557 w 1249471"/>
                <a:gd name="connsiteY10" fmla="*/ 930288 h 1067309"/>
                <a:gd name="connsiteX11" fmla="*/ 1089765 w 1249471"/>
                <a:gd name="connsiteY11" fmla="*/ 660979 h 1067309"/>
                <a:gd name="connsiteX12" fmla="*/ 1152395 w 1249471"/>
                <a:gd name="connsiteY12" fmla="*/ 407326 h 1067309"/>
                <a:gd name="connsiteX13" fmla="*/ 1249471 w 1249471"/>
                <a:gd name="connsiteY13" fmla="*/ 166200 h 1067309"/>
                <a:gd name="connsiteX0" fmla="*/ 0 w 1243208"/>
                <a:gd name="connsiteY0" fmla="*/ 125489 h 1067309"/>
                <a:gd name="connsiteX1" fmla="*/ 81420 w 1243208"/>
                <a:gd name="connsiteY1" fmla="*/ 31546 h 1067309"/>
                <a:gd name="connsiteX2" fmla="*/ 184759 w 1243208"/>
                <a:gd name="connsiteY2" fmla="*/ 231 h 1067309"/>
                <a:gd name="connsiteX3" fmla="*/ 263047 w 1243208"/>
                <a:gd name="connsiteY3" fmla="*/ 22151 h 1067309"/>
                <a:gd name="connsiteX4" fmla="*/ 338203 w 1243208"/>
                <a:gd name="connsiteY4" fmla="*/ 103570 h 1067309"/>
                <a:gd name="connsiteX5" fmla="*/ 391439 w 1243208"/>
                <a:gd name="connsiteY5" fmla="*/ 300855 h 1067309"/>
                <a:gd name="connsiteX6" fmla="*/ 497910 w 1243208"/>
                <a:gd name="connsiteY6" fmla="*/ 795633 h 1067309"/>
                <a:gd name="connsiteX7" fmla="*/ 604381 w 1243208"/>
                <a:gd name="connsiteY7" fmla="*/ 970998 h 1067309"/>
                <a:gd name="connsiteX8" fmla="*/ 717116 w 1243208"/>
                <a:gd name="connsiteY8" fmla="*/ 1052417 h 1067309"/>
                <a:gd name="connsiteX9" fmla="*/ 867428 w 1243208"/>
                <a:gd name="connsiteY9" fmla="*/ 1055548 h 1067309"/>
                <a:gd name="connsiteX10" fmla="*/ 989557 w 1243208"/>
                <a:gd name="connsiteY10" fmla="*/ 930288 h 1067309"/>
                <a:gd name="connsiteX11" fmla="*/ 1089765 w 1243208"/>
                <a:gd name="connsiteY11" fmla="*/ 660979 h 1067309"/>
                <a:gd name="connsiteX12" fmla="*/ 1152395 w 1243208"/>
                <a:gd name="connsiteY12" fmla="*/ 407326 h 1067309"/>
                <a:gd name="connsiteX13" fmla="*/ 1243208 w 1243208"/>
                <a:gd name="connsiteY13" fmla="*/ 153674 h 1067309"/>
                <a:gd name="connsiteX0" fmla="*/ 0 w 1252603"/>
                <a:gd name="connsiteY0" fmla="*/ 125489 h 1067309"/>
                <a:gd name="connsiteX1" fmla="*/ 81420 w 1252603"/>
                <a:gd name="connsiteY1" fmla="*/ 31546 h 1067309"/>
                <a:gd name="connsiteX2" fmla="*/ 184759 w 1252603"/>
                <a:gd name="connsiteY2" fmla="*/ 231 h 1067309"/>
                <a:gd name="connsiteX3" fmla="*/ 263047 w 1252603"/>
                <a:gd name="connsiteY3" fmla="*/ 22151 h 1067309"/>
                <a:gd name="connsiteX4" fmla="*/ 338203 w 1252603"/>
                <a:gd name="connsiteY4" fmla="*/ 103570 h 1067309"/>
                <a:gd name="connsiteX5" fmla="*/ 391439 w 1252603"/>
                <a:gd name="connsiteY5" fmla="*/ 300855 h 1067309"/>
                <a:gd name="connsiteX6" fmla="*/ 497910 w 1252603"/>
                <a:gd name="connsiteY6" fmla="*/ 795633 h 1067309"/>
                <a:gd name="connsiteX7" fmla="*/ 604381 w 1252603"/>
                <a:gd name="connsiteY7" fmla="*/ 970998 h 1067309"/>
                <a:gd name="connsiteX8" fmla="*/ 717116 w 1252603"/>
                <a:gd name="connsiteY8" fmla="*/ 1052417 h 1067309"/>
                <a:gd name="connsiteX9" fmla="*/ 867428 w 1252603"/>
                <a:gd name="connsiteY9" fmla="*/ 1055548 h 1067309"/>
                <a:gd name="connsiteX10" fmla="*/ 989557 w 1252603"/>
                <a:gd name="connsiteY10" fmla="*/ 930288 h 1067309"/>
                <a:gd name="connsiteX11" fmla="*/ 1089765 w 1252603"/>
                <a:gd name="connsiteY11" fmla="*/ 660979 h 1067309"/>
                <a:gd name="connsiteX12" fmla="*/ 1152395 w 1252603"/>
                <a:gd name="connsiteY12" fmla="*/ 407326 h 1067309"/>
                <a:gd name="connsiteX13" fmla="*/ 1252603 w 1252603"/>
                <a:gd name="connsiteY13" fmla="*/ 156806 h 106730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252603" h="1067309">
                  <a:moveTo>
                    <a:pt x="0" y="125489"/>
                  </a:moveTo>
                  <a:cubicBezTo>
                    <a:pt x="36795" y="84518"/>
                    <a:pt x="50627" y="52422"/>
                    <a:pt x="81420" y="31546"/>
                  </a:cubicBezTo>
                  <a:cubicBezTo>
                    <a:pt x="112213" y="10670"/>
                    <a:pt x="154488" y="1797"/>
                    <a:pt x="184759" y="231"/>
                  </a:cubicBezTo>
                  <a:cubicBezTo>
                    <a:pt x="215030" y="-1335"/>
                    <a:pt x="237473" y="4928"/>
                    <a:pt x="263047" y="22151"/>
                  </a:cubicBezTo>
                  <a:cubicBezTo>
                    <a:pt x="288621" y="39374"/>
                    <a:pt x="316804" y="57119"/>
                    <a:pt x="338203" y="103570"/>
                  </a:cubicBezTo>
                  <a:cubicBezTo>
                    <a:pt x="359602" y="150021"/>
                    <a:pt x="364821" y="185511"/>
                    <a:pt x="391439" y="300855"/>
                  </a:cubicBezTo>
                  <a:cubicBezTo>
                    <a:pt x="418057" y="416199"/>
                    <a:pt x="462420" y="683942"/>
                    <a:pt x="497910" y="795633"/>
                  </a:cubicBezTo>
                  <a:cubicBezTo>
                    <a:pt x="533400" y="907324"/>
                    <a:pt x="567847" y="928201"/>
                    <a:pt x="604381" y="970998"/>
                  </a:cubicBezTo>
                  <a:cubicBezTo>
                    <a:pt x="640915" y="1013795"/>
                    <a:pt x="673275" y="1038325"/>
                    <a:pt x="717116" y="1052417"/>
                  </a:cubicBezTo>
                  <a:cubicBezTo>
                    <a:pt x="760957" y="1066509"/>
                    <a:pt x="822021" y="1075903"/>
                    <a:pt x="867428" y="1055548"/>
                  </a:cubicBezTo>
                  <a:cubicBezTo>
                    <a:pt x="912835" y="1035193"/>
                    <a:pt x="952501" y="996050"/>
                    <a:pt x="989557" y="930288"/>
                  </a:cubicBezTo>
                  <a:cubicBezTo>
                    <a:pt x="1026613" y="864527"/>
                    <a:pt x="1062625" y="748139"/>
                    <a:pt x="1089765" y="660979"/>
                  </a:cubicBezTo>
                  <a:cubicBezTo>
                    <a:pt x="1116905" y="573819"/>
                    <a:pt x="1125255" y="491355"/>
                    <a:pt x="1152395" y="407326"/>
                  </a:cubicBezTo>
                  <a:cubicBezTo>
                    <a:pt x="1179535" y="323297"/>
                    <a:pt x="1204064" y="211607"/>
                    <a:pt x="1252603" y="156806"/>
                  </a:cubicBezTo>
                </a:path>
              </a:pathLst>
            </a:custGeom>
            <a:noFill/>
            <a:ln w="152400" cap="rnd">
              <a:solidFill>
                <a:srgbClr val="008FF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Freeform 30"/>
            <p:cNvSpPr/>
            <p:nvPr/>
          </p:nvSpPr>
          <p:spPr>
            <a:xfrm>
              <a:off x="2396361" y="3939818"/>
              <a:ext cx="2401863" cy="1088051"/>
            </a:xfrm>
            <a:custGeom>
              <a:avLst/>
              <a:gdLst>
                <a:gd name="connsiteX0" fmla="*/ 0 w 2091846"/>
                <a:gd name="connsiteY0" fmla="*/ 1076333 h 1084914"/>
                <a:gd name="connsiteX1" fmla="*/ 284967 w 2091846"/>
                <a:gd name="connsiteY1" fmla="*/ 1082596 h 1084914"/>
                <a:gd name="connsiteX2" fmla="*/ 488515 w 2091846"/>
                <a:gd name="connsiteY2" fmla="*/ 1041886 h 1084914"/>
                <a:gd name="connsiteX3" fmla="*/ 638827 w 2091846"/>
                <a:gd name="connsiteY3" fmla="*/ 932283 h 1084914"/>
                <a:gd name="connsiteX4" fmla="*/ 720246 w 2091846"/>
                <a:gd name="connsiteY4" fmla="*/ 672368 h 1084914"/>
                <a:gd name="connsiteX5" fmla="*/ 829849 w 2091846"/>
                <a:gd name="connsiteY5" fmla="*/ 221431 h 1084914"/>
                <a:gd name="connsiteX6" fmla="*/ 914400 w 2091846"/>
                <a:gd name="connsiteY6" fmla="*/ 67987 h 1084914"/>
                <a:gd name="connsiteX7" fmla="*/ 992687 w 2091846"/>
                <a:gd name="connsiteY7" fmla="*/ 14752 h 1084914"/>
                <a:gd name="connsiteX8" fmla="*/ 1077238 w 2091846"/>
                <a:gd name="connsiteY8" fmla="*/ 2226 h 1084914"/>
                <a:gd name="connsiteX9" fmla="*/ 1183709 w 2091846"/>
                <a:gd name="connsiteY9" fmla="*/ 52330 h 1084914"/>
                <a:gd name="connsiteX10" fmla="*/ 1302706 w 2091846"/>
                <a:gd name="connsiteY10" fmla="*/ 296587 h 1084914"/>
                <a:gd name="connsiteX11" fmla="*/ 1484334 w 2091846"/>
                <a:gd name="connsiteY11" fmla="*/ 838338 h 1084914"/>
                <a:gd name="connsiteX12" fmla="*/ 1615857 w 2091846"/>
                <a:gd name="connsiteY12" fmla="*/ 998045 h 1084914"/>
                <a:gd name="connsiteX13" fmla="*/ 1750512 w 2091846"/>
                <a:gd name="connsiteY13" fmla="*/ 1038755 h 1084914"/>
                <a:gd name="connsiteX14" fmla="*/ 1860115 w 2091846"/>
                <a:gd name="connsiteY14" fmla="*/ 998045 h 1084914"/>
                <a:gd name="connsiteX15" fmla="*/ 1913350 w 2091846"/>
                <a:gd name="connsiteY15" fmla="*/ 891574 h 1084914"/>
                <a:gd name="connsiteX16" fmla="*/ 1985375 w 2091846"/>
                <a:gd name="connsiteY16" fmla="*/ 822681 h 1084914"/>
                <a:gd name="connsiteX17" fmla="*/ 2091846 w 2091846"/>
                <a:gd name="connsiteY17" fmla="*/ 797629 h 1084914"/>
                <a:gd name="connsiteX0" fmla="*/ 0 w 2123162"/>
                <a:gd name="connsiteY0" fmla="*/ 1085728 h 1089324"/>
                <a:gd name="connsiteX1" fmla="*/ 316283 w 2123162"/>
                <a:gd name="connsiteY1" fmla="*/ 1082596 h 1089324"/>
                <a:gd name="connsiteX2" fmla="*/ 519831 w 2123162"/>
                <a:gd name="connsiteY2" fmla="*/ 1041886 h 1089324"/>
                <a:gd name="connsiteX3" fmla="*/ 670143 w 2123162"/>
                <a:gd name="connsiteY3" fmla="*/ 932283 h 1089324"/>
                <a:gd name="connsiteX4" fmla="*/ 751562 w 2123162"/>
                <a:gd name="connsiteY4" fmla="*/ 672368 h 1089324"/>
                <a:gd name="connsiteX5" fmla="*/ 861165 w 2123162"/>
                <a:gd name="connsiteY5" fmla="*/ 221431 h 1089324"/>
                <a:gd name="connsiteX6" fmla="*/ 945716 w 2123162"/>
                <a:gd name="connsiteY6" fmla="*/ 67987 h 1089324"/>
                <a:gd name="connsiteX7" fmla="*/ 1024003 w 2123162"/>
                <a:gd name="connsiteY7" fmla="*/ 14752 h 1089324"/>
                <a:gd name="connsiteX8" fmla="*/ 1108554 w 2123162"/>
                <a:gd name="connsiteY8" fmla="*/ 2226 h 1089324"/>
                <a:gd name="connsiteX9" fmla="*/ 1215025 w 2123162"/>
                <a:gd name="connsiteY9" fmla="*/ 52330 h 1089324"/>
                <a:gd name="connsiteX10" fmla="*/ 1334022 w 2123162"/>
                <a:gd name="connsiteY10" fmla="*/ 296587 h 1089324"/>
                <a:gd name="connsiteX11" fmla="*/ 1515650 w 2123162"/>
                <a:gd name="connsiteY11" fmla="*/ 838338 h 1089324"/>
                <a:gd name="connsiteX12" fmla="*/ 1647173 w 2123162"/>
                <a:gd name="connsiteY12" fmla="*/ 998045 h 1089324"/>
                <a:gd name="connsiteX13" fmla="*/ 1781828 w 2123162"/>
                <a:gd name="connsiteY13" fmla="*/ 1038755 h 1089324"/>
                <a:gd name="connsiteX14" fmla="*/ 1891431 w 2123162"/>
                <a:gd name="connsiteY14" fmla="*/ 998045 h 1089324"/>
                <a:gd name="connsiteX15" fmla="*/ 1944666 w 2123162"/>
                <a:gd name="connsiteY15" fmla="*/ 891574 h 1089324"/>
                <a:gd name="connsiteX16" fmla="*/ 2016691 w 2123162"/>
                <a:gd name="connsiteY16" fmla="*/ 822681 h 1089324"/>
                <a:gd name="connsiteX17" fmla="*/ 2123162 w 2123162"/>
                <a:gd name="connsiteY17" fmla="*/ 797629 h 1089324"/>
                <a:gd name="connsiteX0" fmla="*/ 0 w 2116898"/>
                <a:gd name="connsiteY0" fmla="*/ 1076333 h 1084914"/>
                <a:gd name="connsiteX1" fmla="*/ 310019 w 2116898"/>
                <a:gd name="connsiteY1" fmla="*/ 1082596 h 1084914"/>
                <a:gd name="connsiteX2" fmla="*/ 513567 w 2116898"/>
                <a:gd name="connsiteY2" fmla="*/ 1041886 h 1084914"/>
                <a:gd name="connsiteX3" fmla="*/ 663879 w 2116898"/>
                <a:gd name="connsiteY3" fmla="*/ 932283 h 1084914"/>
                <a:gd name="connsiteX4" fmla="*/ 745298 w 2116898"/>
                <a:gd name="connsiteY4" fmla="*/ 672368 h 1084914"/>
                <a:gd name="connsiteX5" fmla="*/ 854901 w 2116898"/>
                <a:gd name="connsiteY5" fmla="*/ 221431 h 1084914"/>
                <a:gd name="connsiteX6" fmla="*/ 939452 w 2116898"/>
                <a:gd name="connsiteY6" fmla="*/ 67987 h 1084914"/>
                <a:gd name="connsiteX7" fmla="*/ 1017739 w 2116898"/>
                <a:gd name="connsiteY7" fmla="*/ 14752 h 1084914"/>
                <a:gd name="connsiteX8" fmla="*/ 1102290 w 2116898"/>
                <a:gd name="connsiteY8" fmla="*/ 2226 h 1084914"/>
                <a:gd name="connsiteX9" fmla="*/ 1208761 w 2116898"/>
                <a:gd name="connsiteY9" fmla="*/ 52330 h 1084914"/>
                <a:gd name="connsiteX10" fmla="*/ 1327758 w 2116898"/>
                <a:gd name="connsiteY10" fmla="*/ 296587 h 1084914"/>
                <a:gd name="connsiteX11" fmla="*/ 1509386 w 2116898"/>
                <a:gd name="connsiteY11" fmla="*/ 838338 h 1084914"/>
                <a:gd name="connsiteX12" fmla="*/ 1640909 w 2116898"/>
                <a:gd name="connsiteY12" fmla="*/ 998045 h 1084914"/>
                <a:gd name="connsiteX13" fmla="*/ 1775564 w 2116898"/>
                <a:gd name="connsiteY13" fmla="*/ 1038755 h 1084914"/>
                <a:gd name="connsiteX14" fmla="*/ 1885167 w 2116898"/>
                <a:gd name="connsiteY14" fmla="*/ 998045 h 1084914"/>
                <a:gd name="connsiteX15" fmla="*/ 1938402 w 2116898"/>
                <a:gd name="connsiteY15" fmla="*/ 891574 h 1084914"/>
                <a:gd name="connsiteX16" fmla="*/ 2010427 w 2116898"/>
                <a:gd name="connsiteY16" fmla="*/ 822681 h 1084914"/>
                <a:gd name="connsiteX17" fmla="*/ 2116898 w 2116898"/>
                <a:gd name="connsiteY17" fmla="*/ 797629 h 1084914"/>
                <a:gd name="connsiteX0" fmla="*/ 0 w 2116898"/>
                <a:gd name="connsiteY0" fmla="*/ 1076333 h 1080737"/>
                <a:gd name="connsiteX1" fmla="*/ 300624 w 2116898"/>
                <a:gd name="connsiteY1" fmla="*/ 1076333 h 1080737"/>
                <a:gd name="connsiteX2" fmla="*/ 513567 w 2116898"/>
                <a:gd name="connsiteY2" fmla="*/ 1041886 h 1080737"/>
                <a:gd name="connsiteX3" fmla="*/ 663879 w 2116898"/>
                <a:gd name="connsiteY3" fmla="*/ 932283 h 1080737"/>
                <a:gd name="connsiteX4" fmla="*/ 745298 w 2116898"/>
                <a:gd name="connsiteY4" fmla="*/ 672368 h 1080737"/>
                <a:gd name="connsiteX5" fmla="*/ 854901 w 2116898"/>
                <a:gd name="connsiteY5" fmla="*/ 221431 h 1080737"/>
                <a:gd name="connsiteX6" fmla="*/ 939452 w 2116898"/>
                <a:gd name="connsiteY6" fmla="*/ 67987 h 1080737"/>
                <a:gd name="connsiteX7" fmla="*/ 1017739 w 2116898"/>
                <a:gd name="connsiteY7" fmla="*/ 14752 h 1080737"/>
                <a:gd name="connsiteX8" fmla="*/ 1102290 w 2116898"/>
                <a:gd name="connsiteY8" fmla="*/ 2226 h 1080737"/>
                <a:gd name="connsiteX9" fmla="*/ 1208761 w 2116898"/>
                <a:gd name="connsiteY9" fmla="*/ 52330 h 1080737"/>
                <a:gd name="connsiteX10" fmla="*/ 1327758 w 2116898"/>
                <a:gd name="connsiteY10" fmla="*/ 296587 h 1080737"/>
                <a:gd name="connsiteX11" fmla="*/ 1509386 w 2116898"/>
                <a:gd name="connsiteY11" fmla="*/ 838338 h 1080737"/>
                <a:gd name="connsiteX12" fmla="*/ 1640909 w 2116898"/>
                <a:gd name="connsiteY12" fmla="*/ 998045 h 1080737"/>
                <a:gd name="connsiteX13" fmla="*/ 1775564 w 2116898"/>
                <a:gd name="connsiteY13" fmla="*/ 1038755 h 1080737"/>
                <a:gd name="connsiteX14" fmla="*/ 1885167 w 2116898"/>
                <a:gd name="connsiteY14" fmla="*/ 998045 h 1080737"/>
                <a:gd name="connsiteX15" fmla="*/ 1938402 w 2116898"/>
                <a:gd name="connsiteY15" fmla="*/ 891574 h 1080737"/>
                <a:gd name="connsiteX16" fmla="*/ 2010427 w 2116898"/>
                <a:gd name="connsiteY16" fmla="*/ 822681 h 1080737"/>
                <a:gd name="connsiteX17" fmla="*/ 2116898 w 2116898"/>
                <a:gd name="connsiteY17" fmla="*/ 797629 h 1080737"/>
                <a:gd name="connsiteX0" fmla="*/ 0 w 2116898"/>
                <a:gd name="connsiteY0" fmla="*/ 1076333 h 1080737"/>
                <a:gd name="connsiteX1" fmla="*/ 300624 w 2116898"/>
                <a:gd name="connsiteY1" fmla="*/ 1076333 h 1080737"/>
                <a:gd name="connsiteX2" fmla="*/ 513567 w 2116898"/>
                <a:gd name="connsiteY2" fmla="*/ 1041886 h 1080737"/>
                <a:gd name="connsiteX3" fmla="*/ 663879 w 2116898"/>
                <a:gd name="connsiteY3" fmla="*/ 913494 h 1080737"/>
                <a:gd name="connsiteX4" fmla="*/ 745298 w 2116898"/>
                <a:gd name="connsiteY4" fmla="*/ 672368 h 1080737"/>
                <a:gd name="connsiteX5" fmla="*/ 854901 w 2116898"/>
                <a:gd name="connsiteY5" fmla="*/ 221431 h 1080737"/>
                <a:gd name="connsiteX6" fmla="*/ 939452 w 2116898"/>
                <a:gd name="connsiteY6" fmla="*/ 67987 h 1080737"/>
                <a:gd name="connsiteX7" fmla="*/ 1017739 w 2116898"/>
                <a:gd name="connsiteY7" fmla="*/ 14752 h 1080737"/>
                <a:gd name="connsiteX8" fmla="*/ 1102290 w 2116898"/>
                <a:gd name="connsiteY8" fmla="*/ 2226 h 1080737"/>
                <a:gd name="connsiteX9" fmla="*/ 1208761 w 2116898"/>
                <a:gd name="connsiteY9" fmla="*/ 52330 h 1080737"/>
                <a:gd name="connsiteX10" fmla="*/ 1327758 w 2116898"/>
                <a:gd name="connsiteY10" fmla="*/ 296587 h 1080737"/>
                <a:gd name="connsiteX11" fmla="*/ 1509386 w 2116898"/>
                <a:gd name="connsiteY11" fmla="*/ 838338 h 1080737"/>
                <a:gd name="connsiteX12" fmla="*/ 1640909 w 2116898"/>
                <a:gd name="connsiteY12" fmla="*/ 998045 h 1080737"/>
                <a:gd name="connsiteX13" fmla="*/ 1775564 w 2116898"/>
                <a:gd name="connsiteY13" fmla="*/ 1038755 h 1080737"/>
                <a:gd name="connsiteX14" fmla="*/ 1885167 w 2116898"/>
                <a:gd name="connsiteY14" fmla="*/ 998045 h 1080737"/>
                <a:gd name="connsiteX15" fmla="*/ 1938402 w 2116898"/>
                <a:gd name="connsiteY15" fmla="*/ 891574 h 1080737"/>
                <a:gd name="connsiteX16" fmla="*/ 2010427 w 2116898"/>
                <a:gd name="connsiteY16" fmla="*/ 822681 h 1080737"/>
                <a:gd name="connsiteX17" fmla="*/ 2116898 w 2116898"/>
                <a:gd name="connsiteY17" fmla="*/ 797629 h 1080737"/>
                <a:gd name="connsiteX0" fmla="*/ 0 w 2116898"/>
                <a:gd name="connsiteY0" fmla="*/ 1076333 h 1080737"/>
                <a:gd name="connsiteX1" fmla="*/ 300624 w 2116898"/>
                <a:gd name="connsiteY1" fmla="*/ 1076333 h 1080737"/>
                <a:gd name="connsiteX2" fmla="*/ 513567 w 2116898"/>
                <a:gd name="connsiteY2" fmla="*/ 1041886 h 1080737"/>
                <a:gd name="connsiteX3" fmla="*/ 663879 w 2116898"/>
                <a:gd name="connsiteY3" fmla="*/ 913494 h 1080737"/>
                <a:gd name="connsiteX4" fmla="*/ 742167 w 2116898"/>
                <a:gd name="connsiteY4" fmla="*/ 647316 h 1080737"/>
                <a:gd name="connsiteX5" fmla="*/ 854901 w 2116898"/>
                <a:gd name="connsiteY5" fmla="*/ 221431 h 1080737"/>
                <a:gd name="connsiteX6" fmla="*/ 939452 w 2116898"/>
                <a:gd name="connsiteY6" fmla="*/ 67987 h 1080737"/>
                <a:gd name="connsiteX7" fmla="*/ 1017739 w 2116898"/>
                <a:gd name="connsiteY7" fmla="*/ 14752 h 1080737"/>
                <a:gd name="connsiteX8" fmla="*/ 1102290 w 2116898"/>
                <a:gd name="connsiteY8" fmla="*/ 2226 h 1080737"/>
                <a:gd name="connsiteX9" fmla="*/ 1208761 w 2116898"/>
                <a:gd name="connsiteY9" fmla="*/ 52330 h 1080737"/>
                <a:gd name="connsiteX10" fmla="*/ 1327758 w 2116898"/>
                <a:gd name="connsiteY10" fmla="*/ 296587 h 1080737"/>
                <a:gd name="connsiteX11" fmla="*/ 1509386 w 2116898"/>
                <a:gd name="connsiteY11" fmla="*/ 838338 h 1080737"/>
                <a:gd name="connsiteX12" fmla="*/ 1640909 w 2116898"/>
                <a:gd name="connsiteY12" fmla="*/ 998045 h 1080737"/>
                <a:gd name="connsiteX13" fmla="*/ 1775564 w 2116898"/>
                <a:gd name="connsiteY13" fmla="*/ 1038755 h 1080737"/>
                <a:gd name="connsiteX14" fmla="*/ 1885167 w 2116898"/>
                <a:gd name="connsiteY14" fmla="*/ 998045 h 1080737"/>
                <a:gd name="connsiteX15" fmla="*/ 1938402 w 2116898"/>
                <a:gd name="connsiteY15" fmla="*/ 891574 h 1080737"/>
                <a:gd name="connsiteX16" fmla="*/ 2010427 w 2116898"/>
                <a:gd name="connsiteY16" fmla="*/ 822681 h 1080737"/>
                <a:gd name="connsiteX17" fmla="*/ 2116898 w 2116898"/>
                <a:gd name="connsiteY17" fmla="*/ 797629 h 1080737"/>
                <a:gd name="connsiteX0" fmla="*/ 0 w 2116898"/>
                <a:gd name="connsiteY0" fmla="*/ 1076333 h 1080737"/>
                <a:gd name="connsiteX1" fmla="*/ 300624 w 2116898"/>
                <a:gd name="connsiteY1" fmla="*/ 1076333 h 1080737"/>
                <a:gd name="connsiteX2" fmla="*/ 513567 w 2116898"/>
                <a:gd name="connsiteY2" fmla="*/ 1041886 h 1080737"/>
                <a:gd name="connsiteX3" fmla="*/ 663879 w 2116898"/>
                <a:gd name="connsiteY3" fmla="*/ 913494 h 1080737"/>
                <a:gd name="connsiteX4" fmla="*/ 742167 w 2116898"/>
                <a:gd name="connsiteY4" fmla="*/ 647316 h 1080737"/>
                <a:gd name="connsiteX5" fmla="*/ 829849 w 2116898"/>
                <a:gd name="connsiteY5" fmla="*/ 262141 h 1080737"/>
                <a:gd name="connsiteX6" fmla="*/ 939452 w 2116898"/>
                <a:gd name="connsiteY6" fmla="*/ 67987 h 1080737"/>
                <a:gd name="connsiteX7" fmla="*/ 1017739 w 2116898"/>
                <a:gd name="connsiteY7" fmla="*/ 14752 h 1080737"/>
                <a:gd name="connsiteX8" fmla="*/ 1102290 w 2116898"/>
                <a:gd name="connsiteY8" fmla="*/ 2226 h 1080737"/>
                <a:gd name="connsiteX9" fmla="*/ 1208761 w 2116898"/>
                <a:gd name="connsiteY9" fmla="*/ 52330 h 1080737"/>
                <a:gd name="connsiteX10" fmla="*/ 1327758 w 2116898"/>
                <a:gd name="connsiteY10" fmla="*/ 296587 h 1080737"/>
                <a:gd name="connsiteX11" fmla="*/ 1509386 w 2116898"/>
                <a:gd name="connsiteY11" fmla="*/ 838338 h 1080737"/>
                <a:gd name="connsiteX12" fmla="*/ 1640909 w 2116898"/>
                <a:gd name="connsiteY12" fmla="*/ 998045 h 1080737"/>
                <a:gd name="connsiteX13" fmla="*/ 1775564 w 2116898"/>
                <a:gd name="connsiteY13" fmla="*/ 1038755 h 1080737"/>
                <a:gd name="connsiteX14" fmla="*/ 1885167 w 2116898"/>
                <a:gd name="connsiteY14" fmla="*/ 998045 h 1080737"/>
                <a:gd name="connsiteX15" fmla="*/ 1938402 w 2116898"/>
                <a:gd name="connsiteY15" fmla="*/ 891574 h 1080737"/>
                <a:gd name="connsiteX16" fmla="*/ 2010427 w 2116898"/>
                <a:gd name="connsiteY16" fmla="*/ 822681 h 1080737"/>
                <a:gd name="connsiteX17" fmla="*/ 2116898 w 2116898"/>
                <a:gd name="connsiteY17" fmla="*/ 797629 h 1080737"/>
                <a:gd name="connsiteX0" fmla="*/ 0 w 2116898"/>
                <a:gd name="connsiteY0" fmla="*/ 1076333 h 1080737"/>
                <a:gd name="connsiteX1" fmla="*/ 300624 w 2116898"/>
                <a:gd name="connsiteY1" fmla="*/ 1076333 h 1080737"/>
                <a:gd name="connsiteX2" fmla="*/ 513567 w 2116898"/>
                <a:gd name="connsiteY2" fmla="*/ 1041886 h 1080737"/>
                <a:gd name="connsiteX3" fmla="*/ 663879 w 2116898"/>
                <a:gd name="connsiteY3" fmla="*/ 913494 h 1080737"/>
                <a:gd name="connsiteX4" fmla="*/ 729641 w 2116898"/>
                <a:gd name="connsiteY4" fmla="*/ 634790 h 1080737"/>
                <a:gd name="connsiteX5" fmla="*/ 829849 w 2116898"/>
                <a:gd name="connsiteY5" fmla="*/ 262141 h 1080737"/>
                <a:gd name="connsiteX6" fmla="*/ 939452 w 2116898"/>
                <a:gd name="connsiteY6" fmla="*/ 67987 h 1080737"/>
                <a:gd name="connsiteX7" fmla="*/ 1017739 w 2116898"/>
                <a:gd name="connsiteY7" fmla="*/ 14752 h 1080737"/>
                <a:gd name="connsiteX8" fmla="*/ 1102290 w 2116898"/>
                <a:gd name="connsiteY8" fmla="*/ 2226 h 1080737"/>
                <a:gd name="connsiteX9" fmla="*/ 1208761 w 2116898"/>
                <a:gd name="connsiteY9" fmla="*/ 52330 h 1080737"/>
                <a:gd name="connsiteX10" fmla="*/ 1327758 w 2116898"/>
                <a:gd name="connsiteY10" fmla="*/ 296587 h 1080737"/>
                <a:gd name="connsiteX11" fmla="*/ 1509386 w 2116898"/>
                <a:gd name="connsiteY11" fmla="*/ 838338 h 1080737"/>
                <a:gd name="connsiteX12" fmla="*/ 1640909 w 2116898"/>
                <a:gd name="connsiteY12" fmla="*/ 998045 h 1080737"/>
                <a:gd name="connsiteX13" fmla="*/ 1775564 w 2116898"/>
                <a:gd name="connsiteY13" fmla="*/ 1038755 h 1080737"/>
                <a:gd name="connsiteX14" fmla="*/ 1885167 w 2116898"/>
                <a:gd name="connsiteY14" fmla="*/ 998045 h 1080737"/>
                <a:gd name="connsiteX15" fmla="*/ 1938402 w 2116898"/>
                <a:gd name="connsiteY15" fmla="*/ 891574 h 1080737"/>
                <a:gd name="connsiteX16" fmla="*/ 2010427 w 2116898"/>
                <a:gd name="connsiteY16" fmla="*/ 822681 h 1080737"/>
                <a:gd name="connsiteX17" fmla="*/ 2116898 w 2116898"/>
                <a:gd name="connsiteY17" fmla="*/ 797629 h 1080737"/>
                <a:gd name="connsiteX0" fmla="*/ 0 w 2116898"/>
                <a:gd name="connsiteY0" fmla="*/ 1076333 h 1080737"/>
                <a:gd name="connsiteX1" fmla="*/ 300624 w 2116898"/>
                <a:gd name="connsiteY1" fmla="*/ 1076333 h 1080737"/>
                <a:gd name="connsiteX2" fmla="*/ 513567 w 2116898"/>
                <a:gd name="connsiteY2" fmla="*/ 1041886 h 1080737"/>
                <a:gd name="connsiteX3" fmla="*/ 663879 w 2116898"/>
                <a:gd name="connsiteY3" fmla="*/ 913494 h 1080737"/>
                <a:gd name="connsiteX4" fmla="*/ 739036 w 2116898"/>
                <a:gd name="connsiteY4" fmla="*/ 634790 h 1080737"/>
                <a:gd name="connsiteX5" fmla="*/ 829849 w 2116898"/>
                <a:gd name="connsiteY5" fmla="*/ 262141 h 1080737"/>
                <a:gd name="connsiteX6" fmla="*/ 939452 w 2116898"/>
                <a:gd name="connsiteY6" fmla="*/ 67987 h 1080737"/>
                <a:gd name="connsiteX7" fmla="*/ 1017739 w 2116898"/>
                <a:gd name="connsiteY7" fmla="*/ 14752 h 1080737"/>
                <a:gd name="connsiteX8" fmla="*/ 1102290 w 2116898"/>
                <a:gd name="connsiteY8" fmla="*/ 2226 h 1080737"/>
                <a:gd name="connsiteX9" fmla="*/ 1208761 w 2116898"/>
                <a:gd name="connsiteY9" fmla="*/ 52330 h 1080737"/>
                <a:gd name="connsiteX10" fmla="*/ 1327758 w 2116898"/>
                <a:gd name="connsiteY10" fmla="*/ 296587 h 1080737"/>
                <a:gd name="connsiteX11" fmla="*/ 1509386 w 2116898"/>
                <a:gd name="connsiteY11" fmla="*/ 838338 h 1080737"/>
                <a:gd name="connsiteX12" fmla="*/ 1640909 w 2116898"/>
                <a:gd name="connsiteY12" fmla="*/ 998045 h 1080737"/>
                <a:gd name="connsiteX13" fmla="*/ 1775564 w 2116898"/>
                <a:gd name="connsiteY13" fmla="*/ 1038755 h 1080737"/>
                <a:gd name="connsiteX14" fmla="*/ 1885167 w 2116898"/>
                <a:gd name="connsiteY14" fmla="*/ 998045 h 1080737"/>
                <a:gd name="connsiteX15" fmla="*/ 1938402 w 2116898"/>
                <a:gd name="connsiteY15" fmla="*/ 891574 h 1080737"/>
                <a:gd name="connsiteX16" fmla="*/ 2010427 w 2116898"/>
                <a:gd name="connsiteY16" fmla="*/ 822681 h 1080737"/>
                <a:gd name="connsiteX17" fmla="*/ 2116898 w 2116898"/>
                <a:gd name="connsiteY17" fmla="*/ 797629 h 1080737"/>
                <a:gd name="connsiteX0" fmla="*/ 0 w 2116898"/>
                <a:gd name="connsiteY0" fmla="*/ 1076333 h 1080737"/>
                <a:gd name="connsiteX1" fmla="*/ 300624 w 2116898"/>
                <a:gd name="connsiteY1" fmla="*/ 1076333 h 1080737"/>
                <a:gd name="connsiteX2" fmla="*/ 513567 w 2116898"/>
                <a:gd name="connsiteY2" fmla="*/ 1041886 h 1080737"/>
                <a:gd name="connsiteX3" fmla="*/ 663879 w 2116898"/>
                <a:gd name="connsiteY3" fmla="*/ 913494 h 1080737"/>
                <a:gd name="connsiteX4" fmla="*/ 742168 w 2116898"/>
                <a:gd name="connsiteY4" fmla="*/ 631659 h 1080737"/>
                <a:gd name="connsiteX5" fmla="*/ 829849 w 2116898"/>
                <a:gd name="connsiteY5" fmla="*/ 262141 h 1080737"/>
                <a:gd name="connsiteX6" fmla="*/ 939452 w 2116898"/>
                <a:gd name="connsiteY6" fmla="*/ 67987 h 1080737"/>
                <a:gd name="connsiteX7" fmla="*/ 1017739 w 2116898"/>
                <a:gd name="connsiteY7" fmla="*/ 14752 h 1080737"/>
                <a:gd name="connsiteX8" fmla="*/ 1102290 w 2116898"/>
                <a:gd name="connsiteY8" fmla="*/ 2226 h 1080737"/>
                <a:gd name="connsiteX9" fmla="*/ 1208761 w 2116898"/>
                <a:gd name="connsiteY9" fmla="*/ 52330 h 1080737"/>
                <a:gd name="connsiteX10" fmla="*/ 1327758 w 2116898"/>
                <a:gd name="connsiteY10" fmla="*/ 296587 h 1080737"/>
                <a:gd name="connsiteX11" fmla="*/ 1509386 w 2116898"/>
                <a:gd name="connsiteY11" fmla="*/ 838338 h 1080737"/>
                <a:gd name="connsiteX12" fmla="*/ 1640909 w 2116898"/>
                <a:gd name="connsiteY12" fmla="*/ 998045 h 1080737"/>
                <a:gd name="connsiteX13" fmla="*/ 1775564 w 2116898"/>
                <a:gd name="connsiteY13" fmla="*/ 1038755 h 1080737"/>
                <a:gd name="connsiteX14" fmla="*/ 1885167 w 2116898"/>
                <a:gd name="connsiteY14" fmla="*/ 998045 h 1080737"/>
                <a:gd name="connsiteX15" fmla="*/ 1938402 w 2116898"/>
                <a:gd name="connsiteY15" fmla="*/ 891574 h 1080737"/>
                <a:gd name="connsiteX16" fmla="*/ 2010427 w 2116898"/>
                <a:gd name="connsiteY16" fmla="*/ 822681 h 1080737"/>
                <a:gd name="connsiteX17" fmla="*/ 2116898 w 2116898"/>
                <a:gd name="connsiteY17" fmla="*/ 797629 h 1080737"/>
                <a:gd name="connsiteX0" fmla="*/ 0 w 2116898"/>
                <a:gd name="connsiteY0" fmla="*/ 1076333 h 1080737"/>
                <a:gd name="connsiteX1" fmla="*/ 300624 w 2116898"/>
                <a:gd name="connsiteY1" fmla="*/ 1076333 h 1080737"/>
                <a:gd name="connsiteX2" fmla="*/ 513567 w 2116898"/>
                <a:gd name="connsiteY2" fmla="*/ 1041886 h 1080737"/>
                <a:gd name="connsiteX3" fmla="*/ 663879 w 2116898"/>
                <a:gd name="connsiteY3" fmla="*/ 913494 h 1080737"/>
                <a:gd name="connsiteX4" fmla="*/ 742168 w 2116898"/>
                <a:gd name="connsiteY4" fmla="*/ 631659 h 1080737"/>
                <a:gd name="connsiteX5" fmla="*/ 829849 w 2116898"/>
                <a:gd name="connsiteY5" fmla="*/ 262141 h 1080737"/>
                <a:gd name="connsiteX6" fmla="*/ 939452 w 2116898"/>
                <a:gd name="connsiteY6" fmla="*/ 67987 h 1080737"/>
                <a:gd name="connsiteX7" fmla="*/ 1017739 w 2116898"/>
                <a:gd name="connsiteY7" fmla="*/ 14752 h 1080737"/>
                <a:gd name="connsiteX8" fmla="*/ 1102290 w 2116898"/>
                <a:gd name="connsiteY8" fmla="*/ 2226 h 1080737"/>
                <a:gd name="connsiteX9" fmla="*/ 1208761 w 2116898"/>
                <a:gd name="connsiteY9" fmla="*/ 52330 h 1080737"/>
                <a:gd name="connsiteX10" fmla="*/ 1321495 w 2116898"/>
                <a:gd name="connsiteY10" fmla="*/ 309114 h 1080737"/>
                <a:gd name="connsiteX11" fmla="*/ 1509386 w 2116898"/>
                <a:gd name="connsiteY11" fmla="*/ 838338 h 1080737"/>
                <a:gd name="connsiteX12" fmla="*/ 1640909 w 2116898"/>
                <a:gd name="connsiteY12" fmla="*/ 998045 h 1080737"/>
                <a:gd name="connsiteX13" fmla="*/ 1775564 w 2116898"/>
                <a:gd name="connsiteY13" fmla="*/ 1038755 h 1080737"/>
                <a:gd name="connsiteX14" fmla="*/ 1885167 w 2116898"/>
                <a:gd name="connsiteY14" fmla="*/ 998045 h 1080737"/>
                <a:gd name="connsiteX15" fmla="*/ 1938402 w 2116898"/>
                <a:gd name="connsiteY15" fmla="*/ 891574 h 1080737"/>
                <a:gd name="connsiteX16" fmla="*/ 2010427 w 2116898"/>
                <a:gd name="connsiteY16" fmla="*/ 822681 h 1080737"/>
                <a:gd name="connsiteX17" fmla="*/ 2116898 w 2116898"/>
                <a:gd name="connsiteY17" fmla="*/ 797629 h 1080737"/>
                <a:gd name="connsiteX0" fmla="*/ 0 w 2116898"/>
                <a:gd name="connsiteY0" fmla="*/ 1076996 h 1081400"/>
                <a:gd name="connsiteX1" fmla="*/ 300624 w 2116898"/>
                <a:gd name="connsiteY1" fmla="*/ 1076996 h 1081400"/>
                <a:gd name="connsiteX2" fmla="*/ 513567 w 2116898"/>
                <a:gd name="connsiteY2" fmla="*/ 1042549 h 1081400"/>
                <a:gd name="connsiteX3" fmla="*/ 663879 w 2116898"/>
                <a:gd name="connsiteY3" fmla="*/ 914157 h 1081400"/>
                <a:gd name="connsiteX4" fmla="*/ 742168 w 2116898"/>
                <a:gd name="connsiteY4" fmla="*/ 632322 h 1081400"/>
                <a:gd name="connsiteX5" fmla="*/ 829849 w 2116898"/>
                <a:gd name="connsiteY5" fmla="*/ 262804 h 1081400"/>
                <a:gd name="connsiteX6" fmla="*/ 939452 w 2116898"/>
                <a:gd name="connsiteY6" fmla="*/ 68650 h 1081400"/>
                <a:gd name="connsiteX7" fmla="*/ 1017739 w 2116898"/>
                <a:gd name="connsiteY7" fmla="*/ 15415 h 1081400"/>
                <a:gd name="connsiteX8" fmla="*/ 1102290 w 2116898"/>
                <a:gd name="connsiteY8" fmla="*/ 2889 h 1081400"/>
                <a:gd name="connsiteX9" fmla="*/ 1189972 w 2116898"/>
                <a:gd name="connsiteY9" fmla="*/ 62388 h 1081400"/>
                <a:gd name="connsiteX10" fmla="*/ 1321495 w 2116898"/>
                <a:gd name="connsiteY10" fmla="*/ 309777 h 1081400"/>
                <a:gd name="connsiteX11" fmla="*/ 1509386 w 2116898"/>
                <a:gd name="connsiteY11" fmla="*/ 839001 h 1081400"/>
                <a:gd name="connsiteX12" fmla="*/ 1640909 w 2116898"/>
                <a:gd name="connsiteY12" fmla="*/ 998708 h 1081400"/>
                <a:gd name="connsiteX13" fmla="*/ 1775564 w 2116898"/>
                <a:gd name="connsiteY13" fmla="*/ 1039418 h 1081400"/>
                <a:gd name="connsiteX14" fmla="*/ 1885167 w 2116898"/>
                <a:gd name="connsiteY14" fmla="*/ 998708 h 1081400"/>
                <a:gd name="connsiteX15" fmla="*/ 1938402 w 2116898"/>
                <a:gd name="connsiteY15" fmla="*/ 892237 h 1081400"/>
                <a:gd name="connsiteX16" fmla="*/ 2010427 w 2116898"/>
                <a:gd name="connsiteY16" fmla="*/ 823344 h 1081400"/>
                <a:gd name="connsiteX17" fmla="*/ 2116898 w 2116898"/>
                <a:gd name="connsiteY17" fmla="*/ 798292 h 1081400"/>
                <a:gd name="connsiteX0" fmla="*/ 0 w 2116898"/>
                <a:gd name="connsiteY0" fmla="*/ 1077218 h 1081622"/>
                <a:gd name="connsiteX1" fmla="*/ 300624 w 2116898"/>
                <a:gd name="connsiteY1" fmla="*/ 1077218 h 1081622"/>
                <a:gd name="connsiteX2" fmla="*/ 513567 w 2116898"/>
                <a:gd name="connsiteY2" fmla="*/ 1042771 h 1081622"/>
                <a:gd name="connsiteX3" fmla="*/ 663879 w 2116898"/>
                <a:gd name="connsiteY3" fmla="*/ 914379 h 1081622"/>
                <a:gd name="connsiteX4" fmla="*/ 742168 w 2116898"/>
                <a:gd name="connsiteY4" fmla="*/ 632544 h 1081622"/>
                <a:gd name="connsiteX5" fmla="*/ 829849 w 2116898"/>
                <a:gd name="connsiteY5" fmla="*/ 263026 h 1081622"/>
                <a:gd name="connsiteX6" fmla="*/ 939452 w 2116898"/>
                <a:gd name="connsiteY6" fmla="*/ 68872 h 1081622"/>
                <a:gd name="connsiteX7" fmla="*/ 1017739 w 2116898"/>
                <a:gd name="connsiteY7" fmla="*/ 15637 h 1081622"/>
                <a:gd name="connsiteX8" fmla="*/ 1102290 w 2116898"/>
                <a:gd name="connsiteY8" fmla="*/ 3111 h 1081622"/>
                <a:gd name="connsiteX9" fmla="*/ 1196235 w 2116898"/>
                <a:gd name="connsiteY9" fmla="*/ 65742 h 1081622"/>
                <a:gd name="connsiteX10" fmla="*/ 1321495 w 2116898"/>
                <a:gd name="connsiteY10" fmla="*/ 309999 h 1081622"/>
                <a:gd name="connsiteX11" fmla="*/ 1509386 w 2116898"/>
                <a:gd name="connsiteY11" fmla="*/ 839223 h 1081622"/>
                <a:gd name="connsiteX12" fmla="*/ 1640909 w 2116898"/>
                <a:gd name="connsiteY12" fmla="*/ 998930 h 1081622"/>
                <a:gd name="connsiteX13" fmla="*/ 1775564 w 2116898"/>
                <a:gd name="connsiteY13" fmla="*/ 1039640 h 1081622"/>
                <a:gd name="connsiteX14" fmla="*/ 1885167 w 2116898"/>
                <a:gd name="connsiteY14" fmla="*/ 998930 h 1081622"/>
                <a:gd name="connsiteX15" fmla="*/ 1938402 w 2116898"/>
                <a:gd name="connsiteY15" fmla="*/ 892459 h 1081622"/>
                <a:gd name="connsiteX16" fmla="*/ 2010427 w 2116898"/>
                <a:gd name="connsiteY16" fmla="*/ 823566 h 1081622"/>
                <a:gd name="connsiteX17" fmla="*/ 2116898 w 2116898"/>
                <a:gd name="connsiteY17" fmla="*/ 798514 h 1081622"/>
                <a:gd name="connsiteX0" fmla="*/ 0 w 2116898"/>
                <a:gd name="connsiteY0" fmla="*/ 1061645 h 1066049"/>
                <a:gd name="connsiteX1" fmla="*/ 300624 w 2116898"/>
                <a:gd name="connsiteY1" fmla="*/ 1061645 h 1066049"/>
                <a:gd name="connsiteX2" fmla="*/ 513567 w 2116898"/>
                <a:gd name="connsiteY2" fmla="*/ 1027198 h 1066049"/>
                <a:gd name="connsiteX3" fmla="*/ 663879 w 2116898"/>
                <a:gd name="connsiteY3" fmla="*/ 898806 h 1066049"/>
                <a:gd name="connsiteX4" fmla="*/ 742168 w 2116898"/>
                <a:gd name="connsiteY4" fmla="*/ 616971 h 1066049"/>
                <a:gd name="connsiteX5" fmla="*/ 829849 w 2116898"/>
                <a:gd name="connsiteY5" fmla="*/ 247453 h 1066049"/>
                <a:gd name="connsiteX6" fmla="*/ 939452 w 2116898"/>
                <a:gd name="connsiteY6" fmla="*/ 53299 h 1066049"/>
                <a:gd name="connsiteX7" fmla="*/ 1017739 w 2116898"/>
                <a:gd name="connsiteY7" fmla="*/ 64 h 1066049"/>
                <a:gd name="connsiteX8" fmla="*/ 1196235 w 2116898"/>
                <a:gd name="connsiteY8" fmla="*/ 50169 h 1066049"/>
                <a:gd name="connsiteX9" fmla="*/ 1321495 w 2116898"/>
                <a:gd name="connsiteY9" fmla="*/ 294426 h 1066049"/>
                <a:gd name="connsiteX10" fmla="*/ 1509386 w 2116898"/>
                <a:gd name="connsiteY10" fmla="*/ 823650 h 1066049"/>
                <a:gd name="connsiteX11" fmla="*/ 1640909 w 2116898"/>
                <a:gd name="connsiteY11" fmla="*/ 983357 h 1066049"/>
                <a:gd name="connsiteX12" fmla="*/ 1775564 w 2116898"/>
                <a:gd name="connsiteY12" fmla="*/ 1024067 h 1066049"/>
                <a:gd name="connsiteX13" fmla="*/ 1885167 w 2116898"/>
                <a:gd name="connsiteY13" fmla="*/ 983357 h 1066049"/>
                <a:gd name="connsiteX14" fmla="*/ 1938402 w 2116898"/>
                <a:gd name="connsiteY14" fmla="*/ 876886 h 1066049"/>
                <a:gd name="connsiteX15" fmla="*/ 2010427 w 2116898"/>
                <a:gd name="connsiteY15" fmla="*/ 807993 h 1066049"/>
                <a:gd name="connsiteX16" fmla="*/ 2116898 w 2116898"/>
                <a:gd name="connsiteY16" fmla="*/ 782941 h 1066049"/>
                <a:gd name="connsiteX0" fmla="*/ 0 w 2116898"/>
                <a:gd name="connsiteY0" fmla="*/ 1086641 h 1091045"/>
                <a:gd name="connsiteX1" fmla="*/ 300624 w 2116898"/>
                <a:gd name="connsiteY1" fmla="*/ 1086641 h 1091045"/>
                <a:gd name="connsiteX2" fmla="*/ 513567 w 2116898"/>
                <a:gd name="connsiteY2" fmla="*/ 1052194 h 1091045"/>
                <a:gd name="connsiteX3" fmla="*/ 663879 w 2116898"/>
                <a:gd name="connsiteY3" fmla="*/ 923802 h 1091045"/>
                <a:gd name="connsiteX4" fmla="*/ 742168 w 2116898"/>
                <a:gd name="connsiteY4" fmla="*/ 641967 h 1091045"/>
                <a:gd name="connsiteX5" fmla="*/ 829849 w 2116898"/>
                <a:gd name="connsiteY5" fmla="*/ 272449 h 1091045"/>
                <a:gd name="connsiteX6" fmla="*/ 939452 w 2116898"/>
                <a:gd name="connsiteY6" fmla="*/ 78295 h 1091045"/>
                <a:gd name="connsiteX7" fmla="*/ 1080369 w 2116898"/>
                <a:gd name="connsiteY7" fmla="*/ 8 h 1091045"/>
                <a:gd name="connsiteX8" fmla="*/ 1196235 w 2116898"/>
                <a:gd name="connsiteY8" fmla="*/ 75165 h 1091045"/>
                <a:gd name="connsiteX9" fmla="*/ 1321495 w 2116898"/>
                <a:gd name="connsiteY9" fmla="*/ 319422 h 1091045"/>
                <a:gd name="connsiteX10" fmla="*/ 1509386 w 2116898"/>
                <a:gd name="connsiteY10" fmla="*/ 848646 h 1091045"/>
                <a:gd name="connsiteX11" fmla="*/ 1640909 w 2116898"/>
                <a:gd name="connsiteY11" fmla="*/ 1008353 h 1091045"/>
                <a:gd name="connsiteX12" fmla="*/ 1775564 w 2116898"/>
                <a:gd name="connsiteY12" fmla="*/ 1049063 h 1091045"/>
                <a:gd name="connsiteX13" fmla="*/ 1885167 w 2116898"/>
                <a:gd name="connsiteY13" fmla="*/ 1008353 h 1091045"/>
                <a:gd name="connsiteX14" fmla="*/ 1938402 w 2116898"/>
                <a:gd name="connsiteY14" fmla="*/ 901882 h 1091045"/>
                <a:gd name="connsiteX15" fmla="*/ 2010427 w 2116898"/>
                <a:gd name="connsiteY15" fmla="*/ 832989 h 1091045"/>
                <a:gd name="connsiteX16" fmla="*/ 2116898 w 2116898"/>
                <a:gd name="connsiteY16" fmla="*/ 807937 h 1091045"/>
                <a:gd name="connsiteX0" fmla="*/ 0 w 2116898"/>
                <a:gd name="connsiteY0" fmla="*/ 1074124 h 1078528"/>
                <a:gd name="connsiteX1" fmla="*/ 300624 w 2116898"/>
                <a:gd name="connsiteY1" fmla="*/ 1074124 h 1078528"/>
                <a:gd name="connsiteX2" fmla="*/ 513567 w 2116898"/>
                <a:gd name="connsiteY2" fmla="*/ 1039677 h 1078528"/>
                <a:gd name="connsiteX3" fmla="*/ 663879 w 2116898"/>
                <a:gd name="connsiteY3" fmla="*/ 911285 h 1078528"/>
                <a:gd name="connsiteX4" fmla="*/ 742168 w 2116898"/>
                <a:gd name="connsiteY4" fmla="*/ 629450 h 1078528"/>
                <a:gd name="connsiteX5" fmla="*/ 829849 w 2116898"/>
                <a:gd name="connsiteY5" fmla="*/ 259932 h 1078528"/>
                <a:gd name="connsiteX6" fmla="*/ 939452 w 2116898"/>
                <a:gd name="connsiteY6" fmla="*/ 65778 h 1078528"/>
                <a:gd name="connsiteX7" fmla="*/ 1092895 w 2116898"/>
                <a:gd name="connsiteY7" fmla="*/ 17 h 1078528"/>
                <a:gd name="connsiteX8" fmla="*/ 1196235 w 2116898"/>
                <a:gd name="connsiteY8" fmla="*/ 62648 h 1078528"/>
                <a:gd name="connsiteX9" fmla="*/ 1321495 w 2116898"/>
                <a:gd name="connsiteY9" fmla="*/ 306905 h 1078528"/>
                <a:gd name="connsiteX10" fmla="*/ 1509386 w 2116898"/>
                <a:gd name="connsiteY10" fmla="*/ 836129 h 1078528"/>
                <a:gd name="connsiteX11" fmla="*/ 1640909 w 2116898"/>
                <a:gd name="connsiteY11" fmla="*/ 995836 h 1078528"/>
                <a:gd name="connsiteX12" fmla="*/ 1775564 w 2116898"/>
                <a:gd name="connsiteY12" fmla="*/ 1036546 h 1078528"/>
                <a:gd name="connsiteX13" fmla="*/ 1885167 w 2116898"/>
                <a:gd name="connsiteY13" fmla="*/ 995836 h 1078528"/>
                <a:gd name="connsiteX14" fmla="*/ 1938402 w 2116898"/>
                <a:gd name="connsiteY14" fmla="*/ 889365 h 1078528"/>
                <a:gd name="connsiteX15" fmla="*/ 2010427 w 2116898"/>
                <a:gd name="connsiteY15" fmla="*/ 820472 h 1078528"/>
                <a:gd name="connsiteX16" fmla="*/ 2116898 w 2116898"/>
                <a:gd name="connsiteY16" fmla="*/ 795420 h 1078528"/>
                <a:gd name="connsiteX0" fmla="*/ 0 w 2116898"/>
                <a:gd name="connsiteY0" fmla="*/ 1083511 h 1087915"/>
                <a:gd name="connsiteX1" fmla="*/ 300624 w 2116898"/>
                <a:gd name="connsiteY1" fmla="*/ 1083511 h 1087915"/>
                <a:gd name="connsiteX2" fmla="*/ 513567 w 2116898"/>
                <a:gd name="connsiteY2" fmla="*/ 1049064 h 1087915"/>
                <a:gd name="connsiteX3" fmla="*/ 663879 w 2116898"/>
                <a:gd name="connsiteY3" fmla="*/ 920672 h 1087915"/>
                <a:gd name="connsiteX4" fmla="*/ 742168 w 2116898"/>
                <a:gd name="connsiteY4" fmla="*/ 638837 h 1087915"/>
                <a:gd name="connsiteX5" fmla="*/ 829849 w 2116898"/>
                <a:gd name="connsiteY5" fmla="*/ 269319 h 1087915"/>
                <a:gd name="connsiteX6" fmla="*/ 939452 w 2116898"/>
                <a:gd name="connsiteY6" fmla="*/ 75165 h 1087915"/>
                <a:gd name="connsiteX7" fmla="*/ 1089764 w 2116898"/>
                <a:gd name="connsiteY7" fmla="*/ 10 h 1087915"/>
                <a:gd name="connsiteX8" fmla="*/ 1196235 w 2116898"/>
                <a:gd name="connsiteY8" fmla="*/ 72035 h 1087915"/>
                <a:gd name="connsiteX9" fmla="*/ 1321495 w 2116898"/>
                <a:gd name="connsiteY9" fmla="*/ 316292 h 1087915"/>
                <a:gd name="connsiteX10" fmla="*/ 1509386 w 2116898"/>
                <a:gd name="connsiteY10" fmla="*/ 845516 h 1087915"/>
                <a:gd name="connsiteX11" fmla="*/ 1640909 w 2116898"/>
                <a:gd name="connsiteY11" fmla="*/ 1005223 h 1087915"/>
                <a:gd name="connsiteX12" fmla="*/ 1775564 w 2116898"/>
                <a:gd name="connsiteY12" fmla="*/ 1045933 h 1087915"/>
                <a:gd name="connsiteX13" fmla="*/ 1885167 w 2116898"/>
                <a:gd name="connsiteY13" fmla="*/ 1005223 h 1087915"/>
                <a:gd name="connsiteX14" fmla="*/ 1938402 w 2116898"/>
                <a:gd name="connsiteY14" fmla="*/ 898752 h 1087915"/>
                <a:gd name="connsiteX15" fmla="*/ 2010427 w 2116898"/>
                <a:gd name="connsiteY15" fmla="*/ 829859 h 1087915"/>
                <a:gd name="connsiteX16" fmla="*/ 2116898 w 2116898"/>
                <a:gd name="connsiteY16" fmla="*/ 804807 h 1087915"/>
                <a:gd name="connsiteX0" fmla="*/ 0 w 2116898"/>
                <a:gd name="connsiteY0" fmla="*/ 1084558 h 1088962"/>
                <a:gd name="connsiteX1" fmla="*/ 300624 w 2116898"/>
                <a:gd name="connsiteY1" fmla="*/ 1084558 h 1088962"/>
                <a:gd name="connsiteX2" fmla="*/ 513567 w 2116898"/>
                <a:gd name="connsiteY2" fmla="*/ 1050111 h 1088962"/>
                <a:gd name="connsiteX3" fmla="*/ 663879 w 2116898"/>
                <a:gd name="connsiteY3" fmla="*/ 921719 h 1088962"/>
                <a:gd name="connsiteX4" fmla="*/ 742168 w 2116898"/>
                <a:gd name="connsiteY4" fmla="*/ 639884 h 1088962"/>
                <a:gd name="connsiteX5" fmla="*/ 829849 w 2116898"/>
                <a:gd name="connsiteY5" fmla="*/ 270366 h 1088962"/>
                <a:gd name="connsiteX6" fmla="*/ 939452 w 2116898"/>
                <a:gd name="connsiteY6" fmla="*/ 76212 h 1088962"/>
                <a:gd name="connsiteX7" fmla="*/ 1089764 w 2116898"/>
                <a:gd name="connsiteY7" fmla="*/ 1057 h 1088962"/>
                <a:gd name="connsiteX8" fmla="*/ 1196235 w 2116898"/>
                <a:gd name="connsiteY8" fmla="*/ 73082 h 1088962"/>
                <a:gd name="connsiteX9" fmla="*/ 1321495 w 2116898"/>
                <a:gd name="connsiteY9" fmla="*/ 317339 h 1088962"/>
                <a:gd name="connsiteX10" fmla="*/ 1509386 w 2116898"/>
                <a:gd name="connsiteY10" fmla="*/ 846563 h 1088962"/>
                <a:gd name="connsiteX11" fmla="*/ 1640909 w 2116898"/>
                <a:gd name="connsiteY11" fmla="*/ 1006270 h 1088962"/>
                <a:gd name="connsiteX12" fmla="*/ 1775564 w 2116898"/>
                <a:gd name="connsiteY12" fmla="*/ 1046980 h 1088962"/>
                <a:gd name="connsiteX13" fmla="*/ 1885167 w 2116898"/>
                <a:gd name="connsiteY13" fmla="*/ 1006270 h 1088962"/>
                <a:gd name="connsiteX14" fmla="*/ 1938402 w 2116898"/>
                <a:gd name="connsiteY14" fmla="*/ 899799 h 1088962"/>
                <a:gd name="connsiteX15" fmla="*/ 2010427 w 2116898"/>
                <a:gd name="connsiteY15" fmla="*/ 830906 h 1088962"/>
                <a:gd name="connsiteX16" fmla="*/ 2116898 w 2116898"/>
                <a:gd name="connsiteY16" fmla="*/ 805854 h 1088962"/>
                <a:gd name="connsiteX0" fmla="*/ 0 w 2116898"/>
                <a:gd name="connsiteY0" fmla="*/ 1083647 h 1088051"/>
                <a:gd name="connsiteX1" fmla="*/ 300624 w 2116898"/>
                <a:gd name="connsiteY1" fmla="*/ 1083647 h 1088051"/>
                <a:gd name="connsiteX2" fmla="*/ 513567 w 2116898"/>
                <a:gd name="connsiteY2" fmla="*/ 1049200 h 1088051"/>
                <a:gd name="connsiteX3" fmla="*/ 663879 w 2116898"/>
                <a:gd name="connsiteY3" fmla="*/ 920808 h 1088051"/>
                <a:gd name="connsiteX4" fmla="*/ 742168 w 2116898"/>
                <a:gd name="connsiteY4" fmla="*/ 638973 h 1088051"/>
                <a:gd name="connsiteX5" fmla="*/ 829849 w 2116898"/>
                <a:gd name="connsiteY5" fmla="*/ 269455 h 1088051"/>
                <a:gd name="connsiteX6" fmla="*/ 939452 w 2116898"/>
                <a:gd name="connsiteY6" fmla="*/ 75301 h 1088051"/>
                <a:gd name="connsiteX7" fmla="*/ 1089764 w 2116898"/>
                <a:gd name="connsiteY7" fmla="*/ 146 h 1088051"/>
                <a:gd name="connsiteX8" fmla="*/ 1196235 w 2116898"/>
                <a:gd name="connsiteY8" fmla="*/ 72171 h 1088051"/>
                <a:gd name="connsiteX9" fmla="*/ 1321495 w 2116898"/>
                <a:gd name="connsiteY9" fmla="*/ 316428 h 1088051"/>
                <a:gd name="connsiteX10" fmla="*/ 1509386 w 2116898"/>
                <a:gd name="connsiteY10" fmla="*/ 845652 h 1088051"/>
                <a:gd name="connsiteX11" fmla="*/ 1640909 w 2116898"/>
                <a:gd name="connsiteY11" fmla="*/ 1005359 h 1088051"/>
                <a:gd name="connsiteX12" fmla="*/ 1775564 w 2116898"/>
                <a:gd name="connsiteY12" fmla="*/ 1046069 h 1088051"/>
                <a:gd name="connsiteX13" fmla="*/ 1885167 w 2116898"/>
                <a:gd name="connsiteY13" fmla="*/ 1005359 h 1088051"/>
                <a:gd name="connsiteX14" fmla="*/ 1938402 w 2116898"/>
                <a:gd name="connsiteY14" fmla="*/ 898888 h 1088051"/>
                <a:gd name="connsiteX15" fmla="*/ 2010427 w 2116898"/>
                <a:gd name="connsiteY15" fmla="*/ 829995 h 1088051"/>
                <a:gd name="connsiteX16" fmla="*/ 2116898 w 2116898"/>
                <a:gd name="connsiteY16" fmla="*/ 804943 h 1088051"/>
                <a:gd name="connsiteX0" fmla="*/ 0 w 2116898"/>
                <a:gd name="connsiteY0" fmla="*/ 1083647 h 1088051"/>
                <a:gd name="connsiteX1" fmla="*/ 300624 w 2116898"/>
                <a:gd name="connsiteY1" fmla="*/ 1083647 h 1088051"/>
                <a:gd name="connsiteX2" fmla="*/ 513567 w 2116898"/>
                <a:gd name="connsiteY2" fmla="*/ 1049200 h 1088051"/>
                <a:gd name="connsiteX3" fmla="*/ 663879 w 2116898"/>
                <a:gd name="connsiteY3" fmla="*/ 920808 h 1088051"/>
                <a:gd name="connsiteX4" fmla="*/ 742168 w 2116898"/>
                <a:gd name="connsiteY4" fmla="*/ 638973 h 1088051"/>
                <a:gd name="connsiteX5" fmla="*/ 829849 w 2116898"/>
                <a:gd name="connsiteY5" fmla="*/ 269455 h 1088051"/>
                <a:gd name="connsiteX6" fmla="*/ 939452 w 2116898"/>
                <a:gd name="connsiteY6" fmla="*/ 75301 h 1088051"/>
                <a:gd name="connsiteX7" fmla="*/ 1089764 w 2116898"/>
                <a:gd name="connsiteY7" fmla="*/ 146 h 1088051"/>
                <a:gd name="connsiteX8" fmla="*/ 1221287 w 2116898"/>
                <a:gd name="connsiteY8" fmla="*/ 90960 h 1088051"/>
                <a:gd name="connsiteX9" fmla="*/ 1321495 w 2116898"/>
                <a:gd name="connsiteY9" fmla="*/ 316428 h 1088051"/>
                <a:gd name="connsiteX10" fmla="*/ 1509386 w 2116898"/>
                <a:gd name="connsiteY10" fmla="*/ 845652 h 1088051"/>
                <a:gd name="connsiteX11" fmla="*/ 1640909 w 2116898"/>
                <a:gd name="connsiteY11" fmla="*/ 1005359 h 1088051"/>
                <a:gd name="connsiteX12" fmla="*/ 1775564 w 2116898"/>
                <a:gd name="connsiteY12" fmla="*/ 1046069 h 1088051"/>
                <a:gd name="connsiteX13" fmla="*/ 1885167 w 2116898"/>
                <a:gd name="connsiteY13" fmla="*/ 1005359 h 1088051"/>
                <a:gd name="connsiteX14" fmla="*/ 1938402 w 2116898"/>
                <a:gd name="connsiteY14" fmla="*/ 898888 h 1088051"/>
                <a:gd name="connsiteX15" fmla="*/ 2010427 w 2116898"/>
                <a:gd name="connsiteY15" fmla="*/ 829995 h 1088051"/>
                <a:gd name="connsiteX16" fmla="*/ 2116898 w 2116898"/>
                <a:gd name="connsiteY16" fmla="*/ 804943 h 1088051"/>
                <a:gd name="connsiteX0" fmla="*/ 0 w 2116898"/>
                <a:gd name="connsiteY0" fmla="*/ 1083647 h 1088051"/>
                <a:gd name="connsiteX1" fmla="*/ 300624 w 2116898"/>
                <a:gd name="connsiteY1" fmla="*/ 1083647 h 1088051"/>
                <a:gd name="connsiteX2" fmla="*/ 513567 w 2116898"/>
                <a:gd name="connsiteY2" fmla="*/ 1049200 h 1088051"/>
                <a:gd name="connsiteX3" fmla="*/ 663879 w 2116898"/>
                <a:gd name="connsiteY3" fmla="*/ 920808 h 1088051"/>
                <a:gd name="connsiteX4" fmla="*/ 742168 w 2116898"/>
                <a:gd name="connsiteY4" fmla="*/ 638973 h 1088051"/>
                <a:gd name="connsiteX5" fmla="*/ 829849 w 2116898"/>
                <a:gd name="connsiteY5" fmla="*/ 269455 h 1088051"/>
                <a:gd name="connsiteX6" fmla="*/ 939452 w 2116898"/>
                <a:gd name="connsiteY6" fmla="*/ 75301 h 1088051"/>
                <a:gd name="connsiteX7" fmla="*/ 1089764 w 2116898"/>
                <a:gd name="connsiteY7" fmla="*/ 146 h 1088051"/>
                <a:gd name="connsiteX8" fmla="*/ 1221287 w 2116898"/>
                <a:gd name="connsiteY8" fmla="*/ 90960 h 1088051"/>
                <a:gd name="connsiteX9" fmla="*/ 1337152 w 2116898"/>
                <a:gd name="connsiteY9" fmla="*/ 341480 h 1088051"/>
                <a:gd name="connsiteX10" fmla="*/ 1509386 w 2116898"/>
                <a:gd name="connsiteY10" fmla="*/ 845652 h 1088051"/>
                <a:gd name="connsiteX11" fmla="*/ 1640909 w 2116898"/>
                <a:gd name="connsiteY11" fmla="*/ 1005359 h 1088051"/>
                <a:gd name="connsiteX12" fmla="*/ 1775564 w 2116898"/>
                <a:gd name="connsiteY12" fmla="*/ 1046069 h 1088051"/>
                <a:gd name="connsiteX13" fmla="*/ 1885167 w 2116898"/>
                <a:gd name="connsiteY13" fmla="*/ 1005359 h 1088051"/>
                <a:gd name="connsiteX14" fmla="*/ 1938402 w 2116898"/>
                <a:gd name="connsiteY14" fmla="*/ 898888 h 1088051"/>
                <a:gd name="connsiteX15" fmla="*/ 2010427 w 2116898"/>
                <a:gd name="connsiteY15" fmla="*/ 829995 h 1088051"/>
                <a:gd name="connsiteX16" fmla="*/ 2116898 w 2116898"/>
                <a:gd name="connsiteY16" fmla="*/ 804943 h 1088051"/>
                <a:gd name="connsiteX0" fmla="*/ 0 w 2116898"/>
                <a:gd name="connsiteY0" fmla="*/ 1083647 h 1088051"/>
                <a:gd name="connsiteX1" fmla="*/ 300624 w 2116898"/>
                <a:gd name="connsiteY1" fmla="*/ 1083647 h 1088051"/>
                <a:gd name="connsiteX2" fmla="*/ 513567 w 2116898"/>
                <a:gd name="connsiteY2" fmla="*/ 1049200 h 1088051"/>
                <a:gd name="connsiteX3" fmla="*/ 663879 w 2116898"/>
                <a:gd name="connsiteY3" fmla="*/ 920808 h 1088051"/>
                <a:gd name="connsiteX4" fmla="*/ 742168 w 2116898"/>
                <a:gd name="connsiteY4" fmla="*/ 638973 h 1088051"/>
                <a:gd name="connsiteX5" fmla="*/ 829849 w 2116898"/>
                <a:gd name="connsiteY5" fmla="*/ 269455 h 1088051"/>
                <a:gd name="connsiteX6" fmla="*/ 939452 w 2116898"/>
                <a:gd name="connsiteY6" fmla="*/ 75301 h 1088051"/>
                <a:gd name="connsiteX7" fmla="*/ 1089764 w 2116898"/>
                <a:gd name="connsiteY7" fmla="*/ 146 h 1088051"/>
                <a:gd name="connsiteX8" fmla="*/ 1221287 w 2116898"/>
                <a:gd name="connsiteY8" fmla="*/ 90960 h 1088051"/>
                <a:gd name="connsiteX9" fmla="*/ 1337152 w 2116898"/>
                <a:gd name="connsiteY9" fmla="*/ 354006 h 1088051"/>
                <a:gd name="connsiteX10" fmla="*/ 1509386 w 2116898"/>
                <a:gd name="connsiteY10" fmla="*/ 845652 h 1088051"/>
                <a:gd name="connsiteX11" fmla="*/ 1640909 w 2116898"/>
                <a:gd name="connsiteY11" fmla="*/ 1005359 h 1088051"/>
                <a:gd name="connsiteX12" fmla="*/ 1775564 w 2116898"/>
                <a:gd name="connsiteY12" fmla="*/ 1046069 h 1088051"/>
                <a:gd name="connsiteX13" fmla="*/ 1885167 w 2116898"/>
                <a:gd name="connsiteY13" fmla="*/ 1005359 h 1088051"/>
                <a:gd name="connsiteX14" fmla="*/ 1938402 w 2116898"/>
                <a:gd name="connsiteY14" fmla="*/ 898888 h 1088051"/>
                <a:gd name="connsiteX15" fmla="*/ 2010427 w 2116898"/>
                <a:gd name="connsiteY15" fmla="*/ 829995 h 1088051"/>
                <a:gd name="connsiteX16" fmla="*/ 2116898 w 2116898"/>
                <a:gd name="connsiteY16" fmla="*/ 804943 h 1088051"/>
                <a:gd name="connsiteX0" fmla="*/ 0 w 2116898"/>
                <a:gd name="connsiteY0" fmla="*/ 1083647 h 1088051"/>
                <a:gd name="connsiteX1" fmla="*/ 300624 w 2116898"/>
                <a:gd name="connsiteY1" fmla="*/ 1083647 h 1088051"/>
                <a:gd name="connsiteX2" fmla="*/ 513567 w 2116898"/>
                <a:gd name="connsiteY2" fmla="*/ 1049200 h 1088051"/>
                <a:gd name="connsiteX3" fmla="*/ 663879 w 2116898"/>
                <a:gd name="connsiteY3" fmla="*/ 920808 h 1088051"/>
                <a:gd name="connsiteX4" fmla="*/ 742168 w 2116898"/>
                <a:gd name="connsiteY4" fmla="*/ 638973 h 1088051"/>
                <a:gd name="connsiteX5" fmla="*/ 829849 w 2116898"/>
                <a:gd name="connsiteY5" fmla="*/ 269455 h 1088051"/>
                <a:gd name="connsiteX6" fmla="*/ 939452 w 2116898"/>
                <a:gd name="connsiteY6" fmla="*/ 75301 h 1088051"/>
                <a:gd name="connsiteX7" fmla="*/ 1089764 w 2116898"/>
                <a:gd name="connsiteY7" fmla="*/ 146 h 1088051"/>
                <a:gd name="connsiteX8" fmla="*/ 1221287 w 2116898"/>
                <a:gd name="connsiteY8" fmla="*/ 90960 h 1088051"/>
                <a:gd name="connsiteX9" fmla="*/ 1337152 w 2116898"/>
                <a:gd name="connsiteY9" fmla="*/ 354006 h 1088051"/>
                <a:gd name="connsiteX10" fmla="*/ 1509386 w 2116898"/>
                <a:gd name="connsiteY10" fmla="*/ 845652 h 1088051"/>
                <a:gd name="connsiteX11" fmla="*/ 1644040 w 2116898"/>
                <a:gd name="connsiteY11" fmla="*/ 1024148 h 1088051"/>
                <a:gd name="connsiteX12" fmla="*/ 1775564 w 2116898"/>
                <a:gd name="connsiteY12" fmla="*/ 1046069 h 1088051"/>
                <a:gd name="connsiteX13" fmla="*/ 1885167 w 2116898"/>
                <a:gd name="connsiteY13" fmla="*/ 1005359 h 1088051"/>
                <a:gd name="connsiteX14" fmla="*/ 1938402 w 2116898"/>
                <a:gd name="connsiteY14" fmla="*/ 898888 h 1088051"/>
                <a:gd name="connsiteX15" fmla="*/ 2010427 w 2116898"/>
                <a:gd name="connsiteY15" fmla="*/ 829995 h 1088051"/>
                <a:gd name="connsiteX16" fmla="*/ 2116898 w 2116898"/>
                <a:gd name="connsiteY16" fmla="*/ 804943 h 1088051"/>
                <a:gd name="connsiteX0" fmla="*/ 0 w 2116898"/>
                <a:gd name="connsiteY0" fmla="*/ 1083647 h 1088051"/>
                <a:gd name="connsiteX1" fmla="*/ 300624 w 2116898"/>
                <a:gd name="connsiteY1" fmla="*/ 1083647 h 1088051"/>
                <a:gd name="connsiteX2" fmla="*/ 513567 w 2116898"/>
                <a:gd name="connsiteY2" fmla="*/ 1049200 h 1088051"/>
                <a:gd name="connsiteX3" fmla="*/ 663879 w 2116898"/>
                <a:gd name="connsiteY3" fmla="*/ 920808 h 1088051"/>
                <a:gd name="connsiteX4" fmla="*/ 742168 w 2116898"/>
                <a:gd name="connsiteY4" fmla="*/ 638973 h 1088051"/>
                <a:gd name="connsiteX5" fmla="*/ 829849 w 2116898"/>
                <a:gd name="connsiteY5" fmla="*/ 269455 h 1088051"/>
                <a:gd name="connsiteX6" fmla="*/ 939452 w 2116898"/>
                <a:gd name="connsiteY6" fmla="*/ 75301 h 1088051"/>
                <a:gd name="connsiteX7" fmla="*/ 1089764 w 2116898"/>
                <a:gd name="connsiteY7" fmla="*/ 146 h 1088051"/>
                <a:gd name="connsiteX8" fmla="*/ 1221287 w 2116898"/>
                <a:gd name="connsiteY8" fmla="*/ 90960 h 1088051"/>
                <a:gd name="connsiteX9" fmla="*/ 1337152 w 2116898"/>
                <a:gd name="connsiteY9" fmla="*/ 354006 h 1088051"/>
                <a:gd name="connsiteX10" fmla="*/ 1509386 w 2116898"/>
                <a:gd name="connsiteY10" fmla="*/ 845652 h 1088051"/>
                <a:gd name="connsiteX11" fmla="*/ 1644040 w 2116898"/>
                <a:gd name="connsiteY11" fmla="*/ 1024148 h 1088051"/>
                <a:gd name="connsiteX12" fmla="*/ 1781827 w 2116898"/>
                <a:gd name="connsiteY12" fmla="*/ 1064858 h 1088051"/>
                <a:gd name="connsiteX13" fmla="*/ 1885167 w 2116898"/>
                <a:gd name="connsiteY13" fmla="*/ 1005359 h 1088051"/>
                <a:gd name="connsiteX14" fmla="*/ 1938402 w 2116898"/>
                <a:gd name="connsiteY14" fmla="*/ 898888 h 1088051"/>
                <a:gd name="connsiteX15" fmla="*/ 2010427 w 2116898"/>
                <a:gd name="connsiteY15" fmla="*/ 829995 h 1088051"/>
                <a:gd name="connsiteX16" fmla="*/ 2116898 w 2116898"/>
                <a:gd name="connsiteY16" fmla="*/ 804943 h 1088051"/>
                <a:gd name="connsiteX0" fmla="*/ 0 w 2116898"/>
                <a:gd name="connsiteY0" fmla="*/ 1083647 h 1088051"/>
                <a:gd name="connsiteX1" fmla="*/ 300624 w 2116898"/>
                <a:gd name="connsiteY1" fmla="*/ 1083647 h 1088051"/>
                <a:gd name="connsiteX2" fmla="*/ 513567 w 2116898"/>
                <a:gd name="connsiteY2" fmla="*/ 1049200 h 1088051"/>
                <a:gd name="connsiteX3" fmla="*/ 663879 w 2116898"/>
                <a:gd name="connsiteY3" fmla="*/ 920808 h 1088051"/>
                <a:gd name="connsiteX4" fmla="*/ 742168 w 2116898"/>
                <a:gd name="connsiteY4" fmla="*/ 638973 h 1088051"/>
                <a:gd name="connsiteX5" fmla="*/ 829849 w 2116898"/>
                <a:gd name="connsiteY5" fmla="*/ 269455 h 1088051"/>
                <a:gd name="connsiteX6" fmla="*/ 939452 w 2116898"/>
                <a:gd name="connsiteY6" fmla="*/ 75301 h 1088051"/>
                <a:gd name="connsiteX7" fmla="*/ 1089764 w 2116898"/>
                <a:gd name="connsiteY7" fmla="*/ 146 h 1088051"/>
                <a:gd name="connsiteX8" fmla="*/ 1221287 w 2116898"/>
                <a:gd name="connsiteY8" fmla="*/ 90960 h 1088051"/>
                <a:gd name="connsiteX9" fmla="*/ 1337152 w 2116898"/>
                <a:gd name="connsiteY9" fmla="*/ 354006 h 1088051"/>
                <a:gd name="connsiteX10" fmla="*/ 1525044 w 2116898"/>
                <a:gd name="connsiteY10" fmla="*/ 851915 h 1088051"/>
                <a:gd name="connsiteX11" fmla="*/ 1644040 w 2116898"/>
                <a:gd name="connsiteY11" fmla="*/ 1024148 h 1088051"/>
                <a:gd name="connsiteX12" fmla="*/ 1781827 w 2116898"/>
                <a:gd name="connsiteY12" fmla="*/ 1064858 h 1088051"/>
                <a:gd name="connsiteX13" fmla="*/ 1885167 w 2116898"/>
                <a:gd name="connsiteY13" fmla="*/ 1005359 h 1088051"/>
                <a:gd name="connsiteX14" fmla="*/ 1938402 w 2116898"/>
                <a:gd name="connsiteY14" fmla="*/ 898888 h 1088051"/>
                <a:gd name="connsiteX15" fmla="*/ 2010427 w 2116898"/>
                <a:gd name="connsiteY15" fmla="*/ 829995 h 1088051"/>
                <a:gd name="connsiteX16" fmla="*/ 2116898 w 2116898"/>
                <a:gd name="connsiteY16" fmla="*/ 804943 h 1088051"/>
                <a:gd name="connsiteX0" fmla="*/ 0 w 2116898"/>
                <a:gd name="connsiteY0" fmla="*/ 1083647 h 1088051"/>
                <a:gd name="connsiteX1" fmla="*/ 300624 w 2116898"/>
                <a:gd name="connsiteY1" fmla="*/ 1083647 h 1088051"/>
                <a:gd name="connsiteX2" fmla="*/ 513567 w 2116898"/>
                <a:gd name="connsiteY2" fmla="*/ 1049200 h 1088051"/>
                <a:gd name="connsiteX3" fmla="*/ 663879 w 2116898"/>
                <a:gd name="connsiteY3" fmla="*/ 920808 h 1088051"/>
                <a:gd name="connsiteX4" fmla="*/ 742168 w 2116898"/>
                <a:gd name="connsiteY4" fmla="*/ 638973 h 1088051"/>
                <a:gd name="connsiteX5" fmla="*/ 829849 w 2116898"/>
                <a:gd name="connsiteY5" fmla="*/ 269455 h 1088051"/>
                <a:gd name="connsiteX6" fmla="*/ 939452 w 2116898"/>
                <a:gd name="connsiteY6" fmla="*/ 75301 h 1088051"/>
                <a:gd name="connsiteX7" fmla="*/ 1089764 w 2116898"/>
                <a:gd name="connsiteY7" fmla="*/ 146 h 1088051"/>
                <a:gd name="connsiteX8" fmla="*/ 1221287 w 2116898"/>
                <a:gd name="connsiteY8" fmla="*/ 90960 h 1088051"/>
                <a:gd name="connsiteX9" fmla="*/ 1337152 w 2116898"/>
                <a:gd name="connsiteY9" fmla="*/ 354006 h 1088051"/>
                <a:gd name="connsiteX10" fmla="*/ 1515650 w 2116898"/>
                <a:gd name="connsiteY10" fmla="*/ 855047 h 1088051"/>
                <a:gd name="connsiteX11" fmla="*/ 1644040 w 2116898"/>
                <a:gd name="connsiteY11" fmla="*/ 1024148 h 1088051"/>
                <a:gd name="connsiteX12" fmla="*/ 1781827 w 2116898"/>
                <a:gd name="connsiteY12" fmla="*/ 1064858 h 1088051"/>
                <a:gd name="connsiteX13" fmla="*/ 1885167 w 2116898"/>
                <a:gd name="connsiteY13" fmla="*/ 1005359 h 1088051"/>
                <a:gd name="connsiteX14" fmla="*/ 1938402 w 2116898"/>
                <a:gd name="connsiteY14" fmla="*/ 898888 h 1088051"/>
                <a:gd name="connsiteX15" fmla="*/ 2010427 w 2116898"/>
                <a:gd name="connsiteY15" fmla="*/ 829995 h 1088051"/>
                <a:gd name="connsiteX16" fmla="*/ 2116898 w 2116898"/>
                <a:gd name="connsiteY16" fmla="*/ 804943 h 1088051"/>
                <a:gd name="connsiteX0" fmla="*/ 0 w 2116898"/>
                <a:gd name="connsiteY0" fmla="*/ 1083647 h 1088051"/>
                <a:gd name="connsiteX1" fmla="*/ 300624 w 2116898"/>
                <a:gd name="connsiteY1" fmla="*/ 1083647 h 1088051"/>
                <a:gd name="connsiteX2" fmla="*/ 513567 w 2116898"/>
                <a:gd name="connsiteY2" fmla="*/ 1049200 h 1088051"/>
                <a:gd name="connsiteX3" fmla="*/ 663879 w 2116898"/>
                <a:gd name="connsiteY3" fmla="*/ 920808 h 1088051"/>
                <a:gd name="connsiteX4" fmla="*/ 742168 w 2116898"/>
                <a:gd name="connsiteY4" fmla="*/ 638973 h 1088051"/>
                <a:gd name="connsiteX5" fmla="*/ 829849 w 2116898"/>
                <a:gd name="connsiteY5" fmla="*/ 269455 h 1088051"/>
                <a:gd name="connsiteX6" fmla="*/ 939452 w 2116898"/>
                <a:gd name="connsiteY6" fmla="*/ 75301 h 1088051"/>
                <a:gd name="connsiteX7" fmla="*/ 1089764 w 2116898"/>
                <a:gd name="connsiteY7" fmla="*/ 146 h 1088051"/>
                <a:gd name="connsiteX8" fmla="*/ 1221287 w 2116898"/>
                <a:gd name="connsiteY8" fmla="*/ 90960 h 1088051"/>
                <a:gd name="connsiteX9" fmla="*/ 1337152 w 2116898"/>
                <a:gd name="connsiteY9" fmla="*/ 354006 h 1088051"/>
                <a:gd name="connsiteX10" fmla="*/ 1515650 w 2116898"/>
                <a:gd name="connsiteY10" fmla="*/ 855047 h 1088051"/>
                <a:gd name="connsiteX11" fmla="*/ 1653434 w 2116898"/>
                <a:gd name="connsiteY11" fmla="*/ 1014754 h 1088051"/>
                <a:gd name="connsiteX12" fmla="*/ 1781827 w 2116898"/>
                <a:gd name="connsiteY12" fmla="*/ 1064858 h 1088051"/>
                <a:gd name="connsiteX13" fmla="*/ 1885167 w 2116898"/>
                <a:gd name="connsiteY13" fmla="*/ 1005359 h 1088051"/>
                <a:gd name="connsiteX14" fmla="*/ 1938402 w 2116898"/>
                <a:gd name="connsiteY14" fmla="*/ 898888 h 1088051"/>
                <a:gd name="connsiteX15" fmla="*/ 2010427 w 2116898"/>
                <a:gd name="connsiteY15" fmla="*/ 829995 h 1088051"/>
                <a:gd name="connsiteX16" fmla="*/ 2116898 w 2116898"/>
                <a:gd name="connsiteY16" fmla="*/ 804943 h 1088051"/>
                <a:gd name="connsiteX0" fmla="*/ 0 w 2116898"/>
                <a:gd name="connsiteY0" fmla="*/ 1083647 h 1088051"/>
                <a:gd name="connsiteX1" fmla="*/ 300624 w 2116898"/>
                <a:gd name="connsiteY1" fmla="*/ 1083647 h 1088051"/>
                <a:gd name="connsiteX2" fmla="*/ 513567 w 2116898"/>
                <a:gd name="connsiteY2" fmla="*/ 1049200 h 1088051"/>
                <a:gd name="connsiteX3" fmla="*/ 663879 w 2116898"/>
                <a:gd name="connsiteY3" fmla="*/ 920808 h 1088051"/>
                <a:gd name="connsiteX4" fmla="*/ 742168 w 2116898"/>
                <a:gd name="connsiteY4" fmla="*/ 638973 h 1088051"/>
                <a:gd name="connsiteX5" fmla="*/ 829849 w 2116898"/>
                <a:gd name="connsiteY5" fmla="*/ 269455 h 1088051"/>
                <a:gd name="connsiteX6" fmla="*/ 939452 w 2116898"/>
                <a:gd name="connsiteY6" fmla="*/ 75301 h 1088051"/>
                <a:gd name="connsiteX7" fmla="*/ 1089764 w 2116898"/>
                <a:gd name="connsiteY7" fmla="*/ 146 h 1088051"/>
                <a:gd name="connsiteX8" fmla="*/ 1221287 w 2116898"/>
                <a:gd name="connsiteY8" fmla="*/ 90960 h 1088051"/>
                <a:gd name="connsiteX9" fmla="*/ 1337152 w 2116898"/>
                <a:gd name="connsiteY9" fmla="*/ 354006 h 1088051"/>
                <a:gd name="connsiteX10" fmla="*/ 1515650 w 2116898"/>
                <a:gd name="connsiteY10" fmla="*/ 855047 h 1088051"/>
                <a:gd name="connsiteX11" fmla="*/ 1634645 w 2116898"/>
                <a:gd name="connsiteY11" fmla="*/ 1021017 h 1088051"/>
                <a:gd name="connsiteX12" fmla="*/ 1781827 w 2116898"/>
                <a:gd name="connsiteY12" fmla="*/ 1064858 h 1088051"/>
                <a:gd name="connsiteX13" fmla="*/ 1885167 w 2116898"/>
                <a:gd name="connsiteY13" fmla="*/ 1005359 h 1088051"/>
                <a:gd name="connsiteX14" fmla="*/ 1938402 w 2116898"/>
                <a:gd name="connsiteY14" fmla="*/ 898888 h 1088051"/>
                <a:gd name="connsiteX15" fmla="*/ 2010427 w 2116898"/>
                <a:gd name="connsiteY15" fmla="*/ 829995 h 1088051"/>
                <a:gd name="connsiteX16" fmla="*/ 2116898 w 2116898"/>
                <a:gd name="connsiteY16" fmla="*/ 804943 h 1088051"/>
                <a:gd name="connsiteX0" fmla="*/ 0 w 2138818"/>
                <a:gd name="connsiteY0" fmla="*/ 1083647 h 1088051"/>
                <a:gd name="connsiteX1" fmla="*/ 300624 w 2138818"/>
                <a:gd name="connsiteY1" fmla="*/ 1083647 h 1088051"/>
                <a:gd name="connsiteX2" fmla="*/ 513567 w 2138818"/>
                <a:gd name="connsiteY2" fmla="*/ 1049200 h 1088051"/>
                <a:gd name="connsiteX3" fmla="*/ 663879 w 2138818"/>
                <a:gd name="connsiteY3" fmla="*/ 920808 h 1088051"/>
                <a:gd name="connsiteX4" fmla="*/ 742168 w 2138818"/>
                <a:gd name="connsiteY4" fmla="*/ 638973 h 1088051"/>
                <a:gd name="connsiteX5" fmla="*/ 829849 w 2138818"/>
                <a:gd name="connsiteY5" fmla="*/ 269455 h 1088051"/>
                <a:gd name="connsiteX6" fmla="*/ 939452 w 2138818"/>
                <a:gd name="connsiteY6" fmla="*/ 75301 h 1088051"/>
                <a:gd name="connsiteX7" fmla="*/ 1089764 w 2138818"/>
                <a:gd name="connsiteY7" fmla="*/ 146 h 1088051"/>
                <a:gd name="connsiteX8" fmla="*/ 1221287 w 2138818"/>
                <a:gd name="connsiteY8" fmla="*/ 90960 h 1088051"/>
                <a:gd name="connsiteX9" fmla="*/ 1337152 w 2138818"/>
                <a:gd name="connsiteY9" fmla="*/ 354006 h 1088051"/>
                <a:gd name="connsiteX10" fmla="*/ 1515650 w 2138818"/>
                <a:gd name="connsiteY10" fmla="*/ 855047 h 1088051"/>
                <a:gd name="connsiteX11" fmla="*/ 1634645 w 2138818"/>
                <a:gd name="connsiteY11" fmla="*/ 1021017 h 1088051"/>
                <a:gd name="connsiteX12" fmla="*/ 1781827 w 2138818"/>
                <a:gd name="connsiteY12" fmla="*/ 1064858 h 1088051"/>
                <a:gd name="connsiteX13" fmla="*/ 1885167 w 2138818"/>
                <a:gd name="connsiteY13" fmla="*/ 1005359 h 1088051"/>
                <a:gd name="connsiteX14" fmla="*/ 1938402 w 2138818"/>
                <a:gd name="connsiteY14" fmla="*/ 898888 h 1088051"/>
                <a:gd name="connsiteX15" fmla="*/ 2010427 w 2138818"/>
                <a:gd name="connsiteY15" fmla="*/ 829995 h 1088051"/>
                <a:gd name="connsiteX16" fmla="*/ 2138818 w 2138818"/>
                <a:gd name="connsiteY16" fmla="*/ 823732 h 1088051"/>
                <a:gd name="connsiteX0" fmla="*/ 0 w 2138818"/>
                <a:gd name="connsiteY0" fmla="*/ 1083647 h 1088051"/>
                <a:gd name="connsiteX1" fmla="*/ 300624 w 2138818"/>
                <a:gd name="connsiteY1" fmla="*/ 1083647 h 1088051"/>
                <a:gd name="connsiteX2" fmla="*/ 513567 w 2138818"/>
                <a:gd name="connsiteY2" fmla="*/ 1049200 h 1088051"/>
                <a:gd name="connsiteX3" fmla="*/ 663879 w 2138818"/>
                <a:gd name="connsiteY3" fmla="*/ 920808 h 1088051"/>
                <a:gd name="connsiteX4" fmla="*/ 742168 w 2138818"/>
                <a:gd name="connsiteY4" fmla="*/ 638973 h 1088051"/>
                <a:gd name="connsiteX5" fmla="*/ 829849 w 2138818"/>
                <a:gd name="connsiteY5" fmla="*/ 269455 h 1088051"/>
                <a:gd name="connsiteX6" fmla="*/ 939452 w 2138818"/>
                <a:gd name="connsiteY6" fmla="*/ 75301 h 1088051"/>
                <a:gd name="connsiteX7" fmla="*/ 1089764 w 2138818"/>
                <a:gd name="connsiteY7" fmla="*/ 146 h 1088051"/>
                <a:gd name="connsiteX8" fmla="*/ 1221287 w 2138818"/>
                <a:gd name="connsiteY8" fmla="*/ 90960 h 1088051"/>
                <a:gd name="connsiteX9" fmla="*/ 1337152 w 2138818"/>
                <a:gd name="connsiteY9" fmla="*/ 354006 h 1088051"/>
                <a:gd name="connsiteX10" fmla="*/ 1515650 w 2138818"/>
                <a:gd name="connsiteY10" fmla="*/ 855047 h 1088051"/>
                <a:gd name="connsiteX11" fmla="*/ 1634645 w 2138818"/>
                <a:gd name="connsiteY11" fmla="*/ 1021017 h 1088051"/>
                <a:gd name="connsiteX12" fmla="*/ 1781827 w 2138818"/>
                <a:gd name="connsiteY12" fmla="*/ 1064858 h 1088051"/>
                <a:gd name="connsiteX13" fmla="*/ 1885167 w 2138818"/>
                <a:gd name="connsiteY13" fmla="*/ 1005359 h 1088051"/>
                <a:gd name="connsiteX14" fmla="*/ 1938402 w 2138818"/>
                <a:gd name="connsiteY14" fmla="*/ 898888 h 1088051"/>
                <a:gd name="connsiteX15" fmla="*/ 2010427 w 2138818"/>
                <a:gd name="connsiteY15" fmla="*/ 829995 h 1088051"/>
                <a:gd name="connsiteX16" fmla="*/ 2138818 w 2138818"/>
                <a:gd name="connsiteY16" fmla="*/ 823732 h 1088051"/>
                <a:gd name="connsiteX0" fmla="*/ 0 w 2160738"/>
                <a:gd name="connsiteY0" fmla="*/ 1083647 h 1088051"/>
                <a:gd name="connsiteX1" fmla="*/ 300624 w 2160738"/>
                <a:gd name="connsiteY1" fmla="*/ 1083647 h 1088051"/>
                <a:gd name="connsiteX2" fmla="*/ 513567 w 2160738"/>
                <a:gd name="connsiteY2" fmla="*/ 1049200 h 1088051"/>
                <a:gd name="connsiteX3" fmla="*/ 663879 w 2160738"/>
                <a:gd name="connsiteY3" fmla="*/ 920808 h 1088051"/>
                <a:gd name="connsiteX4" fmla="*/ 742168 w 2160738"/>
                <a:gd name="connsiteY4" fmla="*/ 638973 h 1088051"/>
                <a:gd name="connsiteX5" fmla="*/ 829849 w 2160738"/>
                <a:gd name="connsiteY5" fmla="*/ 269455 h 1088051"/>
                <a:gd name="connsiteX6" fmla="*/ 939452 w 2160738"/>
                <a:gd name="connsiteY6" fmla="*/ 75301 h 1088051"/>
                <a:gd name="connsiteX7" fmla="*/ 1089764 w 2160738"/>
                <a:gd name="connsiteY7" fmla="*/ 146 h 1088051"/>
                <a:gd name="connsiteX8" fmla="*/ 1221287 w 2160738"/>
                <a:gd name="connsiteY8" fmla="*/ 90960 h 1088051"/>
                <a:gd name="connsiteX9" fmla="*/ 1337152 w 2160738"/>
                <a:gd name="connsiteY9" fmla="*/ 354006 h 1088051"/>
                <a:gd name="connsiteX10" fmla="*/ 1515650 w 2160738"/>
                <a:gd name="connsiteY10" fmla="*/ 855047 h 1088051"/>
                <a:gd name="connsiteX11" fmla="*/ 1634645 w 2160738"/>
                <a:gd name="connsiteY11" fmla="*/ 1021017 h 1088051"/>
                <a:gd name="connsiteX12" fmla="*/ 1781827 w 2160738"/>
                <a:gd name="connsiteY12" fmla="*/ 1064858 h 1088051"/>
                <a:gd name="connsiteX13" fmla="*/ 1885167 w 2160738"/>
                <a:gd name="connsiteY13" fmla="*/ 1005359 h 1088051"/>
                <a:gd name="connsiteX14" fmla="*/ 1938402 w 2160738"/>
                <a:gd name="connsiteY14" fmla="*/ 898888 h 1088051"/>
                <a:gd name="connsiteX15" fmla="*/ 2010427 w 2160738"/>
                <a:gd name="connsiteY15" fmla="*/ 829995 h 1088051"/>
                <a:gd name="connsiteX16" fmla="*/ 2160738 w 2160738"/>
                <a:gd name="connsiteY16" fmla="*/ 826863 h 1088051"/>
                <a:gd name="connsiteX0" fmla="*/ 0 w 2160738"/>
                <a:gd name="connsiteY0" fmla="*/ 1083647 h 1088051"/>
                <a:gd name="connsiteX1" fmla="*/ 300624 w 2160738"/>
                <a:gd name="connsiteY1" fmla="*/ 1083647 h 1088051"/>
                <a:gd name="connsiteX2" fmla="*/ 513567 w 2160738"/>
                <a:gd name="connsiteY2" fmla="*/ 1049200 h 1088051"/>
                <a:gd name="connsiteX3" fmla="*/ 663879 w 2160738"/>
                <a:gd name="connsiteY3" fmla="*/ 920808 h 1088051"/>
                <a:gd name="connsiteX4" fmla="*/ 742168 w 2160738"/>
                <a:gd name="connsiteY4" fmla="*/ 638973 h 1088051"/>
                <a:gd name="connsiteX5" fmla="*/ 829849 w 2160738"/>
                <a:gd name="connsiteY5" fmla="*/ 269455 h 1088051"/>
                <a:gd name="connsiteX6" fmla="*/ 939452 w 2160738"/>
                <a:gd name="connsiteY6" fmla="*/ 75301 h 1088051"/>
                <a:gd name="connsiteX7" fmla="*/ 1089764 w 2160738"/>
                <a:gd name="connsiteY7" fmla="*/ 146 h 1088051"/>
                <a:gd name="connsiteX8" fmla="*/ 1221287 w 2160738"/>
                <a:gd name="connsiteY8" fmla="*/ 90960 h 1088051"/>
                <a:gd name="connsiteX9" fmla="*/ 1337152 w 2160738"/>
                <a:gd name="connsiteY9" fmla="*/ 354006 h 1088051"/>
                <a:gd name="connsiteX10" fmla="*/ 1515650 w 2160738"/>
                <a:gd name="connsiteY10" fmla="*/ 855047 h 1088051"/>
                <a:gd name="connsiteX11" fmla="*/ 1634645 w 2160738"/>
                <a:gd name="connsiteY11" fmla="*/ 1021017 h 1088051"/>
                <a:gd name="connsiteX12" fmla="*/ 1781827 w 2160738"/>
                <a:gd name="connsiteY12" fmla="*/ 1064858 h 1088051"/>
                <a:gd name="connsiteX13" fmla="*/ 1885167 w 2160738"/>
                <a:gd name="connsiteY13" fmla="*/ 1005359 h 1088051"/>
                <a:gd name="connsiteX14" fmla="*/ 1938402 w 2160738"/>
                <a:gd name="connsiteY14" fmla="*/ 898888 h 1088051"/>
                <a:gd name="connsiteX15" fmla="*/ 2010427 w 2160738"/>
                <a:gd name="connsiteY15" fmla="*/ 829995 h 1088051"/>
                <a:gd name="connsiteX16" fmla="*/ 2160738 w 2160738"/>
                <a:gd name="connsiteY16" fmla="*/ 826863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515650 w 2170132"/>
                <a:gd name="connsiteY10" fmla="*/ 855047 h 1088051"/>
                <a:gd name="connsiteX11" fmla="*/ 1634645 w 2170132"/>
                <a:gd name="connsiteY11" fmla="*/ 1021017 h 1088051"/>
                <a:gd name="connsiteX12" fmla="*/ 1781827 w 2170132"/>
                <a:gd name="connsiteY12" fmla="*/ 1064858 h 1088051"/>
                <a:gd name="connsiteX13" fmla="*/ 1885167 w 2170132"/>
                <a:gd name="connsiteY13" fmla="*/ 1005359 h 1088051"/>
                <a:gd name="connsiteX14" fmla="*/ 1938402 w 2170132"/>
                <a:gd name="connsiteY14" fmla="*/ 898888 h 1088051"/>
                <a:gd name="connsiteX15" fmla="*/ 2010427 w 2170132"/>
                <a:gd name="connsiteY15" fmla="*/ 829995 h 1088051"/>
                <a:gd name="connsiteX16" fmla="*/ 2170132 w 2170132"/>
                <a:gd name="connsiteY16"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515650 w 2170132"/>
                <a:gd name="connsiteY10" fmla="*/ 855047 h 1088051"/>
                <a:gd name="connsiteX11" fmla="*/ 1634645 w 2170132"/>
                <a:gd name="connsiteY11" fmla="*/ 1021017 h 1088051"/>
                <a:gd name="connsiteX12" fmla="*/ 1781827 w 2170132"/>
                <a:gd name="connsiteY12" fmla="*/ 1064858 h 1088051"/>
                <a:gd name="connsiteX13" fmla="*/ 1885167 w 2170132"/>
                <a:gd name="connsiteY13" fmla="*/ 1005359 h 1088051"/>
                <a:gd name="connsiteX14" fmla="*/ 1938402 w 2170132"/>
                <a:gd name="connsiteY14" fmla="*/ 898888 h 1088051"/>
                <a:gd name="connsiteX15" fmla="*/ 2010427 w 2170132"/>
                <a:gd name="connsiteY15" fmla="*/ 829995 h 1088051"/>
                <a:gd name="connsiteX16" fmla="*/ 2170132 w 2170132"/>
                <a:gd name="connsiteY16"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515650 w 2170132"/>
                <a:gd name="connsiteY10" fmla="*/ 855047 h 1088051"/>
                <a:gd name="connsiteX11" fmla="*/ 1634645 w 2170132"/>
                <a:gd name="connsiteY11" fmla="*/ 1021017 h 1088051"/>
                <a:gd name="connsiteX12" fmla="*/ 1781827 w 2170132"/>
                <a:gd name="connsiteY12" fmla="*/ 1064858 h 1088051"/>
                <a:gd name="connsiteX13" fmla="*/ 1894562 w 2170132"/>
                <a:gd name="connsiteY13" fmla="*/ 980306 h 1088051"/>
                <a:gd name="connsiteX14" fmla="*/ 1938402 w 2170132"/>
                <a:gd name="connsiteY14" fmla="*/ 898888 h 1088051"/>
                <a:gd name="connsiteX15" fmla="*/ 2010427 w 2170132"/>
                <a:gd name="connsiteY15" fmla="*/ 829995 h 1088051"/>
                <a:gd name="connsiteX16" fmla="*/ 2170132 w 2170132"/>
                <a:gd name="connsiteY16"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515650 w 2170132"/>
                <a:gd name="connsiteY10" fmla="*/ 855047 h 1088051"/>
                <a:gd name="connsiteX11" fmla="*/ 1634645 w 2170132"/>
                <a:gd name="connsiteY11" fmla="*/ 1021017 h 1088051"/>
                <a:gd name="connsiteX12" fmla="*/ 1781827 w 2170132"/>
                <a:gd name="connsiteY12" fmla="*/ 1064858 h 1088051"/>
                <a:gd name="connsiteX13" fmla="*/ 1910219 w 2170132"/>
                <a:gd name="connsiteY13" fmla="*/ 995963 h 1088051"/>
                <a:gd name="connsiteX14" fmla="*/ 1938402 w 2170132"/>
                <a:gd name="connsiteY14" fmla="*/ 898888 h 1088051"/>
                <a:gd name="connsiteX15" fmla="*/ 2010427 w 2170132"/>
                <a:gd name="connsiteY15" fmla="*/ 829995 h 1088051"/>
                <a:gd name="connsiteX16" fmla="*/ 2170132 w 2170132"/>
                <a:gd name="connsiteY16"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515650 w 2170132"/>
                <a:gd name="connsiteY10" fmla="*/ 855047 h 1088051"/>
                <a:gd name="connsiteX11" fmla="*/ 1634645 w 2170132"/>
                <a:gd name="connsiteY11" fmla="*/ 1021017 h 1088051"/>
                <a:gd name="connsiteX12" fmla="*/ 1781827 w 2170132"/>
                <a:gd name="connsiteY12" fmla="*/ 1064858 h 1088051"/>
                <a:gd name="connsiteX13" fmla="*/ 1938402 w 2170132"/>
                <a:gd name="connsiteY13" fmla="*/ 898888 h 1088051"/>
                <a:gd name="connsiteX14" fmla="*/ 2010427 w 2170132"/>
                <a:gd name="connsiteY14" fmla="*/ 829995 h 1088051"/>
                <a:gd name="connsiteX15" fmla="*/ 2170132 w 2170132"/>
                <a:gd name="connsiteY15"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515650 w 2170132"/>
                <a:gd name="connsiteY10" fmla="*/ 855047 h 1088051"/>
                <a:gd name="connsiteX11" fmla="*/ 1634645 w 2170132"/>
                <a:gd name="connsiteY11" fmla="*/ 1021017 h 1088051"/>
                <a:gd name="connsiteX12" fmla="*/ 1781827 w 2170132"/>
                <a:gd name="connsiteY12" fmla="*/ 1064858 h 1088051"/>
                <a:gd name="connsiteX13" fmla="*/ 1938402 w 2170132"/>
                <a:gd name="connsiteY13" fmla="*/ 923940 h 1088051"/>
                <a:gd name="connsiteX14" fmla="*/ 2010427 w 2170132"/>
                <a:gd name="connsiteY14" fmla="*/ 829995 h 1088051"/>
                <a:gd name="connsiteX15" fmla="*/ 2170132 w 2170132"/>
                <a:gd name="connsiteY15"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515650 w 2170132"/>
                <a:gd name="connsiteY10" fmla="*/ 855047 h 1088051"/>
                <a:gd name="connsiteX11" fmla="*/ 1634645 w 2170132"/>
                <a:gd name="connsiteY11" fmla="*/ 1021017 h 1088051"/>
                <a:gd name="connsiteX12" fmla="*/ 1781827 w 2170132"/>
                <a:gd name="connsiteY12" fmla="*/ 1064858 h 1088051"/>
                <a:gd name="connsiteX13" fmla="*/ 1929007 w 2170132"/>
                <a:gd name="connsiteY13" fmla="*/ 952123 h 1088051"/>
                <a:gd name="connsiteX14" fmla="*/ 2010427 w 2170132"/>
                <a:gd name="connsiteY14" fmla="*/ 829995 h 1088051"/>
                <a:gd name="connsiteX15" fmla="*/ 2170132 w 2170132"/>
                <a:gd name="connsiteY15"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515650 w 2170132"/>
                <a:gd name="connsiteY10" fmla="*/ 855047 h 1088051"/>
                <a:gd name="connsiteX11" fmla="*/ 1634645 w 2170132"/>
                <a:gd name="connsiteY11" fmla="*/ 1021017 h 1088051"/>
                <a:gd name="connsiteX12" fmla="*/ 1781827 w 2170132"/>
                <a:gd name="connsiteY12" fmla="*/ 1064858 h 1088051"/>
                <a:gd name="connsiteX13" fmla="*/ 1929007 w 2170132"/>
                <a:gd name="connsiteY13" fmla="*/ 952123 h 1088051"/>
                <a:gd name="connsiteX14" fmla="*/ 2004164 w 2170132"/>
                <a:gd name="connsiteY14" fmla="*/ 855047 h 1088051"/>
                <a:gd name="connsiteX15" fmla="*/ 2170132 w 2170132"/>
                <a:gd name="connsiteY15"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515650 w 2170132"/>
                <a:gd name="connsiteY10" fmla="*/ 855047 h 1088051"/>
                <a:gd name="connsiteX11" fmla="*/ 1634645 w 2170132"/>
                <a:gd name="connsiteY11" fmla="*/ 1021017 h 1088051"/>
                <a:gd name="connsiteX12" fmla="*/ 1781827 w 2170132"/>
                <a:gd name="connsiteY12" fmla="*/ 1064858 h 1088051"/>
                <a:gd name="connsiteX13" fmla="*/ 1907087 w 2170132"/>
                <a:gd name="connsiteY13" fmla="*/ 974043 h 1088051"/>
                <a:gd name="connsiteX14" fmla="*/ 2004164 w 2170132"/>
                <a:gd name="connsiteY14" fmla="*/ 855047 h 1088051"/>
                <a:gd name="connsiteX15" fmla="*/ 2170132 w 2170132"/>
                <a:gd name="connsiteY15"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515650 w 2170132"/>
                <a:gd name="connsiteY10" fmla="*/ 855047 h 1088051"/>
                <a:gd name="connsiteX11" fmla="*/ 1634645 w 2170132"/>
                <a:gd name="connsiteY11" fmla="*/ 1021017 h 1088051"/>
                <a:gd name="connsiteX12" fmla="*/ 1756775 w 2170132"/>
                <a:gd name="connsiteY12" fmla="*/ 1067989 h 1088051"/>
                <a:gd name="connsiteX13" fmla="*/ 1907087 w 2170132"/>
                <a:gd name="connsiteY13" fmla="*/ 974043 h 1088051"/>
                <a:gd name="connsiteX14" fmla="*/ 2004164 w 2170132"/>
                <a:gd name="connsiteY14" fmla="*/ 855047 h 1088051"/>
                <a:gd name="connsiteX15" fmla="*/ 2170132 w 2170132"/>
                <a:gd name="connsiteY15"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515650 w 2170132"/>
                <a:gd name="connsiteY10" fmla="*/ 855047 h 1088051"/>
                <a:gd name="connsiteX11" fmla="*/ 1634645 w 2170132"/>
                <a:gd name="connsiteY11" fmla="*/ 1021017 h 1088051"/>
                <a:gd name="connsiteX12" fmla="*/ 1756775 w 2170132"/>
                <a:gd name="connsiteY12" fmla="*/ 1067989 h 1088051"/>
                <a:gd name="connsiteX13" fmla="*/ 1907087 w 2170132"/>
                <a:gd name="connsiteY13" fmla="*/ 974043 h 1088051"/>
                <a:gd name="connsiteX14" fmla="*/ 2004164 w 2170132"/>
                <a:gd name="connsiteY14" fmla="*/ 855047 h 1088051"/>
                <a:gd name="connsiteX15" fmla="*/ 2170132 w 2170132"/>
                <a:gd name="connsiteY15"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515650 w 2170132"/>
                <a:gd name="connsiteY10" fmla="*/ 855047 h 1088051"/>
                <a:gd name="connsiteX11" fmla="*/ 1615856 w 2170132"/>
                <a:gd name="connsiteY11" fmla="*/ 999097 h 1088051"/>
                <a:gd name="connsiteX12" fmla="*/ 1756775 w 2170132"/>
                <a:gd name="connsiteY12" fmla="*/ 1067989 h 1088051"/>
                <a:gd name="connsiteX13" fmla="*/ 1907087 w 2170132"/>
                <a:gd name="connsiteY13" fmla="*/ 974043 h 1088051"/>
                <a:gd name="connsiteX14" fmla="*/ 2004164 w 2170132"/>
                <a:gd name="connsiteY14" fmla="*/ 855047 h 1088051"/>
                <a:gd name="connsiteX15" fmla="*/ 2170132 w 2170132"/>
                <a:gd name="connsiteY15"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478072 w 2170132"/>
                <a:gd name="connsiteY10" fmla="*/ 732918 h 1088051"/>
                <a:gd name="connsiteX11" fmla="*/ 1615856 w 2170132"/>
                <a:gd name="connsiteY11" fmla="*/ 999097 h 1088051"/>
                <a:gd name="connsiteX12" fmla="*/ 1756775 w 2170132"/>
                <a:gd name="connsiteY12" fmla="*/ 1067989 h 1088051"/>
                <a:gd name="connsiteX13" fmla="*/ 1907087 w 2170132"/>
                <a:gd name="connsiteY13" fmla="*/ 974043 h 1088051"/>
                <a:gd name="connsiteX14" fmla="*/ 2004164 w 2170132"/>
                <a:gd name="connsiteY14" fmla="*/ 855047 h 1088051"/>
                <a:gd name="connsiteX15" fmla="*/ 2170132 w 2170132"/>
                <a:gd name="connsiteY15"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474940 w 2170132"/>
                <a:gd name="connsiteY10" fmla="*/ 754838 h 1088051"/>
                <a:gd name="connsiteX11" fmla="*/ 1615856 w 2170132"/>
                <a:gd name="connsiteY11" fmla="*/ 999097 h 1088051"/>
                <a:gd name="connsiteX12" fmla="*/ 1756775 w 2170132"/>
                <a:gd name="connsiteY12" fmla="*/ 1067989 h 1088051"/>
                <a:gd name="connsiteX13" fmla="*/ 1907087 w 2170132"/>
                <a:gd name="connsiteY13" fmla="*/ 974043 h 1088051"/>
                <a:gd name="connsiteX14" fmla="*/ 2004164 w 2170132"/>
                <a:gd name="connsiteY14" fmla="*/ 855047 h 1088051"/>
                <a:gd name="connsiteX15" fmla="*/ 2170132 w 2170132"/>
                <a:gd name="connsiteY15"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474940 w 2170132"/>
                <a:gd name="connsiteY10" fmla="*/ 754838 h 1088051"/>
                <a:gd name="connsiteX11" fmla="*/ 1615856 w 2170132"/>
                <a:gd name="connsiteY11" fmla="*/ 999097 h 1088051"/>
                <a:gd name="connsiteX12" fmla="*/ 1784958 w 2170132"/>
                <a:gd name="connsiteY12" fmla="*/ 1061726 h 1088051"/>
                <a:gd name="connsiteX13" fmla="*/ 1907087 w 2170132"/>
                <a:gd name="connsiteY13" fmla="*/ 974043 h 1088051"/>
                <a:gd name="connsiteX14" fmla="*/ 2004164 w 2170132"/>
                <a:gd name="connsiteY14" fmla="*/ 855047 h 1088051"/>
                <a:gd name="connsiteX15" fmla="*/ 2170132 w 2170132"/>
                <a:gd name="connsiteY15"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474940 w 2170132"/>
                <a:gd name="connsiteY10" fmla="*/ 754838 h 1088051"/>
                <a:gd name="connsiteX11" fmla="*/ 1615856 w 2170132"/>
                <a:gd name="connsiteY11" fmla="*/ 999097 h 1088051"/>
                <a:gd name="connsiteX12" fmla="*/ 1784958 w 2170132"/>
                <a:gd name="connsiteY12" fmla="*/ 1061726 h 1088051"/>
                <a:gd name="connsiteX13" fmla="*/ 1910219 w 2170132"/>
                <a:gd name="connsiteY13" fmla="*/ 977174 h 1088051"/>
                <a:gd name="connsiteX14" fmla="*/ 2004164 w 2170132"/>
                <a:gd name="connsiteY14" fmla="*/ 855047 h 1088051"/>
                <a:gd name="connsiteX15" fmla="*/ 2170132 w 2170132"/>
                <a:gd name="connsiteY15"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474940 w 2170132"/>
                <a:gd name="connsiteY10" fmla="*/ 754838 h 1088051"/>
                <a:gd name="connsiteX11" fmla="*/ 1615856 w 2170132"/>
                <a:gd name="connsiteY11" fmla="*/ 999097 h 1088051"/>
                <a:gd name="connsiteX12" fmla="*/ 1784958 w 2170132"/>
                <a:gd name="connsiteY12" fmla="*/ 1061726 h 1088051"/>
                <a:gd name="connsiteX13" fmla="*/ 1910219 w 2170132"/>
                <a:gd name="connsiteY13" fmla="*/ 977174 h 1088051"/>
                <a:gd name="connsiteX14" fmla="*/ 1985375 w 2170132"/>
                <a:gd name="connsiteY14" fmla="*/ 845653 h 1088051"/>
                <a:gd name="connsiteX15" fmla="*/ 2170132 w 2170132"/>
                <a:gd name="connsiteY15"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474940 w 2170132"/>
                <a:gd name="connsiteY10" fmla="*/ 754838 h 1088051"/>
                <a:gd name="connsiteX11" fmla="*/ 1615856 w 2170132"/>
                <a:gd name="connsiteY11" fmla="*/ 999097 h 1088051"/>
                <a:gd name="connsiteX12" fmla="*/ 1784958 w 2170132"/>
                <a:gd name="connsiteY12" fmla="*/ 1061726 h 1088051"/>
                <a:gd name="connsiteX13" fmla="*/ 1910219 w 2170132"/>
                <a:gd name="connsiteY13" fmla="*/ 977174 h 1088051"/>
                <a:gd name="connsiteX14" fmla="*/ 2013559 w 2170132"/>
                <a:gd name="connsiteY14" fmla="*/ 851916 h 1088051"/>
                <a:gd name="connsiteX15" fmla="*/ 2170132 w 2170132"/>
                <a:gd name="connsiteY15"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474940 w 2170132"/>
                <a:gd name="connsiteY10" fmla="*/ 754838 h 1088051"/>
                <a:gd name="connsiteX11" fmla="*/ 1615856 w 2170132"/>
                <a:gd name="connsiteY11" fmla="*/ 999097 h 1088051"/>
                <a:gd name="connsiteX12" fmla="*/ 1784958 w 2170132"/>
                <a:gd name="connsiteY12" fmla="*/ 1061726 h 1088051"/>
                <a:gd name="connsiteX13" fmla="*/ 1910219 w 2170132"/>
                <a:gd name="connsiteY13" fmla="*/ 955253 h 1088051"/>
                <a:gd name="connsiteX14" fmla="*/ 2013559 w 2170132"/>
                <a:gd name="connsiteY14" fmla="*/ 851916 h 1088051"/>
                <a:gd name="connsiteX15" fmla="*/ 2170132 w 2170132"/>
                <a:gd name="connsiteY15"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474940 w 2170132"/>
                <a:gd name="connsiteY10" fmla="*/ 754838 h 1088051"/>
                <a:gd name="connsiteX11" fmla="*/ 1615856 w 2170132"/>
                <a:gd name="connsiteY11" fmla="*/ 999097 h 1088051"/>
                <a:gd name="connsiteX12" fmla="*/ 1784958 w 2170132"/>
                <a:gd name="connsiteY12" fmla="*/ 1061726 h 1088051"/>
                <a:gd name="connsiteX13" fmla="*/ 1925877 w 2170132"/>
                <a:gd name="connsiteY13" fmla="*/ 983436 h 1088051"/>
                <a:gd name="connsiteX14" fmla="*/ 2013559 w 2170132"/>
                <a:gd name="connsiteY14" fmla="*/ 851916 h 1088051"/>
                <a:gd name="connsiteX15" fmla="*/ 2170132 w 2170132"/>
                <a:gd name="connsiteY15"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474940 w 2170132"/>
                <a:gd name="connsiteY10" fmla="*/ 754838 h 1088051"/>
                <a:gd name="connsiteX11" fmla="*/ 1615856 w 2170132"/>
                <a:gd name="connsiteY11" fmla="*/ 999097 h 1088051"/>
                <a:gd name="connsiteX12" fmla="*/ 1784958 w 2170132"/>
                <a:gd name="connsiteY12" fmla="*/ 1061726 h 1088051"/>
                <a:gd name="connsiteX13" fmla="*/ 1916483 w 2170132"/>
                <a:gd name="connsiteY13" fmla="*/ 964647 h 1088051"/>
                <a:gd name="connsiteX14" fmla="*/ 2013559 w 2170132"/>
                <a:gd name="connsiteY14" fmla="*/ 851916 h 1088051"/>
                <a:gd name="connsiteX15" fmla="*/ 2170132 w 2170132"/>
                <a:gd name="connsiteY15"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474940 w 2170132"/>
                <a:gd name="connsiteY10" fmla="*/ 754838 h 1088051"/>
                <a:gd name="connsiteX11" fmla="*/ 1615856 w 2170132"/>
                <a:gd name="connsiteY11" fmla="*/ 999097 h 1088051"/>
                <a:gd name="connsiteX12" fmla="*/ 1784958 w 2170132"/>
                <a:gd name="connsiteY12" fmla="*/ 1061726 h 1088051"/>
                <a:gd name="connsiteX13" fmla="*/ 1929009 w 2170132"/>
                <a:gd name="connsiteY13" fmla="*/ 977173 h 1088051"/>
                <a:gd name="connsiteX14" fmla="*/ 2013559 w 2170132"/>
                <a:gd name="connsiteY14" fmla="*/ 851916 h 1088051"/>
                <a:gd name="connsiteX15" fmla="*/ 2170132 w 2170132"/>
                <a:gd name="connsiteY15"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474940 w 2170132"/>
                <a:gd name="connsiteY10" fmla="*/ 754838 h 1088051"/>
                <a:gd name="connsiteX11" fmla="*/ 1615856 w 2170132"/>
                <a:gd name="connsiteY11" fmla="*/ 999097 h 1088051"/>
                <a:gd name="connsiteX12" fmla="*/ 1784958 w 2170132"/>
                <a:gd name="connsiteY12" fmla="*/ 1061726 h 1088051"/>
                <a:gd name="connsiteX13" fmla="*/ 1929009 w 2170132"/>
                <a:gd name="connsiteY13" fmla="*/ 977173 h 1088051"/>
                <a:gd name="connsiteX14" fmla="*/ 1982244 w 2170132"/>
                <a:gd name="connsiteY14" fmla="*/ 845653 h 1088051"/>
                <a:gd name="connsiteX15" fmla="*/ 2170132 w 2170132"/>
                <a:gd name="connsiteY15"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474940 w 2170132"/>
                <a:gd name="connsiteY10" fmla="*/ 754838 h 1088051"/>
                <a:gd name="connsiteX11" fmla="*/ 1615856 w 2170132"/>
                <a:gd name="connsiteY11" fmla="*/ 999097 h 1088051"/>
                <a:gd name="connsiteX12" fmla="*/ 1784958 w 2170132"/>
                <a:gd name="connsiteY12" fmla="*/ 1061726 h 1088051"/>
                <a:gd name="connsiteX13" fmla="*/ 1913352 w 2170132"/>
                <a:gd name="connsiteY13" fmla="*/ 958384 h 1088051"/>
                <a:gd name="connsiteX14" fmla="*/ 1982244 w 2170132"/>
                <a:gd name="connsiteY14" fmla="*/ 845653 h 1088051"/>
                <a:gd name="connsiteX15" fmla="*/ 2170132 w 2170132"/>
                <a:gd name="connsiteY15"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474940 w 2170132"/>
                <a:gd name="connsiteY10" fmla="*/ 754838 h 1088051"/>
                <a:gd name="connsiteX11" fmla="*/ 1615856 w 2170132"/>
                <a:gd name="connsiteY11" fmla="*/ 999097 h 1088051"/>
                <a:gd name="connsiteX12" fmla="*/ 1784958 w 2170132"/>
                <a:gd name="connsiteY12" fmla="*/ 1061726 h 1088051"/>
                <a:gd name="connsiteX13" fmla="*/ 1913352 w 2170132"/>
                <a:gd name="connsiteY13" fmla="*/ 958384 h 1088051"/>
                <a:gd name="connsiteX14" fmla="*/ 2170132 w 2170132"/>
                <a:gd name="connsiteY14"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474940 w 2170132"/>
                <a:gd name="connsiteY10" fmla="*/ 754838 h 1088051"/>
                <a:gd name="connsiteX11" fmla="*/ 1615856 w 2170132"/>
                <a:gd name="connsiteY11" fmla="*/ 999097 h 1088051"/>
                <a:gd name="connsiteX12" fmla="*/ 1784958 w 2170132"/>
                <a:gd name="connsiteY12" fmla="*/ 1061726 h 1088051"/>
                <a:gd name="connsiteX13" fmla="*/ 1913352 w 2170132"/>
                <a:gd name="connsiteY13" fmla="*/ 958384 h 1088051"/>
                <a:gd name="connsiteX14" fmla="*/ 1932139 w 2170132"/>
                <a:gd name="connsiteY14" fmla="*/ 1002229 h 1088051"/>
                <a:gd name="connsiteX15" fmla="*/ 2170132 w 2170132"/>
                <a:gd name="connsiteY15"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474940 w 2170132"/>
                <a:gd name="connsiteY10" fmla="*/ 754838 h 1088051"/>
                <a:gd name="connsiteX11" fmla="*/ 1615856 w 2170132"/>
                <a:gd name="connsiteY11" fmla="*/ 999097 h 1088051"/>
                <a:gd name="connsiteX12" fmla="*/ 1784958 w 2170132"/>
                <a:gd name="connsiteY12" fmla="*/ 1061726 h 1088051"/>
                <a:gd name="connsiteX13" fmla="*/ 1913352 w 2170132"/>
                <a:gd name="connsiteY13" fmla="*/ 958384 h 1088051"/>
                <a:gd name="connsiteX14" fmla="*/ 2170132 w 2170132"/>
                <a:gd name="connsiteY14"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474940 w 2170132"/>
                <a:gd name="connsiteY10" fmla="*/ 754838 h 1088051"/>
                <a:gd name="connsiteX11" fmla="*/ 1615856 w 2170132"/>
                <a:gd name="connsiteY11" fmla="*/ 999097 h 1088051"/>
                <a:gd name="connsiteX12" fmla="*/ 1784958 w 2170132"/>
                <a:gd name="connsiteY12" fmla="*/ 1061726 h 1088051"/>
                <a:gd name="connsiteX13" fmla="*/ 1891432 w 2170132"/>
                <a:gd name="connsiteY13" fmla="*/ 1014752 h 1088051"/>
                <a:gd name="connsiteX14" fmla="*/ 2170132 w 2170132"/>
                <a:gd name="connsiteY14"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474940 w 2170132"/>
                <a:gd name="connsiteY10" fmla="*/ 754838 h 1088051"/>
                <a:gd name="connsiteX11" fmla="*/ 1615856 w 2170132"/>
                <a:gd name="connsiteY11" fmla="*/ 999097 h 1088051"/>
                <a:gd name="connsiteX12" fmla="*/ 1784958 w 2170132"/>
                <a:gd name="connsiteY12" fmla="*/ 1061726 h 1088051"/>
                <a:gd name="connsiteX13" fmla="*/ 1891432 w 2170132"/>
                <a:gd name="connsiteY13" fmla="*/ 1014752 h 1088051"/>
                <a:gd name="connsiteX14" fmla="*/ 2035479 w 2170132"/>
                <a:gd name="connsiteY14" fmla="*/ 908283 h 1088051"/>
                <a:gd name="connsiteX15" fmla="*/ 2170132 w 2170132"/>
                <a:gd name="connsiteY15"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474940 w 2170132"/>
                <a:gd name="connsiteY10" fmla="*/ 754838 h 1088051"/>
                <a:gd name="connsiteX11" fmla="*/ 1615856 w 2170132"/>
                <a:gd name="connsiteY11" fmla="*/ 999097 h 1088051"/>
                <a:gd name="connsiteX12" fmla="*/ 1784958 w 2170132"/>
                <a:gd name="connsiteY12" fmla="*/ 1061726 h 1088051"/>
                <a:gd name="connsiteX13" fmla="*/ 1891432 w 2170132"/>
                <a:gd name="connsiteY13" fmla="*/ 1014752 h 1088051"/>
                <a:gd name="connsiteX14" fmla="*/ 1979112 w 2170132"/>
                <a:gd name="connsiteY14" fmla="*/ 876968 h 1088051"/>
                <a:gd name="connsiteX15" fmla="*/ 2170132 w 2170132"/>
                <a:gd name="connsiteY15"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474940 w 2170132"/>
                <a:gd name="connsiteY10" fmla="*/ 754838 h 1088051"/>
                <a:gd name="connsiteX11" fmla="*/ 1615856 w 2170132"/>
                <a:gd name="connsiteY11" fmla="*/ 999097 h 1088051"/>
                <a:gd name="connsiteX12" fmla="*/ 1784958 w 2170132"/>
                <a:gd name="connsiteY12" fmla="*/ 1061726 h 1088051"/>
                <a:gd name="connsiteX13" fmla="*/ 1878906 w 2170132"/>
                <a:gd name="connsiteY13" fmla="*/ 1005357 h 1088051"/>
                <a:gd name="connsiteX14" fmla="*/ 1979112 w 2170132"/>
                <a:gd name="connsiteY14" fmla="*/ 876968 h 1088051"/>
                <a:gd name="connsiteX15" fmla="*/ 2170132 w 2170132"/>
                <a:gd name="connsiteY15"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474940 w 2170132"/>
                <a:gd name="connsiteY10" fmla="*/ 754838 h 1088051"/>
                <a:gd name="connsiteX11" fmla="*/ 1615856 w 2170132"/>
                <a:gd name="connsiteY11" fmla="*/ 999097 h 1088051"/>
                <a:gd name="connsiteX12" fmla="*/ 1784958 w 2170132"/>
                <a:gd name="connsiteY12" fmla="*/ 1061726 h 1088051"/>
                <a:gd name="connsiteX13" fmla="*/ 1878906 w 2170132"/>
                <a:gd name="connsiteY13" fmla="*/ 1005357 h 1088051"/>
                <a:gd name="connsiteX14" fmla="*/ 1966586 w 2170132"/>
                <a:gd name="connsiteY14" fmla="*/ 855047 h 1088051"/>
                <a:gd name="connsiteX15" fmla="*/ 2170132 w 2170132"/>
                <a:gd name="connsiteY15"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474940 w 2170132"/>
                <a:gd name="connsiteY10" fmla="*/ 754838 h 1088051"/>
                <a:gd name="connsiteX11" fmla="*/ 1615856 w 2170132"/>
                <a:gd name="connsiteY11" fmla="*/ 999097 h 1088051"/>
                <a:gd name="connsiteX12" fmla="*/ 1784958 w 2170132"/>
                <a:gd name="connsiteY12" fmla="*/ 1061726 h 1088051"/>
                <a:gd name="connsiteX13" fmla="*/ 1878906 w 2170132"/>
                <a:gd name="connsiteY13" fmla="*/ 1005357 h 1088051"/>
                <a:gd name="connsiteX14" fmla="*/ 1979112 w 2170132"/>
                <a:gd name="connsiteY14" fmla="*/ 858178 h 1088051"/>
                <a:gd name="connsiteX15" fmla="*/ 2170132 w 2170132"/>
                <a:gd name="connsiteY15" fmla="*/ 817468 h 1088051"/>
                <a:gd name="connsiteX0" fmla="*/ 0 w 2304787"/>
                <a:gd name="connsiteY0" fmla="*/ 1083647 h 1088051"/>
                <a:gd name="connsiteX1" fmla="*/ 300624 w 2304787"/>
                <a:gd name="connsiteY1" fmla="*/ 1083647 h 1088051"/>
                <a:gd name="connsiteX2" fmla="*/ 513567 w 2304787"/>
                <a:gd name="connsiteY2" fmla="*/ 1049200 h 1088051"/>
                <a:gd name="connsiteX3" fmla="*/ 663879 w 2304787"/>
                <a:gd name="connsiteY3" fmla="*/ 920808 h 1088051"/>
                <a:gd name="connsiteX4" fmla="*/ 742168 w 2304787"/>
                <a:gd name="connsiteY4" fmla="*/ 638973 h 1088051"/>
                <a:gd name="connsiteX5" fmla="*/ 829849 w 2304787"/>
                <a:gd name="connsiteY5" fmla="*/ 269455 h 1088051"/>
                <a:gd name="connsiteX6" fmla="*/ 939452 w 2304787"/>
                <a:gd name="connsiteY6" fmla="*/ 75301 h 1088051"/>
                <a:gd name="connsiteX7" fmla="*/ 1089764 w 2304787"/>
                <a:gd name="connsiteY7" fmla="*/ 146 h 1088051"/>
                <a:gd name="connsiteX8" fmla="*/ 1221287 w 2304787"/>
                <a:gd name="connsiteY8" fmla="*/ 90960 h 1088051"/>
                <a:gd name="connsiteX9" fmla="*/ 1337152 w 2304787"/>
                <a:gd name="connsiteY9" fmla="*/ 354006 h 1088051"/>
                <a:gd name="connsiteX10" fmla="*/ 1474940 w 2304787"/>
                <a:gd name="connsiteY10" fmla="*/ 754838 h 1088051"/>
                <a:gd name="connsiteX11" fmla="*/ 1615856 w 2304787"/>
                <a:gd name="connsiteY11" fmla="*/ 999097 h 1088051"/>
                <a:gd name="connsiteX12" fmla="*/ 1784958 w 2304787"/>
                <a:gd name="connsiteY12" fmla="*/ 1061726 h 1088051"/>
                <a:gd name="connsiteX13" fmla="*/ 1878906 w 2304787"/>
                <a:gd name="connsiteY13" fmla="*/ 1005357 h 1088051"/>
                <a:gd name="connsiteX14" fmla="*/ 1979112 w 2304787"/>
                <a:gd name="connsiteY14" fmla="*/ 858178 h 1088051"/>
                <a:gd name="connsiteX15" fmla="*/ 2304787 w 2304787"/>
                <a:gd name="connsiteY15" fmla="*/ 808073 h 1088051"/>
                <a:gd name="connsiteX0" fmla="*/ 0 w 2304787"/>
                <a:gd name="connsiteY0" fmla="*/ 1083647 h 1088051"/>
                <a:gd name="connsiteX1" fmla="*/ 300624 w 2304787"/>
                <a:gd name="connsiteY1" fmla="*/ 1083647 h 1088051"/>
                <a:gd name="connsiteX2" fmla="*/ 513567 w 2304787"/>
                <a:gd name="connsiteY2" fmla="*/ 1049200 h 1088051"/>
                <a:gd name="connsiteX3" fmla="*/ 663879 w 2304787"/>
                <a:gd name="connsiteY3" fmla="*/ 920808 h 1088051"/>
                <a:gd name="connsiteX4" fmla="*/ 742168 w 2304787"/>
                <a:gd name="connsiteY4" fmla="*/ 638973 h 1088051"/>
                <a:gd name="connsiteX5" fmla="*/ 829849 w 2304787"/>
                <a:gd name="connsiteY5" fmla="*/ 269455 h 1088051"/>
                <a:gd name="connsiteX6" fmla="*/ 939452 w 2304787"/>
                <a:gd name="connsiteY6" fmla="*/ 75301 h 1088051"/>
                <a:gd name="connsiteX7" fmla="*/ 1089764 w 2304787"/>
                <a:gd name="connsiteY7" fmla="*/ 146 h 1088051"/>
                <a:gd name="connsiteX8" fmla="*/ 1221287 w 2304787"/>
                <a:gd name="connsiteY8" fmla="*/ 90960 h 1088051"/>
                <a:gd name="connsiteX9" fmla="*/ 1337152 w 2304787"/>
                <a:gd name="connsiteY9" fmla="*/ 354006 h 1088051"/>
                <a:gd name="connsiteX10" fmla="*/ 1474940 w 2304787"/>
                <a:gd name="connsiteY10" fmla="*/ 754838 h 1088051"/>
                <a:gd name="connsiteX11" fmla="*/ 1615856 w 2304787"/>
                <a:gd name="connsiteY11" fmla="*/ 999097 h 1088051"/>
                <a:gd name="connsiteX12" fmla="*/ 1784958 w 2304787"/>
                <a:gd name="connsiteY12" fmla="*/ 1061726 h 1088051"/>
                <a:gd name="connsiteX13" fmla="*/ 1878906 w 2304787"/>
                <a:gd name="connsiteY13" fmla="*/ 1005357 h 1088051"/>
                <a:gd name="connsiteX14" fmla="*/ 1979112 w 2304787"/>
                <a:gd name="connsiteY14" fmla="*/ 858178 h 1088051"/>
                <a:gd name="connsiteX15" fmla="*/ 2304787 w 2304787"/>
                <a:gd name="connsiteY15" fmla="*/ 808073 h 1088051"/>
                <a:gd name="connsiteX0" fmla="*/ 0 w 2301655"/>
                <a:gd name="connsiteY0" fmla="*/ 1083647 h 1088051"/>
                <a:gd name="connsiteX1" fmla="*/ 300624 w 2301655"/>
                <a:gd name="connsiteY1" fmla="*/ 1083647 h 1088051"/>
                <a:gd name="connsiteX2" fmla="*/ 513567 w 2301655"/>
                <a:gd name="connsiteY2" fmla="*/ 1049200 h 1088051"/>
                <a:gd name="connsiteX3" fmla="*/ 663879 w 2301655"/>
                <a:gd name="connsiteY3" fmla="*/ 920808 h 1088051"/>
                <a:gd name="connsiteX4" fmla="*/ 742168 w 2301655"/>
                <a:gd name="connsiteY4" fmla="*/ 638973 h 1088051"/>
                <a:gd name="connsiteX5" fmla="*/ 829849 w 2301655"/>
                <a:gd name="connsiteY5" fmla="*/ 269455 h 1088051"/>
                <a:gd name="connsiteX6" fmla="*/ 939452 w 2301655"/>
                <a:gd name="connsiteY6" fmla="*/ 75301 h 1088051"/>
                <a:gd name="connsiteX7" fmla="*/ 1089764 w 2301655"/>
                <a:gd name="connsiteY7" fmla="*/ 146 h 1088051"/>
                <a:gd name="connsiteX8" fmla="*/ 1221287 w 2301655"/>
                <a:gd name="connsiteY8" fmla="*/ 90960 h 1088051"/>
                <a:gd name="connsiteX9" fmla="*/ 1337152 w 2301655"/>
                <a:gd name="connsiteY9" fmla="*/ 354006 h 1088051"/>
                <a:gd name="connsiteX10" fmla="*/ 1474940 w 2301655"/>
                <a:gd name="connsiteY10" fmla="*/ 754838 h 1088051"/>
                <a:gd name="connsiteX11" fmla="*/ 1615856 w 2301655"/>
                <a:gd name="connsiteY11" fmla="*/ 999097 h 1088051"/>
                <a:gd name="connsiteX12" fmla="*/ 1784958 w 2301655"/>
                <a:gd name="connsiteY12" fmla="*/ 1061726 h 1088051"/>
                <a:gd name="connsiteX13" fmla="*/ 1878906 w 2301655"/>
                <a:gd name="connsiteY13" fmla="*/ 1005357 h 1088051"/>
                <a:gd name="connsiteX14" fmla="*/ 1979112 w 2301655"/>
                <a:gd name="connsiteY14" fmla="*/ 858178 h 1088051"/>
                <a:gd name="connsiteX15" fmla="*/ 2301655 w 2301655"/>
                <a:gd name="connsiteY15" fmla="*/ 820599 h 1088051"/>
                <a:gd name="connsiteX0" fmla="*/ 0 w 2301655"/>
                <a:gd name="connsiteY0" fmla="*/ 1083647 h 1088051"/>
                <a:gd name="connsiteX1" fmla="*/ 300624 w 2301655"/>
                <a:gd name="connsiteY1" fmla="*/ 1083647 h 1088051"/>
                <a:gd name="connsiteX2" fmla="*/ 513567 w 2301655"/>
                <a:gd name="connsiteY2" fmla="*/ 1049200 h 1088051"/>
                <a:gd name="connsiteX3" fmla="*/ 663879 w 2301655"/>
                <a:gd name="connsiteY3" fmla="*/ 920808 h 1088051"/>
                <a:gd name="connsiteX4" fmla="*/ 742168 w 2301655"/>
                <a:gd name="connsiteY4" fmla="*/ 638973 h 1088051"/>
                <a:gd name="connsiteX5" fmla="*/ 829849 w 2301655"/>
                <a:gd name="connsiteY5" fmla="*/ 269455 h 1088051"/>
                <a:gd name="connsiteX6" fmla="*/ 939452 w 2301655"/>
                <a:gd name="connsiteY6" fmla="*/ 75301 h 1088051"/>
                <a:gd name="connsiteX7" fmla="*/ 1089764 w 2301655"/>
                <a:gd name="connsiteY7" fmla="*/ 146 h 1088051"/>
                <a:gd name="connsiteX8" fmla="*/ 1221287 w 2301655"/>
                <a:gd name="connsiteY8" fmla="*/ 90960 h 1088051"/>
                <a:gd name="connsiteX9" fmla="*/ 1337152 w 2301655"/>
                <a:gd name="connsiteY9" fmla="*/ 354006 h 1088051"/>
                <a:gd name="connsiteX10" fmla="*/ 1474940 w 2301655"/>
                <a:gd name="connsiteY10" fmla="*/ 754838 h 1088051"/>
                <a:gd name="connsiteX11" fmla="*/ 1615856 w 2301655"/>
                <a:gd name="connsiteY11" fmla="*/ 999097 h 1088051"/>
                <a:gd name="connsiteX12" fmla="*/ 1784958 w 2301655"/>
                <a:gd name="connsiteY12" fmla="*/ 1061726 h 1088051"/>
                <a:gd name="connsiteX13" fmla="*/ 1878906 w 2301655"/>
                <a:gd name="connsiteY13" fmla="*/ 1005357 h 1088051"/>
                <a:gd name="connsiteX14" fmla="*/ 1979112 w 2301655"/>
                <a:gd name="connsiteY14" fmla="*/ 858178 h 1088051"/>
                <a:gd name="connsiteX15" fmla="*/ 2301655 w 2301655"/>
                <a:gd name="connsiteY15" fmla="*/ 820599 h 1088051"/>
                <a:gd name="connsiteX0" fmla="*/ 0 w 2301655"/>
                <a:gd name="connsiteY0" fmla="*/ 1083647 h 1088051"/>
                <a:gd name="connsiteX1" fmla="*/ 300624 w 2301655"/>
                <a:gd name="connsiteY1" fmla="*/ 1083647 h 1088051"/>
                <a:gd name="connsiteX2" fmla="*/ 513567 w 2301655"/>
                <a:gd name="connsiteY2" fmla="*/ 1049200 h 1088051"/>
                <a:gd name="connsiteX3" fmla="*/ 663879 w 2301655"/>
                <a:gd name="connsiteY3" fmla="*/ 920808 h 1088051"/>
                <a:gd name="connsiteX4" fmla="*/ 742168 w 2301655"/>
                <a:gd name="connsiteY4" fmla="*/ 638973 h 1088051"/>
                <a:gd name="connsiteX5" fmla="*/ 829849 w 2301655"/>
                <a:gd name="connsiteY5" fmla="*/ 269455 h 1088051"/>
                <a:gd name="connsiteX6" fmla="*/ 939452 w 2301655"/>
                <a:gd name="connsiteY6" fmla="*/ 75301 h 1088051"/>
                <a:gd name="connsiteX7" fmla="*/ 1089764 w 2301655"/>
                <a:gd name="connsiteY7" fmla="*/ 146 h 1088051"/>
                <a:gd name="connsiteX8" fmla="*/ 1221287 w 2301655"/>
                <a:gd name="connsiteY8" fmla="*/ 90960 h 1088051"/>
                <a:gd name="connsiteX9" fmla="*/ 1337152 w 2301655"/>
                <a:gd name="connsiteY9" fmla="*/ 354006 h 1088051"/>
                <a:gd name="connsiteX10" fmla="*/ 1474940 w 2301655"/>
                <a:gd name="connsiteY10" fmla="*/ 754838 h 1088051"/>
                <a:gd name="connsiteX11" fmla="*/ 1615856 w 2301655"/>
                <a:gd name="connsiteY11" fmla="*/ 999097 h 1088051"/>
                <a:gd name="connsiteX12" fmla="*/ 1784958 w 2301655"/>
                <a:gd name="connsiteY12" fmla="*/ 1061726 h 1088051"/>
                <a:gd name="connsiteX13" fmla="*/ 1878906 w 2301655"/>
                <a:gd name="connsiteY13" fmla="*/ 1005357 h 1088051"/>
                <a:gd name="connsiteX14" fmla="*/ 1979112 w 2301655"/>
                <a:gd name="connsiteY14" fmla="*/ 858178 h 1088051"/>
                <a:gd name="connsiteX15" fmla="*/ 2301655 w 2301655"/>
                <a:gd name="connsiteY15" fmla="*/ 820599 h 1088051"/>
                <a:gd name="connsiteX0" fmla="*/ 0 w 2301655"/>
                <a:gd name="connsiteY0" fmla="*/ 1083647 h 1088051"/>
                <a:gd name="connsiteX1" fmla="*/ 300624 w 2301655"/>
                <a:gd name="connsiteY1" fmla="*/ 1083647 h 1088051"/>
                <a:gd name="connsiteX2" fmla="*/ 513567 w 2301655"/>
                <a:gd name="connsiteY2" fmla="*/ 1049200 h 1088051"/>
                <a:gd name="connsiteX3" fmla="*/ 663879 w 2301655"/>
                <a:gd name="connsiteY3" fmla="*/ 920808 h 1088051"/>
                <a:gd name="connsiteX4" fmla="*/ 742168 w 2301655"/>
                <a:gd name="connsiteY4" fmla="*/ 638973 h 1088051"/>
                <a:gd name="connsiteX5" fmla="*/ 829849 w 2301655"/>
                <a:gd name="connsiteY5" fmla="*/ 269455 h 1088051"/>
                <a:gd name="connsiteX6" fmla="*/ 939452 w 2301655"/>
                <a:gd name="connsiteY6" fmla="*/ 75301 h 1088051"/>
                <a:gd name="connsiteX7" fmla="*/ 1089764 w 2301655"/>
                <a:gd name="connsiteY7" fmla="*/ 146 h 1088051"/>
                <a:gd name="connsiteX8" fmla="*/ 1221287 w 2301655"/>
                <a:gd name="connsiteY8" fmla="*/ 90960 h 1088051"/>
                <a:gd name="connsiteX9" fmla="*/ 1337152 w 2301655"/>
                <a:gd name="connsiteY9" fmla="*/ 354006 h 1088051"/>
                <a:gd name="connsiteX10" fmla="*/ 1474940 w 2301655"/>
                <a:gd name="connsiteY10" fmla="*/ 754838 h 1088051"/>
                <a:gd name="connsiteX11" fmla="*/ 1615856 w 2301655"/>
                <a:gd name="connsiteY11" fmla="*/ 999097 h 1088051"/>
                <a:gd name="connsiteX12" fmla="*/ 1784958 w 2301655"/>
                <a:gd name="connsiteY12" fmla="*/ 1061726 h 1088051"/>
                <a:gd name="connsiteX13" fmla="*/ 1878906 w 2301655"/>
                <a:gd name="connsiteY13" fmla="*/ 1005357 h 1088051"/>
                <a:gd name="connsiteX14" fmla="*/ 1979112 w 2301655"/>
                <a:gd name="connsiteY14" fmla="*/ 858178 h 1088051"/>
                <a:gd name="connsiteX15" fmla="*/ 2082452 w 2301655"/>
                <a:gd name="connsiteY15" fmla="*/ 833127 h 1088051"/>
                <a:gd name="connsiteX16" fmla="*/ 2301655 w 2301655"/>
                <a:gd name="connsiteY16" fmla="*/ 820599 h 1088051"/>
                <a:gd name="connsiteX0" fmla="*/ 0 w 2301655"/>
                <a:gd name="connsiteY0" fmla="*/ 1083647 h 1088051"/>
                <a:gd name="connsiteX1" fmla="*/ 300624 w 2301655"/>
                <a:gd name="connsiteY1" fmla="*/ 1083647 h 1088051"/>
                <a:gd name="connsiteX2" fmla="*/ 513567 w 2301655"/>
                <a:gd name="connsiteY2" fmla="*/ 1049200 h 1088051"/>
                <a:gd name="connsiteX3" fmla="*/ 663879 w 2301655"/>
                <a:gd name="connsiteY3" fmla="*/ 920808 h 1088051"/>
                <a:gd name="connsiteX4" fmla="*/ 742168 w 2301655"/>
                <a:gd name="connsiteY4" fmla="*/ 638973 h 1088051"/>
                <a:gd name="connsiteX5" fmla="*/ 829849 w 2301655"/>
                <a:gd name="connsiteY5" fmla="*/ 269455 h 1088051"/>
                <a:gd name="connsiteX6" fmla="*/ 939452 w 2301655"/>
                <a:gd name="connsiteY6" fmla="*/ 75301 h 1088051"/>
                <a:gd name="connsiteX7" fmla="*/ 1089764 w 2301655"/>
                <a:gd name="connsiteY7" fmla="*/ 146 h 1088051"/>
                <a:gd name="connsiteX8" fmla="*/ 1221287 w 2301655"/>
                <a:gd name="connsiteY8" fmla="*/ 90960 h 1088051"/>
                <a:gd name="connsiteX9" fmla="*/ 1337152 w 2301655"/>
                <a:gd name="connsiteY9" fmla="*/ 354006 h 1088051"/>
                <a:gd name="connsiteX10" fmla="*/ 1474940 w 2301655"/>
                <a:gd name="connsiteY10" fmla="*/ 754838 h 1088051"/>
                <a:gd name="connsiteX11" fmla="*/ 1615856 w 2301655"/>
                <a:gd name="connsiteY11" fmla="*/ 999097 h 1088051"/>
                <a:gd name="connsiteX12" fmla="*/ 1784958 w 2301655"/>
                <a:gd name="connsiteY12" fmla="*/ 1061726 h 1088051"/>
                <a:gd name="connsiteX13" fmla="*/ 1878906 w 2301655"/>
                <a:gd name="connsiteY13" fmla="*/ 1005357 h 1088051"/>
                <a:gd name="connsiteX14" fmla="*/ 1979112 w 2301655"/>
                <a:gd name="connsiteY14" fmla="*/ 858178 h 1088051"/>
                <a:gd name="connsiteX15" fmla="*/ 2098109 w 2301655"/>
                <a:gd name="connsiteY15" fmla="*/ 817469 h 1088051"/>
                <a:gd name="connsiteX16" fmla="*/ 2301655 w 2301655"/>
                <a:gd name="connsiteY16" fmla="*/ 820599 h 1088051"/>
                <a:gd name="connsiteX0" fmla="*/ 0 w 2401863"/>
                <a:gd name="connsiteY0" fmla="*/ 1083647 h 1088051"/>
                <a:gd name="connsiteX1" fmla="*/ 300624 w 2401863"/>
                <a:gd name="connsiteY1" fmla="*/ 1083647 h 1088051"/>
                <a:gd name="connsiteX2" fmla="*/ 513567 w 2401863"/>
                <a:gd name="connsiteY2" fmla="*/ 1049200 h 1088051"/>
                <a:gd name="connsiteX3" fmla="*/ 663879 w 2401863"/>
                <a:gd name="connsiteY3" fmla="*/ 920808 h 1088051"/>
                <a:gd name="connsiteX4" fmla="*/ 742168 w 2401863"/>
                <a:gd name="connsiteY4" fmla="*/ 638973 h 1088051"/>
                <a:gd name="connsiteX5" fmla="*/ 829849 w 2401863"/>
                <a:gd name="connsiteY5" fmla="*/ 269455 h 1088051"/>
                <a:gd name="connsiteX6" fmla="*/ 939452 w 2401863"/>
                <a:gd name="connsiteY6" fmla="*/ 75301 h 1088051"/>
                <a:gd name="connsiteX7" fmla="*/ 1089764 w 2401863"/>
                <a:gd name="connsiteY7" fmla="*/ 146 h 1088051"/>
                <a:gd name="connsiteX8" fmla="*/ 1221287 w 2401863"/>
                <a:gd name="connsiteY8" fmla="*/ 90960 h 1088051"/>
                <a:gd name="connsiteX9" fmla="*/ 1337152 w 2401863"/>
                <a:gd name="connsiteY9" fmla="*/ 354006 h 1088051"/>
                <a:gd name="connsiteX10" fmla="*/ 1474940 w 2401863"/>
                <a:gd name="connsiteY10" fmla="*/ 754838 h 1088051"/>
                <a:gd name="connsiteX11" fmla="*/ 1615856 w 2401863"/>
                <a:gd name="connsiteY11" fmla="*/ 999097 h 1088051"/>
                <a:gd name="connsiteX12" fmla="*/ 1784958 w 2401863"/>
                <a:gd name="connsiteY12" fmla="*/ 1061726 h 1088051"/>
                <a:gd name="connsiteX13" fmla="*/ 1878906 w 2401863"/>
                <a:gd name="connsiteY13" fmla="*/ 1005357 h 1088051"/>
                <a:gd name="connsiteX14" fmla="*/ 1979112 w 2401863"/>
                <a:gd name="connsiteY14" fmla="*/ 858178 h 1088051"/>
                <a:gd name="connsiteX15" fmla="*/ 2098109 w 2401863"/>
                <a:gd name="connsiteY15" fmla="*/ 817469 h 1088051"/>
                <a:gd name="connsiteX16" fmla="*/ 2401863 w 2401863"/>
                <a:gd name="connsiteY16" fmla="*/ 814336 h 1088051"/>
                <a:gd name="connsiteX0" fmla="*/ 0 w 2401863"/>
                <a:gd name="connsiteY0" fmla="*/ 1083647 h 1088051"/>
                <a:gd name="connsiteX1" fmla="*/ 300624 w 2401863"/>
                <a:gd name="connsiteY1" fmla="*/ 1083647 h 1088051"/>
                <a:gd name="connsiteX2" fmla="*/ 513567 w 2401863"/>
                <a:gd name="connsiteY2" fmla="*/ 1049200 h 1088051"/>
                <a:gd name="connsiteX3" fmla="*/ 663879 w 2401863"/>
                <a:gd name="connsiteY3" fmla="*/ 920808 h 1088051"/>
                <a:gd name="connsiteX4" fmla="*/ 742168 w 2401863"/>
                <a:gd name="connsiteY4" fmla="*/ 638973 h 1088051"/>
                <a:gd name="connsiteX5" fmla="*/ 829849 w 2401863"/>
                <a:gd name="connsiteY5" fmla="*/ 269455 h 1088051"/>
                <a:gd name="connsiteX6" fmla="*/ 939452 w 2401863"/>
                <a:gd name="connsiteY6" fmla="*/ 75301 h 1088051"/>
                <a:gd name="connsiteX7" fmla="*/ 1089764 w 2401863"/>
                <a:gd name="connsiteY7" fmla="*/ 146 h 1088051"/>
                <a:gd name="connsiteX8" fmla="*/ 1221287 w 2401863"/>
                <a:gd name="connsiteY8" fmla="*/ 90960 h 1088051"/>
                <a:gd name="connsiteX9" fmla="*/ 1337152 w 2401863"/>
                <a:gd name="connsiteY9" fmla="*/ 354006 h 1088051"/>
                <a:gd name="connsiteX10" fmla="*/ 1474940 w 2401863"/>
                <a:gd name="connsiteY10" fmla="*/ 754838 h 1088051"/>
                <a:gd name="connsiteX11" fmla="*/ 1615856 w 2401863"/>
                <a:gd name="connsiteY11" fmla="*/ 999097 h 1088051"/>
                <a:gd name="connsiteX12" fmla="*/ 1784958 w 2401863"/>
                <a:gd name="connsiteY12" fmla="*/ 1061726 h 1088051"/>
                <a:gd name="connsiteX13" fmla="*/ 1878906 w 2401863"/>
                <a:gd name="connsiteY13" fmla="*/ 1005357 h 1088051"/>
                <a:gd name="connsiteX14" fmla="*/ 1979112 w 2401863"/>
                <a:gd name="connsiteY14" fmla="*/ 858178 h 1088051"/>
                <a:gd name="connsiteX15" fmla="*/ 2098109 w 2401863"/>
                <a:gd name="connsiteY15" fmla="*/ 817469 h 1088051"/>
                <a:gd name="connsiteX16" fmla="*/ 2401863 w 2401863"/>
                <a:gd name="connsiteY16" fmla="*/ 814336 h 10880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2401863" h="1088051">
                  <a:moveTo>
                    <a:pt x="0" y="1083647"/>
                  </a:moveTo>
                  <a:cubicBezTo>
                    <a:pt x="101774" y="1089649"/>
                    <a:pt x="215030" y="1089388"/>
                    <a:pt x="300624" y="1083647"/>
                  </a:cubicBezTo>
                  <a:cubicBezTo>
                    <a:pt x="386218" y="1077906"/>
                    <a:pt x="453025" y="1076340"/>
                    <a:pt x="513567" y="1049200"/>
                  </a:cubicBezTo>
                  <a:cubicBezTo>
                    <a:pt x="574110" y="1022060"/>
                    <a:pt x="625779" y="989179"/>
                    <a:pt x="663879" y="920808"/>
                  </a:cubicBezTo>
                  <a:cubicBezTo>
                    <a:pt x="701979" y="852437"/>
                    <a:pt x="714506" y="747532"/>
                    <a:pt x="742168" y="638973"/>
                  </a:cubicBezTo>
                  <a:cubicBezTo>
                    <a:pt x="769830" y="530414"/>
                    <a:pt x="796968" y="363400"/>
                    <a:pt x="829849" y="269455"/>
                  </a:cubicBezTo>
                  <a:cubicBezTo>
                    <a:pt x="862730" y="175510"/>
                    <a:pt x="896133" y="120186"/>
                    <a:pt x="939452" y="75301"/>
                  </a:cubicBezTo>
                  <a:cubicBezTo>
                    <a:pt x="982771" y="30416"/>
                    <a:pt x="1042792" y="-2464"/>
                    <a:pt x="1089764" y="146"/>
                  </a:cubicBezTo>
                  <a:cubicBezTo>
                    <a:pt x="1136737" y="2756"/>
                    <a:pt x="1180056" y="31983"/>
                    <a:pt x="1221287" y="90960"/>
                  </a:cubicBezTo>
                  <a:cubicBezTo>
                    <a:pt x="1262518" y="149937"/>
                    <a:pt x="1294877" y="243360"/>
                    <a:pt x="1337152" y="354006"/>
                  </a:cubicBezTo>
                  <a:cubicBezTo>
                    <a:pt x="1379427" y="464652"/>
                    <a:pt x="1428489" y="647323"/>
                    <a:pt x="1474940" y="754838"/>
                  </a:cubicBezTo>
                  <a:cubicBezTo>
                    <a:pt x="1521391" y="862353"/>
                    <a:pt x="1564186" y="947949"/>
                    <a:pt x="1615856" y="999097"/>
                  </a:cubicBezTo>
                  <a:cubicBezTo>
                    <a:pt x="1667526" y="1050245"/>
                    <a:pt x="1741116" y="1060683"/>
                    <a:pt x="1784958" y="1061726"/>
                  </a:cubicBezTo>
                  <a:cubicBezTo>
                    <a:pt x="1828800" y="1062769"/>
                    <a:pt x="1846547" y="1039282"/>
                    <a:pt x="1878906" y="1005357"/>
                  </a:cubicBezTo>
                  <a:cubicBezTo>
                    <a:pt x="1911265" y="971432"/>
                    <a:pt x="1945188" y="886883"/>
                    <a:pt x="1979112" y="858178"/>
                  </a:cubicBezTo>
                  <a:cubicBezTo>
                    <a:pt x="2013036" y="829473"/>
                    <a:pt x="2044352" y="823732"/>
                    <a:pt x="2098109" y="817469"/>
                  </a:cubicBezTo>
                  <a:cubicBezTo>
                    <a:pt x="2151866" y="811206"/>
                    <a:pt x="2202490" y="813293"/>
                    <a:pt x="2401863" y="814336"/>
                  </a:cubicBezTo>
                </a:path>
              </a:pathLst>
            </a:custGeom>
            <a:noFill/>
            <a:ln w="152400" cap="rnd">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61" name="Group 60"/>
          <p:cNvGrpSpPr/>
          <p:nvPr userDrawn="1"/>
        </p:nvGrpSpPr>
        <p:grpSpPr>
          <a:xfrm>
            <a:off x="2847748" y="2962298"/>
            <a:ext cx="2510977" cy="3102269"/>
            <a:chOff x="2847748" y="2962298"/>
            <a:chExt cx="2510977" cy="3102269"/>
          </a:xfrm>
        </p:grpSpPr>
        <p:grpSp>
          <p:nvGrpSpPr>
            <p:cNvPr id="62" name="Group 61"/>
            <p:cNvGrpSpPr/>
            <p:nvPr/>
          </p:nvGrpSpPr>
          <p:grpSpPr>
            <a:xfrm>
              <a:off x="2847748" y="3224304"/>
              <a:ext cx="2127462" cy="2822573"/>
              <a:chOff x="2847748" y="3224304"/>
              <a:chExt cx="2127462" cy="2822573"/>
            </a:xfrm>
          </p:grpSpPr>
          <p:sp>
            <p:nvSpPr>
              <p:cNvPr id="65" name="Rectangle 64"/>
              <p:cNvSpPr/>
              <p:nvPr/>
            </p:nvSpPr>
            <p:spPr>
              <a:xfrm>
                <a:off x="2969779" y="4489223"/>
                <a:ext cx="154305" cy="367030"/>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6" name="Rectangle 65"/>
              <p:cNvSpPr/>
              <p:nvPr/>
            </p:nvSpPr>
            <p:spPr>
              <a:xfrm>
                <a:off x="3124084" y="4294278"/>
                <a:ext cx="158176" cy="561975"/>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7" name="Rectangle 66"/>
              <p:cNvSpPr/>
              <p:nvPr/>
            </p:nvSpPr>
            <p:spPr>
              <a:xfrm>
                <a:off x="3282260" y="3688487"/>
                <a:ext cx="325694" cy="1167766"/>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8" name="Rectangle 67"/>
              <p:cNvSpPr/>
              <p:nvPr/>
            </p:nvSpPr>
            <p:spPr>
              <a:xfrm>
                <a:off x="3607954" y="3898673"/>
                <a:ext cx="321684" cy="957580"/>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9" name="Rectangle 68"/>
              <p:cNvSpPr/>
              <p:nvPr/>
            </p:nvSpPr>
            <p:spPr>
              <a:xfrm>
                <a:off x="3929638" y="3224304"/>
                <a:ext cx="310776" cy="1631949"/>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0" name="Rectangle 69"/>
              <p:cNvSpPr/>
              <p:nvPr/>
            </p:nvSpPr>
            <p:spPr>
              <a:xfrm>
                <a:off x="4231903" y="4294278"/>
                <a:ext cx="171389" cy="561975"/>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 name="Rectangle 70"/>
              <p:cNvSpPr/>
              <p:nvPr/>
            </p:nvSpPr>
            <p:spPr>
              <a:xfrm>
                <a:off x="4400544" y="3407727"/>
                <a:ext cx="310677" cy="1448526"/>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2" name="Rectangle 71"/>
              <p:cNvSpPr/>
              <p:nvPr/>
            </p:nvSpPr>
            <p:spPr>
              <a:xfrm>
                <a:off x="4711221" y="4485412"/>
                <a:ext cx="154305" cy="370841"/>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3" name="Straight Connector 72"/>
              <p:cNvCxnSpPr/>
              <p:nvPr/>
            </p:nvCxnSpPr>
            <p:spPr>
              <a:xfrm>
                <a:off x="2988829" y="4856252"/>
                <a:ext cx="0" cy="1190625"/>
              </a:xfrm>
              <a:prstGeom prst="line">
                <a:avLst/>
              </a:prstGeom>
              <a:ln w="41275" cap="sq">
                <a:gradFill flip="none" rotWithShape="1">
                  <a:gsLst>
                    <a:gs pos="65000">
                      <a:srgbClr val="D3D3D3"/>
                    </a:gs>
                    <a:gs pos="0">
                      <a:schemeClr val="bg1">
                        <a:lumMod val="65000"/>
                      </a:schemeClr>
                    </a:gs>
                    <a:gs pos="100000">
                      <a:schemeClr val="bg1"/>
                    </a:gs>
                  </a:gsLst>
                  <a:lin ang="5400000" scaled="1"/>
                  <a:tileRect/>
                </a:gradFill>
              </a:ln>
            </p:spPr>
            <p:style>
              <a:lnRef idx="1">
                <a:schemeClr val="accent1"/>
              </a:lnRef>
              <a:fillRef idx="0">
                <a:schemeClr val="accent1"/>
              </a:fillRef>
              <a:effectRef idx="0">
                <a:schemeClr val="accent1"/>
              </a:effectRef>
              <a:fontRef idx="minor">
                <a:schemeClr val="tx1"/>
              </a:fontRef>
            </p:style>
          </p:cxnSp>
          <p:cxnSp>
            <p:nvCxnSpPr>
              <p:cNvPr id="74" name="Straight Connector 73"/>
              <p:cNvCxnSpPr/>
              <p:nvPr/>
            </p:nvCxnSpPr>
            <p:spPr>
              <a:xfrm>
                <a:off x="3174121" y="4856252"/>
                <a:ext cx="0" cy="1190625"/>
              </a:xfrm>
              <a:prstGeom prst="line">
                <a:avLst/>
              </a:prstGeom>
              <a:ln w="41275" cap="sq">
                <a:gradFill flip="none" rotWithShape="1">
                  <a:gsLst>
                    <a:gs pos="65000">
                      <a:srgbClr val="D3D3D3"/>
                    </a:gs>
                    <a:gs pos="0">
                      <a:schemeClr val="bg1">
                        <a:lumMod val="65000"/>
                      </a:schemeClr>
                    </a:gs>
                    <a:gs pos="100000">
                      <a:schemeClr val="bg1"/>
                    </a:gs>
                  </a:gsLst>
                  <a:lin ang="5400000" scaled="1"/>
                  <a:tileRect/>
                </a:gradFill>
              </a:ln>
            </p:spPr>
            <p:style>
              <a:lnRef idx="1">
                <a:schemeClr val="accent1"/>
              </a:lnRef>
              <a:fillRef idx="0">
                <a:schemeClr val="accent1"/>
              </a:fillRef>
              <a:effectRef idx="0">
                <a:schemeClr val="accent1"/>
              </a:effectRef>
              <a:fontRef idx="minor">
                <a:schemeClr val="tx1"/>
              </a:fontRef>
            </p:style>
          </p:cxnSp>
          <p:cxnSp>
            <p:nvCxnSpPr>
              <p:cNvPr id="75" name="Straight Connector 74"/>
              <p:cNvCxnSpPr/>
              <p:nvPr/>
            </p:nvCxnSpPr>
            <p:spPr>
              <a:xfrm>
                <a:off x="3359413" y="4856252"/>
                <a:ext cx="0" cy="1190625"/>
              </a:xfrm>
              <a:prstGeom prst="line">
                <a:avLst/>
              </a:prstGeom>
              <a:ln w="41275" cap="sq">
                <a:gradFill flip="none" rotWithShape="1">
                  <a:gsLst>
                    <a:gs pos="65000">
                      <a:srgbClr val="D3D3D3"/>
                    </a:gs>
                    <a:gs pos="0">
                      <a:schemeClr val="bg1">
                        <a:lumMod val="65000"/>
                      </a:schemeClr>
                    </a:gs>
                    <a:gs pos="100000">
                      <a:schemeClr val="bg1"/>
                    </a:gs>
                  </a:gsLst>
                  <a:lin ang="5400000" scaled="1"/>
                  <a:tileRect/>
                </a:gradFill>
              </a:ln>
            </p:spPr>
            <p:style>
              <a:lnRef idx="1">
                <a:schemeClr val="accent1"/>
              </a:lnRef>
              <a:fillRef idx="0">
                <a:schemeClr val="accent1"/>
              </a:fillRef>
              <a:effectRef idx="0">
                <a:schemeClr val="accent1"/>
              </a:effectRef>
              <a:fontRef idx="minor">
                <a:schemeClr val="tx1"/>
              </a:fontRef>
            </p:style>
          </p:cxnSp>
          <p:cxnSp>
            <p:nvCxnSpPr>
              <p:cNvPr id="76" name="Straight Connector 75"/>
              <p:cNvCxnSpPr/>
              <p:nvPr/>
            </p:nvCxnSpPr>
            <p:spPr>
              <a:xfrm>
                <a:off x="3544705" y="4856252"/>
                <a:ext cx="0" cy="1190625"/>
              </a:xfrm>
              <a:prstGeom prst="line">
                <a:avLst/>
              </a:prstGeom>
              <a:ln w="41275" cap="sq">
                <a:gradFill flip="none" rotWithShape="1">
                  <a:gsLst>
                    <a:gs pos="65000">
                      <a:srgbClr val="D3D3D3"/>
                    </a:gs>
                    <a:gs pos="0">
                      <a:schemeClr val="bg1">
                        <a:lumMod val="65000"/>
                      </a:schemeClr>
                    </a:gs>
                    <a:gs pos="100000">
                      <a:schemeClr val="bg1"/>
                    </a:gs>
                  </a:gsLst>
                  <a:lin ang="5400000" scaled="1"/>
                  <a:tileRect/>
                </a:gradFill>
              </a:ln>
            </p:spPr>
            <p:style>
              <a:lnRef idx="1">
                <a:schemeClr val="accent1"/>
              </a:lnRef>
              <a:fillRef idx="0">
                <a:schemeClr val="accent1"/>
              </a:fillRef>
              <a:effectRef idx="0">
                <a:schemeClr val="accent1"/>
              </a:effectRef>
              <a:fontRef idx="minor">
                <a:schemeClr val="tx1"/>
              </a:fontRef>
            </p:style>
          </p:cxnSp>
          <p:cxnSp>
            <p:nvCxnSpPr>
              <p:cNvPr id="77" name="Straight Connector 76"/>
              <p:cNvCxnSpPr/>
              <p:nvPr/>
            </p:nvCxnSpPr>
            <p:spPr>
              <a:xfrm>
                <a:off x="3729997" y="4856252"/>
                <a:ext cx="0" cy="1190625"/>
              </a:xfrm>
              <a:prstGeom prst="line">
                <a:avLst/>
              </a:prstGeom>
              <a:ln w="41275" cap="sq">
                <a:gradFill flip="none" rotWithShape="1">
                  <a:gsLst>
                    <a:gs pos="65000">
                      <a:srgbClr val="D3D3D3"/>
                    </a:gs>
                    <a:gs pos="0">
                      <a:schemeClr val="bg1">
                        <a:lumMod val="65000"/>
                      </a:schemeClr>
                    </a:gs>
                    <a:gs pos="100000">
                      <a:schemeClr val="bg1"/>
                    </a:gs>
                  </a:gsLst>
                  <a:lin ang="5400000" scaled="1"/>
                  <a:tileRect/>
                </a:gradFill>
              </a:ln>
            </p:spPr>
            <p:style>
              <a:lnRef idx="1">
                <a:schemeClr val="accent1"/>
              </a:lnRef>
              <a:fillRef idx="0">
                <a:schemeClr val="accent1"/>
              </a:fillRef>
              <a:effectRef idx="0">
                <a:schemeClr val="accent1"/>
              </a:effectRef>
              <a:fontRef idx="minor">
                <a:schemeClr val="tx1"/>
              </a:fontRef>
            </p:style>
          </p:cxnSp>
          <p:cxnSp>
            <p:nvCxnSpPr>
              <p:cNvPr id="78" name="Straight Connector 77"/>
              <p:cNvCxnSpPr/>
              <p:nvPr/>
            </p:nvCxnSpPr>
            <p:spPr>
              <a:xfrm>
                <a:off x="3915289" y="4856252"/>
                <a:ext cx="0" cy="1190625"/>
              </a:xfrm>
              <a:prstGeom prst="line">
                <a:avLst/>
              </a:prstGeom>
              <a:ln w="41275" cap="sq">
                <a:gradFill flip="none" rotWithShape="1">
                  <a:gsLst>
                    <a:gs pos="65000">
                      <a:srgbClr val="D3D3D3"/>
                    </a:gs>
                    <a:gs pos="0">
                      <a:schemeClr val="bg1">
                        <a:lumMod val="65000"/>
                      </a:schemeClr>
                    </a:gs>
                    <a:gs pos="100000">
                      <a:schemeClr val="bg1"/>
                    </a:gs>
                  </a:gsLst>
                  <a:lin ang="5400000" scaled="1"/>
                  <a:tileRect/>
                </a:gradFill>
              </a:ln>
            </p:spPr>
            <p:style>
              <a:lnRef idx="1">
                <a:schemeClr val="accent1"/>
              </a:lnRef>
              <a:fillRef idx="0">
                <a:schemeClr val="accent1"/>
              </a:fillRef>
              <a:effectRef idx="0">
                <a:schemeClr val="accent1"/>
              </a:effectRef>
              <a:fontRef idx="minor">
                <a:schemeClr val="tx1"/>
              </a:fontRef>
            </p:style>
          </p:cxnSp>
          <p:cxnSp>
            <p:nvCxnSpPr>
              <p:cNvPr id="79" name="Straight Connector 78"/>
              <p:cNvCxnSpPr/>
              <p:nvPr/>
            </p:nvCxnSpPr>
            <p:spPr>
              <a:xfrm>
                <a:off x="4100581" y="4856252"/>
                <a:ext cx="0" cy="1190625"/>
              </a:xfrm>
              <a:prstGeom prst="line">
                <a:avLst/>
              </a:prstGeom>
              <a:ln w="41275" cap="sq">
                <a:gradFill flip="none" rotWithShape="1">
                  <a:gsLst>
                    <a:gs pos="65000">
                      <a:srgbClr val="D3D3D3"/>
                    </a:gs>
                    <a:gs pos="0">
                      <a:schemeClr val="bg1">
                        <a:lumMod val="65000"/>
                      </a:schemeClr>
                    </a:gs>
                    <a:gs pos="100000">
                      <a:schemeClr val="bg1"/>
                    </a:gs>
                  </a:gsLst>
                  <a:lin ang="5400000" scaled="1"/>
                  <a:tileRect/>
                </a:gradFill>
              </a:ln>
            </p:spPr>
            <p:style>
              <a:lnRef idx="1">
                <a:schemeClr val="accent1"/>
              </a:lnRef>
              <a:fillRef idx="0">
                <a:schemeClr val="accent1"/>
              </a:fillRef>
              <a:effectRef idx="0">
                <a:schemeClr val="accent1"/>
              </a:effectRef>
              <a:fontRef idx="minor">
                <a:schemeClr val="tx1"/>
              </a:fontRef>
            </p:style>
          </p:cxnSp>
          <p:cxnSp>
            <p:nvCxnSpPr>
              <p:cNvPr id="80" name="Straight Connector 79"/>
              <p:cNvCxnSpPr/>
              <p:nvPr/>
            </p:nvCxnSpPr>
            <p:spPr>
              <a:xfrm>
                <a:off x="4285873" y="4856252"/>
                <a:ext cx="0" cy="1190625"/>
              </a:xfrm>
              <a:prstGeom prst="line">
                <a:avLst/>
              </a:prstGeom>
              <a:ln w="41275" cap="sq">
                <a:gradFill flip="none" rotWithShape="1">
                  <a:gsLst>
                    <a:gs pos="65000">
                      <a:srgbClr val="D3D3D3"/>
                    </a:gs>
                    <a:gs pos="0">
                      <a:schemeClr val="bg1">
                        <a:lumMod val="65000"/>
                      </a:schemeClr>
                    </a:gs>
                    <a:gs pos="100000">
                      <a:schemeClr val="bg1"/>
                    </a:gs>
                  </a:gsLst>
                  <a:lin ang="5400000" scaled="1"/>
                  <a:tileRect/>
                </a:gradFill>
              </a:ln>
            </p:spPr>
            <p:style>
              <a:lnRef idx="1">
                <a:schemeClr val="accent1"/>
              </a:lnRef>
              <a:fillRef idx="0">
                <a:schemeClr val="accent1"/>
              </a:fillRef>
              <a:effectRef idx="0">
                <a:schemeClr val="accent1"/>
              </a:effectRef>
              <a:fontRef idx="minor">
                <a:schemeClr val="tx1"/>
              </a:fontRef>
            </p:style>
          </p:cxnSp>
          <p:cxnSp>
            <p:nvCxnSpPr>
              <p:cNvPr id="81" name="Straight Connector 80"/>
              <p:cNvCxnSpPr/>
              <p:nvPr/>
            </p:nvCxnSpPr>
            <p:spPr>
              <a:xfrm>
                <a:off x="4471165" y="4856252"/>
                <a:ext cx="0" cy="1190625"/>
              </a:xfrm>
              <a:prstGeom prst="line">
                <a:avLst/>
              </a:prstGeom>
              <a:ln w="41275" cap="sq">
                <a:gradFill flip="none" rotWithShape="1">
                  <a:gsLst>
                    <a:gs pos="65000">
                      <a:srgbClr val="D3D3D3"/>
                    </a:gs>
                    <a:gs pos="0">
                      <a:schemeClr val="bg1">
                        <a:lumMod val="65000"/>
                      </a:schemeClr>
                    </a:gs>
                    <a:gs pos="100000">
                      <a:schemeClr val="bg1"/>
                    </a:gs>
                  </a:gsLst>
                  <a:lin ang="5400000" scaled="1"/>
                  <a:tileRect/>
                </a:gradFill>
              </a:ln>
            </p:spPr>
            <p:style>
              <a:lnRef idx="1">
                <a:schemeClr val="accent1"/>
              </a:lnRef>
              <a:fillRef idx="0">
                <a:schemeClr val="accent1"/>
              </a:fillRef>
              <a:effectRef idx="0">
                <a:schemeClr val="accent1"/>
              </a:effectRef>
              <a:fontRef idx="minor">
                <a:schemeClr val="tx1"/>
              </a:fontRef>
            </p:style>
          </p:cxnSp>
          <p:cxnSp>
            <p:nvCxnSpPr>
              <p:cNvPr id="82" name="Straight Connector 81"/>
              <p:cNvCxnSpPr/>
              <p:nvPr/>
            </p:nvCxnSpPr>
            <p:spPr>
              <a:xfrm>
                <a:off x="4656457" y="4856252"/>
                <a:ext cx="0" cy="1190625"/>
              </a:xfrm>
              <a:prstGeom prst="line">
                <a:avLst/>
              </a:prstGeom>
              <a:ln w="41275" cap="sq">
                <a:gradFill flip="none" rotWithShape="1">
                  <a:gsLst>
                    <a:gs pos="65000">
                      <a:srgbClr val="D3D3D3"/>
                    </a:gs>
                    <a:gs pos="0">
                      <a:schemeClr val="bg1">
                        <a:lumMod val="65000"/>
                      </a:schemeClr>
                    </a:gs>
                    <a:gs pos="100000">
                      <a:schemeClr val="bg1"/>
                    </a:gs>
                  </a:gsLst>
                  <a:lin ang="5400000" scaled="1"/>
                  <a:tileRect/>
                </a:gradFill>
              </a:ln>
            </p:spPr>
            <p:style>
              <a:lnRef idx="1">
                <a:schemeClr val="accent1"/>
              </a:lnRef>
              <a:fillRef idx="0">
                <a:schemeClr val="accent1"/>
              </a:fillRef>
              <a:effectRef idx="0">
                <a:schemeClr val="accent1"/>
              </a:effectRef>
              <a:fontRef idx="minor">
                <a:schemeClr val="tx1"/>
              </a:fontRef>
            </p:style>
          </p:cxnSp>
          <p:cxnSp>
            <p:nvCxnSpPr>
              <p:cNvPr id="83" name="Straight Connector 82"/>
              <p:cNvCxnSpPr/>
              <p:nvPr/>
            </p:nvCxnSpPr>
            <p:spPr>
              <a:xfrm>
                <a:off x="4841749" y="4856252"/>
                <a:ext cx="0" cy="1190625"/>
              </a:xfrm>
              <a:prstGeom prst="line">
                <a:avLst/>
              </a:prstGeom>
              <a:ln w="41275" cap="sq">
                <a:gradFill flip="none" rotWithShape="1">
                  <a:gsLst>
                    <a:gs pos="65000">
                      <a:srgbClr val="D3D3D3"/>
                    </a:gs>
                    <a:gs pos="0">
                      <a:schemeClr val="bg1">
                        <a:lumMod val="65000"/>
                      </a:schemeClr>
                    </a:gs>
                    <a:gs pos="100000">
                      <a:schemeClr val="bg1"/>
                    </a:gs>
                  </a:gsLst>
                  <a:lin ang="5400000" scaled="1"/>
                  <a:tileRect/>
                </a:gradFill>
              </a:ln>
            </p:spPr>
            <p:style>
              <a:lnRef idx="1">
                <a:schemeClr val="accent1"/>
              </a:lnRef>
              <a:fillRef idx="0">
                <a:schemeClr val="accent1"/>
              </a:fillRef>
              <a:effectRef idx="0">
                <a:schemeClr val="accent1"/>
              </a:effectRef>
              <a:fontRef idx="minor">
                <a:schemeClr val="tx1"/>
              </a:fontRef>
            </p:style>
          </p:cxnSp>
          <p:cxnSp>
            <p:nvCxnSpPr>
              <p:cNvPr id="84" name="Straight Connector 83"/>
              <p:cNvCxnSpPr/>
              <p:nvPr/>
            </p:nvCxnSpPr>
            <p:spPr>
              <a:xfrm flipH="1">
                <a:off x="2847748" y="4997051"/>
                <a:ext cx="2127462" cy="0"/>
              </a:xfrm>
              <a:prstGeom prst="line">
                <a:avLst/>
              </a:prstGeom>
              <a:ln w="41275" cap="sq">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85" name="Straight Connector 84"/>
              <p:cNvCxnSpPr/>
              <p:nvPr/>
            </p:nvCxnSpPr>
            <p:spPr>
              <a:xfrm flipH="1">
                <a:off x="2847748" y="5179931"/>
                <a:ext cx="2127462" cy="0"/>
              </a:xfrm>
              <a:prstGeom prst="line">
                <a:avLst/>
              </a:prstGeom>
              <a:ln w="41275" cap="sq">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86" name="Straight Connector 85"/>
              <p:cNvCxnSpPr/>
              <p:nvPr/>
            </p:nvCxnSpPr>
            <p:spPr>
              <a:xfrm flipH="1">
                <a:off x="2847748" y="5362811"/>
                <a:ext cx="2127462" cy="0"/>
              </a:xfrm>
              <a:prstGeom prst="line">
                <a:avLst/>
              </a:prstGeom>
              <a:ln w="41275" cap="sq">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87" name="Straight Connector 86"/>
              <p:cNvCxnSpPr/>
              <p:nvPr/>
            </p:nvCxnSpPr>
            <p:spPr>
              <a:xfrm flipH="1">
                <a:off x="2847748" y="5545691"/>
                <a:ext cx="2127462" cy="0"/>
              </a:xfrm>
              <a:prstGeom prst="line">
                <a:avLst/>
              </a:prstGeom>
              <a:ln w="41275" cap="sq">
                <a:solidFill>
                  <a:schemeClr val="bg1">
                    <a:lumMod val="75000"/>
                    <a:alpha val="60000"/>
                  </a:schemeClr>
                </a:solidFill>
              </a:ln>
            </p:spPr>
            <p:style>
              <a:lnRef idx="1">
                <a:schemeClr val="accent1"/>
              </a:lnRef>
              <a:fillRef idx="0">
                <a:schemeClr val="accent1"/>
              </a:fillRef>
              <a:effectRef idx="0">
                <a:schemeClr val="accent1"/>
              </a:effectRef>
              <a:fontRef idx="minor">
                <a:schemeClr val="tx1"/>
              </a:fontRef>
            </p:style>
          </p:cxnSp>
          <p:cxnSp>
            <p:nvCxnSpPr>
              <p:cNvPr id="88" name="Straight Connector 87"/>
              <p:cNvCxnSpPr/>
              <p:nvPr/>
            </p:nvCxnSpPr>
            <p:spPr>
              <a:xfrm flipH="1">
                <a:off x="2847748" y="5728571"/>
                <a:ext cx="2127462" cy="0"/>
              </a:xfrm>
              <a:prstGeom prst="line">
                <a:avLst/>
              </a:prstGeom>
              <a:ln w="41275" cap="sq">
                <a:solidFill>
                  <a:schemeClr val="bg1">
                    <a:lumMod val="75000"/>
                    <a:alpha val="40000"/>
                  </a:schemeClr>
                </a:solidFill>
              </a:ln>
            </p:spPr>
            <p:style>
              <a:lnRef idx="1">
                <a:schemeClr val="accent1"/>
              </a:lnRef>
              <a:fillRef idx="0">
                <a:schemeClr val="accent1"/>
              </a:fillRef>
              <a:effectRef idx="0">
                <a:schemeClr val="accent1"/>
              </a:effectRef>
              <a:fontRef idx="minor">
                <a:schemeClr val="tx1"/>
              </a:fontRef>
            </p:style>
          </p:cxnSp>
          <p:cxnSp>
            <p:nvCxnSpPr>
              <p:cNvPr id="89" name="Straight Connector 88"/>
              <p:cNvCxnSpPr/>
              <p:nvPr/>
            </p:nvCxnSpPr>
            <p:spPr>
              <a:xfrm flipH="1">
                <a:off x="2847748" y="5911451"/>
                <a:ext cx="2127462" cy="0"/>
              </a:xfrm>
              <a:prstGeom prst="line">
                <a:avLst/>
              </a:prstGeom>
              <a:ln w="41275" cap="sq">
                <a:solidFill>
                  <a:schemeClr val="bg1">
                    <a:lumMod val="75000"/>
                    <a:alpha val="20000"/>
                  </a:schemeClr>
                </a:solidFill>
              </a:ln>
            </p:spPr>
            <p:style>
              <a:lnRef idx="1">
                <a:schemeClr val="accent1"/>
              </a:lnRef>
              <a:fillRef idx="0">
                <a:schemeClr val="accent1"/>
              </a:fillRef>
              <a:effectRef idx="0">
                <a:schemeClr val="accent1"/>
              </a:effectRef>
              <a:fontRef idx="minor">
                <a:schemeClr val="tx1"/>
              </a:fontRef>
            </p:style>
          </p:cxnSp>
        </p:grpSp>
        <p:sp>
          <p:nvSpPr>
            <p:cNvPr id="63" name="Freeform 62"/>
            <p:cNvSpPr/>
            <p:nvPr/>
          </p:nvSpPr>
          <p:spPr>
            <a:xfrm>
              <a:off x="3646070" y="2962298"/>
              <a:ext cx="1217879" cy="2842905"/>
            </a:xfrm>
            <a:custGeom>
              <a:avLst/>
              <a:gdLst>
                <a:gd name="connsiteX0" fmla="*/ 0 w 1233814"/>
                <a:gd name="connsiteY0" fmla="*/ 91044 h 1067309"/>
                <a:gd name="connsiteX1" fmla="*/ 93946 w 1233814"/>
                <a:gd name="connsiteY1" fmla="*/ 31546 h 1067309"/>
                <a:gd name="connsiteX2" fmla="*/ 197285 w 1233814"/>
                <a:gd name="connsiteY2" fmla="*/ 231 h 1067309"/>
                <a:gd name="connsiteX3" fmla="*/ 275573 w 1233814"/>
                <a:gd name="connsiteY3" fmla="*/ 22151 h 1067309"/>
                <a:gd name="connsiteX4" fmla="*/ 350729 w 1233814"/>
                <a:gd name="connsiteY4" fmla="*/ 103570 h 1067309"/>
                <a:gd name="connsiteX5" fmla="*/ 403965 w 1233814"/>
                <a:gd name="connsiteY5" fmla="*/ 300855 h 1067309"/>
                <a:gd name="connsiteX6" fmla="*/ 510436 w 1233814"/>
                <a:gd name="connsiteY6" fmla="*/ 795633 h 1067309"/>
                <a:gd name="connsiteX7" fmla="*/ 616907 w 1233814"/>
                <a:gd name="connsiteY7" fmla="*/ 970998 h 1067309"/>
                <a:gd name="connsiteX8" fmla="*/ 729642 w 1233814"/>
                <a:gd name="connsiteY8" fmla="*/ 1052417 h 1067309"/>
                <a:gd name="connsiteX9" fmla="*/ 879954 w 1233814"/>
                <a:gd name="connsiteY9" fmla="*/ 1055548 h 1067309"/>
                <a:gd name="connsiteX10" fmla="*/ 1002083 w 1233814"/>
                <a:gd name="connsiteY10" fmla="*/ 930288 h 1067309"/>
                <a:gd name="connsiteX11" fmla="*/ 1102291 w 1233814"/>
                <a:gd name="connsiteY11" fmla="*/ 660979 h 1067309"/>
                <a:gd name="connsiteX12" fmla="*/ 1164921 w 1233814"/>
                <a:gd name="connsiteY12" fmla="*/ 407326 h 1067309"/>
                <a:gd name="connsiteX13" fmla="*/ 1233814 w 1233814"/>
                <a:gd name="connsiteY13" fmla="*/ 188121 h 1067309"/>
                <a:gd name="connsiteX0" fmla="*/ 0 w 1221288"/>
                <a:gd name="connsiteY0" fmla="*/ 106701 h 1067309"/>
                <a:gd name="connsiteX1" fmla="*/ 81420 w 1221288"/>
                <a:gd name="connsiteY1" fmla="*/ 31546 h 1067309"/>
                <a:gd name="connsiteX2" fmla="*/ 184759 w 1221288"/>
                <a:gd name="connsiteY2" fmla="*/ 231 h 1067309"/>
                <a:gd name="connsiteX3" fmla="*/ 263047 w 1221288"/>
                <a:gd name="connsiteY3" fmla="*/ 22151 h 1067309"/>
                <a:gd name="connsiteX4" fmla="*/ 338203 w 1221288"/>
                <a:gd name="connsiteY4" fmla="*/ 103570 h 1067309"/>
                <a:gd name="connsiteX5" fmla="*/ 391439 w 1221288"/>
                <a:gd name="connsiteY5" fmla="*/ 300855 h 1067309"/>
                <a:gd name="connsiteX6" fmla="*/ 497910 w 1221288"/>
                <a:gd name="connsiteY6" fmla="*/ 795633 h 1067309"/>
                <a:gd name="connsiteX7" fmla="*/ 604381 w 1221288"/>
                <a:gd name="connsiteY7" fmla="*/ 970998 h 1067309"/>
                <a:gd name="connsiteX8" fmla="*/ 717116 w 1221288"/>
                <a:gd name="connsiteY8" fmla="*/ 1052417 h 1067309"/>
                <a:gd name="connsiteX9" fmla="*/ 867428 w 1221288"/>
                <a:gd name="connsiteY9" fmla="*/ 1055548 h 1067309"/>
                <a:gd name="connsiteX10" fmla="*/ 989557 w 1221288"/>
                <a:gd name="connsiteY10" fmla="*/ 930288 h 1067309"/>
                <a:gd name="connsiteX11" fmla="*/ 1089765 w 1221288"/>
                <a:gd name="connsiteY11" fmla="*/ 660979 h 1067309"/>
                <a:gd name="connsiteX12" fmla="*/ 1152395 w 1221288"/>
                <a:gd name="connsiteY12" fmla="*/ 407326 h 1067309"/>
                <a:gd name="connsiteX13" fmla="*/ 1221288 w 1221288"/>
                <a:gd name="connsiteY13" fmla="*/ 188121 h 1067309"/>
                <a:gd name="connsiteX0" fmla="*/ 0 w 1221288"/>
                <a:gd name="connsiteY0" fmla="*/ 116095 h 1067309"/>
                <a:gd name="connsiteX1" fmla="*/ 81420 w 1221288"/>
                <a:gd name="connsiteY1" fmla="*/ 31546 h 1067309"/>
                <a:gd name="connsiteX2" fmla="*/ 184759 w 1221288"/>
                <a:gd name="connsiteY2" fmla="*/ 231 h 1067309"/>
                <a:gd name="connsiteX3" fmla="*/ 263047 w 1221288"/>
                <a:gd name="connsiteY3" fmla="*/ 22151 h 1067309"/>
                <a:gd name="connsiteX4" fmla="*/ 338203 w 1221288"/>
                <a:gd name="connsiteY4" fmla="*/ 103570 h 1067309"/>
                <a:gd name="connsiteX5" fmla="*/ 391439 w 1221288"/>
                <a:gd name="connsiteY5" fmla="*/ 300855 h 1067309"/>
                <a:gd name="connsiteX6" fmla="*/ 497910 w 1221288"/>
                <a:gd name="connsiteY6" fmla="*/ 795633 h 1067309"/>
                <a:gd name="connsiteX7" fmla="*/ 604381 w 1221288"/>
                <a:gd name="connsiteY7" fmla="*/ 970998 h 1067309"/>
                <a:gd name="connsiteX8" fmla="*/ 717116 w 1221288"/>
                <a:gd name="connsiteY8" fmla="*/ 1052417 h 1067309"/>
                <a:gd name="connsiteX9" fmla="*/ 867428 w 1221288"/>
                <a:gd name="connsiteY9" fmla="*/ 1055548 h 1067309"/>
                <a:gd name="connsiteX10" fmla="*/ 989557 w 1221288"/>
                <a:gd name="connsiteY10" fmla="*/ 930288 h 1067309"/>
                <a:gd name="connsiteX11" fmla="*/ 1089765 w 1221288"/>
                <a:gd name="connsiteY11" fmla="*/ 660979 h 1067309"/>
                <a:gd name="connsiteX12" fmla="*/ 1152395 w 1221288"/>
                <a:gd name="connsiteY12" fmla="*/ 407326 h 1067309"/>
                <a:gd name="connsiteX13" fmla="*/ 1221288 w 1221288"/>
                <a:gd name="connsiteY13" fmla="*/ 188121 h 1067309"/>
                <a:gd name="connsiteX0" fmla="*/ 0 w 1221288"/>
                <a:gd name="connsiteY0" fmla="*/ 116095 h 1067309"/>
                <a:gd name="connsiteX1" fmla="*/ 81420 w 1221288"/>
                <a:gd name="connsiteY1" fmla="*/ 31546 h 1067309"/>
                <a:gd name="connsiteX2" fmla="*/ 184759 w 1221288"/>
                <a:gd name="connsiteY2" fmla="*/ 231 h 1067309"/>
                <a:gd name="connsiteX3" fmla="*/ 263047 w 1221288"/>
                <a:gd name="connsiteY3" fmla="*/ 22151 h 1067309"/>
                <a:gd name="connsiteX4" fmla="*/ 338203 w 1221288"/>
                <a:gd name="connsiteY4" fmla="*/ 103570 h 1067309"/>
                <a:gd name="connsiteX5" fmla="*/ 391439 w 1221288"/>
                <a:gd name="connsiteY5" fmla="*/ 300855 h 1067309"/>
                <a:gd name="connsiteX6" fmla="*/ 497910 w 1221288"/>
                <a:gd name="connsiteY6" fmla="*/ 795633 h 1067309"/>
                <a:gd name="connsiteX7" fmla="*/ 604381 w 1221288"/>
                <a:gd name="connsiteY7" fmla="*/ 970998 h 1067309"/>
                <a:gd name="connsiteX8" fmla="*/ 717116 w 1221288"/>
                <a:gd name="connsiteY8" fmla="*/ 1052417 h 1067309"/>
                <a:gd name="connsiteX9" fmla="*/ 867428 w 1221288"/>
                <a:gd name="connsiteY9" fmla="*/ 1055548 h 1067309"/>
                <a:gd name="connsiteX10" fmla="*/ 989557 w 1221288"/>
                <a:gd name="connsiteY10" fmla="*/ 930288 h 1067309"/>
                <a:gd name="connsiteX11" fmla="*/ 1089765 w 1221288"/>
                <a:gd name="connsiteY11" fmla="*/ 660979 h 1067309"/>
                <a:gd name="connsiteX12" fmla="*/ 1152395 w 1221288"/>
                <a:gd name="connsiteY12" fmla="*/ 407326 h 1067309"/>
                <a:gd name="connsiteX13" fmla="*/ 1221288 w 1221288"/>
                <a:gd name="connsiteY13" fmla="*/ 188121 h 1067309"/>
                <a:gd name="connsiteX0" fmla="*/ 0 w 1221288"/>
                <a:gd name="connsiteY0" fmla="*/ 116095 h 1067309"/>
                <a:gd name="connsiteX1" fmla="*/ 81420 w 1221288"/>
                <a:gd name="connsiteY1" fmla="*/ 31546 h 1067309"/>
                <a:gd name="connsiteX2" fmla="*/ 184759 w 1221288"/>
                <a:gd name="connsiteY2" fmla="*/ 231 h 1067309"/>
                <a:gd name="connsiteX3" fmla="*/ 263047 w 1221288"/>
                <a:gd name="connsiteY3" fmla="*/ 22151 h 1067309"/>
                <a:gd name="connsiteX4" fmla="*/ 338203 w 1221288"/>
                <a:gd name="connsiteY4" fmla="*/ 103570 h 1067309"/>
                <a:gd name="connsiteX5" fmla="*/ 391439 w 1221288"/>
                <a:gd name="connsiteY5" fmla="*/ 300855 h 1067309"/>
                <a:gd name="connsiteX6" fmla="*/ 497910 w 1221288"/>
                <a:gd name="connsiteY6" fmla="*/ 795633 h 1067309"/>
                <a:gd name="connsiteX7" fmla="*/ 604381 w 1221288"/>
                <a:gd name="connsiteY7" fmla="*/ 970998 h 1067309"/>
                <a:gd name="connsiteX8" fmla="*/ 717116 w 1221288"/>
                <a:gd name="connsiteY8" fmla="*/ 1052417 h 1067309"/>
                <a:gd name="connsiteX9" fmla="*/ 867428 w 1221288"/>
                <a:gd name="connsiteY9" fmla="*/ 1055548 h 1067309"/>
                <a:gd name="connsiteX10" fmla="*/ 989557 w 1221288"/>
                <a:gd name="connsiteY10" fmla="*/ 930288 h 1067309"/>
                <a:gd name="connsiteX11" fmla="*/ 1089765 w 1221288"/>
                <a:gd name="connsiteY11" fmla="*/ 660979 h 1067309"/>
                <a:gd name="connsiteX12" fmla="*/ 1152395 w 1221288"/>
                <a:gd name="connsiteY12" fmla="*/ 407326 h 1067309"/>
                <a:gd name="connsiteX13" fmla="*/ 1221288 w 1221288"/>
                <a:gd name="connsiteY13" fmla="*/ 188121 h 1067309"/>
                <a:gd name="connsiteX0" fmla="*/ 0 w 1221288"/>
                <a:gd name="connsiteY0" fmla="*/ 125489 h 1067309"/>
                <a:gd name="connsiteX1" fmla="*/ 81420 w 1221288"/>
                <a:gd name="connsiteY1" fmla="*/ 31546 h 1067309"/>
                <a:gd name="connsiteX2" fmla="*/ 184759 w 1221288"/>
                <a:gd name="connsiteY2" fmla="*/ 231 h 1067309"/>
                <a:gd name="connsiteX3" fmla="*/ 263047 w 1221288"/>
                <a:gd name="connsiteY3" fmla="*/ 22151 h 1067309"/>
                <a:gd name="connsiteX4" fmla="*/ 338203 w 1221288"/>
                <a:gd name="connsiteY4" fmla="*/ 103570 h 1067309"/>
                <a:gd name="connsiteX5" fmla="*/ 391439 w 1221288"/>
                <a:gd name="connsiteY5" fmla="*/ 300855 h 1067309"/>
                <a:gd name="connsiteX6" fmla="*/ 497910 w 1221288"/>
                <a:gd name="connsiteY6" fmla="*/ 795633 h 1067309"/>
                <a:gd name="connsiteX7" fmla="*/ 604381 w 1221288"/>
                <a:gd name="connsiteY7" fmla="*/ 970998 h 1067309"/>
                <a:gd name="connsiteX8" fmla="*/ 717116 w 1221288"/>
                <a:gd name="connsiteY8" fmla="*/ 1052417 h 1067309"/>
                <a:gd name="connsiteX9" fmla="*/ 867428 w 1221288"/>
                <a:gd name="connsiteY9" fmla="*/ 1055548 h 1067309"/>
                <a:gd name="connsiteX10" fmla="*/ 989557 w 1221288"/>
                <a:gd name="connsiteY10" fmla="*/ 930288 h 1067309"/>
                <a:gd name="connsiteX11" fmla="*/ 1089765 w 1221288"/>
                <a:gd name="connsiteY11" fmla="*/ 660979 h 1067309"/>
                <a:gd name="connsiteX12" fmla="*/ 1152395 w 1221288"/>
                <a:gd name="connsiteY12" fmla="*/ 407326 h 1067309"/>
                <a:gd name="connsiteX13" fmla="*/ 1221288 w 1221288"/>
                <a:gd name="connsiteY13" fmla="*/ 188121 h 1067309"/>
                <a:gd name="connsiteX0" fmla="*/ 0 w 1249471"/>
                <a:gd name="connsiteY0" fmla="*/ 125489 h 1067309"/>
                <a:gd name="connsiteX1" fmla="*/ 81420 w 1249471"/>
                <a:gd name="connsiteY1" fmla="*/ 31546 h 1067309"/>
                <a:gd name="connsiteX2" fmla="*/ 184759 w 1249471"/>
                <a:gd name="connsiteY2" fmla="*/ 231 h 1067309"/>
                <a:gd name="connsiteX3" fmla="*/ 263047 w 1249471"/>
                <a:gd name="connsiteY3" fmla="*/ 22151 h 1067309"/>
                <a:gd name="connsiteX4" fmla="*/ 338203 w 1249471"/>
                <a:gd name="connsiteY4" fmla="*/ 103570 h 1067309"/>
                <a:gd name="connsiteX5" fmla="*/ 391439 w 1249471"/>
                <a:gd name="connsiteY5" fmla="*/ 300855 h 1067309"/>
                <a:gd name="connsiteX6" fmla="*/ 497910 w 1249471"/>
                <a:gd name="connsiteY6" fmla="*/ 795633 h 1067309"/>
                <a:gd name="connsiteX7" fmla="*/ 604381 w 1249471"/>
                <a:gd name="connsiteY7" fmla="*/ 970998 h 1067309"/>
                <a:gd name="connsiteX8" fmla="*/ 717116 w 1249471"/>
                <a:gd name="connsiteY8" fmla="*/ 1052417 h 1067309"/>
                <a:gd name="connsiteX9" fmla="*/ 867428 w 1249471"/>
                <a:gd name="connsiteY9" fmla="*/ 1055548 h 1067309"/>
                <a:gd name="connsiteX10" fmla="*/ 989557 w 1249471"/>
                <a:gd name="connsiteY10" fmla="*/ 930288 h 1067309"/>
                <a:gd name="connsiteX11" fmla="*/ 1089765 w 1249471"/>
                <a:gd name="connsiteY11" fmla="*/ 660979 h 1067309"/>
                <a:gd name="connsiteX12" fmla="*/ 1152395 w 1249471"/>
                <a:gd name="connsiteY12" fmla="*/ 407326 h 1067309"/>
                <a:gd name="connsiteX13" fmla="*/ 1249471 w 1249471"/>
                <a:gd name="connsiteY13" fmla="*/ 166200 h 1067309"/>
                <a:gd name="connsiteX0" fmla="*/ 0 w 1249471"/>
                <a:gd name="connsiteY0" fmla="*/ 125489 h 1067309"/>
                <a:gd name="connsiteX1" fmla="*/ 81420 w 1249471"/>
                <a:gd name="connsiteY1" fmla="*/ 31546 h 1067309"/>
                <a:gd name="connsiteX2" fmla="*/ 184759 w 1249471"/>
                <a:gd name="connsiteY2" fmla="*/ 231 h 1067309"/>
                <a:gd name="connsiteX3" fmla="*/ 263047 w 1249471"/>
                <a:gd name="connsiteY3" fmla="*/ 22151 h 1067309"/>
                <a:gd name="connsiteX4" fmla="*/ 338203 w 1249471"/>
                <a:gd name="connsiteY4" fmla="*/ 103570 h 1067309"/>
                <a:gd name="connsiteX5" fmla="*/ 391439 w 1249471"/>
                <a:gd name="connsiteY5" fmla="*/ 300855 h 1067309"/>
                <a:gd name="connsiteX6" fmla="*/ 497910 w 1249471"/>
                <a:gd name="connsiteY6" fmla="*/ 795633 h 1067309"/>
                <a:gd name="connsiteX7" fmla="*/ 604381 w 1249471"/>
                <a:gd name="connsiteY7" fmla="*/ 970998 h 1067309"/>
                <a:gd name="connsiteX8" fmla="*/ 717116 w 1249471"/>
                <a:gd name="connsiteY8" fmla="*/ 1052417 h 1067309"/>
                <a:gd name="connsiteX9" fmla="*/ 867428 w 1249471"/>
                <a:gd name="connsiteY9" fmla="*/ 1055548 h 1067309"/>
                <a:gd name="connsiteX10" fmla="*/ 989557 w 1249471"/>
                <a:gd name="connsiteY10" fmla="*/ 930288 h 1067309"/>
                <a:gd name="connsiteX11" fmla="*/ 1089765 w 1249471"/>
                <a:gd name="connsiteY11" fmla="*/ 660979 h 1067309"/>
                <a:gd name="connsiteX12" fmla="*/ 1152395 w 1249471"/>
                <a:gd name="connsiteY12" fmla="*/ 407326 h 1067309"/>
                <a:gd name="connsiteX13" fmla="*/ 1249471 w 1249471"/>
                <a:gd name="connsiteY13" fmla="*/ 166200 h 1067309"/>
                <a:gd name="connsiteX0" fmla="*/ 0 w 1243208"/>
                <a:gd name="connsiteY0" fmla="*/ 125489 h 1067309"/>
                <a:gd name="connsiteX1" fmla="*/ 81420 w 1243208"/>
                <a:gd name="connsiteY1" fmla="*/ 31546 h 1067309"/>
                <a:gd name="connsiteX2" fmla="*/ 184759 w 1243208"/>
                <a:gd name="connsiteY2" fmla="*/ 231 h 1067309"/>
                <a:gd name="connsiteX3" fmla="*/ 263047 w 1243208"/>
                <a:gd name="connsiteY3" fmla="*/ 22151 h 1067309"/>
                <a:gd name="connsiteX4" fmla="*/ 338203 w 1243208"/>
                <a:gd name="connsiteY4" fmla="*/ 103570 h 1067309"/>
                <a:gd name="connsiteX5" fmla="*/ 391439 w 1243208"/>
                <a:gd name="connsiteY5" fmla="*/ 300855 h 1067309"/>
                <a:gd name="connsiteX6" fmla="*/ 497910 w 1243208"/>
                <a:gd name="connsiteY6" fmla="*/ 795633 h 1067309"/>
                <a:gd name="connsiteX7" fmla="*/ 604381 w 1243208"/>
                <a:gd name="connsiteY7" fmla="*/ 970998 h 1067309"/>
                <a:gd name="connsiteX8" fmla="*/ 717116 w 1243208"/>
                <a:gd name="connsiteY8" fmla="*/ 1052417 h 1067309"/>
                <a:gd name="connsiteX9" fmla="*/ 867428 w 1243208"/>
                <a:gd name="connsiteY9" fmla="*/ 1055548 h 1067309"/>
                <a:gd name="connsiteX10" fmla="*/ 989557 w 1243208"/>
                <a:gd name="connsiteY10" fmla="*/ 930288 h 1067309"/>
                <a:gd name="connsiteX11" fmla="*/ 1089765 w 1243208"/>
                <a:gd name="connsiteY11" fmla="*/ 660979 h 1067309"/>
                <a:gd name="connsiteX12" fmla="*/ 1152395 w 1243208"/>
                <a:gd name="connsiteY12" fmla="*/ 407326 h 1067309"/>
                <a:gd name="connsiteX13" fmla="*/ 1243208 w 1243208"/>
                <a:gd name="connsiteY13" fmla="*/ 153674 h 1067309"/>
                <a:gd name="connsiteX0" fmla="*/ 0 w 1252603"/>
                <a:gd name="connsiteY0" fmla="*/ 125489 h 1067309"/>
                <a:gd name="connsiteX1" fmla="*/ 81420 w 1252603"/>
                <a:gd name="connsiteY1" fmla="*/ 31546 h 1067309"/>
                <a:gd name="connsiteX2" fmla="*/ 184759 w 1252603"/>
                <a:gd name="connsiteY2" fmla="*/ 231 h 1067309"/>
                <a:gd name="connsiteX3" fmla="*/ 263047 w 1252603"/>
                <a:gd name="connsiteY3" fmla="*/ 22151 h 1067309"/>
                <a:gd name="connsiteX4" fmla="*/ 338203 w 1252603"/>
                <a:gd name="connsiteY4" fmla="*/ 103570 h 1067309"/>
                <a:gd name="connsiteX5" fmla="*/ 391439 w 1252603"/>
                <a:gd name="connsiteY5" fmla="*/ 300855 h 1067309"/>
                <a:gd name="connsiteX6" fmla="*/ 497910 w 1252603"/>
                <a:gd name="connsiteY6" fmla="*/ 795633 h 1067309"/>
                <a:gd name="connsiteX7" fmla="*/ 604381 w 1252603"/>
                <a:gd name="connsiteY7" fmla="*/ 970998 h 1067309"/>
                <a:gd name="connsiteX8" fmla="*/ 717116 w 1252603"/>
                <a:gd name="connsiteY8" fmla="*/ 1052417 h 1067309"/>
                <a:gd name="connsiteX9" fmla="*/ 867428 w 1252603"/>
                <a:gd name="connsiteY9" fmla="*/ 1055548 h 1067309"/>
                <a:gd name="connsiteX10" fmla="*/ 989557 w 1252603"/>
                <a:gd name="connsiteY10" fmla="*/ 930288 h 1067309"/>
                <a:gd name="connsiteX11" fmla="*/ 1089765 w 1252603"/>
                <a:gd name="connsiteY11" fmla="*/ 660979 h 1067309"/>
                <a:gd name="connsiteX12" fmla="*/ 1152395 w 1252603"/>
                <a:gd name="connsiteY12" fmla="*/ 407326 h 1067309"/>
                <a:gd name="connsiteX13" fmla="*/ 1252603 w 1252603"/>
                <a:gd name="connsiteY13" fmla="*/ 156806 h 1067309"/>
                <a:gd name="connsiteX0" fmla="*/ 0 w 1171183"/>
                <a:gd name="connsiteY0" fmla="*/ 31546 h 1067309"/>
                <a:gd name="connsiteX1" fmla="*/ 103339 w 1171183"/>
                <a:gd name="connsiteY1" fmla="*/ 231 h 1067309"/>
                <a:gd name="connsiteX2" fmla="*/ 181627 w 1171183"/>
                <a:gd name="connsiteY2" fmla="*/ 22151 h 1067309"/>
                <a:gd name="connsiteX3" fmla="*/ 256783 w 1171183"/>
                <a:gd name="connsiteY3" fmla="*/ 103570 h 1067309"/>
                <a:gd name="connsiteX4" fmla="*/ 310019 w 1171183"/>
                <a:gd name="connsiteY4" fmla="*/ 300855 h 1067309"/>
                <a:gd name="connsiteX5" fmla="*/ 416490 w 1171183"/>
                <a:gd name="connsiteY5" fmla="*/ 795633 h 1067309"/>
                <a:gd name="connsiteX6" fmla="*/ 522961 w 1171183"/>
                <a:gd name="connsiteY6" fmla="*/ 970998 h 1067309"/>
                <a:gd name="connsiteX7" fmla="*/ 635696 w 1171183"/>
                <a:gd name="connsiteY7" fmla="*/ 1052417 h 1067309"/>
                <a:gd name="connsiteX8" fmla="*/ 786008 w 1171183"/>
                <a:gd name="connsiteY8" fmla="*/ 1055548 h 1067309"/>
                <a:gd name="connsiteX9" fmla="*/ 908137 w 1171183"/>
                <a:gd name="connsiteY9" fmla="*/ 930288 h 1067309"/>
                <a:gd name="connsiteX10" fmla="*/ 1008345 w 1171183"/>
                <a:gd name="connsiteY10" fmla="*/ 660979 h 1067309"/>
                <a:gd name="connsiteX11" fmla="*/ 1070975 w 1171183"/>
                <a:gd name="connsiteY11" fmla="*/ 407326 h 1067309"/>
                <a:gd name="connsiteX12" fmla="*/ 1171183 w 1171183"/>
                <a:gd name="connsiteY12" fmla="*/ 156806 h 1067309"/>
                <a:gd name="connsiteX0" fmla="*/ 0 w 1578807"/>
                <a:gd name="connsiteY0" fmla="*/ 14567 h 1069609"/>
                <a:gd name="connsiteX1" fmla="*/ 510963 w 1578807"/>
                <a:gd name="connsiteY1" fmla="*/ 2531 h 1069609"/>
                <a:gd name="connsiteX2" fmla="*/ 589251 w 1578807"/>
                <a:gd name="connsiteY2" fmla="*/ 24451 h 1069609"/>
                <a:gd name="connsiteX3" fmla="*/ 664407 w 1578807"/>
                <a:gd name="connsiteY3" fmla="*/ 105870 h 1069609"/>
                <a:gd name="connsiteX4" fmla="*/ 717643 w 1578807"/>
                <a:gd name="connsiteY4" fmla="*/ 303155 h 1069609"/>
                <a:gd name="connsiteX5" fmla="*/ 824114 w 1578807"/>
                <a:gd name="connsiteY5" fmla="*/ 797933 h 1069609"/>
                <a:gd name="connsiteX6" fmla="*/ 930585 w 1578807"/>
                <a:gd name="connsiteY6" fmla="*/ 973298 h 1069609"/>
                <a:gd name="connsiteX7" fmla="*/ 1043320 w 1578807"/>
                <a:gd name="connsiteY7" fmla="*/ 1054717 h 1069609"/>
                <a:gd name="connsiteX8" fmla="*/ 1193632 w 1578807"/>
                <a:gd name="connsiteY8" fmla="*/ 1057848 h 1069609"/>
                <a:gd name="connsiteX9" fmla="*/ 1315761 w 1578807"/>
                <a:gd name="connsiteY9" fmla="*/ 932588 h 1069609"/>
                <a:gd name="connsiteX10" fmla="*/ 1415969 w 1578807"/>
                <a:gd name="connsiteY10" fmla="*/ 663279 h 1069609"/>
                <a:gd name="connsiteX11" fmla="*/ 1478599 w 1578807"/>
                <a:gd name="connsiteY11" fmla="*/ 409626 h 1069609"/>
                <a:gd name="connsiteX12" fmla="*/ 1578807 w 1578807"/>
                <a:gd name="connsiteY12" fmla="*/ 159106 h 1069609"/>
                <a:gd name="connsiteX0" fmla="*/ 0 w 1578807"/>
                <a:gd name="connsiteY0" fmla="*/ 14567 h 1069609"/>
                <a:gd name="connsiteX1" fmla="*/ 510963 w 1578807"/>
                <a:gd name="connsiteY1" fmla="*/ 2531 h 1069609"/>
                <a:gd name="connsiteX2" fmla="*/ 589251 w 1578807"/>
                <a:gd name="connsiteY2" fmla="*/ 24451 h 1069609"/>
                <a:gd name="connsiteX3" fmla="*/ 664407 w 1578807"/>
                <a:gd name="connsiteY3" fmla="*/ 105870 h 1069609"/>
                <a:gd name="connsiteX4" fmla="*/ 717643 w 1578807"/>
                <a:gd name="connsiteY4" fmla="*/ 303155 h 1069609"/>
                <a:gd name="connsiteX5" fmla="*/ 824114 w 1578807"/>
                <a:gd name="connsiteY5" fmla="*/ 797933 h 1069609"/>
                <a:gd name="connsiteX6" fmla="*/ 930585 w 1578807"/>
                <a:gd name="connsiteY6" fmla="*/ 973298 h 1069609"/>
                <a:gd name="connsiteX7" fmla="*/ 1043320 w 1578807"/>
                <a:gd name="connsiteY7" fmla="*/ 1054717 h 1069609"/>
                <a:gd name="connsiteX8" fmla="*/ 1193632 w 1578807"/>
                <a:gd name="connsiteY8" fmla="*/ 1057848 h 1069609"/>
                <a:gd name="connsiteX9" fmla="*/ 1315761 w 1578807"/>
                <a:gd name="connsiteY9" fmla="*/ 932588 h 1069609"/>
                <a:gd name="connsiteX10" fmla="*/ 1415969 w 1578807"/>
                <a:gd name="connsiteY10" fmla="*/ 663279 h 1069609"/>
                <a:gd name="connsiteX11" fmla="*/ 1478599 w 1578807"/>
                <a:gd name="connsiteY11" fmla="*/ 409626 h 1069609"/>
                <a:gd name="connsiteX12" fmla="*/ 1578807 w 1578807"/>
                <a:gd name="connsiteY12" fmla="*/ 159106 h 1069609"/>
                <a:gd name="connsiteX0" fmla="*/ 0 w 1578807"/>
                <a:gd name="connsiteY0" fmla="*/ 12036 h 1067078"/>
                <a:gd name="connsiteX1" fmla="*/ 510963 w 1578807"/>
                <a:gd name="connsiteY1" fmla="*/ 0 h 1067078"/>
                <a:gd name="connsiteX2" fmla="*/ 589251 w 1578807"/>
                <a:gd name="connsiteY2" fmla="*/ 21920 h 1067078"/>
                <a:gd name="connsiteX3" fmla="*/ 664407 w 1578807"/>
                <a:gd name="connsiteY3" fmla="*/ 103339 h 1067078"/>
                <a:gd name="connsiteX4" fmla="*/ 717643 w 1578807"/>
                <a:gd name="connsiteY4" fmla="*/ 300624 h 1067078"/>
                <a:gd name="connsiteX5" fmla="*/ 824114 w 1578807"/>
                <a:gd name="connsiteY5" fmla="*/ 795402 h 1067078"/>
                <a:gd name="connsiteX6" fmla="*/ 930585 w 1578807"/>
                <a:gd name="connsiteY6" fmla="*/ 970767 h 1067078"/>
                <a:gd name="connsiteX7" fmla="*/ 1043320 w 1578807"/>
                <a:gd name="connsiteY7" fmla="*/ 1052186 h 1067078"/>
                <a:gd name="connsiteX8" fmla="*/ 1193632 w 1578807"/>
                <a:gd name="connsiteY8" fmla="*/ 1055317 h 1067078"/>
                <a:gd name="connsiteX9" fmla="*/ 1315761 w 1578807"/>
                <a:gd name="connsiteY9" fmla="*/ 930057 h 1067078"/>
                <a:gd name="connsiteX10" fmla="*/ 1415969 w 1578807"/>
                <a:gd name="connsiteY10" fmla="*/ 660748 h 1067078"/>
                <a:gd name="connsiteX11" fmla="*/ 1478599 w 1578807"/>
                <a:gd name="connsiteY11" fmla="*/ 407095 h 1067078"/>
                <a:gd name="connsiteX12" fmla="*/ 1578807 w 1578807"/>
                <a:gd name="connsiteY12" fmla="*/ 156575 h 1067078"/>
                <a:gd name="connsiteX0" fmla="*/ 0 w 1578807"/>
                <a:gd name="connsiteY0" fmla="*/ 13248 h 1068290"/>
                <a:gd name="connsiteX1" fmla="*/ 510963 w 1578807"/>
                <a:gd name="connsiteY1" fmla="*/ 1212 h 1068290"/>
                <a:gd name="connsiteX2" fmla="*/ 605776 w 1578807"/>
                <a:gd name="connsiteY2" fmla="*/ 12115 h 1068290"/>
                <a:gd name="connsiteX3" fmla="*/ 664407 w 1578807"/>
                <a:gd name="connsiteY3" fmla="*/ 104551 h 1068290"/>
                <a:gd name="connsiteX4" fmla="*/ 717643 w 1578807"/>
                <a:gd name="connsiteY4" fmla="*/ 301836 h 1068290"/>
                <a:gd name="connsiteX5" fmla="*/ 824114 w 1578807"/>
                <a:gd name="connsiteY5" fmla="*/ 796614 h 1068290"/>
                <a:gd name="connsiteX6" fmla="*/ 930585 w 1578807"/>
                <a:gd name="connsiteY6" fmla="*/ 971979 h 1068290"/>
                <a:gd name="connsiteX7" fmla="*/ 1043320 w 1578807"/>
                <a:gd name="connsiteY7" fmla="*/ 1053398 h 1068290"/>
                <a:gd name="connsiteX8" fmla="*/ 1193632 w 1578807"/>
                <a:gd name="connsiteY8" fmla="*/ 1056529 h 1068290"/>
                <a:gd name="connsiteX9" fmla="*/ 1315761 w 1578807"/>
                <a:gd name="connsiteY9" fmla="*/ 931269 h 1068290"/>
                <a:gd name="connsiteX10" fmla="*/ 1415969 w 1578807"/>
                <a:gd name="connsiteY10" fmla="*/ 661960 h 1068290"/>
                <a:gd name="connsiteX11" fmla="*/ 1478599 w 1578807"/>
                <a:gd name="connsiteY11" fmla="*/ 408307 h 1068290"/>
                <a:gd name="connsiteX12" fmla="*/ 1578807 w 1578807"/>
                <a:gd name="connsiteY12" fmla="*/ 157787 h 1068290"/>
                <a:gd name="connsiteX0" fmla="*/ 0 w 1578807"/>
                <a:gd name="connsiteY0" fmla="*/ 17655 h 1072697"/>
                <a:gd name="connsiteX1" fmla="*/ 420074 w 1578807"/>
                <a:gd name="connsiteY1" fmla="*/ 110 h 1072697"/>
                <a:gd name="connsiteX2" fmla="*/ 605776 w 1578807"/>
                <a:gd name="connsiteY2" fmla="*/ 16522 h 1072697"/>
                <a:gd name="connsiteX3" fmla="*/ 664407 w 1578807"/>
                <a:gd name="connsiteY3" fmla="*/ 108958 h 1072697"/>
                <a:gd name="connsiteX4" fmla="*/ 717643 w 1578807"/>
                <a:gd name="connsiteY4" fmla="*/ 306243 h 1072697"/>
                <a:gd name="connsiteX5" fmla="*/ 824114 w 1578807"/>
                <a:gd name="connsiteY5" fmla="*/ 801021 h 1072697"/>
                <a:gd name="connsiteX6" fmla="*/ 930585 w 1578807"/>
                <a:gd name="connsiteY6" fmla="*/ 976386 h 1072697"/>
                <a:gd name="connsiteX7" fmla="*/ 1043320 w 1578807"/>
                <a:gd name="connsiteY7" fmla="*/ 1057805 h 1072697"/>
                <a:gd name="connsiteX8" fmla="*/ 1193632 w 1578807"/>
                <a:gd name="connsiteY8" fmla="*/ 1060936 h 1072697"/>
                <a:gd name="connsiteX9" fmla="*/ 1315761 w 1578807"/>
                <a:gd name="connsiteY9" fmla="*/ 935676 h 1072697"/>
                <a:gd name="connsiteX10" fmla="*/ 1415969 w 1578807"/>
                <a:gd name="connsiteY10" fmla="*/ 666367 h 1072697"/>
                <a:gd name="connsiteX11" fmla="*/ 1478599 w 1578807"/>
                <a:gd name="connsiteY11" fmla="*/ 412714 h 1072697"/>
                <a:gd name="connsiteX12" fmla="*/ 1578807 w 1578807"/>
                <a:gd name="connsiteY12" fmla="*/ 162194 h 1072697"/>
                <a:gd name="connsiteX0" fmla="*/ 0 w 1581561"/>
                <a:gd name="connsiteY0" fmla="*/ 6528 h 1072587"/>
                <a:gd name="connsiteX1" fmla="*/ 422828 w 1581561"/>
                <a:gd name="connsiteY1" fmla="*/ 0 h 1072587"/>
                <a:gd name="connsiteX2" fmla="*/ 608530 w 1581561"/>
                <a:gd name="connsiteY2" fmla="*/ 16412 h 1072587"/>
                <a:gd name="connsiteX3" fmla="*/ 667161 w 1581561"/>
                <a:gd name="connsiteY3" fmla="*/ 108848 h 1072587"/>
                <a:gd name="connsiteX4" fmla="*/ 720397 w 1581561"/>
                <a:gd name="connsiteY4" fmla="*/ 306133 h 1072587"/>
                <a:gd name="connsiteX5" fmla="*/ 826868 w 1581561"/>
                <a:gd name="connsiteY5" fmla="*/ 800911 h 1072587"/>
                <a:gd name="connsiteX6" fmla="*/ 933339 w 1581561"/>
                <a:gd name="connsiteY6" fmla="*/ 976276 h 1072587"/>
                <a:gd name="connsiteX7" fmla="*/ 1046074 w 1581561"/>
                <a:gd name="connsiteY7" fmla="*/ 1057695 h 1072587"/>
                <a:gd name="connsiteX8" fmla="*/ 1196386 w 1581561"/>
                <a:gd name="connsiteY8" fmla="*/ 1060826 h 1072587"/>
                <a:gd name="connsiteX9" fmla="*/ 1318515 w 1581561"/>
                <a:gd name="connsiteY9" fmla="*/ 935566 h 1072587"/>
                <a:gd name="connsiteX10" fmla="*/ 1418723 w 1581561"/>
                <a:gd name="connsiteY10" fmla="*/ 666257 h 1072587"/>
                <a:gd name="connsiteX11" fmla="*/ 1481353 w 1581561"/>
                <a:gd name="connsiteY11" fmla="*/ 412604 h 1072587"/>
                <a:gd name="connsiteX12" fmla="*/ 1581561 w 1581561"/>
                <a:gd name="connsiteY12" fmla="*/ 162084 h 1072587"/>
                <a:gd name="connsiteX0" fmla="*/ 0 w 1581561"/>
                <a:gd name="connsiteY0" fmla="*/ 6528 h 1072587"/>
                <a:gd name="connsiteX1" fmla="*/ 422828 w 1581561"/>
                <a:gd name="connsiteY1" fmla="*/ 0 h 1072587"/>
                <a:gd name="connsiteX2" fmla="*/ 608530 w 1581561"/>
                <a:gd name="connsiteY2" fmla="*/ 16412 h 1072587"/>
                <a:gd name="connsiteX3" fmla="*/ 667161 w 1581561"/>
                <a:gd name="connsiteY3" fmla="*/ 108848 h 1072587"/>
                <a:gd name="connsiteX4" fmla="*/ 720397 w 1581561"/>
                <a:gd name="connsiteY4" fmla="*/ 306133 h 1072587"/>
                <a:gd name="connsiteX5" fmla="*/ 826868 w 1581561"/>
                <a:gd name="connsiteY5" fmla="*/ 800911 h 1072587"/>
                <a:gd name="connsiteX6" fmla="*/ 933339 w 1581561"/>
                <a:gd name="connsiteY6" fmla="*/ 976276 h 1072587"/>
                <a:gd name="connsiteX7" fmla="*/ 1046074 w 1581561"/>
                <a:gd name="connsiteY7" fmla="*/ 1057695 h 1072587"/>
                <a:gd name="connsiteX8" fmla="*/ 1196386 w 1581561"/>
                <a:gd name="connsiteY8" fmla="*/ 1060826 h 1072587"/>
                <a:gd name="connsiteX9" fmla="*/ 1318515 w 1581561"/>
                <a:gd name="connsiteY9" fmla="*/ 935566 h 1072587"/>
                <a:gd name="connsiteX10" fmla="*/ 1418723 w 1581561"/>
                <a:gd name="connsiteY10" fmla="*/ 666257 h 1072587"/>
                <a:gd name="connsiteX11" fmla="*/ 1481353 w 1581561"/>
                <a:gd name="connsiteY11" fmla="*/ 412604 h 1072587"/>
                <a:gd name="connsiteX12" fmla="*/ 1581561 w 1581561"/>
                <a:gd name="connsiteY12" fmla="*/ 162084 h 1072587"/>
                <a:gd name="connsiteX0" fmla="*/ 0 w 1581561"/>
                <a:gd name="connsiteY0" fmla="*/ 0 h 1066059"/>
                <a:gd name="connsiteX1" fmla="*/ 608530 w 1581561"/>
                <a:gd name="connsiteY1" fmla="*/ 9884 h 1066059"/>
                <a:gd name="connsiteX2" fmla="*/ 667161 w 1581561"/>
                <a:gd name="connsiteY2" fmla="*/ 102320 h 1066059"/>
                <a:gd name="connsiteX3" fmla="*/ 720397 w 1581561"/>
                <a:gd name="connsiteY3" fmla="*/ 299605 h 1066059"/>
                <a:gd name="connsiteX4" fmla="*/ 826868 w 1581561"/>
                <a:gd name="connsiteY4" fmla="*/ 794383 h 1066059"/>
                <a:gd name="connsiteX5" fmla="*/ 933339 w 1581561"/>
                <a:gd name="connsiteY5" fmla="*/ 969748 h 1066059"/>
                <a:gd name="connsiteX6" fmla="*/ 1046074 w 1581561"/>
                <a:gd name="connsiteY6" fmla="*/ 1051167 h 1066059"/>
                <a:gd name="connsiteX7" fmla="*/ 1196386 w 1581561"/>
                <a:gd name="connsiteY7" fmla="*/ 1054298 h 1066059"/>
                <a:gd name="connsiteX8" fmla="*/ 1318515 w 1581561"/>
                <a:gd name="connsiteY8" fmla="*/ 929038 h 1066059"/>
                <a:gd name="connsiteX9" fmla="*/ 1418723 w 1581561"/>
                <a:gd name="connsiteY9" fmla="*/ 659729 h 1066059"/>
                <a:gd name="connsiteX10" fmla="*/ 1481353 w 1581561"/>
                <a:gd name="connsiteY10" fmla="*/ 406076 h 1066059"/>
                <a:gd name="connsiteX11" fmla="*/ 1581561 w 1581561"/>
                <a:gd name="connsiteY11" fmla="*/ 155556 h 1066059"/>
                <a:gd name="connsiteX0" fmla="*/ 0 w 1581561"/>
                <a:gd name="connsiteY0" fmla="*/ 0 h 1066059"/>
                <a:gd name="connsiteX1" fmla="*/ 608530 w 1581561"/>
                <a:gd name="connsiteY1" fmla="*/ 9884 h 1066059"/>
                <a:gd name="connsiteX2" fmla="*/ 667161 w 1581561"/>
                <a:gd name="connsiteY2" fmla="*/ 102320 h 1066059"/>
                <a:gd name="connsiteX3" fmla="*/ 720397 w 1581561"/>
                <a:gd name="connsiteY3" fmla="*/ 299605 h 1066059"/>
                <a:gd name="connsiteX4" fmla="*/ 826868 w 1581561"/>
                <a:gd name="connsiteY4" fmla="*/ 794383 h 1066059"/>
                <a:gd name="connsiteX5" fmla="*/ 933339 w 1581561"/>
                <a:gd name="connsiteY5" fmla="*/ 969748 h 1066059"/>
                <a:gd name="connsiteX6" fmla="*/ 1046074 w 1581561"/>
                <a:gd name="connsiteY6" fmla="*/ 1051167 h 1066059"/>
                <a:gd name="connsiteX7" fmla="*/ 1196386 w 1581561"/>
                <a:gd name="connsiteY7" fmla="*/ 1054298 h 1066059"/>
                <a:gd name="connsiteX8" fmla="*/ 1318515 w 1581561"/>
                <a:gd name="connsiteY8" fmla="*/ 929038 h 1066059"/>
                <a:gd name="connsiteX9" fmla="*/ 1418723 w 1581561"/>
                <a:gd name="connsiteY9" fmla="*/ 659729 h 1066059"/>
                <a:gd name="connsiteX10" fmla="*/ 1481353 w 1581561"/>
                <a:gd name="connsiteY10" fmla="*/ 406076 h 1066059"/>
                <a:gd name="connsiteX11" fmla="*/ 1581561 w 1581561"/>
                <a:gd name="connsiteY11" fmla="*/ 155556 h 1066059"/>
                <a:gd name="connsiteX0" fmla="*/ 0 w 1581561"/>
                <a:gd name="connsiteY0" fmla="*/ 0 h 1066059"/>
                <a:gd name="connsiteX1" fmla="*/ 667161 w 1581561"/>
                <a:gd name="connsiteY1" fmla="*/ 102320 h 1066059"/>
                <a:gd name="connsiteX2" fmla="*/ 720397 w 1581561"/>
                <a:gd name="connsiteY2" fmla="*/ 299605 h 1066059"/>
                <a:gd name="connsiteX3" fmla="*/ 826868 w 1581561"/>
                <a:gd name="connsiteY3" fmla="*/ 794383 h 1066059"/>
                <a:gd name="connsiteX4" fmla="*/ 933339 w 1581561"/>
                <a:gd name="connsiteY4" fmla="*/ 969748 h 1066059"/>
                <a:gd name="connsiteX5" fmla="*/ 1046074 w 1581561"/>
                <a:gd name="connsiteY5" fmla="*/ 1051167 h 1066059"/>
                <a:gd name="connsiteX6" fmla="*/ 1196386 w 1581561"/>
                <a:gd name="connsiteY6" fmla="*/ 1054298 h 1066059"/>
                <a:gd name="connsiteX7" fmla="*/ 1318515 w 1581561"/>
                <a:gd name="connsiteY7" fmla="*/ 929038 h 1066059"/>
                <a:gd name="connsiteX8" fmla="*/ 1418723 w 1581561"/>
                <a:gd name="connsiteY8" fmla="*/ 659729 h 1066059"/>
                <a:gd name="connsiteX9" fmla="*/ 1481353 w 1581561"/>
                <a:gd name="connsiteY9" fmla="*/ 406076 h 1066059"/>
                <a:gd name="connsiteX10" fmla="*/ 1581561 w 1581561"/>
                <a:gd name="connsiteY10" fmla="*/ 155556 h 1066059"/>
                <a:gd name="connsiteX0" fmla="*/ 0 w 1113970"/>
                <a:gd name="connsiteY0" fmla="*/ 0 h 2250623"/>
                <a:gd name="connsiteX1" fmla="*/ 199570 w 1113970"/>
                <a:gd name="connsiteY1" fmla="*/ 1286884 h 2250623"/>
                <a:gd name="connsiteX2" fmla="*/ 252806 w 1113970"/>
                <a:gd name="connsiteY2" fmla="*/ 1484169 h 2250623"/>
                <a:gd name="connsiteX3" fmla="*/ 359277 w 1113970"/>
                <a:gd name="connsiteY3" fmla="*/ 1978947 h 2250623"/>
                <a:gd name="connsiteX4" fmla="*/ 465748 w 1113970"/>
                <a:gd name="connsiteY4" fmla="*/ 2154312 h 2250623"/>
                <a:gd name="connsiteX5" fmla="*/ 578483 w 1113970"/>
                <a:gd name="connsiteY5" fmla="*/ 2235731 h 2250623"/>
                <a:gd name="connsiteX6" fmla="*/ 728795 w 1113970"/>
                <a:gd name="connsiteY6" fmla="*/ 2238862 h 2250623"/>
                <a:gd name="connsiteX7" fmla="*/ 850924 w 1113970"/>
                <a:gd name="connsiteY7" fmla="*/ 2113602 h 2250623"/>
                <a:gd name="connsiteX8" fmla="*/ 951132 w 1113970"/>
                <a:gd name="connsiteY8" fmla="*/ 1844293 h 2250623"/>
                <a:gd name="connsiteX9" fmla="*/ 1013762 w 1113970"/>
                <a:gd name="connsiteY9" fmla="*/ 1590640 h 2250623"/>
                <a:gd name="connsiteX10" fmla="*/ 1113970 w 1113970"/>
                <a:gd name="connsiteY10" fmla="*/ 1340120 h 2250623"/>
                <a:gd name="connsiteX0" fmla="*/ 0 w 1113970"/>
                <a:gd name="connsiteY0" fmla="*/ 0 h 2250623"/>
                <a:gd name="connsiteX1" fmla="*/ 199570 w 1113970"/>
                <a:gd name="connsiteY1" fmla="*/ 1286884 h 2250623"/>
                <a:gd name="connsiteX2" fmla="*/ 252806 w 1113970"/>
                <a:gd name="connsiteY2" fmla="*/ 1484169 h 2250623"/>
                <a:gd name="connsiteX3" fmla="*/ 359277 w 1113970"/>
                <a:gd name="connsiteY3" fmla="*/ 1978947 h 2250623"/>
                <a:gd name="connsiteX4" fmla="*/ 465748 w 1113970"/>
                <a:gd name="connsiteY4" fmla="*/ 2154312 h 2250623"/>
                <a:gd name="connsiteX5" fmla="*/ 578483 w 1113970"/>
                <a:gd name="connsiteY5" fmla="*/ 2235731 h 2250623"/>
                <a:gd name="connsiteX6" fmla="*/ 728795 w 1113970"/>
                <a:gd name="connsiteY6" fmla="*/ 2238862 h 2250623"/>
                <a:gd name="connsiteX7" fmla="*/ 850924 w 1113970"/>
                <a:gd name="connsiteY7" fmla="*/ 2113602 h 2250623"/>
                <a:gd name="connsiteX8" fmla="*/ 951132 w 1113970"/>
                <a:gd name="connsiteY8" fmla="*/ 1844293 h 2250623"/>
                <a:gd name="connsiteX9" fmla="*/ 1013762 w 1113970"/>
                <a:gd name="connsiteY9" fmla="*/ 1590640 h 2250623"/>
                <a:gd name="connsiteX10" fmla="*/ 1113970 w 1113970"/>
                <a:gd name="connsiteY10" fmla="*/ 1340120 h 2250623"/>
                <a:gd name="connsiteX0" fmla="*/ 0 w 1113970"/>
                <a:gd name="connsiteY0" fmla="*/ 0 h 2250623"/>
                <a:gd name="connsiteX1" fmla="*/ 199570 w 1113970"/>
                <a:gd name="connsiteY1" fmla="*/ 1286884 h 2250623"/>
                <a:gd name="connsiteX2" fmla="*/ 252806 w 1113970"/>
                <a:gd name="connsiteY2" fmla="*/ 1484169 h 2250623"/>
                <a:gd name="connsiteX3" fmla="*/ 359277 w 1113970"/>
                <a:gd name="connsiteY3" fmla="*/ 1978947 h 2250623"/>
                <a:gd name="connsiteX4" fmla="*/ 465748 w 1113970"/>
                <a:gd name="connsiteY4" fmla="*/ 2154312 h 2250623"/>
                <a:gd name="connsiteX5" fmla="*/ 578483 w 1113970"/>
                <a:gd name="connsiteY5" fmla="*/ 2235731 h 2250623"/>
                <a:gd name="connsiteX6" fmla="*/ 728795 w 1113970"/>
                <a:gd name="connsiteY6" fmla="*/ 2238862 h 2250623"/>
                <a:gd name="connsiteX7" fmla="*/ 850924 w 1113970"/>
                <a:gd name="connsiteY7" fmla="*/ 2113602 h 2250623"/>
                <a:gd name="connsiteX8" fmla="*/ 951132 w 1113970"/>
                <a:gd name="connsiteY8" fmla="*/ 1844293 h 2250623"/>
                <a:gd name="connsiteX9" fmla="*/ 1013762 w 1113970"/>
                <a:gd name="connsiteY9" fmla="*/ 1590640 h 2250623"/>
                <a:gd name="connsiteX10" fmla="*/ 1113970 w 1113970"/>
                <a:gd name="connsiteY10" fmla="*/ 1340120 h 2250623"/>
                <a:gd name="connsiteX0" fmla="*/ 0 w 1113970"/>
                <a:gd name="connsiteY0" fmla="*/ 0 h 2250623"/>
                <a:gd name="connsiteX1" fmla="*/ 199570 w 1113970"/>
                <a:gd name="connsiteY1" fmla="*/ 1286884 h 2250623"/>
                <a:gd name="connsiteX2" fmla="*/ 359277 w 1113970"/>
                <a:gd name="connsiteY2" fmla="*/ 1978947 h 2250623"/>
                <a:gd name="connsiteX3" fmla="*/ 465748 w 1113970"/>
                <a:gd name="connsiteY3" fmla="*/ 2154312 h 2250623"/>
                <a:gd name="connsiteX4" fmla="*/ 578483 w 1113970"/>
                <a:gd name="connsiteY4" fmla="*/ 2235731 h 2250623"/>
                <a:gd name="connsiteX5" fmla="*/ 728795 w 1113970"/>
                <a:gd name="connsiteY5" fmla="*/ 2238862 h 2250623"/>
                <a:gd name="connsiteX6" fmla="*/ 850924 w 1113970"/>
                <a:gd name="connsiteY6" fmla="*/ 2113602 h 2250623"/>
                <a:gd name="connsiteX7" fmla="*/ 951132 w 1113970"/>
                <a:gd name="connsiteY7" fmla="*/ 1844293 h 2250623"/>
                <a:gd name="connsiteX8" fmla="*/ 1013762 w 1113970"/>
                <a:gd name="connsiteY8" fmla="*/ 1590640 h 2250623"/>
                <a:gd name="connsiteX9" fmla="*/ 1113970 w 1113970"/>
                <a:gd name="connsiteY9" fmla="*/ 1340120 h 2250623"/>
                <a:gd name="connsiteX0" fmla="*/ 0 w 1217879"/>
                <a:gd name="connsiteY0" fmla="*/ 0 h 2842905"/>
                <a:gd name="connsiteX1" fmla="*/ 303479 w 1217879"/>
                <a:gd name="connsiteY1" fmla="*/ 1879166 h 2842905"/>
                <a:gd name="connsiteX2" fmla="*/ 463186 w 1217879"/>
                <a:gd name="connsiteY2" fmla="*/ 2571229 h 2842905"/>
                <a:gd name="connsiteX3" fmla="*/ 569657 w 1217879"/>
                <a:gd name="connsiteY3" fmla="*/ 2746594 h 2842905"/>
                <a:gd name="connsiteX4" fmla="*/ 682392 w 1217879"/>
                <a:gd name="connsiteY4" fmla="*/ 2828013 h 2842905"/>
                <a:gd name="connsiteX5" fmla="*/ 832704 w 1217879"/>
                <a:gd name="connsiteY5" fmla="*/ 2831144 h 2842905"/>
                <a:gd name="connsiteX6" fmla="*/ 954833 w 1217879"/>
                <a:gd name="connsiteY6" fmla="*/ 2705884 h 2842905"/>
                <a:gd name="connsiteX7" fmla="*/ 1055041 w 1217879"/>
                <a:gd name="connsiteY7" fmla="*/ 2436575 h 2842905"/>
                <a:gd name="connsiteX8" fmla="*/ 1117671 w 1217879"/>
                <a:gd name="connsiteY8" fmla="*/ 2182922 h 2842905"/>
                <a:gd name="connsiteX9" fmla="*/ 1217879 w 1217879"/>
                <a:gd name="connsiteY9" fmla="*/ 1932402 h 284290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217879" h="2842905">
                  <a:moveTo>
                    <a:pt x="0" y="0"/>
                  </a:moveTo>
                  <a:cubicBezTo>
                    <a:pt x="128868" y="938116"/>
                    <a:pt x="226281" y="1450628"/>
                    <a:pt x="303479" y="1879166"/>
                  </a:cubicBezTo>
                  <a:cubicBezTo>
                    <a:pt x="380677" y="2307704"/>
                    <a:pt x="418823" y="2426658"/>
                    <a:pt x="463186" y="2571229"/>
                  </a:cubicBezTo>
                  <a:cubicBezTo>
                    <a:pt x="507549" y="2715800"/>
                    <a:pt x="533123" y="2703797"/>
                    <a:pt x="569657" y="2746594"/>
                  </a:cubicBezTo>
                  <a:cubicBezTo>
                    <a:pt x="606191" y="2789391"/>
                    <a:pt x="638551" y="2813921"/>
                    <a:pt x="682392" y="2828013"/>
                  </a:cubicBezTo>
                  <a:cubicBezTo>
                    <a:pt x="726233" y="2842105"/>
                    <a:pt x="787297" y="2851499"/>
                    <a:pt x="832704" y="2831144"/>
                  </a:cubicBezTo>
                  <a:cubicBezTo>
                    <a:pt x="878111" y="2810789"/>
                    <a:pt x="917777" y="2771646"/>
                    <a:pt x="954833" y="2705884"/>
                  </a:cubicBezTo>
                  <a:cubicBezTo>
                    <a:pt x="991889" y="2640123"/>
                    <a:pt x="1027901" y="2523735"/>
                    <a:pt x="1055041" y="2436575"/>
                  </a:cubicBezTo>
                  <a:cubicBezTo>
                    <a:pt x="1082181" y="2349415"/>
                    <a:pt x="1090531" y="2266951"/>
                    <a:pt x="1117671" y="2182922"/>
                  </a:cubicBezTo>
                  <a:cubicBezTo>
                    <a:pt x="1144811" y="2098893"/>
                    <a:pt x="1169340" y="1987203"/>
                    <a:pt x="1217879" y="1932402"/>
                  </a:cubicBezTo>
                </a:path>
              </a:pathLst>
            </a:custGeom>
            <a:noFill/>
            <a:ln w="152400" cap="rnd">
              <a:solidFill>
                <a:srgbClr val="008FF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4" name="Freeform 63"/>
            <p:cNvSpPr/>
            <p:nvPr/>
          </p:nvSpPr>
          <p:spPr>
            <a:xfrm>
              <a:off x="3284692" y="3926919"/>
              <a:ext cx="2074033" cy="2137648"/>
            </a:xfrm>
            <a:custGeom>
              <a:avLst/>
              <a:gdLst>
                <a:gd name="connsiteX0" fmla="*/ 0 w 2091846"/>
                <a:gd name="connsiteY0" fmla="*/ 1076333 h 1084914"/>
                <a:gd name="connsiteX1" fmla="*/ 284967 w 2091846"/>
                <a:gd name="connsiteY1" fmla="*/ 1082596 h 1084914"/>
                <a:gd name="connsiteX2" fmla="*/ 488515 w 2091846"/>
                <a:gd name="connsiteY2" fmla="*/ 1041886 h 1084914"/>
                <a:gd name="connsiteX3" fmla="*/ 638827 w 2091846"/>
                <a:gd name="connsiteY3" fmla="*/ 932283 h 1084914"/>
                <a:gd name="connsiteX4" fmla="*/ 720246 w 2091846"/>
                <a:gd name="connsiteY4" fmla="*/ 672368 h 1084914"/>
                <a:gd name="connsiteX5" fmla="*/ 829849 w 2091846"/>
                <a:gd name="connsiteY5" fmla="*/ 221431 h 1084914"/>
                <a:gd name="connsiteX6" fmla="*/ 914400 w 2091846"/>
                <a:gd name="connsiteY6" fmla="*/ 67987 h 1084914"/>
                <a:gd name="connsiteX7" fmla="*/ 992687 w 2091846"/>
                <a:gd name="connsiteY7" fmla="*/ 14752 h 1084914"/>
                <a:gd name="connsiteX8" fmla="*/ 1077238 w 2091846"/>
                <a:gd name="connsiteY8" fmla="*/ 2226 h 1084914"/>
                <a:gd name="connsiteX9" fmla="*/ 1183709 w 2091846"/>
                <a:gd name="connsiteY9" fmla="*/ 52330 h 1084914"/>
                <a:gd name="connsiteX10" fmla="*/ 1302706 w 2091846"/>
                <a:gd name="connsiteY10" fmla="*/ 296587 h 1084914"/>
                <a:gd name="connsiteX11" fmla="*/ 1484334 w 2091846"/>
                <a:gd name="connsiteY11" fmla="*/ 838338 h 1084914"/>
                <a:gd name="connsiteX12" fmla="*/ 1615857 w 2091846"/>
                <a:gd name="connsiteY12" fmla="*/ 998045 h 1084914"/>
                <a:gd name="connsiteX13" fmla="*/ 1750512 w 2091846"/>
                <a:gd name="connsiteY13" fmla="*/ 1038755 h 1084914"/>
                <a:gd name="connsiteX14" fmla="*/ 1860115 w 2091846"/>
                <a:gd name="connsiteY14" fmla="*/ 998045 h 1084914"/>
                <a:gd name="connsiteX15" fmla="*/ 1913350 w 2091846"/>
                <a:gd name="connsiteY15" fmla="*/ 891574 h 1084914"/>
                <a:gd name="connsiteX16" fmla="*/ 1985375 w 2091846"/>
                <a:gd name="connsiteY16" fmla="*/ 822681 h 1084914"/>
                <a:gd name="connsiteX17" fmla="*/ 2091846 w 2091846"/>
                <a:gd name="connsiteY17" fmla="*/ 797629 h 1084914"/>
                <a:gd name="connsiteX0" fmla="*/ 0 w 2123162"/>
                <a:gd name="connsiteY0" fmla="*/ 1085728 h 1089324"/>
                <a:gd name="connsiteX1" fmla="*/ 316283 w 2123162"/>
                <a:gd name="connsiteY1" fmla="*/ 1082596 h 1089324"/>
                <a:gd name="connsiteX2" fmla="*/ 519831 w 2123162"/>
                <a:gd name="connsiteY2" fmla="*/ 1041886 h 1089324"/>
                <a:gd name="connsiteX3" fmla="*/ 670143 w 2123162"/>
                <a:gd name="connsiteY3" fmla="*/ 932283 h 1089324"/>
                <a:gd name="connsiteX4" fmla="*/ 751562 w 2123162"/>
                <a:gd name="connsiteY4" fmla="*/ 672368 h 1089324"/>
                <a:gd name="connsiteX5" fmla="*/ 861165 w 2123162"/>
                <a:gd name="connsiteY5" fmla="*/ 221431 h 1089324"/>
                <a:gd name="connsiteX6" fmla="*/ 945716 w 2123162"/>
                <a:gd name="connsiteY6" fmla="*/ 67987 h 1089324"/>
                <a:gd name="connsiteX7" fmla="*/ 1024003 w 2123162"/>
                <a:gd name="connsiteY7" fmla="*/ 14752 h 1089324"/>
                <a:gd name="connsiteX8" fmla="*/ 1108554 w 2123162"/>
                <a:gd name="connsiteY8" fmla="*/ 2226 h 1089324"/>
                <a:gd name="connsiteX9" fmla="*/ 1215025 w 2123162"/>
                <a:gd name="connsiteY9" fmla="*/ 52330 h 1089324"/>
                <a:gd name="connsiteX10" fmla="*/ 1334022 w 2123162"/>
                <a:gd name="connsiteY10" fmla="*/ 296587 h 1089324"/>
                <a:gd name="connsiteX11" fmla="*/ 1515650 w 2123162"/>
                <a:gd name="connsiteY11" fmla="*/ 838338 h 1089324"/>
                <a:gd name="connsiteX12" fmla="*/ 1647173 w 2123162"/>
                <a:gd name="connsiteY12" fmla="*/ 998045 h 1089324"/>
                <a:gd name="connsiteX13" fmla="*/ 1781828 w 2123162"/>
                <a:gd name="connsiteY13" fmla="*/ 1038755 h 1089324"/>
                <a:gd name="connsiteX14" fmla="*/ 1891431 w 2123162"/>
                <a:gd name="connsiteY14" fmla="*/ 998045 h 1089324"/>
                <a:gd name="connsiteX15" fmla="*/ 1944666 w 2123162"/>
                <a:gd name="connsiteY15" fmla="*/ 891574 h 1089324"/>
                <a:gd name="connsiteX16" fmla="*/ 2016691 w 2123162"/>
                <a:gd name="connsiteY16" fmla="*/ 822681 h 1089324"/>
                <a:gd name="connsiteX17" fmla="*/ 2123162 w 2123162"/>
                <a:gd name="connsiteY17" fmla="*/ 797629 h 1089324"/>
                <a:gd name="connsiteX0" fmla="*/ 0 w 2116898"/>
                <a:gd name="connsiteY0" fmla="*/ 1076333 h 1084914"/>
                <a:gd name="connsiteX1" fmla="*/ 310019 w 2116898"/>
                <a:gd name="connsiteY1" fmla="*/ 1082596 h 1084914"/>
                <a:gd name="connsiteX2" fmla="*/ 513567 w 2116898"/>
                <a:gd name="connsiteY2" fmla="*/ 1041886 h 1084914"/>
                <a:gd name="connsiteX3" fmla="*/ 663879 w 2116898"/>
                <a:gd name="connsiteY3" fmla="*/ 932283 h 1084914"/>
                <a:gd name="connsiteX4" fmla="*/ 745298 w 2116898"/>
                <a:gd name="connsiteY4" fmla="*/ 672368 h 1084914"/>
                <a:gd name="connsiteX5" fmla="*/ 854901 w 2116898"/>
                <a:gd name="connsiteY5" fmla="*/ 221431 h 1084914"/>
                <a:gd name="connsiteX6" fmla="*/ 939452 w 2116898"/>
                <a:gd name="connsiteY6" fmla="*/ 67987 h 1084914"/>
                <a:gd name="connsiteX7" fmla="*/ 1017739 w 2116898"/>
                <a:gd name="connsiteY7" fmla="*/ 14752 h 1084914"/>
                <a:gd name="connsiteX8" fmla="*/ 1102290 w 2116898"/>
                <a:gd name="connsiteY8" fmla="*/ 2226 h 1084914"/>
                <a:gd name="connsiteX9" fmla="*/ 1208761 w 2116898"/>
                <a:gd name="connsiteY9" fmla="*/ 52330 h 1084914"/>
                <a:gd name="connsiteX10" fmla="*/ 1327758 w 2116898"/>
                <a:gd name="connsiteY10" fmla="*/ 296587 h 1084914"/>
                <a:gd name="connsiteX11" fmla="*/ 1509386 w 2116898"/>
                <a:gd name="connsiteY11" fmla="*/ 838338 h 1084914"/>
                <a:gd name="connsiteX12" fmla="*/ 1640909 w 2116898"/>
                <a:gd name="connsiteY12" fmla="*/ 998045 h 1084914"/>
                <a:gd name="connsiteX13" fmla="*/ 1775564 w 2116898"/>
                <a:gd name="connsiteY13" fmla="*/ 1038755 h 1084914"/>
                <a:gd name="connsiteX14" fmla="*/ 1885167 w 2116898"/>
                <a:gd name="connsiteY14" fmla="*/ 998045 h 1084914"/>
                <a:gd name="connsiteX15" fmla="*/ 1938402 w 2116898"/>
                <a:gd name="connsiteY15" fmla="*/ 891574 h 1084914"/>
                <a:gd name="connsiteX16" fmla="*/ 2010427 w 2116898"/>
                <a:gd name="connsiteY16" fmla="*/ 822681 h 1084914"/>
                <a:gd name="connsiteX17" fmla="*/ 2116898 w 2116898"/>
                <a:gd name="connsiteY17" fmla="*/ 797629 h 1084914"/>
                <a:gd name="connsiteX0" fmla="*/ 0 w 2116898"/>
                <a:gd name="connsiteY0" fmla="*/ 1076333 h 1080737"/>
                <a:gd name="connsiteX1" fmla="*/ 300624 w 2116898"/>
                <a:gd name="connsiteY1" fmla="*/ 1076333 h 1080737"/>
                <a:gd name="connsiteX2" fmla="*/ 513567 w 2116898"/>
                <a:gd name="connsiteY2" fmla="*/ 1041886 h 1080737"/>
                <a:gd name="connsiteX3" fmla="*/ 663879 w 2116898"/>
                <a:gd name="connsiteY3" fmla="*/ 932283 h 1080737"/>
                <a:gd name="connsiteX4" fmla="*/ 745298 w 2116898"/>
                <a:gd name="connsiteY4" fmla="*/ 672368 h 1080737"/>
                <a:gd name="connsiteX5" fmla="*/ 854901 w 2116898"/>
                <a:gd name="connsiteY5" fmla="*/ 221431 h 1080737"/>
                <a:gd name="connsiteX6" fmla="*/ 939452 w 2116898"/>
                <a:gd name="connsiteY6" fmla="*/ 67987 h 1080737"/>
                <a:gd name="connsiteX7" fmla="*/ 1017739 w 2116898"/>
                <a:gd name="connsiteY7" fmla="*/ 14752 h 1080737"/>
                <a:gd name="connsiteX8" fmla="*/ 1102290 w 2116898"/>
                <a:gd name="connsiteY8" fmla="*/ 2226 h 1080737"/>
                <a:gd name="connsiteX9" fmla="*/ 1208761 w 2116898"/>
                <a:gd name="connsiteY9" fmla="*/ 52330 h 1080737"/>
                <a:gd name="connsiteX10" fmla="*/ 1327758 w 2116898"/>
                <a:gd name="connsiteY10" fmla="*/ 296587 h 1080737"/>
                <a:gd name="connsiteX11" fmla="*/ 1509386 w 2116898"/>
                <a:gd name="connsiteY11" fmla="*/ 838338 h 1080737"/>
                <a:gd name="connsiteX12" fmla="*/ 1640909 w 2116898"/>
                <a:gd name="connsiteY12" fmla="*/ 998045 h 1080737"/>
                <a:gd name="connsiteX13" fmla="*/ 1775564 w 2116898"/>
                <a:gd name="connsiteY13" fmla="*/ 1038755 h 1080737"/>
                <a:gd name="connsiteX14" fmla="*/ 1885167 w 2116898"/>
                <a:gd name="connsiteY14" fmla="*/ 998045 h 1080737"/>
                <a:gd name="connsiteX15" fmla="*/ 1938402 w 2116898"/>
                <a:gd name="connsiteY15" fmla="*/ 891574 h 1080737"/>
                <a:gd name="connsiteX16" fmla="*/ 2010427 w 2116898"/>
                <a:gd name="connsiteY16" fmla="*/ 822681 h 1080737"/>
                <a:gd name="connsiteX17" fmla="*/ 2116898 w 2116898"/>
                <a:gd name="connsiteY17" fmla="*/ 797629 h 1080737"/>
                <a:gd name="connsiteX0" fmla="*/ 0 w 2116898"/>
                <a:gd name="connsiteY0" fmla="*/ 1076333 h 1080737"/>
                <a:gd name="connsiteX1" fmla="*/ 300624 w 2116898"/>
                <a:gd name="connsiteY1" fmla="*/ 1076333 h 1080737"/>
                <a:gd name="connsiteX2" fmla="*/ 513567 w 2116898"/>
                <a:gd name="connsiteY2" fmla="*/ 1041886 h 1080737"/>
                <a:gd name="connsiteX3" fmla="*/ 663879 w 2116898"/>
                <a:gd name="connsiteY3" fmla="*/ 913494 h 1080737"/>
                <a:gd name="connsiteX4" fmla="*/ 745298 w 2116898"/>
                <a:gd name="connsiteY4" fmla="*/ 672368 h 1080737"/>
                <a:gd name="connsiteX5" fmla="*/ 854901 w 2116898"/>
                <a:gd name="connsiteY5" fmla="*/ 221431 h 1080737"/>
                <a:gd name="connsiteX6" fmla="*/ 939452 w 2116898"/>
                <a:gd name="connsiteY6" fmla="*/ 67987 h 1080737"/>
                <a:gd name="connsiteX7" fmla="*/ 1017739 w 2116898"/>
                <a:gd name="connsiteY7" fmla="*/ 14752 h 1080737"/>
                <a:gd name="connsiteX8" fmla="*/ 1102290 w 2116898"/>
                <a:gd name="connsiteY8" fmla="*/ 2226 h 1080737"/>
                <a:gd name="connsiteX9" fmla="*/ 1208761 w 2116898"/>
                <a:gd name="connsiteY9" fmla="*/ 52330 h 1080737"/>
                <a:gd name="connsiteX10" fmla="*/ 1327758 w 2116898"/>
                <a:gd name="connsiteY10" fmla="*/ 296587 h 1080737"/>
                <a:gd name="connsiteX11" fmla="*/ 1509386 w 2116898"/>
                <a:gd name="connsiteY11" fmla="*/ 838338 h 1080737"/>
                <a:gd name="connsiteX12" fmla="*/ 1640909 w 2116898"/>
                <a:gd name="connsiteY12" fmla="*/ 998045 h 1080737"/>
                <a:gd name="connsiteX13" fmla="*/ 1775564 w 2116898"/>
                <a:gd name="connsiteY13" fmla="*/ 1038755 h 1080737"/>
                <a:gd name="connsiteX14" fmla="*/ 1885167 w 2116898"/>
                <a:gd name="connsiteY14" fmla="*/ 998045 h 1080737"/>
                <a:gd name="connsiteX15" fmla="*/ 1938402 w 2116898"/>
                <a:gd name="connsiteY15" fmla="*/ 891574 h 1080737"/>
                <a:gd name="connsiteX16" fmla="*/ 2010427 w 2116898"/>
                <a:gd name="connsiteY16" fmla="*/ 822681 h 1080737"/>
                <a:gd name="connsiteX17" fmla="*/ 2116898 w 2116898"/>
                <a:gd name="connsiteY17" fmla="*/ 797629 h 1080737"/>
                <a:gd name="connsiteX0" fmla="*/ 0 w 2116898"/>
                <a:gd name="connsiteY0" fmla="*/ 1076333 h 1080737"/>
                <a:gd name="connsiteX1" fmla="*/ 300624 w 2116898"/>
                <a:gd name="connsiteY1" fmla="*/ 1076333 h 1080737"/>
                <a:gd name="connsiteX2" fmla="*/ 513567 w 2116898"/>
                <a:gd name="connsiteY2" fmla="*/ 1041886 h 1080737"/>
                <a:gd name="connsiteX3" fmla="*/ 663879 w 2116898"/>
                <a:gd name="connsiteY3" fmla="*/ 913494 h 1080737"/>
                <a:gd name="connsiteX4" fmla="*/ 742167 w 2116898"/>
                <a:gd name="connsiteY4" fmla="*/ 647316 h 1080737"/>
                <a:gd name="connsiteX5" fmla="*/ 854901 w 2116898"/>
                <a:gd name="connsiteY5" fmla="*/ 221431 h 1080737"/>
                <a:gd name="connsiteX6" fmla="*/ 939452 w 2116898"/>
                <a:gd name="connsiteY6" fmla="*/ 67987 h 1080737"/>
                <a:gd name="connsiteX7" fmla="*/ 1017739 w 2116898"/>
                <a:gd name="connsiteY7" fmla="*/ 14752 h 1080737"/>
                <a:gd name="connsiteX8" fmla="*/ 1102290 w 2116898"/>
                <a:gd name="connsiteY8" fmla="*/ 2226 h 1080737"/>
                <a:gd name="connsiteX9" fmla="*/ 1208761 w 2116898"/>
                <a:gd name="connsiteY9" fmla="*/ 52330 h 1080737"/>
                <a:gd name="connsiteX10" fmla="*/ 1327758 w 2116898"/>
                <a:gd name="connsiteY10" fmla="*/ 296587 h 1080737"/>
                <a:gd name="connsiteX11" fmla="*/ 1509386 w 2116898"/>
                <a:gd name="connsiteY11" fmla="*/ 838338 h 1080737"/>
                <a:gd name="connsiteX12" fmla="*/ 1640909 w 2116898"/>
                <a:gd name="connsiteY12" fmla="*/ 998045 h 1080737"/>
                <a:gd name="connsiteX13" fmla="*/ 1775564 w 2116898"/>
                <a:gd name="connsiteY13" fmla="*/ 1038755 h 1080737"/>
                <a:gd name="connsiteX14" fmla="*/ 1885167 w 2116898"/>
                <a:gd name="connsiteY14" fmla="*/ 998045 h 1080737"/>
                <a:gd name="connsiteX15" fmla="*/ 1938402 w 2116898"/>
                <a:gd name="connsiteY15" fmla="*/ 891574 h 1080737"/>
                <a:gd name="connsiteX16" fmla="*/ 2010427 w 2116898"/>
                <a:gd name="connsiteY16" fmla="*/ 822681 h 1080737"/>
                <a:gd name="connsiteX17" fmla="*/ 2116898 w 2116898"/>
                <a:gd name="connsiteY17" fmla="*/ 797629 h 1080737"/>
                <a:gd name="connsiteX0" fmla="*/ 0 w 2116898"/>
                <a:gd name="connsiteY0" fmla="*/ 1076333 h 1080737"/>
                <a:gd name="connsiteX1" fmla="*/ 300624 w 2116898"/>
                <a:gd name="connsiteY1" fmla="*/ 1076333 h 1080737"/>
                <a:gd name="connsiteX2" fmla="*/ 513567 w 2116898"/>
                <a:gd name="connsiteY2" fmla="*/ 1041886 h 1080737"/>
                <a:gd name="connsiteX3" fmla="*/ 663879 w 2116898"/>
                <a:gd name="connsiteY3" fmla="*/ 913494 h 1080737"/>
                <a:gd name="connsiteX4" fmla="*/ 742167 w 2116898"/>
                <a:gd name="connsiteY4" fmla="*/ 647316 h 1080737"/>
                <a:gd name="connsiteX5" fmla="*/ 829849 w 2116898"/>
                <a:gd name="connsiteY5" fmla="*/ 262141 h 1080737"/>
                <a:gd name="connsiteX6" fmla="*/ 939452 w 2116898"/>
                <a:gd name="connsiteY6" fmla="*/ 67987 h 1080737"/>
                <a:gd name="connsiteX7" fmla="*/ 1017739 w 2116898"/>
                <a:gd name="connsiteY7" fmla="*/ 14752 h 1080737"/>
                <a:gd name="connsiteX8" fmla="*/ 1102290 w 2116898"/>
                <a:gd name="connsiteY8" fmla="*/ 2226 h 1080737"/>
                <a:gd name="connsiteX9" fmla="*/ 1208761 w 2116898"/>
                <a:gd name="connsiteY9" fmla="*/ 52330 h 1080737"/>
                <a:gd name="connsiteX10" fmla="*/ 1327758 w 2116898"/>
                <a:gd name="connsiteY10" fmla="*/ 296587 h 1080737"/>
                <a:gd name="connsiteX11" fmla="*/ 1509386 w 2116898"/>
                <a:gd name="connsiteY11" fmla="*/ 838338 h 1080737"/>
                <a:gd name="connsiteX12" fmla="*/ 1640909 w 2116898"/>
                <a:gd name="connsiteY12" fmla="*/ 998045 h 1080737"/>
                <a:gd name="connsiteX13" fmla="*/ 1775564 w 2116898"/>
                <a:gd name="connsiteY13" fmla="*/ 1038755 h 1080737"/>
                <a:gd name="connsiteX14" fmla="*/ 1885167 w 2116898"/>
                <a:gd name="connsiteY14" fmla="*/ 998045 h 1080737"/>
                <a:gd name="connsiteX15" fmla="*/ 1938402 w 2116898"/>
                <a:gd name="connsiteY15" fmla="*/ 891574 h 1080737"/>
                <a:gd name="connsiteX16" fmla="*/ 2010427 w 2116898"/>
                <a:gd name="connsiteY16" fmla="*/ 822681 h 1080737"/>
                <a:gd name="connsiteX17" fmla="*/ 2116898 w 2116898"/>
                <a:gd name="connsiteY17" fmla="*/ 797629 h 1080737"/>
                <a:gd name="connsiteX0" fmla="*/ 0 w 2116898"/>
                <a:gd name="connsiteY0" fmla="*/ 1076333 h 1080737"/>
                <a:gd name="connsiteX1" fmla="*/ 300624 w 2116898"/>
                <a:gd name="connsiteY1" fmla="*/ 1076333 h 1080737"/>
                <a:gd name="connsiteX2" fmla="*/ 513567 w 2116898"/>
                <a:gd name="connsiteY2" fmla="*/ 1041886 h 1080737"/>
                <a:gd name="connsiteX3" fmla="*/ 663879 w 2116898"/>
                <a:gd name="connsiteY3" fmla="*/ 913494 h 1080737"/>
                <a:gd name="connsiteX4" fmla="*/ 729641 w 2116898"/>
                <a:gd name="connsiteY4" fmla="*/ 634790 h 1080737"/>
                <a:gd name="connsiteX5" fmla="*/ 829849 w 2116898"/>
                <a:gd name="connsiteY5" fmla="*/ 262141 h 1080737"/>
                <a:gd name="connsiteX6" fmla="*/ 939452 w 2116898"/>
                <a:gd name="connsiteY6" fmla="*/ 67987 h 1080737"/>
                <a:gd name="connsiteX7" fmla="*/ 1017739 w 2116898"/>
                <a:gd name="connsiteY7" fmla="*/ 14752 h 1080737"/>
                <a:gd name="connsiteX8" fmla="*/ 1102290 w 2116898"/>
                <a:gd name="connsiteY8" fmla="*/ 2226 h 1080737"/>
                <a:gd name="connsiteX9" fmla="*/ 1208761 w 2116898"/>
                <a:gd name="connsiteY9" fmla="*/ 52330 h 1080737"/>
                <a:gd name="connsiteX10" fmla="*/ 1327758 w 2116898"/>
                <a:gd name="connsiteY10" fmla="*/ 296587 h 1080737"/>
                <a:gd name="connsiteX11" fmla="*/ 1509386 w 2116898"/>
                <a:gd name="connsiteY11" fmla="*/ 838338 h 1080737"/>
                <a:gd name="connsiteX12" fmla="*/ 1640909 w 2116898"/>
                <a:gd name="connsiteY12" fmla="*/ 998045 h 1080737"/>
                <a:gd name="connsiteX13" fmla="*/ 1775564 w 2116898"/>
                <a:gd name="connsiteY13" fmla="*/ 1038755 h 1080737"/>
                <a:gd name="connsiteX14" fmla="*/ 1885167 w 2116898"/>
                <a:gd name="connsiteY14" fmla="*/ 998045 h 1080737"/>
                <a:gd name="connsiteX15" fmla="*/ 1938402 w 2116898"/>
                <a:gd name="connsiteY15" fmla="*/ 891574 h 1080737"/>
                <a:gd name="connsiteX16" fmla="*/ 2010427 w 2116898"/>
                <a:gd name="connsiteY16" fmla="*/ 822681 h 1080737"/>
                <a:gd name="connsiteX17" fmla="*/ 2116898 w 2116898"/>
                <a:gd name="connsiteY17" fmla="*/ 797629 h 1080737"/>
                <a:gd name="connsiteX0" fmla="*/ 0 w 2116898"/>
                <a:gd name="connsiteY0" fmla="*/ 1076333 h 1080737"/>
                <a:gd name="connsiteX1" fmla="*/ 300624 w 2116898"/>
                <a:gd name="connsiteY1" fmla="*/ 1076333 h 1080737"/>
                <a:gd name="connsiteX2" fmla="*/ 513567 w 2116898"/>
                <a:gd name="connsiteY2" fmla="*/ 1041886 h 1080737"/>
                <a:gd name="connsiteX3" fmla="*/ 663879 w 2116898"/>
                <a:gd name="connsiteY3" fmla="*/ 913494 h 1080737"/>
                <a:gd name="connsiteX4" fmla="*/ 739036 w 2116898"/>
                <a:gd name="connsiteY4" fmla="*/ 634790 h 1080737"/>
                <a:gd name="connsiteX5" fmla="*/ 829849 w 2116898"/>
                <a:gd name="connsiteY5" fmla="*/ 262141 h 1080737"/>
                <a:gd name="connsiteX6" fmla="*/ 939452 w 2116898"/>
                <a:gd name="connsiteY6" fmla="*/ 67987 h 1080737"/>
                <a:gd name="connsiteX7" fmla="*/ 1017739 w 2116898"/>
                <a:gd name="connsiteY7" fmla="*/ 14752 h 1080737"/>
                <a:gd name="connsiteX8" fmla="*/ 1102290 w 2116898"/>
                <a:gd name="connsiteY8" fmla="*/ 2226 h 1080737"/>
                <a:gd name="connsiteX9" fmla="*/ 1208761 w 2116898"/>
                <a:gd name="connsiteY9" fmla="*/ 52330 h 1080737"/>
                <a:gd name="connsiteX10" fmla="*/ 1327758 w 2116898"/>
                <a:gd name="connsiteY10" fmla="*/ 296587 h 1080737"/>
                <a:gd name="connsiteX11" fmla="*/ 1509386 w 2116898"/>
                <a:gd name="connsiteY11" fmla="*/ 838338 h 1080737"/>
                <a:gd name="connsiteX12" fmla="*/ 1640909 w 2116898"/>
                <a:gd name="connsiteY12" fmla="*/ 998045 h 1080737"/>
                <a:gd name="connsiteX13" fmla="*/ 1775564 w 2116898"/>
                <a:gd name="connsiteY13" fmla="*/ 1038755 h 1080737"/>
                <a:gd name="connsiteX14" fmla="*/ 1885167 w 2116898"/>
                <a:gd name="connsiteY14" fmla="*/ 998045 h 1080737"/>
                <a:gd name="connsiteX15" fmla="*/ 1938402 w 2116898"/>
                <a:gd name="connsiteY15" fmla="*/ 891574 h 1080737"/>
                <a:gd name="connsiteX16" fmla="*/ 2010427 w 2116898"/>
                <a:gd name="connsiteY16" fmla="*/ 822681 h 1080737"/>
                <a:gd name="connsiteX17" fmla="*/ 2116898 w 2116898"/>
                <a:gd name="connsiteY17" fmla="*/ 797629 h 1080737"/>
                <a:gd name="connsiteX0" fmla="*/ 0 w 2116898"/>
                <a:gd name="connsiteY0" fmla="*/ 1076333 h 1080737"/>
                <a:gd name="connsiteX1" fmla="*/ 300624 w 2116898"/>
                <a:gd name="connsiteY1" fmla="*/ 1076333 h 1080737"/>
                <a:gd name="connsiteX2" fmla="*/ 513567 w 2116898"/>
                <a:gd name="connsiteY2" fmla="*/ 1041886 h 1080737"/>
                <a:gd name="connsiteX3" fmla="*/ 663879 w 2116898"/>
                <a:gd name="connsiteY3" fmla="*/ 913494 h 1080737"/>
                <a:gd name="connsiteX4" fmla="*/ 742168 w 2116898"/>
                <a:gd name="connsiteY4" fmla="*/ 631659 h 1080737"/>
                <a:gd name="connsiteX5" fmla="*/ 829849 w 2116898"/>
                <a:gd name="connsiteY5" fmla="*/ 262141 h 1080737"/>
                <a:gd name="connsiteX6" fmla="*/ 939452 w 2116898"/>
                <a:gd name="connsiteY6" fmla="*/ 67987 h 1080737"/>
                <a:gd name="connsiteX7" fmla="*/ 1017739 w 2116898"/>
                <a:gd name="connsiteY7" fmla="*/ 14752 h 1080737"/>
                <a:gd name="connsiteX8" fmla="*/ 1102290 w 2116898"/>
                <a:gd name="connsiteY8" fmla="*/ 2226 h 1080737"/>
                <a:gd name="connsiteX9" fmla="*/ 1208761 w 2116898"/>
                <a:gd name="connsiteY9" fmla="*/ 52330 h 1080737"/>
                <a:gd name="connsiteX10" fmla="*/ 1327758 w 2116898"/>
                <a:gd name="connsiteY10" fmla="*/ 296587 h 1080737"/>
                <a:gd name="connsiteX11" fmla="*/ 1509386 w 2116898"/>
                <a:gd name="connsiteY11" fmla="*/ 838338 h 1080737"/>
                <a:gd name="connsiteX12" fmla="*/ 1640909 w 2116898"/>
                <a:gd name="connsiteY12" fmla="*/ 998045 h 1080737"/>
                <a:gd name="connsiteX13" fmla="*/ 1775564 w 2116898"/>
                <a:gd name="connsiteY13" fmla="*/ 1038755 h 1080737"/>
                <a:gd name="connsiteX14" fmla="*/ 1885167 w 2116898"/>
                <a:gd name="connsiteY14" fmla="*/ 998045 h 1080737"/>
                <a:gd name="connsiteX15" fmla="*/ 1938402 w 2116898"/>
                <a:gd name="connsiteY15" fmla="*/ 891574 h 1080737"/>
                <a:gd name="connsiteX16" fmla="*/ 2010427 w 2116898"/>
                <a:gd name="connsiteY16" fmla="*/ 822681 h 1080737"/>
                <a:gd name="connsiteX17" fmla="*/ 2116898 w 2116898"/>
                <a:gd name="connsiteY17" fmla="*/ 797629 h 1080737"/>
                <a:gd name="connsiteX0" fmla="*/ 0 w 2116898"/>
                <a:gd name="connsiteY0" fmla="*/ 1076333 h 1080737"/>
                <a:gd name="connsiteX1" fmla="*/ 300624 w 2116898"/>
                <a:gd name="connsiteY1" fmla="*/ 1076333 h 1080737"/>
                <a:gd name="connsiteX2" fmla="*/ 513567 w 2116898"/>
                <a:gd name="connsiteY2" fmla="*/ 1041886 h 1080737"/>
                <a:gd name="connsiteX3" fmla="*/ 663879 w 2116898"/>
                <a:gd name="connsiteY3" fmla="*/ 913494 h 1080737"/>
                <a:gd name="connsiteX4" fmla="*/ 742168 w 2116898"/>
                <a:gd name="connsiteY4" fmla="*/ 631659 h 1080737"/>
                <a:gd name="connsiteX5" fmla="*/ 829849 w 2116898"/>
                <a:gd name="connsiteY5" fmla="*/ 262141 h 1080737"/>
                <a:gd name="connsiteX6" fmla="*/ 939452 w 2116898"/>
                <a:gd name="connsiteY6" fmla="*/ 67987 h 1080737"/>
                <a:gd name="connsiteX7" fmla="*/ 1017739 w 2116898"/>
                <a:gd name="connsiteY7" fmla="*/ 14752 h 1080737"/>
                <a:gd name="connsiteX8" fmla="*/ 1102290 w 2116898"/>
                <a:gd name="connsiteY8" fmla="*/ 2226 h 1080737"/>
                <a:gd name="connsiteX9" fmla="*/ 1208761 w 2116898"/>
                <a:gd name="connsiteY9" fmla="*/ 52330 h 1080737"/>
                <a:gd name="connsiteX10" fmla="*/ 1321495 w 2116898"/>
                <a:gd name="connsiteY10" fmla="*/ 309114 h 1080737"/>
                <a:gd name="connsiteX11" fmla="*/ 1509386 w 2116898"/>
                <a:gd name="connsiteY11" fmla="*/ 838338 h 1080737"/>
                <a:gd name="connsiteX12" fmla="*/ 1640909 w 2116898"/>
                <a:gd name="connsiteY12" fmla="*/ 998045 h 1080737"/>
                <a:gd name="connsiteX13" fmla="*/ 1775564 w 2116898"/>
                <a:gd name="connsiteY13" fmla="*/ 1038755 h 1080737"/>
                <a:gd name="connsiteX14" fmla="*/ 1885167 w 2116898"/>
                <a:gd name="connsiteY14" fmla="*/ 998045 h 1080737"/>
                <a:gd name="connsiteX15" fmla="*/ 1938402 w 2116898"/>
                <a:gd name="connsiteY15" fmla="*/ 891574 h 1080737"/>
                <a:gd name="connsiteX16" fmla="*/ 2010427 w 2116898"/>
                <a:gd name="connsiteY16" fmla="*/ 822681 h 1080737"/>
                <a:gd name="connsiteX17" fmla="*/ 2116898 w 2116898"/>
                <a:gd name="connsiteY17" fmla="*/ 797629 h 1080737"/>
                <a:gd name="connsiteX0" fmla="*/ 0 w 2116898"/>
                <a:gd name="connsiteY0" fmla="*/ 1076996 h 1081400"/>
                <a:gd name="connsiteX1" fmla="*/ 300624 w 2116898"/>
                <a:gd name="connsiteY1" fmla="*/ 1076996 h 1081400"/>
                <a:gd name="connsiteX2" fmla="*/ 513567 w 2116898"/>
                <a:gd name="connsiteY2" fmla="*/ 1042549 h 1081400"/>
                <a:gd name="connsiteX3" fmla="*/ 663879 w 2116898"/>
                <a:gd name="connsiteY3" fmla="*/ 914157 h 1081400"/>
                <a:gd name="connsiteX4" fmla="*/ 742168 w 2116898"/>
                <a:gd name="connsiteY4" fmla="*/ 632322 h 1081400"/>
                <a:gd name="connsiteX5" fmla="*/ 829849 w 2116898"/>
                <a:gd name="connsiteY5" fmla="*/ 262804 h 1081400"/>
                <a:gd name="connsiteX6" fmla="*/ 939452 w 2116898"/>
                <a:gd name="connsiteY6" fmla="*/ 68650 h 1081400"/>
                <a:gd name="connsiteX7" fmla="*/ 1017739 w 2116898"/>
                <a:gd name="connsiteY7" fmla="*/ 15415 h 1081400"/>
                <a:gd name="connsiteX8" fmla="*/ 1102290 w 2116898"/>
                <a:gd name="connsiteY8" fmla="*/ 2889 h 1081400"/>
                <a:gd name="connsiteX9" fmla="*/ 1189972 w 2116898"/>
                <a:gd name="connsiteY9" fmla="*/ 62388 h 1081400"/>
                <a:gd name="connsiteX10" fmla="*/ 1321495 w 2116898"/>
                <a:gd name="connsiteY10" fmla="*/ 309777 h 1081400"/>
                <a:gd name="connsiteX11" fmla="*/ 1509386 w 2116898"/>
                <a:gd name="connsiteY11" fmla="*/ 839001 h 1081400"/>
                <a:gd name="connsiteX12" fmla="*/ 1640909 w 2116898"/>
                <a:gd name="connsiteY12" fmla="*/ 998708 h 1081400"/>
                <a:gd name="connsiteX13" fmla="*/ 1775564 w 2116898"/>
                <a:gd name="connsiteY13" fmla="*/ 1039418 h 1081400"/>
                <a:gd name="connsiteX14" fmla="*/ 1885167 w 2116898"/>
                <a:gd name="connsiteY14" fmla="*/ 998708 h 1081400"/>
                <a:gd name="connsiteX15" fmla="*/ 1938402 w 2116898"/>
                <a:gd name="connsiteY15" fmla="*/ 892237 h 1081400"/>
                <a:gd name="connsiteX16" fmla="*/ 2010427 w 2116898"/>
                <a:gd name="connsiteY16" fmla="*/ 823344 h 1081400"/>
                <a:gd name="connsiteX17" fmla="*/ 2116898 w 2116898"/>
                <a:gd name="connsiteY17" fmla="*/ 798292 h 1081400"/>
                <a:gd name="connsiteX0" fmla="*/ 0 w 2116898"/>
                <a:gd name="connsiteY0" fmla="*/ 1077218 h 1081622"/>
                <a:gd name="connsiteX1" fmla="*/ 300624 w 2116898"/>
                <a:gd name="connsiteY1" fmla="*/ 1077218 h 1081622"/>
                <a:gd name="connsiteX2" fmla="*/ 513567 w 2116898"/>
                <a:gd name="connsiteY2" fmla="*/ 1042771 h 1081622"/>
                <a:gd name="connsiteX3" fmla="*/ 663879 w 2116898"/>
                <a:gd name="connsiteY3" fmla="*/ 914379 h 1081622"/>
                <a:gd name="connsiteX4" fmla="*/ 742168 w 2116898"/>
                <a:gd name="connsiteY4" fmla="*/ 632544 h 1081622"/>
                <a:gd name="connsiteX5" fmla="*/ 829849 w 2116898"/>
                <a:gd name="connsiteY5" fmla="*/ 263026 h 1081622"/>
                <a:gd name="connsiteX6" fmla="*/ 939452 w 2116898"/>
                <a:gd name="connsiteY6" fmla="*/ 68872 h 1081622"/>
                <a:gd name="connsiteX7" fmla="*/ 1017739 w 2116898"/>
                <a:gd name="connsiteY7" fmla="*/ 15637 h 1081622"/>
                <a:gd name="connsiteX8" fmla="*/ 1102290 w 2116898"/>
                <a:gd name="connsiteY8" fmla="*/ 3111 h 1081622"/>
                <a:gd name="connsiteX9" fmla="*/ 1196235 w 2116898"/>
                <a:gd name="connsiteY9" fmla="*/ 65742 h 1081622"/>
                <a:gd name="connsiteX10" fmla="*/ 1321495 w 2116898"/>
                <a:gd name="connsiteY10" fmla="*/ 309999 h 1081622"/>
                <a:gd name="connsiteX11" fmla="*/ 1509386 w 2116898"/>
                <a:gd name="connsiteY11" fmla="*/ 839223 h 1081622"/>
                <a:gd name="connsiteX12" fmla="*/ 1640909 w 2116898"/>
                <a:gd name="connsiteY12" fmla="*/ 998930 h 1081622"/>
                <a:gd name="connsiteX13" fmla="*/ 1775564 w 2116898"/>
                <a:gd name="connsiteY13" fmla="*/ 1039640 h 1081622"/>
                <a:gd name="connsiteX14" fmla="*/ 1885167 w 2116898"/>
                <a:gd name="connsiteY14" fmla="*/ 998930 h 1081622"/>
                <a:gd name="connsiteX15" fmla="*/ 1938402 w 2116898"/>
                <a:gd name="connsiteY15" fmla="*/ 892459 h 1081622"/>
                <a:gd name="connsiteX16" fmla="*/ 2010427 w 2116898"/>
                <a:gd name="connsiteY16" fmla="*/ 823566 h 1081622"/>
                <a:gd name="connsiteX17" fmla="*/ 2116898 w 2116898"/>
                <a:gd name="connsiteY17" fmla="*/ 798514 h 1081622"/>
                <a:gd name="connsiteX0" fmla="*/ 0 w 2116898"/>
                <a:gd name="connsiteY0" fmla="*/ 1061645 h 1066049"/>
                <a:gd name="connsiteX1" fmla="*/ 300624 w 2116898"/>
                <a:gd name="connsiteY1" fmla="*/ 1061645 h 1066049"/>
                <a:gd name="connsiteX2" fmla="*/ 513567 w 2116898"/>
                <a:gd name="connsiteY2" fmla="*/ 1027198 h 1066049"/>
                <a:gd name="connsiteX3" fmla="*/ 663879 w 2116898"/>
                <a:gd name="connsiteY3" fmla="*/ 898806 h 1066049"/>
                <a:gd name="connsiteX4" fmla="*/ 742168 w 2116898"/>
                <a:gd name="connsiteY4" fmla="*/ 616971 h 1066049"/>
                <a:gd name="connsiteX5" fmla="*/ 829849 w 2116898"/>
                <a:gd name="connsiteY5" fmla="*/ 247453 h 1066049"/>
                <a:gd name="connsiteX6" fmla="*/ 939452 w 2116898"/>
                <a:gd name="connsiteY6" fmla="*/ 53299 h 1066049"/>
                <a:gd name="connsiteX7" fmla="*/ 1017739 w 2116898"/>
                <a:gd name="connsiteY7" fmla="*/ 64 h 1066049"/>
                <a:gd name="connsiteX8" fmla="*/ 1196235 w 2116898"/>
                <a:gd name="connsiteY8" fmla="*/ 50169 h 1066049"/>
                <a:gd name="connsiteX9" fmla="*/ 1321495 w 2116898"/>
                <a:gd name="connsiteY9" fmla="*/ 294426 h 1066049"/>
                <a:gd name="connsiteX10" fmla="*/ 1509386 w 2116898"/>
                <a:gd name="connsiteY10" fmla="*/ 823650 h 1066049"/>
                <a:gd name="connsiteX11" fmla="*/ 1640909 w 2116898"/>
                <a:gd name="connsiteY11" fmla="*/ 983357 h 1066049"/>
                <a:gd name="connsiteX12" fmla="*/ 1775564 w 2116898"/>
                <a:gd name="connsiteY12" fmla="*/ 1024067 h 1066049"/>
                <a:gd name="connsiteX13" fmla="*/ 1885167 w 2116898"/>
                <a:gd name="connsiteY13" fmla="*/ 983357 h 1066049"/>
                <a:gd name="connsiteX14" fmla="*/ 1938402 w 2116898"/>
                <a:gd name="connsiteY14" fmla="*/ 876886 h 1066049"/>
                <a:gd name="connsiteX15" fmla="*/ 2010427 w 2116898"/>
                <a:gd name="connsiteY15" fmla="*/ 807993 h 1066049"/>
                <a:gd name="connsiteX16" fmla="*/ 2116898 w 2116898"/>
                <a:gd name="connsiteY16" fmla="*/ 782941 h 1066049"/>
                <a:gd name="connsiteX0" fmla="*/ 0 w 2116898"/>
                <a:gd name="connsiteY0" fmla="*/ 1086641 h 1091045"/>
                <a:gd name="connsiteX1" fmla="*/ 300624 w 2116898"/>
                <a:gd name="connsiteY1" fmla="*/ 1086641 h 1091045"/>
                <a:gd name="connsiteX2" fmla="*/ 513567 w 2116898"/>
                <a:gd name="connsiteY2" fmla="*/ 1052194 h 1091045"/>
                <a:gd name="connsiteX3" fmla="*/ 663879 w 2116898"/>
                <a:gd name="connsiteY3" fmla="*/ 923802 h 1091045"/>
                <a:gd name="connsiteX4" fmla="*/ 742168 w 2116898"/>
                <a:gd name="connsiteY4" fmla="*/ 641967 h 1091045"/>
                <a:gd name="connsiteX5" fmla="*/ 829849 w 2116898"/>
                <a:gd name="connsiteY5" fmla="*/ 272449 h 1091045"/>
                <a:gd name="connsiteX6" fmla="*/ 939452 w 2116898"/>
                <a:gd name="connsiteY6" fmla="*/ 78295 h 1091045"/>
                <a:gd name="connsiteX7" fmla="*/ 1080369 w 2116898"/>
                <a:gd name="connsiteY7" fmla="*/ 8 h 1091045"/>
                <a:gd name="connsiteX8" fmla="*/ 1196235 w 2116898"/>
                <a:gd name="connsiteY8" fmla="*/ 75165 h 1091045"/>
                <a:gd name="connsiteX9" fmla="*/ 1321495 w 2116898"/>
                <a:gd name="connsiteY9" fmla="*/ 319422 h 1091045"/>
                <a:gd name="connsiteX10" fmla="*/ 1509386 w 2116898"/>
                <a:gd name="connsiteY10" fmla="*/ 848646 h 1091045"/>
                <a:gd name="connsiteX11" fmla="*/ 1640909 w 2116898"/>
                <a:gd name="connsiteY11" fmla="*/ 1008353 h 1091045"/>
                <a:gd name="connsiteX12" fmla="*/ 1775564 w 2116898"/>
                <a:gd name="connsiteY12" fmla="*/ 1049063 h 1091045"/>
                <a:gd name="connsiteX13" fmla="*/ 1885167 w 2116898"/>
                <a:gd name="connsiteY13" fmla="*/ 1008353 h 1091045"/>
                <a:gd name="connsiteX14" fmla="*/ 1938402 w 2116898"/>
                <a:gd name="connsiteY14" fmla="*/ 901882 h 1091045"/>
                <a:gd name="connsiteX15" fmla="*/ 2010427 w 2116898"/>
                <a:gd name="connsiteY15" fmla="*/ 832989 h 1091045"/>
                <a:gd name="connsiteX16" fmla="*/ 2116898 w 2116898"/>
                <a:gd name="connsiteY16" fmla="*/ 807937 h 1091045"/>
                <a:gd name="connsiteX0" fmla="*/ 0 w 2116898"/>
                <a:gd name="connsiteY0" fmla="*/ 1074124 h 1078528"/>
                <a:gd name="connsiteX1" fmla="*/ 300624 w 2116898"/>
                <a:gd name="connsiteY1" fmla="*/ 1074124 h 1078528"/>
                <a:gd name="connsiteX2" fmla="*/ 513567 w 2116898"/>
                <a:gd name="connsiteY2" fmla="*/ 1039677 h 1078528"/>
                <a:gd name="connsiteX3" fmla="*/ 663879 w 2116898"/>
                <a:gd name="connsiteY3" fmla="*/ 911285 h 1078528"/>
                <a:gd name="connsiteX4" fmla="*/ 742168 w 2116898"/>
                <a:gd name="connsiteY4" fmla="*/ 629450 h 1078528"/>
                <a:gd name="connsiteX5" fmla="*/ 829849 w 2116898"/>
                <a:gd name="connsiteY5" fmla="*/ 259932 h 1078528"/>
                <a:gd name="connsiteX6" fmla="*/ 939452 w 2116898"/>
                <a:gd name="connsiteY6" fmla="*/ 65778 h 1078528"/>
                <a:gd name="connsiteX7" fmla="*/ 1092895 w 2116898"/>
                <a:gd name="connsiteY7" fmla="*/ 17 h 1078528"/>
                <a:gd name="connsiteX8" fmla="*/ 1196235 w 2116898"/>
                <a:gd name="connsiteY8" fmla="*/ 62648 h 1078528"/>
                <a:gd name="connsiteX9" fmla="*/ 1321495 w 2116898"/>
                <a:gd name="connsiteY9" fmla="*/ 306905 h 1078528"/>
                <a:gd name="connsiteX10" fmla="*/ 1509386 w 2116898"/>
                <a:gd name="connsiteY10" fmla="*/ 836129 h 1078528"/>
                <a:gd name="connsiteX11" fmla="*/ 1640909 w 2116898"/>
                <a:gd name="connsiteY11" fmla="*/ 995836 h 1078528"/>
                <a:gd name="connsiteX12" fmla="*/ 1775564 w 2116898"/>
                <a:gd name="connsiteY12" fmla="*/ 1036546 h 1078528"/>
                <a:gd name="connsiteX13" fmla="*/ 1885167 w 2116898"/>
                <a:gd name="connsiteY13" fmla="*/ 995836 h 1078528"/>
                <a:gd name="connsiteX14" fmla="*/ 1938402 w 2116898"/>
                <a:gd name="connsiteY14" fmla="*/ 889365 h 1078528"/>
                <a:gd name="connsiteX15" fmla="*/ 2010427 w 2116898"/>
                <a:gd name="connsiteY15" fmla="*/ 820472 h 1078528"/>
                <a:gd name="connsiteX16" fmla="*/ 2116898 w 2116898"/>
                <a:gd name="connsiteY16" fmla="*/ 795420 h 1078528"/>
                <a:gd name="connsiteX0" fmla="*/ 0 w 2116898"/>
                <a:gd name="connsiteY0" fmla="*/ 1083511 h 1087915"/>
                <a:gd name="connsiteX1" fmla="*/ 300624 w 2116898"/>
                <a:gd name="connsiteY1" fmla="*/ 1083511 h 1087915"/>
                <a:gd name="connsiteX2" fmla="*/ 513567 w 2116898"/>
                <a:gd name="connsiteY2" fmla="*/ 1049064 h 1087915"/>
                <a:gd name="connsiteX3" fmla="*/ 663879 w 2116898"/>
                <a:gd name="connsiteY3" fmla="*/ 920672 h 1087915"/>
                <a:gd name="connsiteX4" fmla="*/ 742168 w 2116898"/>
                <a:gd name="connsiteY4" fmla="*/ 638837 h 1087915"/>
                <a:gd name="connsiteX5" fmla="*/ 829849 w 2116898"/>
                <a:gd name="connsiteY5" fmla="*/ 269319 h 1087915"/>
                <a:gd name="connsiteX6" fmla="*/ 939452 w 2116898"/>
                <a:gd name="connsiteY6" fmla="*/ 75165 h 1087915"/>
                <a:gd name="connsiteX7" fmla="*/ 1089764 w 2116898"/>
                <a:gd name="connsiteY7" fmla="*/ 10 h 1087915"/>
                <a:gd name="connsiteX8" fmla="*/ 1196235 w 2116898"/>
                <a:gd name="connsiteY8" fmla="*/ 72035 h 1087915"/>
                <a:gd name="connsiteX9" fmla="*/ 1321495 w 2116898"/>
                <a:gd name="connsiteY9" fmla="*/ 316292 h 1087915"/>
                <a:gd name="connsiteX10" fmla="*/ 1509386 w 2116898"/>
                <a:gd name="connsiteY10" fmla="*/ 845516 h 1087915"/>
                <a:gd name="connsiteX11" fmla="*/ 1640909 w 2116898"/>
                <a:gd name="connsiteY11" fmla="*/ 1005223 h 1087915"/>
                <a:gd name="connsiteX12" fmla="*/ 1775564 w 2116898"/>
                <a:gd name="connsiteY12" fmla="*/ 1045933 h 1087915"/>
                <a:gd name="connsiteX13" fmla="*/ 1885167 w 2116898"/>
                <a:gd name="connsiteY13" fmla="*/ 1005223 h 1087915"/>
                <a:gd name="connsiteX14" fmla="*/ 1938402 w 2116898"/>
                <a:gd name="connsiteY14" fmla="*/ 898752 h 1087915"/>
                <a:gd name="connsiteX15" fmla="*/ 2010427 w 2116898"/>
                <a:gd name="connsiteY15" fmla="*/ 829859 h 1087915"/>
                <a:gd name="connsiteX16" fmla="*/ 2116898 w 2116898"/>
                <a:gd name="connsiteY16" fmla="*/ 804807 h 1087915"/>
                <a:gd name="connsiteX0" fmla="*/ 0 w 2116898"/>
                <a:gd name="connsiteY0" fmla="*/ 1084558 h 1088962"/>
                <a:gd name="connsiteX1" fmla="*/ 300624 w 2116898"/>
                <a:gd name="connsiteY1" fmla="*/ 1084558 h 1088962"/>
                <a:gd name="connsiteX2" fmla="*/ 513567 w 2116898"/>
                <a:gd name="connsiteY2" fmla="*/ 1050111 h 1088962"/>
                <a:gd name="connsiteX3" fmla="*/ 663879 w 2116898"/>
                <a:gd name="connsiteY3" fmla="*/ 921719 h 1088962"/>
                <a:gd name="connsiteX4" fmla="*/ 742168 w 2116898"/>
                <a:gd name="connsiteY4" fmla="*/ 639884 h 1088962"/>
                <a:gd name="connsiteX5" fmla="*/ 829849 w 2116898"/>
                <a:gd name="connsiteY5" fmla="*/ 270366 h 1088962"/>
                <a:gd name="connsiteX6" fmla="*/ 939452 w 2116898"/>
                <a:gd name="connsiteY6" fmla="*/ 76212 h 1088962"/>
                <a:gd name="connsiteX7" fmla="*/ 1089764 w 2116898"/>
                <a:gd name="connsiteY7" fmla="*/ 1057 h 1088962"/>
                <a:gd name="connsiteX8" fmla="*/ 1196235 w 2116898"/>
                <a:gd name="connsiteY8" fmla="*/ 73082 h 1088962"/>
                <a:gd name="connsiteX9" fmla="*/ 1321495 w 2116898"/>
                <a:gd name="connsiteY9" fmla="*/ 317339 h 1088962"/>
                <a:gd name="connsiteX10" fmla="*/ 1509386 w 2116898"/>
                <a:gd name="connsiteY10" fmla="*/ 846563 h 1088962"/>
                <a:gd name="connsiteX11" fmla="*/ 1640909 w 2116898"/>
                <a:gd name="connsiteY11" fmla="*/ 1006270 h 1088962"/>
                <a:gd name="connsiteX12" fmla="*/ 1775564 w 2116898"/>
                <a:gd name="connsiteY12" fmla="*/ 1046980 h 1088962"/>
                <a:gd name="connsiteX13" fmla="*/ 1885167 w 2116898"/>
                <a:gd name="connsiteY13" fmla="*/ 1006270 h 1088962"/>
                <a:gd name="connsiteX14" fmla="*/ 1938402 w 2116898"/>
                <a:gd name="connsiteY14" fmla="*/ 899799 h 1088962"/>
                <a:gd name="connsiteX15" fmla="*/ 2010427 w 2116898"/>
                <a:gd name="connsiteY15" fmla="*/ 830906 h 1088962"/>
                <a:gd name="connsiteX16" fmla="*/ 2116898 w 2116898"/>
                <a:gd name="connsiteY16" fmla="*/ 805854 h 1088962"/>
                <a:gd name="connsiteX0" fmla="*/ 0 w 2116898"/>
                <a:gd name="connsiteY0" fmla="*/ 1083647 h 1088051"/>
                <a:gd name="connsiteX1" fmla="*/ 300624 w 2116898"/>
                <a:gd name="connsiteY1" fmla="*/ 1083647 h 1088051"/>
                <a:gd name="connsiteX2" fmla="*/ 513567 w 2116898"/>
                <a:gd name="connsiteY2" fmla="*/ 1049200 h 1088051"/>
                <a:gd name="connsiteX3" fmla="*/ 663879 w 2116898"/>
                <a:gd name="connsiteY3" fmla="*/ 920808 h 1088051"/>
                <a:gd name="connsiteX4" fmla="*/ 742168 w 2116898"/>
                <a:gd name="connsiteY4" fmla="*/ 638973 h 1088051"/>
                <a:gd name="connsiteX5" fmla="*/ 829849 w 2116898"/>
                <a:gd name="connsiteY5" fmla="*/ 269455 h 1088051"/>
                <a:gd name="connsiteX6" fmla="*/ 939452 w 2116898"/>
                <a:gd name="connsiteY6" fmla="*/ 75301 h 1088051"/>
                <a:gd name="connsiteX7" fmla="*/ 1089764 w 2116898"/>
                <a:gd name="connsiteY7" fmla="*/ 146 h 1088051"/>
                <a:gd name="connsiteX8" fmla="*/ 1196235 w 2116898"/>
                <a:gd name="connsiteY8" fmla="*/ 72171 h 1088051"/>
                <a:gd name="connsiteX9" fmla="*/ 1321495 w 2116898"/>
                <a:gd name="connsiteY9" fmla="*/ 316428 h 1088051"/>
                <a:gd name="connsiteX10" fmla="*/ 1509386 w 2116898"/>
                <a:gd name="connsiteY10" fmla="*/ 845652 h 1088051"/>
                <a:gd name="connsiteX11" fmla="*/ 1640909 w 2116898"/>
                <a:gd name="connsiteY11" fmla="*/ 1005359 h 1088051"/>
                <a:gd name="connsiteX12" fmla="*/ 1775564 w 2116898"/>
                <a:gd name="connsiteY12" fmla="*/ 1046069 h 1088051"/>
                <a:gd name="connsiteX13" fmla="*/ 1885167 w 2116898"/>
                <a:gd name="connsiteY13" fmla="*/ 1005359 h 1088051"/>
                <a:gd name="connsiteX14" fmla="*/ 1938402 w 2116898"/>
                <a:gd name="connsiteY14" fmla="*/ 898888 h 1088051"/>
                <a:gd name="connsiteX15" fmla="*/ 2010427 w 2116898"/>
                <a:gd name="connsiteY15" fmla="*/ 829995 h 1088051"/>
                <a:gd name="connsiteX16" fmla="*/ 2116898 w 2116898"/>
                <a:gd name="connsiteY16" fmla="*/ 804943 h 1088051"/>
                <a:gd name="connsiteX0" fmla="*/ 0 w 2116898"/>
                <a:gd name="connsiteY0" fmla="*/ 1083647 h 1088051"/>
                <a:gd name="connsiteX1" fmla="*/ 300624 w 2116898"/>
                <a:gd name="connsiteY1" fmla="*/ 1083647 h 1088051"/>
                <a:gd name="connsiteX2" fmla="*/ 513567 w 2116898"/>
                <a:gd name="connsiteY2" fmla="*/ 1049200 h 1088051"/>
                <a:gd name="connsiteX3" fmla="*/ 663879 w 2116898"/>
                <a:gd name="connsiteY3" fmla="*/ 920808 h 1088051"/>
                <a:gd name="connsiteX4" fmla="*/ 742168 w 2116898"/>
                <a:gd name="connsiteY4" fmla="*/ 638973 h 1088051"/>
                <a:gd name="connsiteX5" fmla="*/ 829849 w 2116898"/>
                <a:gd name="connsiteY5" fmla="*/ 269455 h 1088051"/>
                <a:gd name="connsiteX6" fmla="*/ 939452 w 2116898"/>
                <a:gd name="connsiteY6" fmla="*/ 75301 h 1088051"/>
                <a:gd name="connsiteX7" fmla="*/ 1089764 w 2116898"/>
                <a:gd name="connsiteY7" fmla="*/ 146 h 1088051"/>
                <a:gd name="connsiteX8" fmla="*/ 1221287 w 2116898"/>
                <a:gd name="connsiteY8" fmla="*/ 90960 h 1088051"/>
                <a:gd name="connsiteX9" fmla="*/ 1321495 w 2116898"/>
                <a:gd name="connsiteY9" fmla="*/ 316428 h 1088051"/>
                <a:gd name="connsiteX10" fmla="*/ 1509386 w 2116898"/>
                <a:gd name="connsiteY10" fmla="*/ 845652 h 1088051"/>
                <a:gd name="connsiteX11" fmla="*/ 1640909 w 2116898"/>
                <a:gd name="connsiteY11" fmla="*/ 1005359 h 1088051"/>
                <a:gd name="connsiteX12" fmla="*/ 1775564 w 2116898"/>
                <a:gd name="connsiteY12" fmla="*/ 1046069 h 1088051"/>
                <a:gd name="connsiteX13" fmla="*/ 1885167 w 2116898"/>
                <a:gd name="connsiteY13" fmla="*/ 1005359 h 1088051"/>
                <a:gd name="connsiteX14" fmla="*/ 1938402 w 2116898"/>
                <a:gd name="connsiteY14" fmla="*/ 898888 h 1088051"/>
                <a:gd name="connsiteX15" fmla="*/ 2010427 w 2116898"/>
                <a:gd name="connsiteY15" fmla="*/ 829995 h 1088051"/>
                <a:gd name="connsiteX16" fmla="*/ 2116898 w 2116898"/>
                <a:gd name="connsiteY16" fmla="*/ 804943 h 1088051"/>
                <a:gd name="connsiteX0" fmla="*/ 0 w 2116898"/>
                <a:gd name="connsiteY0" fmla="*/ 1083647 h 1088051"/>
                <a:gd name="connsiteX1" fmla="*/ 300624 w 2116898"/>
                <a:gd name="connsiteY1" fmla="*/ 1083647 h 1088051"/>
                <a:gd name="connsiteX2" fmla="*/ 513567 w 2116898"/>
                <a:gd name="connsiteY2" fmla="*/ 1049200 h 1088051"/>
                <a:gd name="connsiteX3" fmla="*/ 663879 w 2116898"/>
                <a:gd name="connsiteY3" fmla="*/ 920808 h 1088051"/>
                <a:gd name="connsiteX4" fmla="*/ 742168 w 2116898"/>
                <a:gd name="connsiteY4" fmla="*/ 638973 h 1088051"/>
                <a:gd name="connsiteX5" fmla="*/ 829849 w 2116898"/>
                <a:gd name="connsiteY5" fmla="*/ 269455 h 1088051"/>
                <a:gd name="connsiteX6" fmla="*/ 939452 w 2116898"/>
                <a:gd name="connsiteY6" fmla="*/ 75301 h 1088051"/>
                <a:gd name="connsiteX7" fmla="*/ 1089764 w 2116898"/>
                <a:gd name="connsiteY7" fmla="*/ 146 h 1088051"/>
                <a:gd name="connsiteX8" fmla="*/ 1221287 w 2116898"/>
                <a:gd name="connsiteY8" fmla="*/ 90960 h 1088051"/>
                <a:gd name="connsiteX9" fmla="*/ 1337152 w 2116898"/>
                <a:gd name="connsiteY9" fmla="*/ 341480 h 1088051"/>
                <a:gd name="connsiteX10" fmla="*/ 1509386 w 2116898"/>
                <a:gd name="connsiteY10" fmla="*/ 845652 h 1088051"/>
                <a:gd name="connsiteX11" fmla="*/ 1640909 w 2116898"/>
                <a:gd name="connsiteY11" fmla="*/ 1005359 h 1088051"/>
                <a:gd name="connsiteX12" fmla="*/ 1775564 w 2116898"/>
                <a:gd name="connsiteY12" fmla="*/ 1046069 h 1088051"/>
                <a:gd name="connsiteX13" fmla="*/ 1885167 w 2116898"/>
                <a:gd name="connsiteY13" fmla="*/ 1005359 h 1088051"/>
                <a:gd name="connsiteX14" fmla="*/ 1938402 w 2116898"/>
                <a:gd name="connsiteY14" fmla="*/ 898888 h 1088051"/>
                <a:gd name="connsiteX15" fmla="*/ 2010427 w 2116898"/>
                <a:gd name="connsiteY15" fmla="*/ 829995 h 1088051"/>
                <a:gd name="connsiteX16" fmla="*/ 2116898 w 2116898"/>
                <a:gd name="connsiteY16" fmla="*/ 804943 h 1088051"/>
                <a:gd name="connsiteX0" fmla="*/ 0 w 2116898"/>
                <a:gd name="connsiteY0" fmla="*/ 1083647 h 1088051"/>
                <a:gd name="connsiteX1" fmla="*/ 300624 w 2116898"/>
                <a:gd name="connsiteY1" fmla="*/ 1083647 h 1088051"/>
                <a:gd name="connsiteX2" fmla="*/ 513567 w 2116898"/>
                <a:gd name="connsiteY2" fmla="*/ 1049200 h 1088051"/>
                <a:gd name="connsiteX3" fmla="*/ 663879 w 2116898"/>
                <a:gd name="connsiteY3" fmla="*/ 920808 h 1088051"/>
                <a:gd name="connsiteX4" fmla="*/ 742168 w 2116898"/>
                <a:gd name="connsiteY4" fmla="*/ 638973 h 1088051"/>
                <a:gd name="connsiteX5" fmla="*/ 829849 w 2116898"/>
                <a:gd name="connsiteY5" fmla="*/ 269455 h 1088051"/>
                <a:gd name="connsiteX6" fmla="*/ 939452 w 2116898"/>
                <a:gd name="connsiteY6" fmla="*/ 75301 h 1088051"/>
                <a:gd name="connsiteX7" fmla="*/ 1089764 w 2116898"/>
                <a:gd name="connsiteY7" fmla="*/ 146 h 1088051"/>
                <a:gd name="connsiteX8" fmla="*/ 1221287 w 2116898"/>
                <a:gd name="connsiteY8" fmla="*/ 90960 h 1088051"/>
                <a:gd name="connsiteX9" fmla="*/ 1337152 w 2116898"/>
                <a:gd name="connsiteY9" fmla="*/ 354006 h 1088051"/>
                <a:gd name="connsiteX10" fmla="*/ 1509386 w 2116898"/>
                <a:gd name="connsiteY10" fmla="*/ 845652 h 1088051"/>
                <a:gd name="connsiteX11" fmla="*/ 1640909 w 2116898"/>
                <a:gd name="connsiteY11" fmla="*/ 1005359 h 1088051"/>
                <a:gd name="connsiteX12" fmla="*/ 1775564 w 2116898"/>
                <a:gd name="connsiteY12" fmla="*/ 1046069 h 1088051"/>
                <a:gd name="connsiteX13" fmla="*/ 1885167 w 2116898"/>
                <a:gd name="connsiteY13" fmla="*/ 1005359 h 1088051"/>
                <a:gd name="connsiteX14" fmla="*/ 1938402 w 2116898"/>
                <a:gd name="connsiteY14" fmla="*/ 898888 h 1088051"/>
                <a:gd name="connsiteX15" fmla="*/ 2010427 w 2116898"/>
                <a:gd name="connsiteY15" fmla="*/ 829995 h 1088051"/>
                <a:gd name="connsiteX16" fmla="*/ 2116898 w 2116898"/>
                <a:gd name="connsiteY16" fmla="*/ 804943 h 1088051"/>
                <a:gd name="connsiteX0" fmla="*/ 0 w 2116898"/>
                <a:gd name="connsiteY0" fmla="*/ 1083647 h 1088051"/>
                <a:gd name="connsiteX1" fmla="*/ 300624 w 2116898"/>
                <a:gd name="connsiteY1" fmla="*/ 1083647 h 1088051"/>
                <a:gd name="connsiteX2" fmla="*/ 513567 w 2116898"/>
                <a:gd name="connsiteY2" fmla="*/ 1049200 h 1088051"/>
                <a:gd name="connsiteX3" fmla="*/ 663879 w 2116898"/>
                <a:gd name="connsiteY3" fmla="*/ 920808 h 1088051"/>
                <a:gd name="connsiteX4" fmla="*/ 742168 w 2116898"/>
                <a:gd name="connsiteY4" fmla="*/ 638973 h 1088051"/>
                <a:gd name="connsiteX5" fmla="*/ 829849 w 2116898"/>
                <a:gd name="connsiteY5" fmla="*/ 269455 h 1088051"/>
                <a:gd name="connsiteX6" fmla="*/ 939452 w 2116898"/>
                <a:gd name="connsiteY6" fmla="*/ 75301 h 1088051"/>
                <a:gd name="connsiteX7" fmla="*/ 1089764 w 2116898"/>
                <a:gd name="connsiteY7" fmla="*/ 146 h 1088051"/>
                <a:gd name="connsiteX8" fmla="*/ 1221287 w 2116898"/>
                <a:gd name="connsiteY8" fmla="*/ 90960 h 1088051"/>
                <a:gd name="connsiteX9" fmla="*/ 1337152 w 2116898"/>
                <a:gd name="connsiteY9" fmla="*/ 354006 h 1088051"/>
                <a:gd name="connsiteX10" fmla="*/ 1509386 w 2116898"/>
                <a:gd name="connsiteY10" fmla="*/ 845652 h 1088051"/>
                <a:gd name="connsiteX11" fmla="*/ 1644040 w 2116898"/>
                <a:gd name="connsiteY11" fmla="*/ 1024148 h 1088051"/>
                <a:gd name="connsiteX12" fmla="*/ 1775564 w 2116898"/>
                <a:gd name="connsiteY12" fmla="*/ 1046069 h 1088051"/>
                <a:gd name="connsiteX13" fmla="*/ 1885167 w 2116898"/>
                <a:gd name="connsiteY13" fmla="*/ 1005359 h 1088051"/>
                <a:gd name="connsiteX14" fmla="*/ 1938402 w 2116898"/>
                <a:gd name="connsiteY14" fmla="*/ 898888 h 1088051"/>
                <a:gd name="connsiteX15" fmla="*/ 2010427 w 2116898"/>
                <a:gd name="connsiteY15" fmla="*/ 829995 h 1088051"/>
                <a:gd name="connsiteX16" fmla="*/ 2116898 w 2116898"/>
                <a:gd name="connsiteY16" fmla="*/ 804943 h 1088051"/>
                <a:gd name="connsiteX0" fmla="*/ 0 w 2116898"/>
                <a:gd name="connsiteY0" fmla="*/ 1083647 h 1088051"/>
                <a:gd name="connsiteX1" fmla="*/ 300624 w 2116898"/>
                <a:gd name="connsiteY1" fmla="*/ 1083647 h 1088051"/>
                <a:gd name="connsiteX2" fmla="*/ 513567 w 2116898"/>
                <a:gd name="connsiteY2" fmla="*/ 1049200 h 1088051"/>
                <a:gd name="connsiteX3" fmla="*/ 663879 w 2116898"/>
                <a:gd name="connsiteY3" fmla="*/ 920808 h 1088051"/>
                <a:gd name="connsiteX4" fmla="*/ 742168 w 2116898"/>
                <a:gd name="connsiteY4" fmla="*/ 638973 h 1088051"/>
                <a:gd name="connsiteX5" fmla="*/ 829849 w 2116898"/>
                <a:gd name="connsiteY5" fmla="*/ 269455 h 1088051"/>
                <a:gd name="connsiteX6" fmla="*/ 939452 w 2116898"/>
                <a:gd name="connsiteY6" fmla="*/ 75301 h 1088051"/>
                <a:gd name="connsiteX7" fmla="*/ 1089764 w 2116898"/>
                <a:gd name="connsiteY7" fmla="*/ 146 h 1088051"/>
                <a:gd name="connsiteX8" fmla="*/ 1221287 w 2116898"/>
                <a:gd name="connsiteY8" fmla="*/ 90960 h 1088051"/>
                <a:gd name="connsiteX9" fmla="*/ 1337152 w 2116898"/>
                <a:gd name="connsiteY9" fmla="*/ 354006 h 1088051"/>
                <a:gd name="connsiteX10" fmla="*/ 1509386 w 2116898"/>
                <a:gd name="connsiteY10" fmla="*/ 845652 h 1088051"/>
                <a:gd name="connsiteX11" fmla="*/ 1644040 w 2116898"/>
                <a:gd name="connsiteY11" fmla="*/ 1024148 h 1088051"/>
                <a:gd name="connsiteX12" fmla="*/ 1781827 w 2116898"/>
                <a:gd name="connsiteY12" fmla="*/ 1064858 h 1088051"/>
                <a:gd name="connsiteX13" fmla="*/ 1885167 w 2116898"/>
                <a:gd name="connsiteY13" fmla="*/ 1005359 h 1088051"/>
                <a:gd name="connsiteX14" fmla="*/ 1938402 w 2116898"/>
                <a:gd name="connsiteY14" fmla="*/ 898888 h 1088051"/>
                <a:gd name="connsiteX15" fmla="*/ 2010427 w 2116898"/>
                <a:gd name="connsiteY15" fmla="*/ 829995 h 1088051"/>
                <a:gd name="connsiteX16" fmla="*/ 2116898 w 2116898"/>
                <a:gd name="connsiteY16" fmla="*/ 804943 h 1088051"/>
                <a:gd name="connsiteX0" fmla="*/ 0 w 2116898"/>
                <a:gd name="connsiteY0" fmla="*/ 1083647 h 1088051"/>
                <a:gd name="connsiteX1" fmla="*/ 300624 w 2116898"/>
                <a:gd name="connsiteY1" fmla="*/ 1083647 h 1088051"/>
                <a:gd name="connsiteX2" fmla="*/ 513567 w 2116898"/>
                <a:gd name="connsiteY2" fmla="*/ 1049200 h 1088051"/>
                <a:gd name="connsiteX3" fmla="*/ 663879 w 2116898"/>
                <a:gd name="connsiteY3" fmla="*/ 920808 h 1088051"/>
                <a:gd name="connsiteX4" fmla="*/ 742168 w 2116898"/>
                <a:gd name="connsiteY4" fmla="*/ 638973 h 1088051"/>
                <a:gd name="connsiteX5" fmla="*/ 829849 w 2116898"/>
                <a:gd name="connsiteY5" fmla="*/ 269455 h 1088051"/>
                <a:gd name="connsiteX6" fmla="*/ 939452 w 2116898"/>
                <a:gd name="connsiteY6" fmla="*/ 75301 h 1088051"/>
                <a:gd name="connsiteX7" fmla="*/ 1089764 w 2116898"/>
                <a:gd name="connsiteY7" fmla="*/ 146 h 1088051"/>
                <a:gd name="connsiteX8" fmla="*/ 1221287 w 2116898"/>
                <a:gd name="connsiteY8" fmla="*/ 90960 h 1088051"/>
                <a:gd name="connsiteX9" fmla="*/ 1337152 w 2116898"/>
                <a:gd name="connsiteY9" fmla="*/ 354006 h 1088051"/>
                <a:gd name="connsiteX10" fmla="*/ 1525044 w 2116898"/>
                <a:gd name="connsiteY10" fmla="*/ 851915 h 1088051"/>
                <a:gd name="connsiteX11" fmla="*/ 1644040 w 2116898"/>
                <a:gd name="connsiteY11" fmla="*/ 1024148 h 1088051"/>
                <a:gd name="connsiteX12" fmla="*/ 1781827 w 2116898"/>
                <a:gd name="connsiteY12" fmla="*/ 1064858 h 1088051"/>
                <a:gd name="connsiteX13" fmla="*/ 1885167 w 2116898"/>
                <a:gd name="connsiteY13" fmla="*/ 1005359 h 1088051"/>
                <a:gd name="connsiteX14" fmla="*/ 1938402 w 2116898"/>
                <a:gd name="connsiteY14" fmla="*/ 898888 h 1088051"/>
                <a:gd name="connsiteX15" fmla="*/ 2010427 w 2116898"/>
                <a:gd name="connsiteY15" fmla="*/ 829995 h 1088051"/>
                <a:gd name="connsiteX16" fmla="*/ 2116898 w 2116898"/>
                <a:gd name="connsiteY16" fmla="*/ 804943 h 1088051"/>
                <a:gd name="connsiteX0" fmla="*/ 0 w 2116898"/>
                <a:gd name="connsiteY0" fmla="*/ 1083647 h 1088051"/>
                <a:gd name="connsiteX1" fmla="*/ 300624 w 2116898"/>
                <a:gd name="connsiteY1" fmla="*/ 1083647 h 1088051"/>
                <a:gd name="connsiteX2" fmla="*/ 513567 w 2116898"/>
                <a:gd name="connsiteY2" fmla="*/ 1049200 h 1088051"/>
                <a:gd name="connsiteX3" fmla="*/ 663879 w 2116898"/>
                <a:gd name="connsiteY3" fmla="*/ 920808 h 1088051"/>
                <a:gd name="connsiteX4" fmla="*/ 742168 w 2116898"/>
                <a:gd name="connsiteY4" fmla="*/ 638973 h 1088051"/>
                <a:gd name="connsiteX5" fmla="*/ 829849 w 2116898"/>
                <a:gd name="connsiteY5" fmla="*/ 269455 h 1088051"/>
                <a:gd name="connsiteX6" fmla="*/ 939452 w 2116898"/>
                <a:gd name="connsiteY6" fmla="*/ 75301 h 1088051"/>
                <a:gd name="connsiteX7" fmla="*/ 1089764 w 2116898"/>
                <a:gd name="connsiteY7" fmla="*/ 146 h 1088051"/>
                <a:gd name="connsiteX8" fmla="*/ 1221287 w 2116898"/>
                <a:gd name="connsiteY8" fmla="*/ 90960 h 1088051"/>
                <a:gd name="connsiteX9" fmla="*/ 1337152 w 2116898"/>
                <a:gd name="connsiteY9" fmla="*/ 354006 h 1088051"/>
                <a:gd name="connsiteX10" fmla="*/ 1515650 w 2116898"/>
                <a:gd name="connsiteY10" fmla="*/ 855047 h 1088051"/>
                <a:gd name="connsiteX11" fmla="*/ 1644040 w 2116898"/>
                <a:gd name="connsiteY11" fmla="*/ 1024148 h 1088051"/>
                <a:gd name="connsiteX12" fmla="*/ 1781827 w 2116898"/>
                <a:gd name="connsiteY12" fmla="*/ 1064858 h 1088051"/>
                <a:gd name="connsiteX13" fmla="*/ 1885167 w 2116898"/>
                <a:gd name="connsiteY13" fmla="*/ 1005359 h 1088051"/>
                <a:gd name="connsiteX14" fmla="*/ 1938402 w 2116898"/>
                <a:gd name="connsiteY14" fmla="*/ 898888 h 1088051"/>
                <a:gd name="connsiteX15" fmla="*/ 2010427 w 2116898"/>
                <a:gd name="connsiteY15" fmla="*/ 829995 h 1088051"/>
                <a:gd name="connsiteX16" fmla="*/ 2116898 w 2116898"/>
                <a:gd name="connsiteY16" fmla="*/ 804943 h 1088051"/>
                <a:gd name="connsiteX0" fmla="*/ 0 w 2116898"/>
                <a:gd name="connsiteY0" fmla="*/ 1083647 h 1088051"/>
                <a:gd name="connsiteX1" fmla="*/ 300624 w 2116898"/>
                <a:gd name="connsiteY1" fmla="*/ 1083647 h 1088051"/>
                <a:gd name="connsiteX2" fmla="*/ 513567 w 2116898"/>
                <a:gd name="connsiteY2" fmla="*/ 1049200 h 1088051"/>
                <a:gd name="connsiteX3" fmla="*/ 663879 w 2116898"/>
                <a:gd name="connsiteY3" fmla="*/ 920808 h 1088051"/>
                <a:gd name="connsiteX4" fmla="*/ 742168 w 2116898"/>
                <a:gd name="connsiteY4" fmla="*/ 638973 h 1088051"/>
                <a:gd name="connsiteX5" fmla="*/ 829849 w 2116898"/>
                <a:gd name="connsiteY5" fmla="*/ 269455 h 1088051"/>
                <a:gd name="connsiteX6" fmla="*/ 939452 w 2116898"/>
                <a:gd name="connsiteY6" fmla="*/ 75301 h 1088051"/>
                <a:gd name="connsiteX7" fmla="*/ 1089764 w 2116898"/>
                <a:gd name="connsiteY7" fmla="*/ 146 h 1088051"/>
                <a:gd name="connsiteX8" fmla="*/ 1221287 w 2116898"/>
                <a:gd name="connsiteY8" fmla="*/ 90960 h 1088051"/>
                <a:gd name="connsiteX9" fmla="*/ 1337152 w 2116898"/>
                <a:gd name="connsiteY9" fmla="*/ 354006 h 1088051"/>
                <a:gd name="connsiteX10" fmla="*/ 1515650 w 2116898"/>
                <a:gd name="connsiteY10" fmla="*/ 855047 h 1088051"/>
                <a:gd name="connsiteX11" fmla="*/ 1653434 w 2116898"/>
                <a:gd name="connsiteY11" fmla="*/ 1014754 h 1088051"/>
                <a:gd name="connsiteX12" fmla="*/ 1781827 w 2116898"/>
                <a:gd name="connsiteY12" fmla="*/ 1064858 h 1088051"/>
                <a:gd name="connsiteX13" fmla="*/ 1885167 w 2116898"/>
                <a:gd name="connsiteY13" fmla="*/ 1005359 h 1088051"/>
                <a:gd name="connsiteX14" fmla="*/ 1938402 w 2116898"/>
                <a:gd name="connsiteY14" fmla="*/ 898888 h 1088051"/>
                <a:gd name="connsiteX15" fmla="*/ 2010427 w 2116898"/>
                <a:gd name="connsiteY15" fmla="*/ 829995 h 1088051"/>
                <a:gd name="connsiteX16" fmla="*/ 2116898 w 2116898"/>
                <a:gd name="connsiteY16" fmla="*/ 804943 h 1088051"/>
                <a:gd name="connsiteX0" fmla="*/ 0 w 2116898"/>
                <a:gd name="connsiteY0" fmla="*/ 1083647 h 1088051"/>
                <a:gd name="connsiteX1" fmla="*/ 300624 w 2116898"/>
                <a:gd name="connsiteY1" fmla="*/ 1083647 h 1088051"/>
                <a:gd name="connsiteX2" fmla="*/ 513567 w 2116898"/>
                <a:gd name="connsiteY2" fmla="*/ 1049200 h 1088051"/>
                <a:gd name="connsiteX3" fmla="*/ 663879 w 2116898"/>
                <a:gd name="connsiteY3" fmla="*/ 920808 h 1088051"/>
                <a:gd name="connsiteX4" fmla="*/ 742168 w 2116898"/>
                <a:gd name="connsiteY4" fmla="*/ 638973 h 1088051"/>
                <a:gd name="connsiteX5" fmla="*/ 829849 w 2116898"/>
                <a:gd name="connsiteY5" fmla="*/ 269455 h 1088051"/>
                <a:gd name="connsiteX6" fmla="*/ 939452 w 2116898"/>
                <a:gd name="connsiteY6" fmla="*/ 75301 h 1088051"/>
                <a:gd name="connsiteX7" fmla="*/ 1089764 w 2116898"/>
                <a:gd name="connsiteY7" fmla="*/ 146 h 1088051"/>
                <a:gd name="connsiteX8" fmla="*/ 1221287 w 2116898"/>
                <a:gd name="connsiteY8" fmla="*/ 90960 h 1088051"/>
                <a:gd name="connsiteX9" fmla="*/ 1337152 w 2116898"/>
                <a:gd name="connsiteY9" fmla="*/ 354006 h 1088051"/>
                <a:gd name="connsiteX10" fmla="*/ 1515650 w 2116898"/>
                <a:gd name="connsiteY10" fmla="*/ 855047 h 1088051"/>
                <a:gd name="connsiteX11" fmla="*/ 1634645 w 2116898"/>
                <a:gd name="connsiteY11" fmla="*/ 1021017 h 1088051"/>
                <a:gd name="connsiteX12" fmla="*/ 1781827 w 2116898"/>
                <a:gd name="connsiteY12" fmla="*/ 1064858 h 1088051"/>
                <a:gd name="connsiteX13" fmla="*/ 1885167 w 2116898"/>
                <a:gd name="connsiteY13" fmla="*/ 1005359 h 1088051"/>
                <a:gd name="connsiteX14" fmla="*/ 1938402 w 2116898"/>
                <a:gd name="connsiteY14" fmla="*/ 898888 h 1088051"/>
                <a:gd name="connsiteX15" fmla="*/ 2010427 w 2116898"/>
                <a:gd name="connsiteY15" fmla="*/ 829995 h 1088051"/>
                <a:gd name="connsiteX16" fmla="*/ 2116898 w 2116898"/>
                <a:gd name="connsiteY16" fmla="*/ 804943 h 1088051"/>
                <a:gd name="connsiteX0" fmla="*/ 0 w 2138818"/>
                <a:gd name="connsiteY0" fmla="*/ 1083647 h 1088051"/>
                <a:gd name="connsiteX1" fmla="*/ 300624 w 2138818"/>
                <a:gd name="connsiteY1" fmla="*/ 1083647 h 1088051"/>
                <a:gd name="connsiteX2" fmla="*/ 513567 w 2138818"/>
                <a:gd name="connsiteY2" fmla="*/ 1049200 h 1088051"/>
                <a:gd name="connsiteX3" fmla="*/ 663879 w 2138818"/>
                <a:gd name="connsiteY3" fmla="*/ 920808 h 1088051"/>
                <a:gd name="connsiteX4" fmla="*/ 742168 w 2138818"/>
                <a:gd name="connsiteY4" fmla="*/ 638973 h 1088051"/>
                <a:gd name="connsiteX5" fmla="*/ 829849 w 2138818"/>
                <a:gd name="connsiteY5" fmla="*/ 269455 h 1088051"/>
                <a:gd name="connsiteX6" fmla="*/ 939452 w 2138818"/>
                <a:gd name="connsiteY6" fmla="*/ 75301 h 1088051"/>
                <a:gd name="connsiteX7" fmla="*/ 1089764 w 2138818"/>
                <a:gd name="connsiteY7" fmla="*/ 146 h 1088051"/>
                <a:gd name="connsiteX8" fmla="*/ 1221287 w 2138818"/>
                <a:gd name="connsiteY8" fmla="*/ 90960 h 1088051"/>
                <a:gd name="connsiteX9" fmla="*/ 1337152 w 2138818"/>
                <a:gd name="connsiteY9" fmla="*/ 354006 h 1088051"/>
                <a:gd name="connsiteX10" fmla="*/ 1515650 w 2138818"/>
                <a:gd name="connsiteY10" fmla="*/ 855047 h 1088051"/>
                <a:gd name="connsiteX11" fmla="*/ 1634645 w 2138818"/>
                <a:gd name="connsiteY11" fmla="*/ 1021017 h 1088051"/>
                <a:gd name="connsiteX12" fmla="*/ 1781827 w 2138818"/>
                <a:gd name="connsiteY12" fmla="*/ 1064858 h 1088051"/>
                <a:gd name="connsiteX13" fmla="*/ 1885167 w 2138818"/>
                <a:gd name="connsiteY13" fmla="*/ 1005359 h 1088051"/>
                <a:gd name="connsiteX14" fmla="*/ 1938402 w 2138818"/>
                <a:gd name="connsiteY14" fmla="*/ 898888 h 1088051"/>
                <a:gd name="connsiteX15" fmla="*/ 2010427 w 2138818"/>
                <a:gd name="connsiteY15" fmla="*/ 829995 h 1088051"/>
                <a:gd name="connsiteX16" fmla="*/ 2138818 w 2138818"/>
                <a:gd name="connsiteY16" fmla="*/ 823732 h 1088051"/>
                <a:gd name="connsiteX0" fmla="*/ 0 w 2138818"/>
                <a:gd name="connsiteY0" fmla="*/ 1083647 h 1088051"/>
                <a:gd name="connsiteX1" fmla="*/ 300624 w 2138818"/>
                <a:gd name="connsiteY1" fmla="*/ 1083647 h 1088051"/>
                <a:gd name="connsiteX2" fmla="*/ 513567 w 2138818"/>
                <a:gd name="connsiteY2" fmla="*/ 1049200 h 1088051"/>
                <a:gd name="connsiteX3" fmla="*/ 663879 w 2138818"/>
                <a:gd name="connsiteY3" fmla="*/ 920808 h 1088051"/>
                <a:gd name="connsiteX4" fmla="*/ 742168 w 2138818"/>
                <a:gd name="connsiteY4" fmla="*/ 638973 h 1088051"/>
                <a:gd name="connsiteX5" fmla="*/ 829849 w 2138818"/>
                <a:gd name="connsiteY5" fmla="*/ 269455 h 1088051"/>
                <a:gd name="connsiteX6" fmla="*/ 939452 w 2138818"/>
                <a:gd name="connsiteY6" fmla="*/ 75301 h 1088051"/>
                <a:gd name="connsiteX7" fmla="*/ 1089764 w 2138818"/>
                <a:gd name="connsiteY7" fmla="*/ 146 h 1088051"/>
                <a:gd name="connsiteX8" fmla="*/ 1221287 w 2138818"/>
                <a:gd name="connsiteY8" fmla="*/ 90960 h 1088051"/>
                <a:gd name="connsiteX9" fmla="*/ 1337152 w 2138818"/>
                <a:gd name="connsiteY9" fmla="*/ 354006 h 1088051"/>
                <a:gd name="connsiteX10" fmla="*/ 1515650 w 2138818"/>
                <a:gd name="connsiteY10" fmla="*/ 855047 h 1088051"/>
                <a:gd name="connsiteX11" fmla="*/ 1634645 w 2138818"/>
                <a:gd name="connsiteY11" fmla="*/ 1021017 h 1088051"/>
                <a:gd name="connsiteX12" fmla="*/ 1781827 w 2138818"/>
                <a:gd name="connsiteY12" fmla="*/ 1064858 h 1088051"/>
                <a:gd name="connsiteX13" fmla="*/ 1885167 w 2138818"/>
                <a:gd name="connsiteY13" fmla="*/ 1005359 h 1088051"/>
                <a:gd name="connsiteX14" fmla="*/ 1938402 w 2138818"/>
                <a:gd name="connsiteY14" fmla="*/ 898888 h 1088051"/>
                <a:gd name="connsiteX15" fmla="*/ 2010427 w 2138818"/>
                <a:gd name="connsiteY15" fmla="*/ 829995 h 1088051"/>
                <a:gd name="connsiteX16" fmla="*/ 2138818 w 2138818"/>
                <a:gd name="connsiteY16" fmla="*/ 823732 h 1088051"/>
                <a:gd name="connsiteX0" fmla="*/ 0 w 2160738"/>
                <a:gd name="connsiteY0" fmla="*/ 1083647 h 1088051"/>
                <a:gd name="connsiteX1" fmla="*/ 300624 w 2160738"/>
                <a:gd name="connsiteY1" fmla="*/ 1083647 h 1088051"/>
                <a:gd name="connsiteX2" fmla="*/ 513567 w 2160738"/>
                <a:gd name="connsiteY2" fmla="*/ 1049200 h 1088051"/>
                <a:gd name="connsiteX3" fmla="*/ 663879 w 2160738"/>
                <a:gd name="connsiteY3" fmla="*/ 920808 h 1088051"/>
                <a:gd name="connsiteX4" fmla="*/ 742168 w 2160738"/>
                <a:gd name="connsiteY4" fmla="*/ 638973 h 1088051"/>
                <a:gd name="connsiteX5" fmla="*/ 829849 w 2160738"/>
                <a:gd name="connsiteY5" fmla="*/ 269455 h 1088051"/>
                <a:gd name="connsiteX6" fmla="*/ 939452 w 2160738"/>
                <a:gd name="connsiteY6" fmla="*/ 75301 h 1088051"/>
                <a:gd name="connsiteX7" fmla="*/ 1089764 w 2160738"/>
                <a:gd name="connsiteY7" fmla="*/ 146 h 1088051"/>
                <a:gd name="connsiteX8" fmla="*/ 1221287 w 2160738"/>
                <a:gd name="connsiteY8" fmla="*/ 90960 h 1088051"/>
                <a:gd name="connsiteX9" fmla="*/ 1337152 w 2160738"/>
                <a:gd name="connsiteY9" fmla="*/ 354006 h 1088051"/>
                <a:gd name="connsiteX10" fmla="*/ 1515650 w 2160738"/>
                <a:gd name="connsiteY10" fmla="*/ 855047 h 1088051"/>
                <a:gd name="connsiteX11" fmla="*/ 1634645 w 2160738"/>
                <a:gd name="connsiteY11" fmla="*/ 1021017 h 1088051"/>
                <a:gd name="connsiteX12" fmla="*/ 1781827 w 2160738"/>
                <a:gd name="connsiteY12" fmla="*/ 1064858 h 1088051"/>
                <a:gd name="connsiteX13" fmla="*/ 1885167 w 2160738"/>
                <a:gd name="connsiteY13" fmla="*/ 1005359 h 1088051"/>
                <a:gd name="connsiteX14" fmla="*/ 1938402 w 2160738"/>
                <a:gd name="connsiteY14" fmla="*/ 898888 h 1088051"/>
                <a:gd name="connsiteX15" fmla="*/ 2010427 w 2160738"/>
                <a:gd name="connsiteY15" fmla="*/ 829995 h 1088051"/>
                <a:gd name="connsiteX16" fmla="*/ 2160738 w 2160738"/>
                <a:gd name="connsiteY16" fmla="*/ 826863 h 1088051"/>
                <a:gd name="connsiteX0" fmla="*/ 0 w 2160738"/>
                <a:gd name="connsiteY0" fmla="*/ 1083647 h 1088051"/>
                <a:gd name="connsiteX1" fmla="*/ 300624 w 2160738"/>
                <a:gd name="connsiteY1" fmla="*/ 1083647 h 1088051"/>
                <a:gd name="connsiteX2" fmla="*/ 513567 w 2160738"/>
                <a:gd name="connsiteY2" fmla="*/ 1049200 h 1088051"/>
                <a:gd name="connsiteX3" fmla="*/ 663879 w 2160738"/>
                <a:gd name="connsiteY3" fmla="*/ 920808 h 1088051"/>
                <a:gd name="connsiteX4" fmla="*/ 742168 w 2160738"/>
                <a:gd name="connsiteY4" fmla="*/ 638973 h 1088051"/>
                <a:gd name="connsiteX5" fmla="*/ 829849 w 2160738"/>
                <a:gd name="connsiteY5" fmla="*/ 269455 h 1088051"/>
                <a:gd name="connsiteX6" fmla="*/ 939452 w 2160738"/>
                <a:gd name="connsiteY6" fmla="*/ 75301 h 1088051"/>
                <a:gd name="connsiteX7" fmla="*/ 1089764 w 2160738"/>
                <a:gd name="connsiteY7" fmla="*/ 146 h 1088051"/>
                <a:gd name="connsiteX8" fmla="*/ 1221287 w 2160738"/>
                <a:gd name="connsiteY8" fmla="*/ 90960 h 1088051"/>
                <a:gd name="connsiteX9" fmla="*/ 1337152 w 2160738"/>
                <a:gd name="connsiteY9" fmla="*/ 354006 h 1088051"/>
                <a:gd name="connsiteX10" fmla="*/ 1515650 w 2160738"/>
                <a:gd name="connsiteY10" fmla="*/ 855047 h 1088051"/>
                <a:gd name="connsiteX11" fmla="*/ 1634645 w 2160738"/>
                <a:gd name="connsiteY11" fmla="*/ 1021017 h 1088051"/>
                <a:gd name="connsiteX12" fmla="*/ 1781827 w 2160738"/>
                <a:gd name="connsiteY12" fmla="*/ 1064858 h 1088051"/>
                <a:gd name="connsiteX13" fmla="*/ 1885167 w 2160738"/>
                <a:gd name="connsiteY13" fmla="*/ 1005359 h 1088051"/>
                <a:gd name="connsiteX14" fmla="*/ 1938402 w 2160738"/>
                <a:gd name="connsiteY14" fmla="*/ 898888 h 1088051"/>
                <a:gd name="connsiteX15" fmla="*/ 2010427 w 2160738"/>
                <a:gd name="connsiteY15" fmla="*/ 829995 h 1088051"/>
                <a:gd name="connsiteX16" fmla="*/ 2160738 w 2160738"/>
                <a:gd name="connsiteY16" fmla="*/ 826863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515650 w 2170132"/>
                <a:gd name="connsiteY10" fmla="*/ 855047 h 1088051"/>
                <a:gd name="connsiteX11" fmla="*/ 1634645 w 2170132"/>
                <a:gd name="connsiteY11" fmla="*/ 1021017 h 1088051"/>
                <a:gd name="connsiteX12" fmla="*/ 1781827 w 2170132"/>
                <a:gd name="connsiteY12" fmla="*/ 1064858 h 1088051"/>
                <a:gd name="connsiteX13" fmla="*/ 1885167 w 2170132"/>
                <a:gd name="connsiteY13" fmla="*/ 1005359 h 1088051"/>
                <a:gd name="connsiteX14" fmla="*/ 1938402 w 2170132"/>
                <a:gd name="connsiteY14" fmla="*/ 898888 h 1088051"/>
                <a:gd name="connsiteX15" fmla="*/ 2010427 w 2170132"/>
                <a:gd name="connsiteY15" fmla="*/ 829995 h 1088051"/>
                <a:gd name="connsiteX16" fmla="*/ 2170132 w 2170132"/>
                <a:gd name="connsiteY16"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515650 w 2170132"/>
                <a:gd name="connsiteY10" fmla="*/ 855047 h 1088051"/>
                <a:gd name="connsiteX11" fmla="*/ 1634645 w 2170132"/>
                <a:gd name="connsiteY11" fmla="*/ 1021017 h 1088051"/>
                <a:gd name="connsiteX12" fmla="*/ 1781827 w 2170132"/>
                <a:gd name="connsiteY12" fmla="*/ 1064858 h 1088051"/>
                <a:gd name="connsiteX13" fmla="*/ 1885167 w 2170132"/>
                <a:gd name="connsiteY13" fmla="*/ 1005359 h 1088051"/>
                <a:gd name="connsiteX14" fmla="*/ 1938402 w 2170132"/>
                <a:gd name="connsiteY14" fmla="*/ 898888 h 1088051"/>
                <a:gd name="connsiteX15" fmla="*/ 2010427 w 2170132"/>
                <a:gd name="connsiteY15" fmla="*/ 829995 h 1088051"/>
                <a:gd name="connsiteX16" fmla="*/ 2170132 w 2170132"/>
                <a:gd name="connsiteY16"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515650 w 2170132"/>
                <a:gd name="connsiteY10" fmla="*/ 855047 h 1088051"/>
                <a:gd name="connsiteX11" fmla="*/ 1634645 w 2170132"/>
                <a:gd name="connsiteY11" fmla="*/ 1021017 h 1088051"/>
                <a:gd name="connsiteX12" fmla="*/ 1781827 w 2170132"/>
                <a:gd name="connsiteY12" fmla="*/ 1064858 h 1088051"/>
                <a:gd name="connsiteX13" fmla="*/ 1894562 w 2170132"/>
                <a:gd name="connsiteY13" fmla="*/ 980306 h 1088051"/>
                <a:gd name="connsiteX14" fmla="*/ 1938402 w 2170132"/>
                <a:gd name="connsiteY14" fmla="*/ 898888 h 1088051"/>
                <a:gd name="connsiteX15" fmla="*/ 2010427 w 2170132"/>
                <a:gd name="connsiteY15" fmla="*/ 829995 h 1088051"/>
                <a:gd name="connsiteX16" fmla="*/ 2170132 w 2170132"/>
                <a:gd name="connsiteY16"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515650 w 2170132"/>
                <a:gd name="connsiteY10" fmla="*/ 855047 h 1088051"/>
                <a:gd name="connsiteX11" fmla="*/ 1634645 w 2170132"/>
                <a:gd name="connsiteY11" fmla="*/ 1021017 h 1088051"/>
                <a:gd name="connsiteX12" fmla="*/ 1781827 w 2170132"/>
                <a:gd name="connsiteY12" fmla="*/ 1064858 h 1088051"/>
                <a:gd name="connsiteX13" fmla="*/ 1910219 w 2170132"/>
                <a:gd name="connsiteY13" fmla="*/ 995963 h 1088051"/>
                <a:gd name="connsiteX14" fmla="*/ 1938402 w 2170132"/>
                <a:gd name="connsiteY14" fmla="*/ 898888 h 1088051"/>
                <a:gd name="connsiteX15" fmla="*/ 2010427 w 2170132"/>
                <a:gd name="connsiteY15" fmla="*/ 829995 h 1088051"/>
                <a:gd name="connsiteX16" fmla="*/ 2170132 w 2170132"/>
                <a:gd name="connsiteY16"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515650 w 2170132"/>
                <a:gd name="connsiteY10" fmla="*/ 855047 h 1088051"/>
                <a:gd name="connsiteX11" fmla="*/ 1634645 w 2170132"/>
                <a:gd name="connsiteY11" fmla="*/ 1021017 h 1088051"/>
                <a:gd name="connsiteX12" fmla="*/ 1781827 w 2170132"/>
                <a:gd name="connsiteY12" fmla="*/ 1064858 h 1088051"/>
                <a:gd name="connsiteX13" fmla="*/ 1938402 w 2170132"/>
                <a:gd name="connsiteY13" fmla="*/ 898888 h 1088051"/>
                <a:gd name="connsiteX14" fmla="*/ 2010427 w 2170132"/>
                <a:gd name="connsiteY14" fmla="*/ 829995 h 1088051"/>
                <a:gd name="connsiteX15" fmla="*/ 2170132 w 2170132"/>
                <a:gd name="connsiteY15"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515650 w 2170132"/>
                <a:gd name="connsiteY10" fmla="*/ 855047 h 1088051"/>
                <a:gd name="connsiteX11" fmla="*/ 1634645 w 2170132"/>
                <a:gd name="connsiteY11" fmla="*/ 1021017 h 1088051"/>
                <a:gd name="connsiteX12" fmla="*/ 1781827 w 2170132"/>
                <a:gd name="connsiteY12" fmla="*/ 1064858 h 1088051"/>
                <a:gd name="connsiteX13" fmla="*/ 1938402 w 2170132"/>
                <a:gd name="connsiteY13" fmla="*/ 923940 h 1088051"/>
                <a:gd name="connsiteX14" fmla="*/ 2010427 w 2170132"/>
                <a:gd name="connsiteY14" fmla="*/ 829995 h 1088051"/>
                <a:gd name="connsiteX15" fmla="*/ 2170132 w 2170132"/>
                <a:gd name="connsiteY15"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515650 w 2170132"/>
                <a:gd name="connsiteY10" fmla="*/ 855047 h 1088051"/>
                <a:gd name="connsiteX11" fmla="*/ 1634645 w 2170132"/>
                <a:gd name="connsiteY11" fmla="*/ 1021017 h 1088051"/>
                <a:gd name="connsiteX12" fmla="*/ 1781827 w 2170132"/>
                <a:gd name="connsiteY12" fmla="*/ 1064858 h 1088051"/>
                <a:gd name="connsiteX13" fmla="*/ 1929007 w 2170132"/>
                <a:gd name="connsiteY13" fmla="*/ 952123 h 1088051"/>
                <a:gd name="connsiteX14" fmla="*/ 2010427 w 2170132"/>
                <a:gd name="connsiteY14" fmla="*/ 829995 h 1088051"/>
                <a:gd name="connsiteX15" fmla="*/ 2170132 w 2170132"/>
                <a:gd name="connsiteY15"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515650 w 2170132"/>
                <a:gd name="connsiteY10" fmla="*/ 855047 h 1088051"/>
                <a:gd name="connsiteX11" fmla="*/ 1634645 w 2170132"/>
                <a:gd name="connsiteY11" fmla="*/ 1021017 h 1088051"/>
                <a:gd name="connsiteX12" fmla="*/ 1781827 w 2170132"/>
                <a:gd name="connsiteY12" fmla="*/ 1064858 h 1088051"/>
                <a:gd name="connsiteX13" fmla="*/ 1929007 w 2170132"/>
                <a:gd name="connsiteY13" fmla="*/ 952123 h 1088051"/>
                <a:gd name="connsiteX14" fmla="*/ 2004164 w 2170132"/>
                <a:gd name="connsiteY14" fmla="*/ 855047 h 1088051"/>
                <a:gd name="connsiteX15" fmla="*/ 2170132 w 2170132"/>
                <a:gd name="connsiteY15"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515650 w 2170132"/>
                <a:gd name="connsiteY10" fmla="*/ 855047 h 1088051"/>
                <a:gd name="connsiteX11" fmla="*/ 1634645 w 2170132"/>
                <a:gd name="connsiteY11" fmla="*/ 1021017 h 1088051"/>
                <a:gd name="connsiteX12" fmla="*/ 1781827 w 2170132"/>
                <a:gd name="connsiteY12" fmla="*/ 1064858 h 1088051"/>
                <a:gd name="connsiteX13" fmla="*/ 1907087 w 2170132"/>
                <a:gd name="connsiteY13" fmla="*/ 974043 h 1088051"/>
                <a:gd name="connsiteX14" fmla="*/ 2004164 w 2170132"/>
                <a:gd name="connsiteY14" fmla="*/ 855047 h 1088051"/>
                <a:gd name="connsiteX15" fmla="*/ 2170132 w 2170132"/>
                <a:gd name="connsiteY15"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515650 w 2170132"/>
                <a:gd name="connsiteY10" fmla="*/ 855047 h 1088051"/>
                <a:gd name="connsiteX11" fmla="*/ 1634645 w 2170132"/>
                <a:gd name="connsiteY11" fmla="*/ 1021017 h 1088051"/>
                <a:gd name="connsiteX12" fmla="*/ 1756775 w 2170132"/>
                <a:gd name="connsiteY12" fmla="*/ 1067989 h 1088051"/>
                <a:gd name="connsiteX13" fmla="*/ 1907087 w 2170132"/>
                <a:gd name="connsiteY13" fmla="*/ 974043 h 1088051"/>
                <a:gd name="connsiteX14" fmla="*/ 2004164 w 2170132"/>
                <a:gd name="connsiteY14" fmla="*/ 855047 h 1088051"/>
                <a:gd name="connsiteX15" fmla="*/ 2170132 w 2170132"/>
                <a:gd name="connsiteY15"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515650 w 2170132"/>
                <a:gd name="connsiteY10" fmla="*/ 855047 h 1088051"/>
                <a:gd name="connsiteX11" fmla="*/ 1634645 w 2170132"/>
                <a:gd name="connsiteY11" fmla="*/ 1021017 h 1088051"/>
                <a:gd name="connsiteX12" fmla="*/ 1756775 w 2170132"/>
                <a:gd name="connsiteY12" fmla="*/ 1067989 h 1088051"/>
                <a:gd name="connsiteX13" fmla="*/ 1907087 w 2170132"/>
                <a:gd name="connsiteY13" fmla="*/ 974043 h 1088051"/>
                <a:gd name="connsiteX14" fmla="*/ 2004164 w 2170132"/>
                <a:gd name="connsiteY14" fmla="*/ 855047 h 1088051"/>
                <a:gd name="connsiteX15" fmla="*/ 2170132 w 2170132"/>
                <a:gd name="connsiteY15"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515650 w 2170132"/>
                <a:gd name="connsiteY10" fmla="*/ 855047 h 1088051"/>
                <a:gd name="connsiteX11" fmla="*/ 1615856 w 2170132"/>
                <a:gd name="connsiteY11" fmla="*/ 999097 h 1088051"/>
                <a:gd name="connsiteX12" fmla="*/ 1756775 w 2170132"/>
                <a:gd name="connsiteY12" fmla="*/ 1067989 h 1088051"/>
                <a:gd name="connsiteX13" fmla="*/ 1907087 w 2170132"/>
                <a:gd name="connsiteY13" fmla="*/ 974043 h 1088051"/>
                <a:gd name="connsiteX14" fmla="*/ 2004164 w 2170132"/>
                <a:gd name="connsiteY14" fmla="*/ 855047 h 1088051"/>
                <a:gd name="connsiteX15" fmla="*/ 2170132 w 2170132"/>
                <a:gd name="connsiteY15"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478072 w 2170132"/>
                <a:gd name="connsiteY10" fmla="*/ 732918 h 1088051"/>
                <a:gd name="connsiteX11" fmla="*/ 1615856 w 2170132"/>
                <a:gd name="connsiteY11" fmla="*/ 999097 h 1088051"/>
                <a:gd name="connsiteX12" fmla="*/ 1756775 w 2170132"/>
                <a:gd name="connsiteY12" fmla="*/ 1067989 h 1088051"/>
                <a:gd name="connsiteX13" fmla="*/ 1907087 w 2170132"/>
                <a:gd name="connsiteY13" fmla="*/ 974043 h 1088051"/>
                <a:gd name="connsiteX14" fmla="*/ 2004164 w 2170132"/>
                <a:gd name="connsiteY14" fmla="*/ 855047 h 1088051"/>
                <a:gd name="connsiteX15" fmla="*/ 2170132 w 2170132"/>
                <a:gd name="connsiteY15"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474940 w 2170132"/>
                <a:gd name="connsiteY10" fmla="*/ 754838 h 1088051"/>
                <a:gd name="connsiteX11" fmla="*/ 1615856 w 2170132"/>
                <a:gd name="connsiteY11" fmla="*/ 999097 h 1088051"/>
                <a:gd name="connsiteX12" fmla="*/ 1756775 w 2170132"/>
                <a:gd name="connsiteY12" fmla="*/ 1067989 h 1088051"/>
                <a:gd name="connsiteX13" fmla="*/ 1907087 w 2170132"/>
                <a:gd name="connsiteY13" fmla="*/ 974043 h 1088051"/>
                <a:gd name="connsiteX14" fmla="*/ 2004164 w 2170132"/>
                <a:gd name="connsiteY14" fmla="*/ 855047 h 1088051"/>
                <a:gd name="connsiteX15" fmla="*/ 2170132 w 2170132"/>
                <a:gd name="connsiteY15"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474940 w 2170132"/>
                <a:gd name="connsiteY10" fmla="*/ 754838 h 1088051"/>
                <a:gd name="connsiteX11" fmla="*/ 1615856 w 2170132"/>
                <a:gd name="connsiteY11" fmla="*/ 999097 h 1088051"/>
                <a:gd name="connsiteX12" fmla="*/ 1784958 w 2170132"/>
                <a:gd name="connsiteY12" fmla="*/ 1061726 h 1088051"/>
                <a:gd name="connsiteX13" fmla="*/ 1907087 w 2170132"/>
                <a:gd name="connsiteY13" fmla="*/ 974043 h 1088051"/>
                <a:gd name="connsiteX14" fmla="*/ 2004164 w 2170132"/>
                <a:gd name="connsiteY14" fmla="*/ 855047 h 1088051"/>
                <a:gd name="connsiteX15" fmla="*/ 2170132 w 2170132"/>
                <a:gd name="connsiteY15"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474940 w 2170132"/>
                <a:gd name="connsiteY10" fmla="*/ 754838 h 1088051"/>
                <a:gd name="connsiteX11" fmla="*/ 1615856 w 2170132"/>
                <a:gd name="connsiteY11" fmla="*/ 999097 h 1088051"/>
                <a:gd name="connsiteX12" fmla="*/ 1784958 w 2170132"/>
                <a:gd name="connsiteY12" fmla="*/ 1061726 h 1088051"/>
                <a:gd name="connsiteX13" fmla="*/ 1910219 w 2170132"/>
                <a:gd name="connsiteY13" fmla="*/ 977174 h 1088051"/>
                <a:gd name="connsiteX14" fmla="*/ 2004164 w 2170132"/>
                <a:gd name="connsiteY14" fmla="*/ 855047 h 1088051"/>
                <a:gd name="connsiteX15" fmla="*/ 2170132 w 2170132"/>
                <a:gd name="connsiteY15"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474940 w 2170132"/>
                <a:gd name="connsiteY10" fmla="*/ 754838 h 1088051"/>
                <a:gd name="connsiteX11" fmla="*/ 1615856 w 2170132"/>
                <a:gd name="connsiteY11" fmla="*/ 999097 h 1088051"/>
                <a:gd name="connsiteX12" fmla="*/ 1784958 w 2170132"/>
                <a:gd name="connsiteY12" fmla="*/ 1061726 h 1088051"/>
                <a:gd name="connsiteX13" fmla="*/ 1910219 w 2170132"/>
                <a:gd name="connsiteY13" fmla="*/ 977174 h 1088051"/>
                <a:gd name="connsiteX14" fmla="*/ 1985375 w 2170132"/>
                <a:gd name="connsiteY14" fmla="*/ 845653 h 1088051"/>
                <a:gd name="connsiteX15" fmla="*/ 2170132 w 2170132"/>
                <a:gd name="connsiteY15"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474940 w 2170132"/>
                <a:gd name="connsiteY10" fmla="*/ 754838 h 1088051"/>
                <a:gd name="connsiteX11" fmla="*/ 1615856 w 2170132"/>
                <a:gd name="connsiteY11" fmla="*/ 999097 h 1088051"/>
                <a:gd name="connsiteX12" fmla="*/ 1784958 w 2170132"/>
                <a:gd name="connsiteY12" fmla="*/ 1061726 h 1088051"/>
                <a:gd name="connsiteX13" fmla="*/ 1910219 w 2170132"/>
                <a:gd name="connsiteY13" fmla="*/ 977174 h 1088051"/>
                <a:gd name="connsiteX14" fmla="*/ 2013559 w 2170132"/>
                <a:gd name="connsiteY14" fmla="*/ 851916 h 1088051"/>
                <a:gd name="connsiteX15" fmla="*/ 2170132 w 2170132"/>
                <a:gd name="connsiteY15"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474940 w 2170132"/>
                <a:gd name="connsiteY10" fmla="*/ 754838 h 1088051"/>
                <a:gd name="connsiteX11" fmla="*/ 1615856 w 2170132"/>
                <a:gd name="connsiteY11" fmla="*/ 999097 h 1088051"/>
                <a:gd name="connsiteX12" fmla="*/ 1784958 w 2170132"/>
                <a:gd name="connsiteY12" fmla="*/ 1061726 h 1088051"/>
                <a:gd name="connsiteX13" fmla="*/ 1910219 w 2170132"/>
                <a:gd name="connsiteY13" fmla="*/ 955253 h 1088051"/>
                <a:gd name="connsiteX14" fmla="*/ 2013559 w 2170132"/>
                <a:gd name="connsiteY14" fmla="*/ 851916 h 1088051"/>
                <a:gd name="connsiteX15" fmla="*/ 2170132 w 2170132"/>
                <a:gd name="connsiteY15"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474940 w 2170132"/>
                <a:gd name="connsiteY10" fmla="*/ 754838 h 1088051"/>
                <a:gd name="connsiteX11" fmla="*/ 1615856 w 2170132"/>
                <a:gd name="connsiteY11" fmla="*/ 999097 h 1088051"/>
                <a:gd name="connsiteX12" fmla="*/ 1784958 w 2170132"/>
                <a:gd name="connsiteY12" fmla="*/ 1061726 h 1088051"/>
                <a:gd name="connsiteX13" fmla="*/ 1925877 w 2170132"/>
                <a:gd name="connsiteY13" fmla="*/ 983436 h 1088051"/>
                <a:gd name="connsiteX14" fmla="*/ 2013559 w 2170132"/>
                <a:gd name="connsiteY14" fmla="*/ 851916 h 1088051"/>
                <a:gd name="connsiteX15" fmla="*/ 2170132 w 2170132"/>
                <a:gd name="connsiteY15"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474940 w 2170132"/>
                <a:gd name="connsiteY10" fmla="*/ 754838 h 1088051"/>
                <a:gd name="connsiteX11" fmla="*/ 1615856 w 2170132"/>
                <a:gd name="connsiteY11" fmla="*/ 999097 h 1088051"/>
                <a:gd name="connsiteX12" fmla="*/ 1784958 w 2170132"/>
                <a:gd name="connsiteY12" fmla="*/ 1061726 h 1088051"/>
                <a:gd name="connsiteX13" fmla="*/ 1916483 w 2170132"/>
                <a:gd name="connsiteY13" fmla="*/ 964647 h 1088051"/>
                <a:gd name="connsiteX14" fmla="*/ 2013559 w 2170132"/>
                <a:gd name="connsiteY14" fmla="*/ 851916 h 1088051"/>
                <a:gd name="connsiteX15" fmla="*/ 2170132 w 2170132"/>
                <a:gd name="connsiteY15"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474940 w 2170132"/>
                <a:gd name="connsiteY10" fmla="*/ 754838 h 1088051"/>
                <a:gd name="connsiteX11" fmla="*/ 1615856 w 2170132"/>
                <a:gd name="connsiteY11" fmla="*/ 999097 h 1088051"/>
                <a:gd name="connsiteX12" fmla="*/ 1784958 w 2170132"/>
                <a:gd name="connsiteY12" fmla="*/ 1061726 h 1088051"/>
                <a:gd name="connsiteX13" fmla="*/ 1929009 w 2170132"/>
                <a:gd name="connsiteY13" fmla="*/ 977173 h 1088051"/>
                <a:gd name="connsiteX14" fmla="*/ 2013559 w 2170132"/>
                <a:gd name="connsiteY14" fmla="*/ 851916 h 1088051"/>
                <a:gd name="connsiteX15" fmla="*/ 2170132 w 2170132"/>
                <a:gd name="connsiteY15"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474940 w 2170132"/>
                <a:gd name="connsiteY10" fmla="*/ 754838 h 1088051"/>
                <a:gd name="connsiteX11" fmla="*/ 1615856 w 2170132"/>
                <a:gd name="connsiteY11" fmla="*/ 999097 h 1088051"/>
                <a:gd name="connsiteX12" fmla="*/ 1784958 w 2170132"/>
                <a:gd name="connsiteY12" fmla="*/ 1061726 h 1088051"/>
                <a:gd name="connsiteX13" fmla="*/ 1929009 w 2170132"/>
                <a:gd name="connsiteY13" fmla="*/ 977173 h 1088051"/>
                <a:gd name="connsiteX14" fmla="*/ 1982244 w 2170132"/>
                <a:gd name="connsiteY14" fmla="*/ 845653 h 1088051"/>
                <a:gd name="connsiteX15" fmla="*/ 2170132 w 2170132"/>
                <a:gd name="connsiteY15"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474940 w 2170132"/>
                <a:gd name="connsiteY10" fmla="*/ 754838 h 1088051"/>
                <a:gd name="connsiteX11" fmla="*/ 1615856 w 2170132"/>
                <a:gd name="connsiteY11" fmla="*/ 999097 h 1088051"/>
                <a:gd name="connsiteX12" fmla="*/ 1784958 w 2170132"/>
                <a:gd name="connsiteY12" fmla="*/ 1061726 h 1088051"/>
                <a:gd name="connsiteX13" fmla="*/ 1913352 w 2170132"/>
                <a:gd name="connsiteY13" fmla="*/ 958384 h 1088051"/>
                <a:gd name="connsiteX14" fmla="*/ 1982244 w 2170132"/>
                <a:gd name="connsiteY14" fmla="*/ 845653 h 1088051"/>
                <a:gd name="connsiteX15" fmla="*/ 2170132 w 2170132"/>
                <a:gd name="connsiteY15"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474940 w 2170132"/>
                <a:gd name="connsiteY10" fmla="*/ 754838 h 1088051"/>
                <a:gd name="connsiteX11" fmla="*/ 1615856 w 2170132"/>
                <a:gd name="connsiteY11" fmla="*/ 999097 h 1088051"/>
                <a:gd name="connsiteX12" fmla="*/ 1784958 w 2170132"/>
                <a:gd name="connsiteY12" fmla="*/ 1061726 h 1088051"/>
                <a:gd name="connsiteX13" fmla="*/ 1913352 w 2170132"/>
                <a:gd name="connsiteY13" fmla="*/ 958384 h 1088051"/>
                <a:gd name="connsiteX14" fmla="*/ 2170132 w 2170132"/>
                <a:gd name="connsiteY14"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474940 w 2170132"/>
                <a:gd name="connsiteY10" fmla="*/ 754838 h 1088051"/>
                <a:gd name="connsiteX11" fmla="*/ 1615856 w 2170132"/>
                <a:gd name="connsiteY11" fmla="*/ 999097 h 1088051"/>
                <a:gd name="connsiteX12" fmla="*/ 1784958 w 2170132"/>
                <a:gd name="connsiteY12" fmla="*/ 1061726 h 1088051"/>
                <a:gd name="connsiteX13" fmla="*/ 1913352 w 2170132"/>
                <a:gd name="connsiteY13" fmla="*/ 958384 h 1088051"/>
                <a:gd name="connsiteX14" fmla="*/ 1932139 w 2170132"/>
                <a:gd name="connsiteY14" fmla="*/ 1002229 h 1088051"/>
                <a:gd name="connsiteX15" fmla="*/ 2170132 w 2170132"/>
                <a:gd name="connsiteY15"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474940 w 2170132"/>
                <a:gd name="connsiteY10" fmla="*/ 754838 h 1088051"/>
                <a:gd name="connsiteX11" fmla="*/ 1615856 w 2170132"/>
                <a:gd name="connsiteY11" fmla="*/ 999097 h 1088051"/>
                <a:gd name="connsiteX12" fmla="*/ 1784958 w 2170132"/>
                <a:gd name="connsiteY12" fmla="*/ 1061726 h 1088051"/>
                <a:gd name="connsiteX13" fmla="*/ 1913352 w 2170132"/>
                <a:gd name="connsiteY13" fmla="*/ 958384 h 1088051"/>
                <a:gd name="connsiteX14" fmla="*/ 2170132 w 2170132"/>
                <a:gd name="connsiteY14"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474940 w 2170132"/>
                <a:gd name="connsiteY10" fmla="*/ 754838 h 1088051"/>
                <a:gd name="connsiteX11" fmla="*/ 1615856 w 2170132"/>
                <a:gd name="connsiteY11" fmla="*/ 999097 h 1088051"/>
                <a:gd name="connsiteX12" fmla="*/ 1784958 w 2170132"/>
                <a:gd name="connsiteY12" fmla="*/ 1061726 h 1088051"/>
                <a:gd name="connsiteX13" fmla="*/ 1891432 w 2170132"/>
                <a:gd name="connsiteY13" fmla="*/ 1014752 h 1088051"/>
                <a:gd name="connsiteX14" fmla="*/ 2170132 w 2170132"/>
                <a:gd name="connsiteY14"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474940 w 2170132"/>
                <a:gd name="connsiteY10" fmla="*/ 754838 h 1088051"/>
                <a:gd name="connsiteX11" fmla="*/ 1615856 w 2170132"/>
                <a:gd name="connsiteY11" fmla="*/ 999097 h 1088051"/>
                <a:gd name="connsiteX12" fmla="*/ 1784958 w 2170132"/>
                <a:gd name="connsiteY12" fmla="*/ 1061726 h 1088051"/>
                <a:gd name="connsiteX13" fmla="*/ 1891432 w 2170132"/>
                <a:gd name="connsiteY13" fmla="*/ 1014752 h 1088051"/>
                <a:gd name="connsiteX14" fmla="*/ 2035479 w 2170132"/>
                <a:gd name="connsiteY14" fmla="*/ 908283 h 1088051"/>
                <a:gd name="connsiteX15" fmla="*/ 2170132 w 2170132"/>
                <a:gd name="connsiteY15"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474940 w 2170132"/>
                <a:gd name="connsiteY10" fmla="*/ 754838 h 1088051"/>
                <a:gd name="connsiteX11" fmla="*/ 1615856 w 2170132"/>
                <a:gd name="connsiteY11" fmla="*/ 999097 h 1088051"/>
                <a:gd name="connsiteX12" fmla="*/ 1784958 w 2170132"/>
                <a:gd name="connsiteY12" fmla="*/ 1061726 h 1088051"/>
                <a:gd name="connsiteX13" fmla="*/ 1891432 w 2170132"/>
                <a:gd name="connsiteY13" fmla="*/ 1014752 h 1088051"/>
                <a:gd name="connsiteX14" fmla="*/ 1979112 w 2170132"/>
                <a:gd name="connsiteY14" fmla="*/ 876968 h 1088051"/>
                <a:gd name="connsiteX15" fmla="*/ 2170132 w 2170132"/>
                <a:gd name="connsiteY15"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474940 w 2170132"/>
                <a:gd name="connsiteY10" fmla="*/ 754838 h 1088051"/>
                <a:gd name="connsiteX11" fmla="*/ 1615856 w 2170132"/>
                <a:gd name="connsiteY11" fmla="*/ 999097 h 1088051"/>
                <a:gd name="connsiteX12" fmla="*/ 1784958 w 2170132"/>
                <a:gd name="connsiteY12" fmla="*/ 1061726 h 1088051"/>
                <a:gd name="connsiteX13" fmla="*/ 1878906 w 2170132"/>
                <a:gd name="connsiteY13" fmla="*/ 1005357 h 1088051"/>
                <a:gd name="connsiteX14" fmla="*/ 1979112 w 2170132"/>
                <a:gd name="connsiteY14" fmla="*/ 876968 h 1088051"/>
                <a:gd name="connsiteX15" fmla="*/ 2170132 w 2170132"/>
                <a:gd name="connsiteY15"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474940 w 2170132"/>
                <a:gd name="connsiteY10" fmla="*/ 754838 h 1088051"/>
                <a:gd name="connsiteX11" fmla="*/ 1615856 w 2170132"/>
                <a:gd name="connsiteY11" fmla="*/ 999097 h 1088051"/>
                <a:gd name="connsiteX12" fmla="*/ 1784958 w 2170132"/>
                <a:gd name="connsiteY12" fmla="*/ 1061726 h 1088051"/>
                <a:gd name="connsiteX13" fmla="*/ 1878906 w 2170132"/>
                <a:gd name="connsiteY13" fmla="*/ 1005357 h 1088051"/>
                <a:gd name="connsiteX14" fmla="*/ 1966586 w 2170132"/>
                <a:gd name="connsiteY14" fmla="*/ 855047 h 1088051"/>
                <a:gd name="connsiteX15" fmla="*/ 2170132 w 2170132"/>
                <a:gd name="connsiteY15"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474940 w 2170132"/>
                <a:gd name="connsiteY10" fmla="*/ 754838 h 1088051"/>
                <a:gd name="connsiteX11" fmla="*/ 1615856 w 2170132"/>
                <a:gd name="connsiteY11" fmla="*/ 999097 h 1088051"/>
                <a:gd name="connsiteX12" fmla="*/ 1784958 w 2170132"/>
                <a:gd name="connsiteY12" fmla="*/ 1061726 h 1088051"/>
                <a:gd name="connsiteX13" fmla="*/ 1878906 w 2170132"/>
                <a:gd name="connsiteY13" fmla="*/ 1005357 h 1088051"/>
                <a:gd name="connsiteX14" fmla="*/ 1979112 w 2170132"/>
                <a:gd name="connsiteY14" fmla="*/ 858178 h 1088051"/>
                <a:gd name="connsiteX15" fmla="*/ 2170132 w 2170132"/>
                <a:gd name="connsiteY15" fmla="*/ 817468 h 1088051"/>
                <a:gd name="connsiteX0" fmla="*/ 0 w 2304787"/>
                <a:gd name="connsiteY0" fmla="*/ 1083647 h 1088051"/>
                <a:gd name="connsiteX1" fmla="*/ 300624 w 2304787"/>
                <a:gd name="connsiteY1" fmla="*/ 1083647 h 1088051"/>
                <a:gd name="connsiteX2" fmla="*/ 513567 w 2304787"/>
                <a:gd name="connsiteY2" fmla="*/ 1049200 h 1088051"/>
                <a:gd name="connsiteX3" fmla="*/ 663879 w 2304787"/>
                <a:gd name="connsiteY3" fmla="*/ 920808 h 1088051"/>
                <a:gd name="connsiteX4" fmla="*/ 742168 w 2304787"/>
                <a:gd name="connsiteY4" fmla="*/ 638973 h 1088051"/>
                <a:gd name="connsiteX5" fmla="*/ 829849 w 2304787"/>
                <a:gd name="connsiteY5" fmla="*/ 269455 h 1088051"/>
                <a:gd name="connsiteX6" fmla="*/ 939452 w 2304787"/>
                <a:gd name="connsiteY6" fmla="*/ 75301 h 1088051"/>
                <a:gd name="connsiteX7" fmla="*/ 1089764 w 2304787"/>
                <a:gd name="connsiteY7" fmla="*/ 146 h 1088051"/>
                <a:gd name="connsiteX8" fmla="*/ 1221287 w 2304787"/>
                <a:gd name="connsiteY8" fmla="*/ 90960 h 1088051"/>
                <a:gd name="connsiteX9" fmla="*/ 1337152 w 2304787"/>
                <a:gd name="connsiteY9" fmla="*/ 354006 h 1088051"/>
                <a:gd name="connsiteX10" fmla="*/ 1474940 w 2304787"/>
                <a:gd name="connsiteY10" fmla="*/ 754838 h 1088051"/>
                <a:gd name="connsiteX11" fmla="*/ 1615856 w 2304787"/>
                <a:gd name="connsiteY11" fmla="*/ 999097 h 1088051"/>
                <a:gd name="connsiteX12" fmla="*/ 1784958 w 2304787"/>
                <a:gd name="connsiteY12" fmla="*/ 1061726 h 1088051"/>
                <a:gd name="connsiteX13" fmla="*/ 1878906 w 2304787"/>
                <a:gd name="connsiteY13" fmla="*/ 1005357 h 1088051"/>
                <a:gd name="connsiteX14" fmla="*/ 1979112 w 2304787"/>
                <a:gd name="connsiteY14" fmla="*/ 858178 h 1088051"/>
                <a:gd name="connsiteX15" fmla="*/ 2304787 w 2304787"/>
                <a:gd name="connsiteY15" fmla="*/ 808073 h 1088051"/>
                <a:gd name="connsiteX0" fmla="*/ 0 w 2304787"/>
                <a:gd name="connsiteY0" fmla="*/ 1083647 h 1088051"/>
                <a:gd name="connsiteX1" fmla="*/ 300624 w 2304787"/>
                <a:gd name="connsiteY1" fmla="*/ 1083647 h 1088051"/>
                <a:gd name="connsiteX2" fmla="*/ 513567 w 2304787"/>
                <a:gd name="connsiteY2" fmla="*/ 1049200 h 1088051"/>
                <a:gd name="connsiteX3" fmla="*/ 663879 w 2304787"/>
                <a:gd name="connsiteY3" fmla="*/ 920808 h 1088051"/>
                <a:gd name="connsiteX4" fmla="*/ 742168 w 2304787"/>
                <a:gd name="connsiteY4" fmla="*/ 638973 h 1088051"/>
                <a:gd name="connsiteX5" fmla="*/ 829849 w 2304787"/>
                <a:gd name="connsiteY5" fmla="*/ 269455 h 1088051"/>
                <a:gd name="connsiteX6" fmla="*/ 939452 w 2304787"/>
                <a:gd name="connsiteY6" fmla="*/ 75301 h 1088051"/>
                <a:gd name="connsiteX7" fmla="*/ 1089764 w 2304787"/>
                <a:gd name="connsiteY7" fmla="*/ 146 h 1088051"/>
                <a:gd name="connsiteX8" fmla="*/ 1221287 w 2304787"/>
                <a:gd name="connsiteY8" fmla="*/ 90960 h 1088051"/>
                <a:gd name="connsiteX9" fmla="*/ 1337152 w 2304787"/>
                <a:gd name="connsiteY9" fmla="*/ 354006 h 1088051"/>
                <a:gd name="connsiteX10" fmla="*/ 1474940 w 2304787"/>
                <a:gd name="connsiteY10" fmla="*/ 754838 h 1088051"/>
                <a:gd name="connsiteX11" fmla="*/ 1615856 w 2304787"/>
                <a:gd name="connsiteY11" fmla="*/ 999097 h 1088051"/>
                <a:gd name="connsiteX12" fmla="*/ 1784958 w 2304787"/>
                <a:gd name="connsiteY12" fmla="*/ 1061726 h 1088051"/>
                <a:gd name="connsiteX13" fmla="*/ 1878906 w 2304787"/>
                <a:gd name="connsiteY13" fmla="*/ 1005357 h 1088051"/>
                <a:gd name="connsiteX14" fmla="*/ 1979112 w 2304787"/>
                <a:gd name="connsiteY14" fmla="*/ 858178 h 1088051"/>
                <a:gd name="connsiteX15" fmla="*/ 2304787 w 2304787"/>
                <a:gd name="connsiteY15" fmla="*/ 808073 h 1088051"/>
                <a:gd name="connsiteX0" fmla="*/ 0 w 2301655"/>
                <a:gd name="connsiteY0" fmla="*/ 1083647 h 1088051"/>
                <a:gd name="connsiteX1" fmla="*/ 300624 w 2301655"/>
                <a:gd name="connsiteY1" fmla="*/ 1083647 h 1088051"/>
                <a:gd name="connsiteX2" fmla="*/ 513567 w 2301655"/>
                <a:gd name="connsiteY2" fmla="*/ 1049200 h 1088051"/>
                <a:gd name="connsiteX3" fmla="*/ 663879 w 2301655"/>
                <a:gd name="connsiteY3" fmla="*/ 920808 h 1088051"/>
                <a:gd name="connsiteX4" fmla="*/ 742168 w 2301655"/>
                <a:gd name="connsiteY4" fmla="*/ 638973 h 1088051"/>
                <a:gd name="connsiteX5" fmla="*/ 829849 w 2301655"/>
                <a:gd name="connsiteY5" fmla="*/ 269455 h 1088051"/>
                <a:gd name="connsiteX6" fmla="*/ 939452 w 2301655"/>
                <a:gd name="connsiteY6" fmla="*/ 75301 h 1088051"/>
                <a:gd name="connsiteX7" fmla="*/ 1089764 w 2301655"/>
                <a:gd name="connsiteY7" fmla="*/ 146 h 1088051"/>
                <a:gd name="connsiteX8" fmla="*/ 1221287 w 2301655"/>
                <a:gd name="connsiteY8" fmla="*/ 90960 h 1088051"/>
                <a:gd name="connsiteX9" fmla="*/ 1337152 w 2301655"/>
                <a:gd name="connsiteY9" fmla="*/ 354006 h 1088051"/>
                <a:gd name="connsiteX10" fmla="*/ 1474940 w 2301655"/>
                <a:gd name="connsiteY10" fmla="*/ 754838 h 1088051"/>
                <a:gd name="connsiteX11" fmla="*/ 1615856 w 2301655"/>
                <a:gd name="connsiteY11" fmla="*/ 999097 h 1088051"/>
                <a:gd name="connsiteX12" fmla="*/ 1784958 w 2301655"/>
                <a:gd name="connsiteY12" fmla="*/ 1061726 h 1088051"/>
                <a:gd name="connsiteX13" fmla="*/ 1878906 w 2301655"/>
                <a:gd name="connsiteY13" fmla="*/ 1005357 h 1088051"/>
                <a:gd name="connsiteX14" fmla="*/ 1979112 w 2301655"/>
                <a:gd name="connsiteY14" fmla="*/ 858178 h 1088051"/>
                <a:gd name="connsiteX15" fmla="*/ 2301655 w 2301655"/>
                <a:gd name="connsiteY15" fmla="*/ 820599 h 1088051"/>
                <a:gd name="connsiteX0" fmla="*/ 0 w 2301655"/>
                <a:gd name="connsiteY0" fmla="*/ 1083647 h 1088051"/>
                <a:gd name="connsiteX1" fmla="*/ 300624 w 2301655"/>
                <a:gd name="connsiteY1" fmla="*/ 1083647 h 1088051"/>
                <a:gd name="connsiteX2" fmla="*/ 513567 w 2301655"/>
                <a:gd name="connsiteY2" fmla="*/ 1049200 h 1088051"/>
                <a:gd name="connsiteX3" fmla="*/ 663879 w 2301655"/>
                <a:gd name="connsiteY3" fmla="*/ 920808 h 1088051"/>
                <a:gd name="connsiteX4" fmla="*/ 742168 w 2301655"/>
                <a:gd name="connsiteY4" fmla="*/ 638973 h 1088051"/>
                <a:gd name="connsiteX5" fmla="*/ 829849 w 2301655"/>
                <a:gd name="connsiteY5" fmla="*/ 269455 h 1088051"/>
                <a:gd name="connsiteX6" fmla="*/ 939452 w 2301655"/>
                <a:gd name="connsiteY6" fmla="*/ 75301 h 1088051"/>
                <a:gd name="connsiteX7" fmla="*/ 1089764 w 2301655"/>
                <a:gd name="connsiteY7" fmla="*/ 146 h 1088051"/>
                <a:gd name="connsiteX8" fmla="*/ 1221287 w 2301655"/>
                <a:gd name="connsiteY8" fmla="*/ 90960 h 1088051"/>
                <a:gd name="connsiteX9" fmla="*/ 1337152 w 2301655"/>
                <a:gd name="connsiteY9" fmla="*/ 354006 h 1088051"/>
                <a:gd name="connsiteX10" fmla="*/ 1474940 w 2301655"/>
                <a:gd name="connsiteY10" fmla="*/ 754838 h 1088051"/>
                <a:gd name="connsiteX11" fmla="*/ 1615856 w 2301655"/>
                <a:gd name="connsiteY11" fmla="*/ 999097 h 1088051"/>
                <a:gd name="connsiteX12" fmla="*/ 1784958 w 2301655"/>
                <a:gd name="connsiteY12" fmla="*/ 1061726 h 1088051"/>
                <a:gd name="connsiteX13" fmla="*/ 1878906 w 2301655"/>
                <a:gd name="connsiteY13" fmla="*/ 1005357 h 1088051"/>
                <a:gd name="connsiteX14" fmla="*/ 1979112 w 2301655"/>
                <a:gd name="connsiteY14" fmla="*/ 858178 h 1088051"/>
                <a:gd name="connsiteX15" fmla="*/ 2301655 w 2301655"/>
                <a:gd name="connsiteY15" fmla="*/ 820599 h 1088051"/>
                <a:gd name="connsiteX0" fmla="*/ 0 w 2301655"/>
                <a:gd name="connsiteY0" fmla="*/ 1083647 h 1088051"/>
                <a:gd name="connsiteX1" fmla="*/ 300624 w 2301655"/>
                <a:gd name="connsiteY1" fmla="*/ 1083647 h 1088051"/>
                <a:gd name="connsiteX2" fmla="*/ 513567 w 2301655"/>
                <a:gd name="connsiteY2" fmla="*/ 1049200 h 1088051"/>
                <a:gd name="connsiteX3" fmla="*/ 663879 w 2301655"/>
                <a:gd name="connsiteY3" fmla="*/ 920808 h 1088051"/>
                <a:gd name="connsiteX4" fmla="*/ 742168 w 2301655"/>
                <a:gd name="connsiteY4" fmla="*/ 638973 h 1088051"/>
                <a:gd name="connsiteX5" fmla="*/ 829849 w 2301655"/>
                <a:gd name="connsiteY5" fmla="*/ 269455 h 1088051"/>
                <a:gd name="connsiteX6" fmla="*/ 939452 w 2301655"/>
                <a:gd name="connsiteY6" fmla="*/ 75301 h 1088051"/>
                <a:gd name="connsiteX7" fmla="*/ 1089764 w 2301655"/>
                <a:gd name="connsiteY7" fmla="*/ 146 h 1088051"/>
                <a:gd name="connsiteX8" fmla="*/ 1221287 w 2301655"/>
                <a:gd name="connsiteY8" fmla="*/ 90960 h 1088051"/>
                <a:gd name="connsiteX9" fmla="*/ 1337152 w 2301655"/>
                <a:gd name="connsiteY9" fmla="*/ 354006 h 1088051"/>
                <a:gd name="connsiteX10" fmla="*/ 1474940 w 2301655"/>
                <a:gd name="connsiteY10" fmla="*/ 754838 h 1088051"/>
                <a:gd name="connsiteX11" fmla="*/ 1615856 w 2301655"/>
                <a:gd name="connsiteY11" fmla="*/ 999097 h 1088051"/>
                <a:gd name="connsiteX12" fmla="*/ 1784958 w 2301655"/>
                <a:gd name="connsiteY12" fmla="*/ 1061726 h 1088051"/>
                <a:gd name="connsiteX13" fmla="*/ 1878906 w 2301655"/>
                <a:gd name="connsiteY13" fmla="*/ 1005357 h 1088051"/>
                <a:gd name="connsiteX14" fmla="*/ 1979112 w 2301655"/>
                <a:gd name="connsiteY14" fmla="*/ 858178 h 1088051"/>
                <a:gd name="connsiteX15" fmla="*/ 2301655 w 2301655"/>
                <a:gd name="connsiteY15" fmla="*/ 820599 h 1088051"/>
                <a:gd name="connsiteX0" fmla="*/ 0 w 2301655"/>
                <a:gd name="connsiteY0" fmla="*/ 1083647 h 1088051"/>
                <a:gd name="connsiteX1" fmla="*/ 300624 w 2301655"/>
                <a:gd name="connsiteY1" fmla="*/ 1083647 h 1088051"/>
                <a:gd name="connsiteX2" fmla="*/ 513567 w 2301655"/>
                <a:gd name="connsiteY2" fmla="*/ 1049200 h 1088051"/>
                <a:gd name="connsiteX3" fmla="*/ 663879 w 2301655"/>
                <a:gd name="connsiteY3" fmla="*/ 920808 h 1088051"/>
                <a:gd name="connsiteX4" fmla="*/ 742168 w 2301655"/>
                <a:gd name="connsiteY4" fmla="*/ 638973 h 1088051"/>
                <a:gd name="connsiteX5" fmla="*/ 829849 w 2301655"/>
                <a:gd name="connsiteY5" fmla="*/ 269455 h 1088051"/>
                <a:gd name="connsiteX6" fmla="*/ 939452 w 2301655"/>
                <a:gd name="connsiteY6" fmla="*/ 75301 h 1088051"/>
                <a:gd name="connsiteX7" fmla="*/ 1089764 w 2301655"/>
                <a:gd name="connsiteY7" fmla="*/ 146 h 1088051"/>
                <a:gd name="connsiteX8" fmla="*/ 1221287 w 2301655"/>
                <a:gd name="connsiteY8" fmla="*/ 90960 h 1088051"/>
                <a:gd name="connsiteX9" fmla="*/ 1337152 w 2301655"/>
                <a:gd name="connsiteY9" fmla="*/ 354006 h 1088051"/>
                <a:gd name="connsiteX10" fmla="*/ 1474940 w 2301655"/>
                <a:gd name="connsiteY10" fmla="*/ 754838 h 1088051"/>
                <a:gd name="connsiteX11" fmla="*/ 1615856 w 2301655"/>
                <a:gd name="connsiteY11" fmla="*/ 999097 h 1088051"/>
                <a:gd name="connsiteX12" fmla="*/ 1784958 w 2301655"/>
                <a:gd name="connsiteY12" fmla="*/ 1061726 h 1088051"/>
                <a:gd name="connsiteX13" fmla="*/ 1878906 w 2301655"/>
                <a:gd name="connsiteY13" fmla="*/ 1005357 h 1088051"/>
                <a:gd name="connsiteX14" fmla="*/ 1979112 w 2301655"/>
                <a:gd name="connsiteY14" fmla="*/ 858178 h 1088051"/>
                <a:gd name="connsiteX15" fmla="*/ 2082452 w 2301655"/>
                <a:gd name="connsiteY15" fmla="*/ 833127 h 1088051"/>
                <a:gd name="connsiteX16" fmla="*/ 2301655 w 2301655"/>
                <a:gd name="connsiteY16" fmla="*/ 820599 h 1088051"/>
                <a:gd name="connsiteX0" fmla="*/ 0 w 2301655"/>
                <a:gd name="connsiteY0" fmla="*/ 1083647 h 1088051"/>
                <a:gd name="connsiteX1" fmla="*/ 300624 w 2301655"/>
                <a:gd name="connsiteY1" fmla="*/ 1083647 h 1088051"/>
                <a:gd name="connsiteX2" fmla="*/ 513567 w 2301655"/>
                <a:gd name="connsiteY2" fmla="*/ 1049200 h 1088051"/>
                <a:gd name="connsiteX3" fmla="*/ 663879 w 2301655"/>
                <a:gd name="connsiteY3" fmla="*/ 920808 h 1088051"/>
                <a:gd name="connsiteX4" fmla="*/ 742168 w 2301655"/>
                <a:gd name="connsiteY4" fmla="*/ 638973 h 1088051"/>
                <a:gd name="connsiteX5" fmla="*/ 829849 w 2301655"/>
                <a:gd name="connsiteY5" fmla="*/ 269455 h 1088051"/>
                <a:gd name="connsiteX6" fmla="*/ 939452 w 2301655"/>
                <a:gd name="connsiteY6" fmla="*/ 75301 h 1088051"/>
                <a:gd name="connsiteX7" fmla="*/ 1089764 w 2301655"/>
                <a:gd name="connsiteY7" fmla="*/ 146 h 1088051"/>
                <a:gd name="connsiteX8" fmla="*/ 1221287 w 2301655"/>
                <a:gd name="connsiteY8" fmla="*/ 90960 h 1088051"/>
                <a:gd name="connsiteX9" fmla="*/ 1337152 w 2301655"/>
                <a:gd name="connsiteY9" fmla="*/ 354006 h 1088051"/>
                <a:gd name="connsiteX10" fmla="*/ 1474940 w 2301655"/>
                <a:gd name="connsiteY10" fmla="*/ 754838 h 1088051"/>
                <a:gd name="connsiteX11" fmla="*/ 1615856 w 2301655"/>
                <a:gd name="connsiteY11" fmla="*/ 999097 h 1088051"/>
                <a:gd name="connsiteX12" fmla="*/ 1784958 w 2301655"/>
                <a:gd name="connsiteY12" fmla="*/ 1061726 h 1088051"/>
                <a:gd name="connsiteX13" fmla="*/ 1878906 w 2301655"/>
                <a:gd name="connsiteY13" fmla="*/ 1005357 h 1088051"/>
                <a:gd name="connsiteX14" fmla="*/ 1979112 w 2301655"/>
                <a:gd name="connsiteY14" fmla="*/ 858178 h 1088051"/>
                <a:gd name="connsiteX15" fmla="*/ 2098109 w 2301655"/>
                <a:gd name="connsiteY15" fmla="*/ 817469 h 1088051"/>
                <a:gd name="connsiteX16" fmla="*/ 2301655 w 2301655"/>
                <a:gd name="connsiteY16" fmla="*/ 820599 h 1088051"/>
                <a:gd name="connsiteX0" fmla="*/ 0 w 2401863"/>
                <a:gd name="connsiteY0" fmla="*/ 1083647 h 1088051"/>
                <a:gd name="connsiteX1" fmla="*/ 300624 w 2401863"/>
                <a:gd name="connsiteY1" fmla="*/ 1083647 h 1088051"/>
                <a:gd name="connsiteX2" fmla="*/ 513567 w 2401863"/>
                <a:gd name="connsiteY2" fmla="*/ 1049200 h 1088051"/>
                <a:gd name="connsiteX3" fmla="*/ 663879 w 2401863"/>
                <a:gd name="connsiteY3" fmla="*/ 920808 h 1088051"/>
                <a:gd name="connsiteX4" fmla="*/ 742168 w 2401863"/>
                <a:gd name="connsiteY4" fmla="*/ 638973 h 1088051"/>
                <a:gd name="connsiteX5" fmla="*/ 829849 w 2401863"/>
                <a:gd name="connsiteY5" fmla="*/ 269455 h 1088051"/>
                <a:gd name="connsiteX6" fmla="*/ 939452 w 2401863"/>
                <a:gd name="connsiteY6" fmla="*/ 75301 h 1088051"/>
                <a:gd name="connsiteX7" fmla="*/ 1089764 w 2401863"/>
                <a:gd name="connsiteY7" fmla="*/ 146 h 1088051"/>
                <a:gd name="connsiteX8" fmla="*/ 1221287 w 2401863"/>
                <a:gd name="connsiteY8" fmla="*/ 90960 h 1088051"/>
                <a:gd name="connsiteX9" fmla="*/ 1337152 w 2401863"/>
                <a:gd name="connsiteY9" fmla="*/ 354006 h 1088051"/>
                <a:gd name="connsiteX10" fmla="*/ 1474940 w 2401863"/>
                <a:gd name="connsiteY10" fmla="*/ 754838 h 1088051"/>
                <a:gd name="connsiteX11" fmla="*/ 1615856 w 2401863"/>
                <a:gd name="connsiteY11" fmla="*/ 999097 h 1088051"/>
                <a:gd name="connsiteX12" fmla="*/ 1784958 w 2401863"/>
                <a:gd name="connsiteY12" fmla="*/ 1061726 h 1088051"/>
                <a:gd name="connsiteX13" fmla="*/ 1878906 w 2401863"/>
                <a:gd name="connsiteY13" fmla="*/ 1005357 h 1088051"/>
                <a:gd name="connsiteX14" fmla="*/ 1979112 w 2401863"/>
                <a:gd name="connsiteY14" fmla="*/ 858178 h 1088051"/>
                <a:gd name="connsiteX15" fmla="*/ 2098109 w 2401863"/>
                <a:gd name="connsiteY15" fmla="*/ 817469 h 1088051"/>
                <a:gd name="connsiteX16" fmla="*/ 2401863 w 2401863"/>
                <a:gd name="connsiteY16" fmla="*/ 814336 h 1088051"/>
                <a:gd name="connsiteX0" fmla="*/ 0 w 2401863"/>
                <a:gd name="connsiteY0" fmla="*/ 1083647 h 1088051"/>
                <a:gd name="connsiteX1" fmla="*/ 300624 w 2401863"/>
                <a:gd name="connsiteY1" fmla="*/ 1083647 h 1088051"/>
                <a:gd name="connsiteX2" fmla="*/ 513567 w 2401863"/>
                <a:gd name="connsiteY2" fmla="*/ 1049200 h 1088051"/>
                <a:gd name="connsiteX3" fmla="*/ 663879 w 2401863"/>
                <a:gd name="connsiteY3" fmla="*/ 920808 h 1088051"/>
                <a:gd name="connsiteX4" fmla="*/ 742168 w 2401863"/>
                <a:gd name="connsiteY4" fmla="*/ 638973 h 1088051"/>
                <a:gd name="connsiteX5" fmla="*/ 829849 w 2401863"/>
                <a:gd name="connsiteY5" fmla="*/ 269455 h 1088051"/>
                <a:gd name="connsiteX6" fmla="*/ 939452 w 2401863"/>
                <a:gd name="connsiteY6" fmla="*/ 75301 h 1088051"/>
                <a:gd name="connsiteX7" fmla="*/ 1089764 w 2401863"/>
                <a:gd name="connsiteY7" fmla="*/ 146 h 1088051"/>
                <a:gd name="connsiteX8" fmla="*/ 1221287 w 2401863"/>
                <a:gd name="connsiteY8" fmla="*/ 90960 h 1088051"/>
                <a:gd name="connsiteX9" fmla="*/ 1337152 w 2401863"/>
                <a:gd name="connsiteY9" fmla="*/ 354006 h 1088051"/>
                <a:gd name="connsiteX10" fmla="*/ 1474940 w 2401863"/>
                <a:gd name="connsiteY10" fmla="*/ 754838 h 1088051"/>
                <a:gd name="connsiteX11" fmla="*/ 1615856 w 2401863"/>
                <a:gd name="connsiteY11" fmla="*/ 999097 h 1088051"/>
                <a:gd name="connsiteX12" fmla="*/ 1784958 w 2401863"/>
                <a:gd name="connsiteY12" fmla="*/ 1061726 h 1088051"/>
                <a:gd name="connsiteX13" fmla="*/ 1878906 w 2401863"/>
                <a:gd name="connsiteY13" fmla="*/ 1005357 h 1088051"/>
                <a:gd name="connsiteX14" fmla="*/ 1979112 w 2401863"/>
                <a:gd name="connsiteY14" fmla="*/ 858178 h 1088051"/>
                <a:gd name="connsiteX15" fmla="*/ 2098109 w 2401863"/>
                <a:gd name="connsiteY15" fmla="*/ 817469 h 1088051"/>
                <a:gd name="connsiteX16" fmla="*/ 2401863 w 2401863"/>
                <a:gd name="connsiteY16" fmla="*/ 814336 h 1088051"/>
                <a:gd name="connsiteX0" fmla="*/ 0 w 2101239"/>
                <a:gd name="connsiteY0" fmla="*/ 1083647 h 1083647"/>
                <a:gd name="connsiteX1" fmla="*/ 212943 w 2101239"/>
                <a:gd name="connsiteY1" fmla="*/ 1049200 h 1083647"/>
                <a:gd name="connsiteX2" fmla="*/ 363255 w 2101239"/>
                <a:gd name="connsiteY2" fmla="*/ 920808 h 1083647"/>
                <a:gd name="connsiteX3" fmla="*/ 441544 w 2101239"/>
                <a:gd name="connsiteY3" fmla="*/ 638973 h 1083647"/>
                <a:gd name="connsiteX4" fmla="*/ 529225 w 2101239"/>
                <a:gd name="connsiteY4" fmla="*/ 269455 h 1083647"/>
                <a:gd name="connsiteX5" fmla="*/ 638828 w 2101239"/>
                <a:gd name="connsiteY5" fmla="*/ 75301 h 1083647"/>
                <a:gd name="connsiteX6" fmla="*/ 789140 w 2101239"/>
                <a:gd name="connsiteY6" fmla="*/ 146 h 1083647"/>
                <a:gd name="connsiteX7" fmla="*/ 920663 w 2101239"/>
                <a:gd name="connsiteY7" fmla="*/ 90960 h 1083647"/>
                <a:gd name="connsiteX8" fmla="*/ 1036528 w 2101239"/>
                <a:gd name="connsiteY8" fmla="*/ 354006 h 1083647"/>
                <a:gd name="connsiteX9" fmla="*/ 1174316 w 2101239"/>
                <a:gd name="connsiteY9" fmla="*/ 754838 h 1083647"/>
                <a:gd name="connsiteX10" fmla="*/ 1315232 w 2101239"/>
                <a:gd name="connsiteY10" fmla="*/ 999097 h 1083647"/>
                <a:gd name="connsiteX11" fmla="*/ 1484334 w 2101239"/>
                <a:gd name="connsiteY11" fmla="*/ 1061726 h 1083647"/>
                <a:gd name="connsiteX12" fmla="*/ 1578282 w 2101239"/>
                <a:gd name="connsiteY12" fmla="*/ 1005357 h 1083647"/>
                <a:gd name="connsiteX13" fmla="*/ 1678488 w 2101239"/>
                <a:gd name="connsiteY13" fmla="*/ 858178 h 1083647"/>
                <a:gd name="connsiteX14" fmla="*/ 1797485 w 2101239"/>
                <a:gd name="connsiteY14" fmla="*/ 817469 h 1083647"/>
                <a:gd name="connsiteX15" fmla="*/ 2101239 w 2101239"/>
                <a:gd name="connsiteY15" fmla="*/ 814336 h 1083647"/>
                <a:gd name="connsiteX0" fmla="*/ 0 w 2101239"/>
                <a:gd name="connsiteY0" fmla="*/ 1083647 h 1083647"/>
                <a:gd name="connsiteX1" fmla="*/ 212943 w 2101239"/>
                <a:gd name="connsiteY1" fmla="*/ 1049200 h 1083647"/>
                <a:gd name="connsiteX2" fmla="*/ 363255 w 2101239"/>
                <a:gd name="connsiteY2" fmla="*/ 920808 h 1083647"/>
                <a:gd name="connsiteX3" fmla="*/ 441544 w 2101239"/>
                <a:gd name="connsiteY3" fmla="*/ 638973 h 1083647"/>
                <a:gd name="connsiteX4" fmla="*/ 529225 w 2101239"/>
                <a:gd name="connsiteY4" fmla="*/ 269455 h 1083647"/>
                <a:gd name="connsiteX5" fmla="*/ 638828 w 2101239"/>
                <a:gd name="connsiteY5" fmla="*/ 75301 h 1083647"/>
                <a:gd name="connsiteX6" fmla="*/ 789140 w 2101239"/>
                <a:gd name="connsiteY6" fmla="*/ 146 h 1083647"/>
                <a:gd name="connsiteX7" fmla="*/ 920663 w 2101239"/>
                <a:gd name="connsiteY7" fmla="*/ 90960 h 1083647"/>
                <a:gd name="connsiteX8" fmla="*/ 1036528 w 2101239"/>
                <a:gd name="connsiteY8" fmla="*/ 354006 h 1083647"/>
                <a:gd name="connsiteX9" fmla="*/ 1174316 w 2101239"/>
                <a:gd name="connsiteY9" fmla="*/ 754838 h 1083647"/>
                <a:gd name="connsiteX10" fmla="*/ 1315232 w 2101239"/>
                <a:gd name="connsiteY10" fmla="*/ 999097 h 1083647"/>
                <a:gd name="connsiteX11" fmla="*/ 1484334 w 2101239"/>
                <a:gd name="connsiteY11" fmla="*/ 1061726 h 1083647"/>
                <a:gd name="connsiteX12" fmla="*/ 1578282 w 2101239"/>
                <a:gd name="connsiteY12" fmla="*/ 1005357 h 1083647"/>
                <a:gd name="connsiteX13" fmla="*/ 1678488 w 2101239"/>
                <a:gd name="connsiteY13" fmla="*/ 858178 h 1083647"/>
                <a:gd name="connsiteX14" fmla="*/ 1797485 w 2101239"/>
                <a:gd name="connsiteY14" fmla="*/ 817469 h 1083647"/>
                <a:gd name="connsiteX15" fmla="*/ 2101239 w 2101239"/>
                <a:gd name="connsiteY15" fmla="*/ 814336 h 1083647"/>
                <a:gd name="connsiteX0" fmla="*/ 0 w 1888296"/>
                <a:gd name="connsiteY0" fmla="*/ 1049200 h 1061759"/>
                <a:gd name="connsiteX1" fmla="*/ 150312 w 1888296"/>
                <a:gd name="connsiteY1" fmla="*/ 920808 h 1061759"/>
                <a:gd name="connsiteX2" fmla="*/ 228601 w 1888296"/>
                <a:gd name="connsiteY2" fmla="*/ 638973 h 1061759"/>
                <a:gd name="connsiteX3" fmla="*/ 316282 w 1888296"/>
                <a:gd name="connsiteY3" fmla="*/ 269455 h 1061759"/>
                <a:gd name="connsiteX4" fmla="*/ 425885 w 1888296"/>
                <a:gd name="connsiteY4" fmla="*/ 75301 h 1061759"/>
                <a:gd name="connsiteX5" fmla="*/ 576197 w 1888296"/>
                <a:gd name="connsiteY5" fmla="*/ 146 h 1061759"/>
                <a:gd name="connsiteX6" fmla="*/ 707720 w 1888296"/>
                <a:gd name="connsiteY6" fmla="*/ 90960 h 1061759"/>
                <a:gd name="connsiteX7" fmla="*/ 823585 w 1888296"/>
                <a:gd name="connsiteY7" fmla="*/ 354006 h 1061759"/>
                <a:gd name="connsiteX8" fmla="*/ 961373 w 1888296"/>
                <a:gd name="connsiteY8" fmla="*/ 754838 h 1061759"/>
                <a:gd name="connsiteX9" fmla="*/ 1102289 w 1888296"/>
                <a:gd name="connsiteY9" fmla="*/ 999097 h 1061759"/>
                <a:gd name="connsiteX10" fmla="*/ 1271391 w 1888296"/>
                <a:gd name="connsiteY10" fmla="*/ 1061726 h 1061759"/>
                <a:gd name="connsiteX11" fmla="*/ 1365339 w 1888296"/>
                <a:gd name="connsiteY11" fmla="*/ 1005357 h 1061759"/>
                <a:gd name="connsiteX12" fmla="*/ 1465545 w 1888296"/>
                <a:gd name="connsiteY12" fmla="*/ 858178 h 1061759"/>
                <a:gd name="connsiteX13" fmla="*/ 1584542 w 1888296"/>
                <a:gd name="connsiteY13" fmla="*/ 817469 h 1061759"/>
                <a:gd name="connsiteX14" fmla="*/ 1888296 w 1888296"/>
                <a:gd name="connsiteY14" fmla="*/ 814336 h 1061759"/>
                <a:gd name="connsiteX0" fmla="*/ 0 w 2074033"/>
                <a:gd name="connsiteY0" fmla="*/ 1992175 h 1992175"/>
                <a:gd name="connsiteX1" fmla="*/ 336049 w 2074033"/>
                <a:gd name="connsiteY1" fmla="*/ 920808 h 1992175"/>
                <a:gd name="connsiteX2" fmla="*/ 414338 w 2074033"/>
                <a:gd name="connsiteY2" fmla="*/ 638973 h 1992175"/>
                <a:gd name="connsiteX3" fmla="*/ 502019 w 2074033"/>
                <a:gd name="connsiteY3" fmla="*/ 269455 h 1992175"/>
                <a:gd name="connsiteX4" fmla="*/ 611622 w 2074033"/>
                <a:gd name="connsiteY4" fmla="*/ 75301 h 1992175"/>
                <a:gd name="connsiteX5" fmla="*/ 761934 w 2074033"/>
                <a:gd name="connsiteY5" fmla="*/ 146 h 1992175"/>
                <a:gd name="connsiteX6" fmla="*/ 893457 w 2074033"/>
                <a:gd name="connsiteY6" fmla="*/ 90960 h 1992175"/>
                <a:gd name="connsiteX7" fmla="*/ 1009322 w 2074033"/>
                <a:gd name="connsiteY7" fmla="*/ 354006 h 1992175"/>
                <a:gd name="connsiteX8" fmla="*/ 1147110 w 2074033"/>
                <a:gd name="connsiteY8" fmla="*/ 754838 h 1992175"/>
                <a:gd name="connsiteX9" fmla="*/ 1288026 w 2074033"/>
                <a:gd name="connsiteY9" fmla="*/ 999097 h 1992175"/>
                <a:gd name="connsiteX10" fmla="*/ 1457128 w 2074033"/>
                <a:gd name="connsiteY10" fmla="*/ 1061726 h 1992175"/>
                <a:gd name="connsiteX11" fmla="*/ 1551076 w 2074033"/>
                <a:gd name="connsiteY11" fmla="*/ 1005357 h 1992175"/>
                <a:gd name="connsiteX12" fmla="*/ 1651282 w 2074033"/>
                <a:gd name="connsiteY12" fmla="*/ 858178 h 1992175"/>
                <a:gd name="connsiteX13" fmla="*/ 1770279 w 2074033"/>
                <a:gd name="connsiteY13" fmla="*/ 817469 h 1992175"/>
                <a:gd name="connsiteX14" fmla="*/ 2074033 w 2074033"/>
                <a:gd name="connsiteY14" fmla="*/ 814336 h 1992175"/>
                <a:gd name="connsiteX0" fmla="*/ 311 w 2074344"/>
                <a:gd name="connsiteY0" fmla="*/ 1992175 h 2024227"/>
                <a:gd name="connsiteX1" fmla="*/ 336360 w 2074344"/>
                <a:gd name="connsiteY1" fmla="*/ 920808 h 2024227"/>
                <a:gd name="connsiteX2" fmla="*/ 414649 w 2074344"/>
                <a:gd name="connsiteY2" fmla="*/ 638973 h 2024227"/>
                <a:gd name="connsiteX3" fmla="*/ 502330 w 2074344"/>
                <a:gd name="connsiteY3" fmla="*/ 269455 h 2024227"/>
                <a:gd name="connsiteX4" fmla="*/ 611933 w 2074344"/>
                <a:gd name="connsiteY4" fmla="*/ 75301 h 2024227"/>
                <a:gd name="connsiteX5" fmla="*/ 762245 w 2074344"/>
                <a:gd name="connsiteY5" fmla="*/ 146 h 2024227"/>
                <a:gd name="connsiteX6" fmla="*/ 893768 w 2074344"/>
                <a:gd name="connsiteY6" fmla="*/ 90960 h 2024227"/>
                <a:gd name="connsiteX7" fmla="*/ 1009633 w 2074344"/>
                <a:gd name="connsiteY7" fmla="*/ 354006 h 2024227"/>
                <a:gd name="connsiteX8" fmla="*/ 1147421 w 2074344"/>
                <a:gd name="connsiteY8" fmla="*/ 754838 h 2024227"/>
                <a:gd name="connsiteX9" fmla="*/ 1288337 w 2074344"/>
                <a:gd name="connsiteY9" fmla="*/ 999097 h 2024227"/>
                <a:gd name="connsiteX10" fmla="*/ 1457439 w 2074344"/>
                <a:gd name="connsiteY10" fmla="*/ 1061726 h 2024227"/>
                <a:gd name="connsiteX11" fmla="*/ 1551387 w 2074344"/>
                <a:gd name="connsiteY11" fmla="*/ 1005357 h 2024227"/>
                <a:gd name="connsiteX12" fmla="*/ 1651593 w 2074344"/>
                <a:gd name="connsiteY12" fmla="*/ 858178 h 2024227"/>
                <a:gd name="connsiteX13" fmla="*/ 1770590 w 2074344"/>
                <a:gd name="connsiteY13" fmla="*/ 817469 h 2024227"/>
                <a:gd name="connsiteX14" fmla="*/ 2074344 w 2074344"/>
                <a:gd name="connsiteY14" fmla="*/ 814336 h 2024227"/>
                <a:gd name="connsiteX0" fmla="*/ 0 w 2074033"/>
                <a:gd name="connsiteY0" fmla="*/ 1992175 h 1992175"/>
                <a:gd name="connsiteX1" fmla="*/ 336049 w 2074033"/>
                <a:gd name="connsiteY1" fmla="*/ 920808 h 1992175"/>
                <a:gd name="connsiteX2" fmla="*/ 414338 w 2074033"/>
                <a:gd name="connsiteY2" fmla="*/ 638973 h 1992175"/>
                <a:gd name="connsiteX3" fmla="*/ 502019 w 2074033"/>
                <a:gd name="connsiteY3" fmla="*/ 269455 h 1992175"/>
                <a:gd name="connsiteX4" fmla="*/ 611622 w 2074033"/>
                <a:gd name="connsiteY4" fmla="*/ 75301 h 1992175"/>
                <a:gd name="connsiteX5" fmla="*/ 761934 w 2074033"/>
                <a:gd name="connsiteY5" fmla="*/ 146 h 1992175"/>
                <a:gd name="connsiteX6" fmla="*/ 893457 w 2074033"/>
                <a:gd name="connsiteY6" fmla="*/ 90960 h 1992175"/>
                <a:gd name="connsiteX7" fmla="*/ 1009322 w 2074033"/>
                <a:gd name="connsiteY7" fmla="*/ 354006 h 1992175"/>
                <a:gd name="connsiteX8" fmla="*/ 1147110 w 2074033"/>
                <a:gd name="connsiteY8" fmla="*/ 754838 h 1992175"/>
                <a:gd name="connsiteX9" fmla="*/ 1288026 w 2074033"/>
                <a:gd name="connsiteY9" fmla="*/ 999097 h 1992175"/>
                <a:gd name="connsiteX10" fmla="*/ 1457128 w 2074033"/>
                <a:gd name="connsiteY10" fmla="*/ 1061726 h 1992175"/>
                <a:gd name="connsiteX11" fmla="*/ 1551076 w 2074033"/>
                <a:gd name="connsiteY11" fmla="*/ 1005357 h 1992175"/>
                <a:gd name="connsiteX12" fmla="*/ 1651282 w 2074033"/>
                <a:gd name="connsiteY12" fmla="*/ 858178 h 1992175"/>
                <a:gd name="connsiteX13" fmla="*/ 1770279 w 2074033"/>
                <a:gd name="connsiteY13" fmla="*/ 817469 h 1992175"/>
                <a:gd name="connsiteX14" fmla="*/ 2074033 w 2074033"/>
                <a:gd name="connsiteY14" fmla="*/ 814336 h 1992175"/>
                <a:gd name="connsiteX0" fmla="*/ 0 w 2074033"/>
                <a:gd name="connsiteY0" fmla="*/ 2106475 h 2106475"/>
                <a:gd name="connsiteX1" fmla="*/ 336049 w 2074033"/>
                <a:gd name="connsiteY1" fmla="*/ 920808 h 2106475"/>
                <a:gd name="connsiteX2" fmla="*/ 414338 w 2074033"/>
                <a:gd name="connsiteY2" fmla="*/ 638973 h 2106475"/>
                <a:gd name="connsiteX3" fmla="*/ 502019 w 2074033"/>
                <a:gd name="connsiteY3" fmla="*/ 269455 h 2106475"/>
                <a:gd name="connsiteX4" fmla="*/ 611622 w 2074033"/>
                <a:gd name="connsiteY4" fmla="*/ 75301 h 2106475"/>
                <a:gd name="connsiteX5" fmla="*/ 761934 w 2074033"/>
                <a:gd name="connsiteY5" fmla="*/ 146 h 2106475"/>
                <a:gd name="connsiteX6" fmla="*/ 893457 w 2074033"/>
                <a:gd name="connsiteY6" fmla="*/ 90960 h 2106475"/>
                <a:gd name="connsiteX7" fmla="*/ 1009322 w 2074033"/>
                <a:gd name="connsiteY7" fmla="*/ 354006 h 2106475"/>
                <a:gd name="connsiteX8" fmla="*/ 1147110 w 2074033"/>
                <a:gd name="connsiteY8" fmla="*/ 754838 h 2106475"/>
                <a:gd name="connsiteX9" fmla="*/ 1288026 w 2074033"/>
                <a:gd name="connsiteY9" fmla="*/ 999097 h 2106475"/>
                <a:gd name="connsiteX10" fmla="*/ 1457128 w 2074033"/>
                <a:gd name="connsiteY10" fmla="*/ 1061726 h 2106475"/>
                <a:gd name="connsiteX11" fmla="*/ 1551076 w 2074033"/>
                <a:gd name="connsiteY11" fmla="*/ 1005357 h 2106475"/>
                <a:gd name="connsiteX12" fmla="*/ 1651282 w 2074033"/>
                <a:gd name="connsiteY12" fmla="*/ 858178 h 2106475"/>
                <a:gd name="connsiteX13" fmla="*/ 1770279 w 2074033"/>
                <a:gd name="connsiteY13" fmla="*/ 817469 h 2106475"/>
                <a:gd name="connsiteX14" fmla="*/ 2074033 w 2074033"/>
                <a:gd name="connsiteY14" fmla="*/ 814336 h 2106475"/>
                <a:gd name="connsiteX0" fmla="*/ 0 w 2074033"/>
                <a:gd name="connsiteY0" fmla="*/ 2106475 h 2106475"/>
                <a:gd name="connsiteX1" fmla="*/ 336049 w 2074033"/>
                <a:gd name="connsiteY1" fmla="*/ 920808 h 2106475"/>
                <a:gd name="connsiteX2" fmla="*/ 414338 w 2074033"/>
                <a:gd name="connsiteY2" fmla="*/ 638973 h 2106475"/>
                <a:gd name="connsiteX3" fmla="*/ 502019 w 2074033"/>
                <a:gd name="connsiteY3" fmla="*/ 269455 h 2106475"/>
                <a:gd name="connsiteX4" fmla="*/ 611622 w 2074033"/>
                <a:gd name="connsiteY4" fmla="*/ 75301 h 2106475"/>
                <a:gd name="connsiteX5" fmla="*/ 761934 w 2074033"/>
                <a:gd name="connsiteY5" fmla="*/ 146 h 2106475"/>
                <a:gd name="connsiteX6" fmla="*/ 893457 w 2074033"/>
                <a:gd name="connsiteY6" fmla="*/ 90960 h 2106475"/>
                <a:gd name="connsiteX7" fmla="*/ 1009322 w 2074033"/>
                <a:gd name="connsiteY7" fmla="*/ 354006 h 2106475"/>
                <a:gd name="connsiteX8" fmla="*/ 1147110 w 2074033"/>
                <a:gd name="connsiteY8" fmla="*/ 754838 h 2106475"/>
                <a:gd name="connsiteX9" fmla="*/ 1288026 w 2074033"/>
                <a:gd name="connsiteY9" fmla="*/ 999097 h 2106475"/>
                <a:gd name="connsiteX10" fmla="*/ 1457128 w 2074033"/>
                <a:gd name="connsiteY10" fmla="*/ 1061726 h 2106475"/>
                <a:gd name="connsiteX11" fmla="*/ 1551076 w 2074033"/>
                <a:gd name="connsiteY11" fmla="*/ 1005357 h 2106475"/>
                <a:gd name="connsiteX12" fmla="*/ 1651282 w 2074033"/>
                <a:gd name="connsiteY12" fmla="*/ 858178 h 2106475"/>
                <a:gd name="connsiteX13" fmla="*/ 1770279 w 2074033"/>
                <a:gd name="connsiteY13" fmla="*/ 817469 h 2106475"/>
                <a:gd name="connsiteX14" fmla="*/ 2074033 w 2074033"/>
                <a:gd name="connsiteY14" fmla="*/ 814336 h 2106475"/>
                <a:gd name="connsiteX0" fmla="*/ 0 w 2074033"/>
                <a:gd name="connsiteY0" fmla="*/ 2106475 h 2106475"/>
                <a:gd name="connsiteX1" fmla="*/ 336049 w 2074033"/>
                <a:gd name="connsiteY1" fmla="*/ 920808 h 2106475"/>
                <a:gd name="connsiteX2" fmla="*/ 414338 w 2074033"/>
                <a:gd name="connsiteY2" fmla="*/ 638973 h 2106475"/>
                <a:gd name="connsiteX3" fmla="*/ 502019 w 2074033"/>
                <a:gd name="connsiteY3" fmla="*/ 269455 h 2106475"/>
                <a:gd name="connsiteX4" fmla="*/ 611622 w 2074033"/>
                <a:gd name="connsiteY4" fmla="*/ 75301 h 2106475"/>
                <a:gd name="connsiteX5" fmla="*/ 761934 w 2074033"/>
                <a:gd name="connsiteY5" fmla="*/ 146 h 2106475"/>
                <a:gd name="connsiteX6" fmla="*/ 893457 w 2074033"/>
                <a:gd name="connsiteY6" fmla="*/ 90960 h 2106475"/>
                <a:gd name="connsiteX7" fmla="*/ 1009322 w 2074033"/>
                <a:gd name="connsiteY7" fmla="*/ 354006 h 2106475"/>
                <a:gd name="connsiteX8" fmla="*/ 1147110 w 2074033"/>
                <a:gd name="connsiteY8" fmla="*/ 754838 h 2106475"/>
                <a:gd name="connsiteX9" fmla="*/ 1288026 w 2074033"/>
                <a:gd name="connsiteY9" fmla="*/ 999097 h 2106475"/>
                <a:gd name="connsiteX10" fmla="*/ 1457128 w 2074033"/>
                <a:gd name="connsiteY10" fmla="*/ 1061726 h 2106475"/>
                <a:gd name="connsiteX11" fmla="*/ 1551076 w 2074033"/>
                <a:gd name="connsiteY11" fmla="*/ 1005357 h 2106475"/>
                <a:gd name="connsiteX12" fmla="*/ 1651282 w 2074033"/>
                <a:gd name="connsiteY12" fmla="*/ 858178 h 2106475"/>
                <a:gd name="connsiteX13" fmla="*/ 1770279 w 2074033"/>
                <a:gd name="connsiteY13" fmla="*/ 817469 h 2106475"/>
                <a:gd name="connsiteX14" fmla="*/ 2074033 w 2074033"/>
                <a:gd name="connsiteY14" fmla="*/ 814336 h 2106475"/>
                <a:gd name="connsiteX0" fmla="*/ 0 w 2074033"/>
                <a:gd name="connsiteY0" fmla="*/ 2106475 h 2106475"/>
                <a:gd name="connsiteX1" fmla="*/ 336049 w 2074033"/>
                <a:gd name="connsiteY1" fmla="*/ 920808 h 2106475"/>
                <a:gd name="connsiteX2" fmla="*/ 414338 w 2074033"/>
                <a:gd name="connsiteY2" fmla="*/ 638973 h 2106475"/>
                <a:gd name="connsiteX3" fmla="*/ 502019 w 2074033"/>
                <a:gd name="connsiteY3" fmla="*/ 269455 h 2106475"/>
                <a:gd name="connsiteX4" fmla="*/ 611622 w 2074033"/>
                <a:gd name="connsiteY4" fmla="*/ 75301 h 2106475"/>
                <a:gd name="connsiteX5" fmla="*/ 761934 w 2074033"/>
                <a:gd name="connsiteY5" fmla="*/ 146 h 2106475"/>
                <a:gd name="connsiteX6" fmla="*/ 893457 w 2074033"/>
                <a:gd name="connsiteY6" fmla="*/ 90960 h 2106475"/>
                <a:gd name="connsiteX7" fmla="*/ 1009322 w 2074033"/>
                <a:gd name="connsiteY7" fmla="*/ 354006 h 2106475"/>
                <a:gd name="connsiteX8" fmla="*/ 1147110 w 2074033"/>
                <a:gd name="connsiteY8" fmla="*/ 754838 h 2106475"/>
                <a:gd name="connsiteX9" fmla="*/ 1288026 w 2074033"/>
                <a:gd name="connsiteY9" fmla="*/ 999097 h 2106475"/>
                <a:gd name="connsiteX10" fmla="*/ 1457128 w 2074033"/>
                <a:gd name="connsiteY10" fmla="*/ 1061726 h 2106475"/>
                <a:gd name="connsiteX11" fmla="*/ 1551076 w 2074033"/>
                <a:gd name="connsiteY11" fmla="*/ 1005357 h 2106475"/>
                <a:gd name="connsiteX12" fmla="*/ 1651282 w 2074033"/>
                <a:gd name="connsiteY12" fmla="*/ 858178 h 2106475"/>
                <a:gd name="connsiteX13" fmla="*/ 1770279 w 2074033"/>
                <a:gd name="connsiteY13" fmla="*/ 817469 h 2106475"/>
                <a:gd name="connsiteX14" fmla="*/ 2074033 w 2074033"/>
                <a:gd name="connsiteY14" fmla="*/ 814336 h 2106475"/>
                <a:gd name="connsiteX0" fmla="*/ 0 w 2074033"/>
                <a:gd name="connsiteY0" fmla="*/ 2137648 h 2137648"/>
                <a:gd name="connsiteX1" fmla="*/ 336049 w 2074033"/>
                <a:gd name="connsiteY1" fmla="*/ 920808 h 2137648"/>
                <a:gd name="connsiteX2" fmla="*/ 414338 w 2074033"/>
                <a:gd name="connsiteY2" fmla="*/ 638973 h 2137648"/>
                <a:gd name="connsiteX3" fmla="*/ 502019 w 2074033"/>
                <a:gd name="connsiteY3" fmla="*/ 269455 h 2137648"/>
                <a:gd name="connsiteX4" fmla="*/ 611622 w 2074033"/>
                <a:gd name="connsiteY4" fmla="*/ 75301 h 2137648"/>
                <a:gd name="connsiteX5" fmla="*/ 761934 w 2074033"/>
                <a:gd name="connsiteY5" fmla="*/ 146 h 2137648"/>
                <a:gd name="connsiteX6" fmla="*/ 893457 w 2074033"/>
                <a:gd name="connsiteY6" fmla="*/ 90960 h 2137648"/>
                <a:gd name="connsiteX7" fmla="*/ 1009322 w 2074033"/>
                <a:gd name="connsiteY7" fmla="*/ 354006 h 2137648"/>
                <a:gd name="connsiteX8" fmla="*/ 1147110 w 2074033"/>
                <a:gd name="connsiteY8" fmla="*/ 754838 h 2137648"/>
                <a:gd name="connsiteX9" fmla="*/ 1288026 w 2074033"/>
                <a:gd name="connsiteY9" fmla="*/ 999097 h 2137648"/>
                <a:gd name="connsiteX10" fmla="*/ 1457128 w 2074033"/>
                <a:gd name="connsiteY10" fmla="*/ 1061726 h 2137648"/>
                <a:gd name="connsiteX11" fmla="*/ 1551076 w 2074033"/>
                <a:gd name="connsiteY11" fmla="*/ 1005357 h 2137648"/>
                <a:gd name="connsiteX12" fmla="*/ 1651282 w 2074033"/>
                <a:gd name="connsiteY12" fmla="*/ 858178 h 2137648"/>
                <a:gd name="connsiteX13" fmla="*/ 1770279 w 2074033"/>
                <a:gd name="connsiteY13" fmla="*/ 817469 h 2137648"/>
                <a:gd name="connsiteX14" fmla="*/ 2074033 w 2074033"/>
                <a:gd name="connsiteY14" fmla="*/ 814336 h 2137648"/>
                <a:gd name="connsiteX0" fmla="*/ 0 w 2074033"/>
                <a:gd name="connsiteY0" fmla="*/ 2137648 h 2137648"/>
                <a:gd name="connsiteX1" fmla="*/ 414338 w 2074033"/>
                <a:gd name="connsiteY1" fmla="*/ 638973 h 2137648"/>
                <a:gd name="connsiteX2" fmla="*/ 502019 w 2074033"/>
                <a:gd name="connsiteY2" fmla="*/ 269455 h 2137648"/>
                <a:gd name="connsiteX3" fmla="*/ 611622 w 2074033"/>
                <a:gd name="connsiteY3" fmla="*/ 75301 h 2137648"/>
                <a:gd name="connsiteX4" fmla="*/ 761934 w 2074033"/>
                <a:gd name="connsiteY4" fmla="*/ 146 h 2137648"/>
                <a:gd name="connsiteX5" fmla="*/ 893457 w 2074033"/>
                <a:gd name="connsiteY5" fmla="*/ 90960 h 2137648"/>
                <a:gd name="connsiteX6" fmla="*/ 1009322 w 2074033"/>
                <a:gd name="connsiteY6" fmla="*/ 354006 h 2137648"/>
                <a:gd name="connsiteX7" fmla="*/ 1147110 w 2074033"/>
                <a:gd name="connsiteY7" fmla="*/ 754838 h 2137648"/>
                <a:gd name="connsiteX8" fmla="*/ 1288026 w 2074033"/>
                <a:gd name="connsiteY8" fmla="*/ 999097 h 2137648"/>
                <a:gd name="connsiteX9" fmla="*/ 1457128 w 2074033"/>
                <a:gd name="connsiteY9" fmla="*/ 1061726 h 2137648"/>
                <a:gd name="connsiteX10" fmla="*/ 1551076 w 2074033"/>
                <a:gd name="connsiteY10" fmla="*/ 1005357 h 2137648"/>
                <a:gd name="connsiteX11" fmla="*/ 1651282 w 2074033"/>
                <a:gd name="connsiteY11" fmla="*/ 858178 h 2137648"/>
                <a:gd name="connsiteX12" fmla="*/ 1770279 w 2074033"/>
                <a:gd name="connsiteY12" fmla="*/ 817469 h 2137648"/>
                <a:gd name="connsiteX13" fmla="*/ 2074033 w 2074033"/>
                <a:gd name="connsiteY13" fmla="*/ 814336 h 2137648"/>
                <a:gd name="connsiteX0" fmla="*/ 0 w 2074033"/>
                <a:gd name="connsiteY0" fmla="*/ 2137648 h 2137648"/>
                <a:gd name="connsiteX1" fmla="*/ 414338 w 2074033"/>
                <a:gd name="connsiteY1" fmla="*/ 638973 h 2137648"/>
                <a:gd name="connsiteX2" fmla="*/ 502019 w 2074033"/>
                <a:gd name="connsiteY2" fmla="*/ 269455 h 2137648"/>
                <a:gd name="connsiteX3" fmla="*/ 611622 w 2074033"/>
                <a:gd name="connsiteY3" fmla="*/ 75301 h 2137648"/>
                <a:gd name="connsiteX4" fmla="*/ 761934 w 2074033"/>
                <a:gd name="connsiteY4" fmla="*/ 146 h 2137648"/>
                <a:gd name="connsiteX5" fmla="*/ 893457 w 2074033"/>
                <a:gd name="connsiteY5" fmla="*/ 90960 h 2137648"/>
                <a:gd name="connsiteX6" fmla="*/ 1009322 w 2074033"/>
                <a:gd name="connsiteY6" fmla="*/ 354006 h 2137648"/>
                <a:gd name="connsiteX7" fmla="*/ 1147110 w 2074033"/>
                <a:gd name="connsiteY7" fmla="*/ 754838 h 2137648"/>
                <a:gd name="connsiteX8" fmla="*/ 1288026 w 2074033"/>
                <a:gd name="connsiteY8" fmla="*/ 999097 h 2137648"/>
                <a:gd name="connsiteX9" fmla="*/ 1457128 w 2074033"/>
                <a:gd name="connsiteY9" fmla="*/ 1061726 h 2137648"/>
                <a:gd name="connsiteX10" fmla="*/ 1551076 w 2074033"/>
                <a:gd name="connsiteY10" fmla="*/ 1005357 h 2137648"/>
                <a:gd name="connsiteX11" fmla="*/ 1651282 w 2074033"/>
                <a:gd name="connsiteY11" fmla="*/ 858178 h 2137648"/>
                <a:gd name="connsiteX12" fmla="*/ 1770279 w 2074033"/>
                <a:gd name="connsiteY12" fmla="*/ 817469 h 2137648"/>
                <a:gd name="connsiteX13" fmla="*/ 2074033 w 2074033"/>
                <a:gd name="connsiteY13" fmla="*/ 814336 h 2137648"/>
                <a:gd name="connsiteX0" fmla="*/ 0 w 2074033"/>
                <a:gd name="connsiteY0" fmla="*/ 2137648 h 2137648"/>
                <a:gd name="connsiteX1" fmla="*/ 414338 w 2074033"/>
                <a:gd name="connsiteY1" fmla="*/ 638973 h 2137648"/>
                <a:gd name="connsiteX2" fmla="*/ 502019 w 2074033"/>
                <a:gd name="connsiteY2" fmla="*/ 269455 h 2137648"/>
                <a:gd name="connsiteX3" fmla="*/ 611622 w 2074033"/>
                <a:gd name="connsiteY3" fmla="*/ 75301 h 2137648"/>
                <a:gd name="connsiteX4" fmla="*/ 761934 w 2074033"/>
                <a:gd name="connsiteY4" fmla="*/ 146 h 2137648"/>
                <a:gd name="connsiteX5" fmla="*/ 893457 w 2074033"/>
                <a:gd name="connsiteY5" fmla="*/ 90960 h 2137648"/>
                <a:gd name="connsiteX6" fmla="*/ 1009322 w 2074033"/>
                <a:gd name="connsiteY6" fmla="*/ 354006 h 2137648"/>
                <a:gd name="connsiteX7" fmla="*/ 1147110 w 2074033"/>
                <a:gd name="connsiteY7" fmla="*/ 754838 h 2137648"/>
                <a:gd name="connsiteX8" fmla="*/ 1288026 w 2074033"/>
                <a:gd name="connsiteY8" fmla="*/ 999097 h 2137648"/>
                <a:gd name="connsiteX9" fmla="*/ 1457128 w 2074033"/>
                <a:gd name="connsiteY9" fmla="*/ 1061726 h 2137648"/>
                <a:gd name="connsiteX10" fmla="*/ 1551076 w 2074033"/>
                <a:gd name="connsiteY10" fmla="*/ 1005357 h 2137648"/>
                <a:gd name="connsiteX11" fmla="*/ 1651282 w 2074033"/>
                <a:gd name="connsiteY11" fmla="*/ 858178 h 2137648"/>
                <a:gd name="connsiteX12" fmla="*/ 1770279 w 2074033"/>
                <a:gd name="connsiteY12" fmla="*/ 817469 h 2137648"/>
                <a:gd name="connsiteX13" fmla="*/ 2074033 w 2074033"/>
                <a:gd name="connsiteY13" fmla="*/ 814336 h 2137648"/>
                <a:gd name="connsiteX0" fmla="*/ 0 w 2074033"/>
                <a:gd name="connsiteY0" fmla="*/ 2137648 h 2137648"/>
                <a:gd name="connsiteX1" fmla="*/ 414338 w 2074033"/>
                <a:gd name="connsiteY1" fmla="*/ 638973 h 2137648"/>
                <a:gd name="connsiteX2" fmla="*/ 502019 w 2074033"/>
                <a:gd name="connsiteY2" fmla="*/ 269455 h 2137648"/>
                <a:gd name="connsiteX3" fmla="*/ 611622 w 2074033"/>
                <a:gd name="connsiteY3" fmla="*/ 75301 h 2137648"/>
                <a:gd name="connsiteX4" fmla="*/ 761934 w 2074033"/>
                <a:gd name="connsiteY4" fmla="*/ 146 h 2137648"/>
                <a:gd name="connsiteX5" fmla="*/ 893457 w 2074033"/>
                <a:gd name="connsiteY5" fmla="*/ 90960 h 2137648"/>
                <a:gd name="connsiteX6" fmla="*/ 1009322 w 2074033"/>
                <a:gd name="connsiteY6" fmla="*/ 354006 h 2137648"/>
                <a:gd name="connsiteX7" fmla="*/ 1147110 w 2074033"/>
                <a:gd name="connsiteY7" fmla="*/ 754838 h 2137648"/>
                <a:gd name="connsiteX8" fmla="*/ 1288026 w 2074033"/>
                <a:gd name="connsiteY8" fmla="*/ 999097 h 2137648"/>
                <a:gd name="connsiteX9" fmla="*/ 1457128 w 2074033"/>
                <a:gd name="connsiteY9" fmla="*/ 1061726 h 2137648"/>
                <a:gd name="connsiteX10" fmla="*/ 1551076 w 2074033"/>
                <a:gd name="connsiteY10" fmla="*/ 1005357 h 2137648"/>
                <a:gd name="connsiteX11" fmla="*/ 1651282 w 2074033"/>
                <a:gd name="connsiteY11" fmla="*/ 858178 h 2137648"/>
                <a:gd name="connsiteX12" fmla="*/ 1770279 w 2074033"/>
                <a:gd name="connsiteY12" fmla="*/ 817469 h 2137648"/>
                <a:gd name="connsiteX13" fmla="*/ 2074033 w 2074033"/>
                <a:gd name="connsiteY13" fmla="*/ 814336 h 2137648"/>
                <a:gd name="connsiteX0" fmla="*/ 0 w 2074033"/>
                <a:gd name="connsiteY0" fmla="*/ 2137648 h 2137648"/>
                <a:gd name="connsiteX1" fmla="*/ 414338 w 2074033"/>
                <a:gd name="connsiteY1" fmla="*/ 638973 h 2137648"/>
                <a:gd name="connsiteX2" fmla="*/ 502019 w 2074033"/>
                <a:gd name="connsiteY2" fmla="*/ 269455 h 2137648"/>
                <a:gd name="connsiteX3" fmla="*/ 611622 w 2074033"/>
                <a:gd name="connsiteY3" fmla="*/ 75301 h 2137648"/>
                <a:gd name="connsiteX4" fmla="*/ 761934 w 2074033"/>
                <a:gd name="connsiteY4" fmla="*/ 146 h 2137648"/>
                <a:gd name="connsiteX5" fmla="*/ 893457 w 2074033"/>
                <a:gd name="connsiteY5" fmla="*/ 90960 h 2137648"/>
                <a:gd name="connsiteX6" fmla="*/ 1009322 w 2074033"/>
                <a:gd name="connsiteY6" fmla="*/ 354006 h 2137648"/>
                <a:gd name="connsiteX7" fmla="*/ 1147110 w 2074033"/>
                <a:gd name="connsiteY7" fmla="*/ 754838 h 2137648"/>
                <a:gd name="connsiteX8" fmla="*/ 1288026 w 2074033"/>
                <a:gd name="connsiteY8" fmla="*/ 999097 h 2137648"/>
                <a:gd name="connsiteX9" fmla="*/ 1457128 w 2074033"/>
                <a:gd name="connsiteY9" fmla="*/ 1061726 h 2137648"/>
                <a:gd name="connsiteX10" fmla="*/ 1551076 w 2074033"/>
                <a:gd name="connsiteY10" fmla="*/ 1005357 h 2137648"/>
                <a:gd name="connsiteX11" fmla="*/ 1651282 w 2074033"/>
                <a:gd name="connsiteY11" fmla="*/ 858178 h 2137648"/>
                <a:gd name="connsiteX12" fmla="*/ 1770279 w 2074033"/>
                <a:gd name="connsiteY12" fmla="*/ 817469 h 2137648"/>
                <a:gd name="connsiteX13" fmla="*/ 2074033 w 2074033"/>
                <a:gd name="connsiteY13" fmla="*/ 814336 h 2137648"/>
                <a:gd name="connsiteX0" fmla="*/ 0 w 2074033"/>
                <a:gd name="connsiteY0" fmla="*/ 2137648 h 2137648"/>
                <a:gd name="connsiteX1" fmla="*/ 414338 w 2074033"/>
                <a:gd name="connsiteY1" fmla="*/ 638973 h 2137648"/>
                <a:gd name="connsiteX2" fmla="*/ 502019 w 2074033"/>
                <a:gd name="connsiteY2" fmla="*/ 269455 h 2137648"/>
                <a:gd name="connsiteX3" fmla="*/ 611622 w 2074033"/>
                <a:gd name="connsiteY3" fmla="*/ 75301 h 2137648"/>
                <a:gd name="connsiteX4" fmla="*/ 761934 w 2074033"/>
                <a:gd name="connsiteY4" fmla="*/ 146 h 2137648"/>
                <a:gd name="connsiteX5" fmla="*/ 893457 w 2074033"/>
                <a:gd name="connsiteY5" fmla="*/ 90960 h 2137648"/>
                <a:gd name="connsiteX6" fmla="*/ 1009322 w 2074033"/>
                <a:gd name="connsiteY6" fmla="*/ 354006 h 2137648"/>
                <a:gd name="connsiteX7" fmla="*/ 1147110 w 2074033"/>
                <a:gd name="connsiteY7" fmla="*/ 754838 h 2137648"/>
                <a:gd name="connsiteX8" fmla="*/ 1288026 w 2074033"/>
                <a:gd name="connsiteY8" fmla="*/ 999097 h 2137648"/>
                <a:gd name="connsiteX9" fmla="*/ 1457128 w 2074033"/>
                <a:gd name="connsiteY9" fmla="*/ 1061726 h 2137648"/>
                <a:gd name="connsiteX10" fmla="*/ 1551076 w 2074033"/>
                <a:gd name="connsiteY10" fmla="*/ 1005357 h 2137648"/>
                <a:gd name="connsiteX11" fmla="*/ 1651282 w 2074033"/>
                <a:gd name="connsiteY11" fmla="*/ 858178 h 2137648"/>
                <a:gd name="connsiteX12" fmla="*/ 1770279 w 2074033"/>
                <a:gd name="connsiteY12" fmla="*/ 817469 h 2137648"/>
                <a:gd name="connsiteX13" fmla="*/ 2074033 w 2074033"/>
                <a:gd name="connsiteY13" fmla="*/ 814336 h 213764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074033" h="2137648">
                  <a:moveTo>
                    <a:pt x="0" y="2137648"/>
                  </a:moveTo>
                  <a:cubicBezTo>
                    <a:pt x="346093" y="921415"/>
                    <a:pt x="330668" y="950338"/>
                    <a:pt x="414338" y="638973"/>
                  </a:cubicBezTo>
                  <a:cubicBezTo>
                    <a:pt x="498008" y="327608"/>
                    <a:pt x="469138" y="363400"/>
                    <a:pt x="502019" y="269455"/>
                  </a:cubicBezTo>
                  <a:cubicBezTo>
                    <a:pt x="534900" y="175510"/>
                    <a:pt x="568303" y="120186"/>
                    <a:pt x="611622" y="75301"/>
                  </a:cubicBezTo>
                  <a:cubicBezTo>
                    <a:pt x="654941" y="30416"/>
                    <a:pt x="714962" y="-2464"/>
                    <a:pt x="761934" y="146"/>
                  </a:cubicBezTo>
                  <a:cubicBezTo>
                    <a:pt x="808907" y="2756"/>
                    <a:pt x="852226" y="31983"/>
                    <a:pt x="893457" y="90960"/>
                  </a:cubicBezTo>
                  <a:cubicBezTo>
                    <a:pt x="934688" y="149937"/>
                    <a:pt x="967047" y="243360"/>
                    <a:pt x="1009322" y="354006"/>
                  </a:cubicBezTo>
                  <a:cubicBezTo>
                    <a:pt x="1051597" y="464652"/>
                    <a:pt x="1100659" y="647323"/>
                    <a:pt x="1147110" y="754838"/>
                  </a:cubicBezTo>
                  <a:cubicBezTo>
                    <a:pt x="1193561" y="862353"/>
                    <a:pt x="1236356" y="947949"/>
                    <a:pt x="1288026" y="999097"/>
                  </a:cubicBezTo>
                  <a:cubicBezTo>
                    <a:pt x="1339696" y="1050245"/>
                    <a:pt x="1413286" y="1060683"/>
                    <a:pt x="1457128" y="1061726"/>
                  </a:cubicBezTo>
                  <a:cubicBezTo>
                    <a:pt x="1500970" y="1062769"/>
                    <a:pt x="1518717" y="1039282"/>
                    <a:pt x="1551076" y="1005357"/>
                  </a:cubicBezTo>
                  <a:cubicBezTo>
                    <a:pt x="1583435" y="971432"/>
                    <a:pt x="1617358" y="886883"/>
                    <a:pt x="1651282" y="858178"/>
                  </a:cubicBezTo>
                  <a:cubicBezTo>
                    <a:pt x="1685206" y="829473"/>
                    <a:pt x="1716522" y="823732"/>
                    <a:pt x="1770279" y="817469"/>
                  </a:cubicBezTo>
                  <a:cubicBezTo>
                    <a:pt x="1824036" y="811206"/>
                    <a:pt x="1874660" y="813293"/>
                    <a:pt x="2074033" y="814336"/>
                  </a:cubicBezTo>
                </a:path>
              </a:pathLst>
            </a:custGeom>
            <a:noFill/>
            <a:ln w="152400" cap="rnd">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90" name="Footer Placeholder 4"/>
          <p:cNvSpPr>
            <a:spLocks noGrp="1"/>
          </p:cNvSpPr>
          <p:nvPr>
            <p:ph type="ftr" sz="quarter" idx="3"/>
          </p:nvPr>
        </p:nvSpPr>
        <p:spPr>
          <a:xfrm>
            <a:off x="0" y="6477000"/>
            <a:ext cx="6096000" cy="228600"/>
          </a:xfrm>
          <a:prstGeom prst="rect">
            <a:avLst/>
          </a:prstGeom>
        </p:spPr>
        <p:txBody>
          <a:bodyPr vert="horz" lIns="91440" tIns="45720" rIns="91440" bIns="45720" rtlCol="0" anchor="ctr"/>
          <a:lstStyle>
            <a:lvl1pPr algn="l">
              <a:defRPr sz="1200" cap="small" baseline="0">
                <a:solidFill>
                  <a:schemeClr val="tx1">
                    <a:tint val="75000"/>
                  </a:schemeClr>
                </a:solidFill>
                <a:latin typeface="Arial" pitchFamily="34" charset="0"/>
                <a:cs typeface="Arial" pitchFamily="34" charset="0"/>
              </a:defRPr>
            </a:lvl1pPr>
          </a:lstStyle>
          <a:p>
            <a:r>
              <a:rPr lang="en-US"/>
              <a:t>Functional Testing in Existing Buildings</a:t>
            </a:r>
            <a:endParaRPr lang="en-US" dirty="0"/>
          </a:p>
        </p:txBody>
      </p:sp>
      <p:sp>
        <p:nvSpPr>
          <p:cNvPr id="91" name="Slide Number Placeholder 5"/>
          <p:cNvSpPr>
            <a:spLocks noGrp="1"/>
          </p:cNvSpPr>
          <p:nvPr>
            <p:ph type="sldNum" sz="quarter" idx="4"/>
          </p:nvPr>
        </p:nvSpPr>
        <p:spPr>
          <a:xfrm>
            <a:off x="7620000" y="6477000"/>
            <a:ext cx="1524000" cy="228600"/>
          </a:xfrm>
          <a:prstGeom prst="rect">
            <a:avLst/>
          </a:prstGeom>
        </p:spPr>
        <p:txBody>
          <a:bodyPr vert="horz" lIns="91440" tIns="45720" rIns="91440" bIns="45720" rtlCol="0" anchor="ctr"/>
          <a:lstStyle>
            <a:lvl1pPr algn="r">
              <a:defRPr lang="en-US" sz="1200" cap="small" baseline="0" smtClean="0">
                <a:solidFill>
                  <a:schemeClr val="tx1">
                    <a:tint val="75000"/>
                  </a:schemeClr>
                </a:solidFill>
                <a:latin typeface="Arial" pitchFamily="34" charset="0"/>
                <a:cs typeface="Arial" pitchFamily="34" charset="0"/>
              </a:defRPr>
            </a:lvl1pPr>
          </a:lstStyle>
          <a:p>
            <a:fld id="{A9320731-3B2C-4107-8664-CAD7BE973DC8}" type="slidenum">
              <a:rPr lang="en-US" smtClean="0"/>
              <a:pPr/>
              <a:t>‹#›</a:t>
            </a:fld>
            <a:endParaRPr lang="en-US"/>
          </a:p>
        </p:txBody>
      </p:sp>
    </p:spTree>
    <p:extLst>
      <p:ext uri="{BB962C8B-B14F-4D97-AF65-F5344CB8AC3E}">
        <p14:creationId xmlns:p14="http://schemas.microsoft.com/office/powerpoint/2010/main" val="623965893"/>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showMasterSp="0" preserve="1" userDrawn="1">
  <p:cSld name="Interview Closing Slides">
    <p:bg>
      <p:bgPr>
        <a:blipFill dpi="0" rotWithShape="1">
          <a:blip r:embed="rId2">
            <a:alphaModFix amt="58000"/>
            <a:lum/>
          </a:blip>
          <a:srcRect/>
          <a:stretch>
            <a:fillRect l="-8000" r="-8000"/>
          </a:stretch>
        </a:blipFill>
        <a:effectLst/>
      </p:bgPr>
    </p:bg>
    <p:spTree>
      <p:nvGrpSpPr>
        <p:cNvPr id="1" name=""/>
        <p:cNvGrpSpPr/>
        <p:nvPr/>
      </p:nvGrpSpPr>
      <p:grpSpPr>
        <a:xfrm>
          <a:off x="0" y="0"/>
          <a:ext cx="0" cy="0"/>
          <a:chOff x="0" y="0"/>
          <a:chExt cx="0" cy="0"/>
        </a:xfrm>
      </p:grpSpPr>
      <p:sp>
        <p:nvSpPr>
          <p:cNvPr id="4" name="Rectangle 2"/>
          <p:cNvSpPr>
            <a:spLocks noGrp="1" noChangeArrowheads="1"/>
          </p:cNvSpPr>
          <p:nvPr>
            <p:ph type="ctrTitle" hasCustomPrompt="1"/>
          </p:nvPr>
        </p:nvSpPr>
        <p:spPr>
          <a:xfrm>
            <a:off x="239713" y="228600"/>
            <a:ext cx="7772400" cy="2066925"/>
          </a:xfrm>
        </p:spPr>
        <p:txBody>
          <a:bodyPr/>
          <a:lstStyle>
            <a:lvl1pPr>
              <a:defRPr b="0" i="0" cap="none" baseline="0">
                <a:solidFill>
                  <a:schemeClr val="tx1"/>
                </a:solidFill>
              </a:defRPr>
            </a:lvl1pPr>
          </a:lstStyle>
          <a:p>
            <a:r>
              <a:rPr lang="en-US" dirty="0"/>
              <a:t>Thank You For Inviting Us</a:t>
            </a:r>
          </a:p>
        </p:txBody>
      </p:sp>
      <p:pic>
        <p:nvPicPr>
          <p:cNvPr id="7" name="Picture 6"/>
          <p:cNvPicPr>
            <a:picLocks noChangeAspect="1"/>
          </p:cNvPicPr>
          <p:nvPr userDrawn="1"/>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6324600" y="5541168"/>
            <a:ext cx="2415548" cy="915988"/>
          </a:xfrm>
          <a:prstGeom prst="rect">
            <a:avLst/>
          </a:prstGeom>
        </p:spPr>
      </p:pic>
    </p:spTree>
    <p:extLst>
      <p:ext uri="{BB962C8B-B14F-4D97-AF65-F5344CB8AC3E}">
        <p14:creationId xmlns:p14="http://schemas.microsoft.com/office/powerpoint/2010/main" val="5106077"/>
      </p:ext>
    </p:extLst>
  </p:cSld>
  <p:clrMapOvr>
    <a:overrideClrMapping bg1="lt1" tx1="dk1" bg2="lt2" tx2="dk2" accent1="accent1" accent2="accent2" accent3="accent3" accent4="accent4" accent5="accent5" accent6="accent6" hlink="hlink" folHlink="folHlink"/>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FDE Logo Title Slide - White">
    <p:bg>
      <p:bgPr>
        <a:gradFill>
          <a:gsLst>
            <a:gs pos="48000">
              <a:schemeClr val="accent2"/>
            </a:gs>
            <a:gs pos="80000">
              <a:schemeClr val="accent6"/>
            </a:gs>
          </a:gsLst>
          <a:lin ang="5400000" scaled="0"/>
        </a:gradFill>
        <a:effectLst/>
      </p:bgPr>
    </p:bg>
    <p:spTree>
      <p:nvGrpSpPr>
        <p:cNvPr id="1" name=""/>
        <p:cNvGrpSpPr/>
        <p:nvPr/>
      </p:nvGrpSpPr>
      <p:grpSpPr>
        <a:xfrm>
          <a:off x="0" y="0"/>
          <a:ext cx="0" cy="0"/>
          <a:chOff x="0" y="0"/>
          <a:chExt cx="0" cy="0"/>
        </a:xfrm>
      </p:grpSpPr>
      <p:sp>
        <p:nvSpPr>
          <p:cNvPr id="2" name="Title 1"/>
          <p:cNvSpPr>
            <a:spLocks noGrp="1"/>
          </p:cNvSpPr>
          <p:nvPr>
            <p:ph type="ctrTitle" hasCustomPrompt="1"/>
          </p:nvPr>
        </p:nvSpPr>
        <p:spPr>
          <a:xfrm>
            <a:off x="841248" y="3770376"/>
            <a:ext cx="7772400" cy="801624"/>
          </a:xfrm>
        </p:spPr>
        <p:txBody>
          <a:bodyPr>
            <a:noAutofit/>
          </a:bodyPr>
          <a:lstStyle>
            <a:lvl1pPr>
              <a:defRPr sz="5300" b="1" baseline="0">
                <a:solidFill>
                  <a:schemeClr val="accent2"/>
                </a:solidFill>
              </a:defRPr>
            </a:lvl1pPr>
          </a:lstStyle>
          <a:p>
            <a:r>
              <a:rPr lang="en-US" dirty="0"/>
              <a:t>Click to edit Title</a:t>
            </a:r>
          </a:p>
        </p:txBody>
      </p:sp>
      <p:sp>
        <p:nvSpPr>
          <p:cNvPr id="8" name="Text Placeholder 7"/>
          <p:cNvSpPr>
            <a:spLocks noGrp="1"/>
          </p:cNvSpPr>
          <p:nvPr>
            <p:ph type="body" sz="quarter" idx="10" hasCustomPrompt="1"/>
          </p:nvPr>
        </p:nvSpPr>
        <p:spPr>
          <a:xfrm>
            <a:off x="838200" y="4572000"/>
            <a:ext cx="7772400" cy="685800"/>
          </a:xfrm>
        </p:spPr>
        <p:txBody>
          <a:bodyPr>
            <a:normAutofit/>
          </a:bodyPr>
          <a:lstStyle>
            <a:lvl1pPr>
              <a:defRPr sz="3300" b="0" baseline="0">
                <a:solidFill>
                  <a:schemeClr val="bg1"/>
                </a:solidFill>
              </a:defRPr>
            </a:lvl1pPr>
          </a:lstStyle>
          <a:p>
            <a:pPr lvl="0"/>
            <a:r>
              <a:rPr lang="en-US" dirty="0"/>
              <a:t>Click to edit Subtitle</a:t>
            </a:r>
          </a:p>
        </p:txBody>
      </p:sp>
      <p:sp>
        <p:nvSpPr>
          <p:cNvPr id="12" name="TextBox 11"/>
          <p:cNvSpPr txBox="1"/>
          <p:nvPr/>
        </p:nvSpPr>
        <p:spPr>
          <a:xfrm>
            <a:off x="4023360" y="5307568"/>
            <a:ext cx="2057400" cy="369332"/>
          </a:xfrm>
          <a:prstGeom prst="rect">
            <a:avLst/>
          </a:prstGeom>
          <a:noFill/>
        </p:spPr>
        <p:txBody>
          <a:bodyPr wrap="square" rtlCol="0">
            <a:spAutoFit/>
          </a:bodyPr>
          <a:lstStyle/>
          <a:p>
            <a:r>
              <a:rPr lang="en-US" b="1" dirty="0">
                <a:solidFill>
                  <a:schemeClr val="bg1"/>
                </a:solidFill>
                <a:latin typeface="Arial" pitchFamily="34" charset="0"/>
                <a:cs typeface="Arial" pitchFamily="34" charset="0"/>
              </a:rPr>
              <a:t>Presented By:</a:t>
            </a:r>
          </a:p>
        </p:txBody>
      </p:sp>
      <p:sp>
        <p:nvSpPr>
          <p:cNvPr id="14" name="Text Placeholder 13"/>
          <p:cNvSpPr>
            <a:spLocks noGrp="1"/>
          </p:cNvSpPr>
          <p:nvPr>
            <p:ph type="body" sz="quarter" idx="12" hasCustomPrompt="1"/>
          </p:nvPr>
        </p:nvSpPr>
        <p:spPr>
          <a:xfrm>
            <a:off x="4023360" y="5711190"/>
            <a:ext cx="5069713" cy="365760"/>
          </a:xfrm>
        </p:spPr>
        <p:txBody>
          <a:bodyPr>
            <a:noAutofit/>
          </a:bodyPr>
          <a:lstStyle>
            <a:lvl1pPr>
              <a:defRPr sz="1800" baseline="0">
                <a:solidFill>
                  <a:schemeClr val="bg1"/>
                </a:solidFill>
              </a:defRPr>
            </a:lvl1pPr>
          </a:lstStyle>
          <a:p>
            <a:pPr lvl="0"/>
            <a:r>
              <a:rPr lang="en-US" dirty="0"/>
              <a:t>Click to edit Presenter Name</a:t>
            </a:r>
          </a:p>
        </p:txBody>
      </p:sp>
      <p:sp>
        <p:nvSpPr>
          <p:cNvPr id="15" name="Text Placeholder 13"/>
          <p:cNvSpPr>
            <a:spLocks noGrp="1"/>
          </p:cNvSpPr>
          <p:nvPr>
            <p:ph type="body" sz="quarter" idx="13" hasCustomPrompt="1"/>
          </p:nvPr>
        </p:nvSpPr>
        <p:spPr>
          <a:xfrm>
            <a:off x="4023360" y="6111240"/>
            <a:ext cx="5069713" cy="365760"/>
          </a:xfrm>
        </p:spPr>
        <p:txBody>
          <a:bodyPr>
            <a:noAutofit/>
          </a:bodyPr>
          <a:lstStyle>
            <a:lvl1pPr>
              <a:defRPr sz="1800" baseline="0">
                <a:solidFill>
                  <a:schemeClr val="bg1"/>
                </a:solidFill>
              </a:defRPr>
            </a:lvl1pPr>
          </a:lstStyle>
          <a:p>
            <a:pPr lvl="0"/>
            <a:r>
              <a:rPr lang="en-US" dirty="0"/>
              <a:t>Click to edit Presenter Title</a:t>
            </a:r>
          </a:p>
        </p:txBody>
      </p:sp>
      <p:sp>
        <p:nvSpPr>
          <p:cNvPr id="17" name="Text Placeholder 13"/>
          <p:cNvSpPr>
            <a:spLocks noGrp="1"/>
          </p:cNvSpPr>
          <p:nvPr>
            <p:ph type="body" sz="quarter" idx="15" hasCustomPrompt="1"/>
          </p:nvPr>
        </p:nvSpPr>
        <p:spPr>
          <a:xfrm>
            <a:off x="4023360" y="6492240"/>
            <a:ext cx="5069713" cy="365760"/>
          </a:xfrm>
        </p:spPr>
        <p:txBody>
          <a:bodyPr>
            <a:noAutofit/>
          </a:bodyPr>
          <a:lstStyle>
            <a:lvl1pPr>
              <a:defRPr sz="1800" baseline="0">
                <a:solidFill>
                  <a:schemeClr val="bg1"/>
                </a:solidFill>
              </a:defRPr>
            </a:lvl1pPr>
          </a:lstStyle>
          <a:p>
            <a:pPr lvl="0"/>
            <a:r>
              <a:rPr lang="en-US" dirty="0"/>
              <a:t>Click to edit Presentation Date</a:t>
            </a:r>
          </a:p>
        </p:txBody>
      </p:sp>
      <p:grpSp>
        <p:nvGrpSpPr>
          <p:cNvPr id="9" name="Group 8"/>
          <p:cNvGrpSpPr/>
          <p:nvPr userDrawn="1"/>
        </p:nvGrpSpPr>
        <p:grpSpPr>
          <a:xfrm>
            <a:off x="820944" y="-355600"/>
            <a:ext cx="8094456" cy="3790904"/>
            <a:chOff x="820944" y="-355600"/>
            <a:chExt cx="8094456" cy="3790904"/>
          </a:xfrm>
        </p:grpSpPr>
        <p:sp>
          <p:nvSpPr>
            <p:cNvPr id="10" name="Rectangle 9"/>
            <p:cNvSpPr/>
            <p:nvPr/>
          </p:nvSpPr>
          <p:spPr>
            <a:xfrm>
              <a:off x="942975" y="1626871"/>
              <a:ext cx="154305" cy="367030"/>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p:cNvSpPr/>
            <p:nvPr/>
          </p:nvSpPr>
          <p:spPr>
            <a:xfrm>
              <a:off x="1097280" y="1431926"/>
              <a:ext cx="158176" cy="561975"/>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ctangle 12"/>
            <p:cNvSpPr/>
            <p:nvPr/>
          </p:nvSpPr>
          <p:spPr>
            <a:xfrm>
              <a:off x="1255456" y="826135"/>
              <a:ext cx="325694" cy="1167766"/>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ectangle 15"/>
            <p:cNvSpPr/>
            <p:nvPr/>
          </p:nvSpPr>
          <p:spPr>
            <a:xfrm>
              <a:off x="1581150" y="1036321"/>
              <a:ext cx="321684" cy="957580"/>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17"/>
            <p:cNvSpPr/>
            <p:nvPr/>
          </p:nvSpPr>
          <p:spPr>
            <a:xfrm>
              <a:off x="1902834" y="361952"/>
              <a:ext cx="310776" cy="1631949"/>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Rectangle 18"/>
            <p:cNvSpPr/>
            <p:nvPr/>
          </p:nvSpPr>
          <p:spPr>
            <a:xfrm>
              <a:off x="2205099" y="1431926"/>
              <a:ext cx="171389" cy="561975"/>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ectangle 19"/>
            <p:cNvSpPr/>
            <p:nvPr/>
          </p:nvSpPr>
          <p:spPr>
            <a:xfrm>
              <a:off x="2373740" y="545375"/>
              <a:ext cx="310677" cy="1448526"/>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Rectangle 20"/>
            <p:cNvSpPr/>
            <p:nvPr/>
          </p:nvSpPr>
          <p:spPr>
            <a:xfrm>
              <a:off x="2684417" y="1623060"/>
              <a:ext cx="154305" cy="370841"/>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2" name="Straight Connector 21"/>
            <p:cNvCxnSpPr/>
            <p:nvPr/>
          </p:nvCxnSpPr>
          <p:spPr>
            <a:xfrm>
              <a:off x="962025" y="1993900"/>
              <a:ext cx="0" cy="1190625"/>
            </a:xfrm>
            <a:prstGeom prst="line">
              <a:avLst/>
            </a:prstGeom>
            <a:ln w="41275" cap="sq">
              <a:gradFill flip="none" rotWithShape="1">
                <a:gsLst>
                  <a:gs pos="65000">
                    <a:srgbClr val="D3D3D3"/>
                  </a:gs>
                  <a:gs pos="0">
                    <a:schemeClr val="bg1">
                      <a:lumMod val="65000"/>
                    </a:schemeClr>
                  </a:gs>
                  <a:gs pos="100000">
                    <a:schemeClr val="bg1"/>
                  </a:gs>
                </a:gsLst>
                <a:lin ang="5400000" scaled="1"/>
                <a:tileRect/>
              </a:gra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a:off x="1147317" y="1993900"/>
              <a:ext cx="0" cy="1190625"/>
            </a:xfrm>
            <a:prstGeom prst="line">
              <a:avLst/>
            </a:prstGeom>
            <a:ln w="41275" cap="sq">
              <a:gradFill flip="none" rotWithShape="1">
                <a:gsLst>
                  <a:gs pos="65000">
                    <a:srgbClr val="D3D3D3"/>
                  </a:gs>
                  <a:gs pos="0">
                    <a:schemeClr val="bg1">
                      <a:lumMod val="65000"/>
                    </a:schemeClr>
                  </a:gs>
                  <a:gs pos="100000">
                    <a:schemeClr val="bg1"/>
                  </a:gs>
                </a:gsLst>
                <a:lin ang="5400000" scaled="1"/>
                <a:tileRect/>
              </a:gradFill>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a:off x="1332609" y="1993900"/>
              <a:ext cx="0" cy="1190625"/>
            </a:xfrm>
            <a:prstGeom prst="line">
              <a:avLst/>
            </a:prstGeom>
            <a:ln w="41275" cap="sq">
              <a:gradFill flip="none" rotWithShape="1">
                <a:gsLst>
                  <a:gs pos="65000">
                    <a:srgbClr val="D3D3D3"/>
                  </a:gs>
                  <a:gs pos="0">
                    <a:schemeClr val="bg1">
                      <a:lumMod val="65000"/>
                    </a:schemeClr>
                  </a:gs>
                  <a:gs pos="100000">
                    <a:schemeClr val="bg1"/>
                  </a:gs>
                </a:gsLst>
                <a:lin ang="5400000" scaled="1"/>
                <a:tileRect/>
              </a:gradFill>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a:off x="1517901" y="1993900"/>
              <a:ext cx="0" cy="1190625"/>
            </a:xfrm>
            <a:prstGeom prst="line">
              <a:avLst/>
            </a:prstGeom>
            <a:ln w="41275" cap="sq">
              <a:gradFill flip="none" rotWithShape="1">
                <a:gsLst>
                  <a:gs pos="65000">
                    <a:srgbClr val="D3D3D3"/>
                  </a:gs>
                  <a:gs pos="0">
                    <a:schemeClr val="bg1">
                      <a:lumMod val="65000"/>
                    </a:schemeClr>
                  </a:gs>
                  <a:gs pos="100000">
                    <a:schemeClr val="bg1"/>
                  </a:gs>
                </a:gsLst>
                <a:lin ang="5400000" scaled="1"/>
                <a:tileRect/>
              </a:gradFill>
            </a:ln>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a:off x="1703193" y="1993900"/>
              <a:ext cx="0" cy="1190625"/>
            </a:xfrm>
            <a:prstGeom prst="line">
              <a:avLst/>
            </a:prstGeom>
            <a:ln w="41275" cap="sq">
              <a:gradFill flip="none" rotWithShape="1">
                <a:gsLst>
                  <a:gs pos="65000">
                    <a:srgbClr val="D3D3D3"/>
                  </a:gs>
                  <a:gs pos="0">
                    <a:schemeClr val="bg1">
                      <a:lumMod val="65000"/>
                    </a:schemeClr>
                  </a:gs>
                  <a:gs pos="100000">
                    <a:schemeClr val="bg1"/>
                  </a:gs>
                </a:gsLst>
                <a:lin ang="5400000" scaled="1"/>
                <a:tileRect/>
              </a:gradFill>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a:off x="1888485" y="1993900"/>
              <a:ext cx="0" cy="1190625"/>
            </a:xfrm>
            <a:prstGeom prst="line">
              <a:avLst/>
            </a:prstGeom>
            <a:ln w="41275" cap="sq">
              <a:gradFill flip="none" rotWithShape="1">
                <a:gsLst>
                  <a:gs pos="65000">
                    <a:srgbClr val="D3D3D3"/>
                  </a:gs>
                  <a:gs pos="0">
                    <a:schemeClr val="bg1">
                      <a:lumMod val="65000"/>
                    </a:schemeClr>
                  </a:gs>
                  <a:gs pos="100000">
                    <a:schemeClr val="bg1"/>
                  </a:gs>
                </a:gsLst>
                <a:lin ang="5400000" scaled="1"/>
                <a:tileRect/>
              </a:gradFill>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a:off x="2073777" y="1993900"/>
              <a:ext cx="0" cy="1190625"/>
            </a:xfrm>
            <a:prstGeom prst="line">
              <a:avLst/>
            </a:prstGeom>
            <a:ln w="41275" cap="sq">
              <a:gradFill flip="none" rotWithShape="1">
                <a:gsLst>
                  <a:gs pos="65000">
                    <a:srgbClr val="D3D3D3"/>
                  </a:gs>
                  <a:gs pos="0">
                    <a:schemeClr val="bg1">
                      <a:lumMod val="65000"/>
                    </a:schemeClr>
                  </a:gs>
                  <a:gs pos="100000">
                    <a:schemeClr val="bg1"/>
                  </a:gs>
                </a:gsLst>
                <a:lin ang="5400000" scaled="1"/>
                <a:tileRect/>
              </a:gradFill>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a:off x="2259069" y="1993900"/>
              <a:ext cx="0" cy="1190625"/>
            </a:xfrm>
            <a:prstGeom prst="line">
              <a:avLst/>
            </a:prstGeom>
            <a:ln w="41275" cap="sq">
              <a:gradFill flip="none" rotWithShape="1">
                <a:gsLst>
                  <a:gs pos="65000">
                    <a:srgbClr val="D3D3D3"/>
                  </a:gs>
                  <a:gs pos="0">
                    <a:schemeClr val="bg1">
                      <a:lumMod val="65000"/>
                    </a:schemeClr>
                  </a:gs>
                  <a:gs pos="100000">
                    <a:schemeClr val="bg1"/>
                  </a:gs>
                </a:gsLst>
                <a:lin ang="5400000" scaled="1"/>
                <a:tileRect/>
              </a:gradFill>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a:xfrm>
              <a:off x="2444361" y="1993900"/>
              <a:ext cx="0" cy="1190625"/>
            </a:xfrm>
            <a:prstGeom prst="line">
              <a:avLst/>
            </a:prstGeom>
            <a:ln w="41275" cap="sq">
              <a:gradFill flip="none" rotWithShape="1">
                <a:gsLst>
                  <a:gs pos="65000">
                    <a:srgbClr val="D3D3D3"/>
                  </a:gs>
                  <a:gs pos="0">
                    <a:schemeClr val="bg1">
                      <a:lumMod val="65000"/>
                    </a:schemeClr>
                  </a:gs>
                  <a:gs pos="100000">
                    <a:schemeClr val="bg1"/>
                  </a:gs>
                </a:gsLst>
                <a:lin ang="5400000" scaled="1"/>
                <a:tileRect/>
              </a:gradFill>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a:off x="2629653" y="1993900"/>
              <a:ext cx="0" cy="1190625"/>
            </a:xfrm>
            <a:prstGeom prst="line">
              <a:avLst/>
            </a:prstGeom>
            <a:ln w="41275" cap="sq">
              <a:gradFill flip="none" rotWithShape="1">
                <a:gsLst>
                  <a:gs pos="65000">
                    <a:srgbClr val="D3D3D3"/>
                  </a:gs>
                  <a:gs pos="0">
                    <a:schemeClr val="bg1">
                      <a:lumMod val="65000"/>
                    </a:schemeClr>
                  </a:gs>
                  <a:gs pos="100000">
                    <a:schemeClr val="bg1"/>
                  </a:gs>
                </a:gsLst>
                <a:lin ang="5400000" scaled="1"/>
                <a:tileRect/>
              </a:gradFill>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a:off x="2814945" y="1993900"/>
              <a:ext cx="0" cy="1190625"/>
            </a:xfrm>
            <a:prstGeom prst="line">
              <a:avLst/>
            </a:prstGeom>
            <a:ln w="41275" cap="sq">
              <a:gradFill flip="none" rotWithShape="1">
                <a:gsLst>
                  <a:gs pos="65000">
                    <a:srgbClr val="D3D3D3"/>
                  </a:gs>
                  <a:gs pos="0">
                    <a:schemeClr val="bg1">
                      <a:lumMod val="65000"/>
                    </a:schemeClr>
                  </a:gs>
                  <a:gs pos="100000">
                    <a:schemeClr val="bg1"/>
                  </a:gs>
                </a:gsLst>
                <a:lin ang="5400000" scaled="1"/>
                <a:tileRect/>
              </a:gradFill>
            </a:ln>
          </p:spPr>
          <p:style>
            <a:lnRef idx="1">
              <a:schemeClr val="accent1"/>
            </a:lnRef>
            <a:fillRef idx="0">
              <a:schemeClr val="accent1"/>
            </a:fillRef>
            <a:effectRef idx="0">
              <a:schemeClr val="accent1"/>
            </a:effectRef>
            <a:fontRef idx="minor">
              <a:schemeClr val="tx1"/>
            </a:fontRef>
          </p:style>
        </p:cxnSp>
        <p:cxnSp>
          <p:nvCxnSpPr>
            <p:cNvPr id="33" name="Straight Connector 32"/>
            <p:cNvCxnSpPr/>
            <p:nvPr/>
          </p:nvCxnSpPr>
          <p:spPr>
            <a:xfrm flipH="1">
              <a:off x="820944" y="2134699"/>
              <a:ext cx="2127462" cy="0"/>
            </a:xfrm>
            <a:prstGeom prst="line">
              <a:avLst/>
            </a:prstGeom>
            <a:ln w="41275" cap="sq">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34" name="Straight Connector 33"/>
            <p:cNvCxnSpPr/>
            <p:nvPr/>
          </p:nvCxnSpPr>
          <p:spPr>
            <a:xfrm flipH="1">
              <a:off x="820944" y="2317579"/>
              <a:ext cx="2127462" cy="0"/>
            </a:xfrm>
            <a:prstGeom prst="line">
              <a:avLst/>
            </a:prstGeom>
            <a:ln w="41275" cap="sq">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flipH="1">
              <a:off x="820944" y="2500459"/>
              <a:ext cx="2127462" cy="0"/>
            </a:xfrm>
            <a:prstGeom prst="line">
              <a:avLst/>
            </a:prstGeom>
            <a:ln w="41275" cap="sq">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36" name="Straight Connector 35"/>
            <p:cNvCxnSpPr/>
            <p:nvPr/>
          </p:nvCxnSpPr>
          <p:spPr>
            <a:xfrm flipH="1">
              <a:off x="820944" y="2683339"/>
              <a:ext cx="2127462" cy="0"/>
            </a:xfrm>
            <a:prstGeom prst="line">
              <a:avLst/>
            </a:prstGeom>
            <a:ln w="41275" cap="sq">
              <a:solidFill>
                <a:schemeClr val="bg1">
                  <a:lumMod val="75000"/>
                  <a:alpha val="60000"/>
                </a:schemeClr>
              </a:solidFill>
            </a:ln>
          </p:spPr>
          <p:style>
            <a:lnRef idx="1">
              <a:schemeClr val="accent1"/>
            </a:lnRef>
            <a:fillRef idx="0">
              <a:schemeClr val="accent1"/>
            </a:fillRef>
            <a:effectRef idx="0">
              <a:schemeClr val="accent1"/>
            </a:effectRef>
            <a:fontRef idx="minor">
              <a:schemeClr val="tx1"/>
            </a:fontRef>
          </p:style>
        </p:cxnSp>
        <p:cxnSp>
          <p:nvCxnSpPr>
            <p:cNvPr id="37" name="Straight Connector 36"/>
            <p:cNvCxnSpPr/>
            <p:nvPr/>
          </p:nvCxnSpPr>
          <p:spPr>
            <a:xfrm flipH="1">
              <a:off x="820944" y="2866219"/>
              <a:ext cx="2127462" cy="0"/>
            </a:xfrm>
            <a:prstGeom prst="line">
              <a:avLst/>
            </a:prstGeom>
            <a:ln w="41275" cap="sq">
              <a:solidFill>
                <a:schemeClr val="bg1">
                  <a:lumMod val="75000"/>
                  <a:alpha val="40000"/>
                </a:schemeClr>
              </a:solidFill>
            </a:ln>
          </p:spPr>
          <p:style>
            <a:lnRef idx="1">
              <a:schemeClr val="accent1"/>
            </a:lnRef>
            <a:fillRef idx="0">
              <a:schemeClr val="accent1"/>
            </a:fillRef>
            <a:effectRef idx="0">
              <a:schemeClr val="accent1"/>
            </a:effectRef>
            <a:fontRef idx="minor">
              <a:schemeClr val="tx1"/>
            </a:fontRef>
          </p:style>
        </p:cxnSp>
        <p:cxnSp>
          <p:nvCxnSpPr>
            <p:cNvPr id="38" name="Straight Connector 37"/>
            <p:cNvCxnSpPr/>
            <p:nvPr/>
          </p:nvCxnSpPr>
          <p:spPr>
            <a:xfrm flipH="1">
              <a:off x="820944" y="3049099"/>
              <a:ext cx="2127462" cy="0"/>
            </a:xfrm>
            <a:prstGeom prst="line">
              <a:avLst/>
            </a:prstGeom>
            <a:ln w="41275" cap="sq">
              <a:solidFill>
                <a:schemeClr val="bg1">
                  <a:lumMod val="75000"/>
                  <a:alpha val="20000"/>
                </a:schemeClr>
              </a:solidFill>
            </a:ln>
          </p:spPr>
          <p:style>
            <a:lnRef idx="1">
              <a:schemeClr val="accent1"/>
            </a:lnRef>
            <a:fillRef idx="0">
              <a:schemeClr val="accent1"/>
            </a:fillRef>
            <a:effectRef idx="0">
              <a:schemeClr val="accent1"/>
            </a:effectRef>
            <a:fontRef idx="minor">
              <a:schemeClr val="tx1"/>
            </a:fontRef>
          </p:style>
        </p:cxnSp>
        <p:grpSp>
          <p:nvGrpSpPr>
            <p:cNvPr id="39" name="Group 38"/>
            <p:cNvGrpSpPr/>
            <p:nvPr/>
          </p:nvGrpSpPr>
          <p:grpSpPr>
            <a:xfrm>
              <a:off x="930058" y="1064566"/>
              <a:ext cx="7333661" cy="1991577"/>
              <a:chOff x="930058" y="1064566"/>
              <a:chExt cx="7333661" cy="1991577"/>
            </a:xfrm>
          </p:grpSpPr>
          <p:cxnSp>
            <p:nvCxnSpPr>
              <p:cNvPr id="41" name="Straight Connector 40"/>
              <p:cNvCxnSpPr/>
              <p:nvPr/>
            </p:nvCxnSpPr>
            <p:spPr>
              <a:xfrm>
                <a:off x="3331921" y="1875542"/>
                <a:ext cx="4931798" cy="0"/>
              </a:xfrm>
              <a:prstGeom prst="line">
                <a:avLst/>
              </a:prstGeom>
              <a:noFill/>
              <a:ln w="152400" cap="rnd">
                <a:gradFill flip="none" rotWithShape="1">
                  <a:gsLst>
                    <a:gs pos="0">
                      <a:schemeClr val="accent4"/>
                    </a:gs>
                    <a:gs pos="100000">
                      <a:schemeClr val="accent1"/>
                    </a:gs>
                  </a:gsLst>
                  <a:lin ang="0" scaled="1"/>
                  <a:tileRect/>
                </a:gradFill>
              </a:ln>
            </p:spPr>
            <p:style>
              <a:lnRef idx="2">
                <a:schemeClr val="accent1">
                  <a:shade val="50000"/>
                </a:schemeClr>
              </a:lnRef>
              <a:fillRef idx="1">
                <a:schemeClr val="accent1"/>
              </a:fillRef>
              <a:effectRef idx="0">
                <a:schemeClr val="accent1"/>
              </a:effectRef>
              <a:fontRef idx="minor">
                <a:schemeClr val="lt1"/>
              </a:fontRef>
            </p:style>
          </p:cxnSp>
          <p:sp>
            <p:nvSpPr>
              <p:cNvPr id="42" name="Freeform 41"/>
              <p:cNvSpPr/>
              <p:nvPr/>
            </p:nvSpPr>
            <p:spPr>
              <a:xfrm>
                <a:off x="5886578" y="1786879"/>
                <a:ext cx="131163" cy="188644"/>
              </a:xfrm>
              <a:custGeom>
                <a:avLst/>
                <a:gdLst>
                  <a:gd name="connsiteX0" fmla="*/ 130723 w 130723"/>
                  <a:gd name="connsiteY0" fmla="*/ 0 h 188644"/>
                  <a:gd name="connsiteX1" fmla="*/ 107142 w 130723"/>
                  <a:gd name="connsiteY1" fmla="*/ 55021 h 188644"/>
                  <a:gd name="connsiteX2" fmla="*/ 86182 w 130723"/>
                  <a:gd name="connsiteY2" fmla="*/ 36681 h 188644"/>
                  <a:gd name="connsiteX3" fmla="*/ 36401 w 130723"/>
                  <a:gd name="connsiteY3" fmla="*/ 31441 h 188644"/>
                  <a:gd name="connsiteX4" fmla="*/ 4960 w 130723"/>
                  <a:gd name="connsiteY4" fmla="*/ 70742 h 188644"/>
                  <a:gd name="connsiteX5" fmla="*/ 4960 w 130723"/>
                  <a:gd name="connsiteY5" fmla="*/ 125763 h 188644"/>
                  <a:gd name="connsiteX6" fmla="*/ 52121 w 130723"/>
                  <a:gd name="connsiteY6" fmla="*/ 188644 h 188644"/>
                  <a:gd name="connsiteX0" fmla="*/ 130723 w 130723"/>
                  <a:gd name="connsiteY0" fmla="*/ 0 h 188644"/>
                  <a:gd name="connsiteX1" fmla="*/ 107142 w 130723"/>
                  <a:gd name="connsiteY1" fmla="*/ 55021 h 188644"/>
                  <a:gd name="connsiteX2" fmla="*/ 76657 w 130723"/>
                  <a:gd name="connsiteY2" fmla="*/ 36681 h 188644"/>
                  <a:gd name="connsiteX3" fmla="*/ 36401 w 130723"/>
                  <a:gd name="connsiteY3" fmla="*/ 31441 h 188644"/>
                  <a:gd name="connsiteX4" fmla="*/ 4960 w 130723"/>
                  <a:gd name="connsiteY4" fmla="*/ 70742 h 188644"/>
                  <a:gd name="connsiteX5" fmla="*/ 4960 w 130723"/>
                  <a:gd name="connsiteY5" fmla="*/ 125763 h 188644"/>
                  <a:gd name="connsiteX6" fmla="*/ 52121 w 130723"/>
                  <a:gd name="connsiteY6" fmla="*/ 188644 h 188644"/>
                  <a:gd name="connsiteX0" fmla="*/ 130723 w 130723"/>
                  <a:gd name="connsiteY0" fmla="*/ 0 h 188644"/>
                  <a:gd name="connsiteX1" fmla="*/ 107142 w 130723"/>
                  <a:gd name="connsiteY1" fmla="*/ 55021 h 188644"/>
                  <a:gd name="connsiteX2" fmla="*/ 76657 w 130723"/>
                  <a:gd name="connsiteY2" fmla="*/ 36681 h 188644"/>
                  <a:gd name="connsiteX3" fmla="*/ 4960 w 130723"/>
                  <a:gd name="connsiteY3" fmla="*/ 70742 h 188644"/>
                  <a:gd name="connsiteX4" fmla="*/ 4960 w 130723"/>
                  <a:gd name="connsiteY4" fmla="*/ 125763 h 188644"/>
                  <a:gd name="connsiteX5" fmla="*/ 52121 w 130723"/>
                  <a:gd name="connsiteY5" fmla="*/ 188644 h 188644"/>
                  <a:gd name="connsiteX0" fmla="*/ 132203 w 132203"/>
                  <a:gd name="connsiteY0" fmla="*/ 0 h 188644"/>
                  <a:gd name="connsiteX1" fmla="*/ 108622 w 132203"/>
                  <a:gd name="connsiteY1" fmla="*/ 55021 h 188644"/>
                  <a:gd name="connsiteX2" fmla="*/ 62150 w 132203"/>
                  <a:gd name="connsiteY2" fmla="*/ 49470 h 188644"/>
                  <a:gd name="connsiteX3" fmla="*/ 6440 w 132203"/>
                  <a:gd name="connsiteY3" fmla="*/ 70742 h 188644"/>
                  <a:gd name="connsiteX4" fmla="*/ 6440 w 132203"/>
                  <a:gd name="connsiteY4" fmla="*/ 125763 h 188644"/>
                  <a:gd name="connsiteX5" fmla="*/ 53601 w 132203"/>
                  <a:gd name="connsiteY5" fmla="*/ 188644 h 188644"/>
                  <a:gd name="connsiteX0" fmla="*/ 132203 w 132203"/>
                  <a:gd name="connsiteY0" fmla="*/ 0 h 188644"/>
                  <a:gd name="connsiteX1" fmla="*/ 108622 w 132203"/>
                  <a:gd name="connsiteY1" fmla="*/ 45430 h 188644"/>
                  <a:gd name="connsiteX2" fmla="*/ 62150 w 132203"/>
                  <a:gd name="connsiteY2" fmla="*/ 49470 h 188644"/>
                  <a:gd name="connsiteX3" fmla="*/ 6440 w 132203"/>
                  <a:gd name="connsiteY3" fmla="*/ 70742 h 188644"/>
                  <a:gd name="connsiteX4" fmla="*/ 6440 w 132203"/>
                  <a:gd name="connsiteY4" fmla="*/ 125763 h 188644"/>
                  <a:gd name="connsiteX5" fmla="*/ 53601 w 132203"/>
                  <a:gd name="connsiteY5" fmla="*/ 188644 h 188644"/>
                  <a:gd name="connsiteX0" fmla="*/ 132203 w 132203"/>
                  <a:gd name="connsiteY0" fmla="*/ 0 h 188644"/>
                  <a:gd name="connsiteX1" fmla="*/ 92191 w 132203"/>
                  <a:gd name="connsiteY1" fmla="*/ 32396 h 188644"/>
                  <a:gd name="connsiteX2" fmla="*/ 108622 w 132203"/>
                  <a:gd name="connsiteY2" fmla="*/ 45430 h 188644"/>
                  <a:gd name="connsiteX3" fmla="*/ 62150 w 132203"/>
                  <a:gd name="connsiteY3" fmla="*/ 49470 h 188644"/>
                  <a:gd name="connsiteX4" fmla="*/ 6440 w 132203"/>
                  <a:gd name="connsiteY4" fmla="*/ 70742 h 188644"/>
                  <a:gd name="connsiteX5" fmla="*/ 6440 w 132203"/>
                  <a:gd name="connsiteY5" fmla="*/ 125763 h 188644"/>
                  <a:gd name="connsiteX6" fmla="*/ 53601 w 132203"/>
                  <a:gd name="connsiteY6" fmla="*/ 188644 h 188644"/>
                  <a:gd name="connsiteX0" fmla="*/ 132203 w 132203"/>
                  <a:gd name="connsiteY0" fmla="*/ 0 h 188644"/>
                  <a:gd name="connsiteX1" fmla="*/ 108622 w 132203"/>
                  <a:gd name="connsiteY1" fmla="*/ 45430 h 188644"/>
                  <a:gd name="connsiteX2" fmla="*/ 62150 w 132203"/>
                  <a:gd name="connsiteY2" fmla="*/ 49470 h 188644"/>
                  <a:gd name="connsiteX3" fmla="*/ 6440 w 132203"/>
                  <a:gd name="connsiteY3" fmla="*/ 70742 h 188644"/>
                  <a:gd name="connsiteX4" fmla="*/ 6440 w 132203"/>
                  <a:gd name="connsiteY4" fmla="*/ 125763 h 188644"/>
                  <a:gd name="connsiteX5" fmla="*/ 53601 w 132203"/>
                  <a:gd name="connsiteY5" fmla="*/ 188644 h 188644"/>
                  <a:gd name="connsiteX0" fmla="*/ 132203 w 132203"/>
                  <a:gd name="connsiteY0" fmla="*/ 0 h 188644"/>
                  <a:gd name="connsiteX1" fmla="*/ 94335 w 132203"/>
                  <a:gd name="connsiteY1" fmla="*/ 43049 h 188644"/>
                  <a:gd name="connsiteX2" fmla="*/ 62150 w 132203"/>
                  <a:gd name="connsiteY2" fmla="*/ 49470 h 188644"/>
                  <a:gd name="connsiteX3" fmla="*/ 6440 w 132203"/>
                  <a:gd name="connsiteY3" fmla="*/ 70742 h 188644"/>
                  <a:gd name="connsiteX4" fmla="*/ 6440 w 132203"/>
                  <a:gd name="connsiteY4" fmla="*/ 125763 h 188644"/>
                  <a:gd name="connsiteX5" fmla="*/ 53601 w 132203"/>
                  <a:gd name="connsiteY5" fmla="*/ 188644 h 188644"/>
                  <a:gd name="connsiteX0" fmla="*/ 131163 w 131163"/>
                  <a:gd name="connsiteY0" fmla="*/ 0 h 188644"/>
                  <a:gd name="connsiteX1" fmla="*/ 93295 w 131163"/>
                  <a:gd name="connsiteY1" fmla="*/ 43049 h 188644"/>
                  <a:gd name="connsiteX2" fmla="*/ 44441 w 131163"/>
                  <a:gd name="connsiteY2" fmla="*/ 54232 h 188644"/>
                  <a:gd name="connsiteX3" fmla="*/ 5400 w 131163"/>
                  <a:gd name="connsiteY3" fmla="*/ 70742 h 188644"/>
                  <a:gd name="connsiteX4" fmla="*/ 5400 w 131163"/>
                  <a:gd name="connsiteY4" fmla="*/ 125763 h 188644"/>
                  <a:gd name="connsiteX5" fmla="*/ 52561 w 131163"/>
                  <a:gd name="connsiteY5" fmla="*/ 188644 h 188644"/>
                  <a:gd name="connsiteX0" fmla="*/ 131163 w 131163"/>
                  <a:gd name="connsiteY0" fmla="*/ 0 h 188644"/>
                  <a:gd name="connsiteX1" fmla="*/ 93295 w 131163"/>
                  <a:gd name="connsiteY1" fmla="*/ 43049 h 188644"/>
                  <a:gd name="connsiteX2" fmla="*/ 5400 w 131163"/>
                  <a:gd name="connsiteY2" fmla="*/ 70742 h 188644"/>
                  <a:gd name="connsiteX3" fmla="*/ 5400 w 131163"/>
                  <a:gd name="connsiteY3" fmla="*/ 125763 h 188644"/>
                  <a:gd name="connsiteX4" fmla="*/ 52561 w 131163"/>
                  <a:gd name="connsiteY4" fmla="*/ 188644 h 1886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1163" h="188644">
                    <a:moveTo>
                      <a:pt x="131163" y="0"/>
                    </a:moveTo>
                    <a:cubicBezTo>
                      <a:pt x="126250" y="9465"/>
                      <a:pt x="114255" y="31259"/>
                      <a:pt x="93295" y="43049"/>
                    </a:cubicBezTo>
                    <a:cubicBezTo>
                      <a:pt x="72335" y="54839"/>
                      <a:pt x="20049" y="56956"/>
                      <a:pt x="5400" y="70742"/>
                    </a:cubicBezTo>
                    <a:cubicBezTo>
                      <a:pt x="-1107" y="82664"/>
                      <a:pt x="-2460" y="106113"/>
                      <a:pt x="5400" y="125763"/>
                    </a:cubicBezTo>
                    <a:cubicBezTo>
                      <a:pt x="13260" y="145413"/>
                      <a:pt x="34657" y="166374"/>
                      <a:pt x="52561" y="188644"/>
                    </a:cubicBezTo>
                  </a:path>
                </a:pathLst>
              </a:custGeom>
              <a:noFill/>
              <a:ln w="571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Freeform 42"/>
              <p:cNvSpPr/>
              <p:nvPr/>
            </p:nvSpPr>
            <p:spPr>
              <a:xfrm>
                <a:off x="5970742" y="1792882"/>
                <a:ext cx="105508" cy="169452"/>
              </a:xfrm>
              <a:custGeom>
                <a:avLst/>
                <a:gdLst>
                  <a:gd name="connsiteX0" fmla="*/ 105508 w 105508"/>
                  <a:gd name="connsiteY0" fmla="*/ 0 h 169452"/>
                  <a:gd name="connsiteX1" fmla="*/ 76733 w 105508"/>
                  <a:gd name="connsiteY1" fmla="*/ 92719 h 169452"/>
                  <a:gd name="connsiteX2" fmla="*/ 38367 w 105508"/>
                  <a:gd name="connsiteY2" fmla="*/ 134283 h 169452"/>
                  <a:gd name="connsiteX3" fmla="*/ 0 w 105508"/>
                  <a:gd name="connsiteY3" fmla="*/ 169452 h 169452"/>
                </a:gdLst>
                <a:ahLst/>
                <a:cxnLst>
                  <a:cxn ang="0">
                    <a:pos x="connsiteX0" y="connsiteY0"/>
                  </a:cxn>
                  <a:cxn ang="0">
                    <a:pos x="connsiteX1" y="connsiteY1"/>
                  </a:cxn>
                  <a:cxn ang="0">
                    <a:pos x="connsiteX2" y="connsiteY2"/>
                  </a:cxn>
                  <a:cxn ang="0">
                    <a:pos x="connsiteX3" y="connsiteY3"/>
                  </a:cxn>
                </a:cxnLst>
                <a:rect l="l" t="t" r="r" b="b"/>
                <a:pathLst>
                  <a:path w="105508" h="169452">
                    <a:moveTo>
                      <a:pt x="105508" y="0"/>
                    </a:moveTo>
                    <a:cubicBezTo>
                      <a:pt x="96715" y="35169"/>
                      <a:pt x="87923" y="70339"/>
                      <a:pt x="76733" y="92719"/>
                    </a:cubicBezTo>
                    <a:cubicBezTo>
                      <a:pt x="65543" y="115099"/>
                      <a:pt x="51156" y="121494"/>
                      <a:pt x="38367" y="134283"/>
                    </a:cubicBezTo>
                    <a:cubicBezTo>
                      <a:pt x="25578" y="147072"/>
                      <a:pt x="12789" y="158262"/>
                      <a:pt x="0" y="169452"/>
                    </a:cubicBezTo>
                  </a:path>
                </a:pathLst>
              </a:custGeom>
              <a:noFill/>
              <a:ln w="3492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Freeform 43"/>
              <p:cNvSpPr/>
              <p:nvPr/>
            </p:nvSpPr>
            <p:spPr>
              <a:xfrm>
                <a:off x="4863096" y="1780833"/>
                <a:ext cx="131163" cy="188644"/>
              </a:xfrm>
              <a:custGeom>
                <a:avLst/>
                <a:gdLst>
                  <a:gd name="connsiteX0" fmla="*/ 130723 w 130723"/>
                  <a:gd name="connsiteY0" fmla="*/ 0 h 188644"/>
                  <a:gd name="connsiteX1" fmla="*/ 107142 w 130723"/>
                  <a:gd name="connsiteY1" fmla="*/ 55021 h 188644"/>
                  <a:gd name="connsiteX2" fmla="*/ 86182 w 130723"/>
                  <a:gd name="connsiteY2" fmla="*/ 36681 h 188644"/>
                  <a:gd name="connsiteX3" fmla="*/ 36401 w 130723"/>
                  <a:gd name="connsiteY3" fmla="*/ 31441 h 188644"/>
                  <a:gd name="connsiteX4" fmla="*/ 4960 w 130723"/>
                  <a:gd name="connsiteY4" fmla="*/ 70742 h 188644"/>
                  <a:gd name="connsiteX5" fmla="*/ 4960 w 130723"/>
                  <a:gd name="connsiteY5" fmla="*/ 125763 h 188644"/>
                  <a:gd name="connsiteX6" fmla="*/ 52121 w 130723"/>
                  <a:gd name="connsiteY6" fmla="*/ 188644 h 188644"/>
                  <a:gd name="connsiteX0" fmla="*/ 130723 w 130723"/>
                  <a:gd name="connsiteY0" fmla="*/ 0 h 188644"/>
                  <a:gd name="connsiteX1" fmla="*/ 107142 w 130723"/>
                  <a:gd name="connsiteY1" fmla="*/ 55021 h 188644"/>
                  <a:gd name="connsiteX2" fmla="*/ 76657 w 130723"/>
                  <a:gd name="connsiteY2" fmla="*/ 36681 h 188644"/>
                  <a:gd name="connsiteX3" fmla="*/ 36401 w 130723"/>
                  <a:gd name="connsiteY3" fmla="*/ 31441 h 188644"/>
                  <a:gd name="connsiteX4" fmla="*/ 4960 w 130723"/>
                  <a:gd name="connsiteY4" fmla="*/ 70742 h 188644"/>
                  <a:gd name="connsiteX5" fmla="*/ 4960 w 130723"/>
                  <a:gd name="connsiteY5" fmla="*/ 125763 h 188644"/>
                  <a:gd name="connsiteX6" fmla="*/ 52121 w 130723"/>
                  <a:gd name="connsiteY6" fmla="*/ 188644 h 188644"/>
                  <a:gd name="connsiteX0" fmla="*/ 130723 w 130723"/>
                  <a:gd name="connsiteY0" fmla="*/ 0 h 188644"/>
                  <a:gd name="connsiteX1" fmla="*/ 107142 w 130723"/>
                  <a:gd name="connsiteY1" fmla="*/ 55021 h 188644"/>
                  <a:gd name="connsiteX2" fmla="*/ 76657 w 130723"/>
                  <a:gd name="connsiteY2" fmla="*/ 36681 h 188644"/>
                  <a:gd name="connsiteX3" fmla="*/ 4960 w 130723"/>
                  <a:gd name="connsiteY3" fmla="*/ 70742 h 188644"/>
                  <a:gd name="connsiteX4" fmla="*/ 4960 w 130723"/>
                  <a:gd name="connsiteY4" fmla="*/ 125763 h 188644"/>
                  <a:gd name="connsiteX5" fmla="*/ 52121 w 130723"/>
                  <a:gd name="connsiteY5" fmla="*/ 188644 h 188644"/>
                  <a:gd name="connsiteX0" fmla="*/ 132203 w 132203"/>
                  <a:gd name="connsiteY0" fmla="*/ 0 h 188644"/>
                  <a:gd name="connsiteX1" fmla="*/ 108622 w 132203"/>
                  <a:gd name="connsiteY1" fmla="*/ 55021 h 188644"/>
                  <a:gd name="connsiteX2" fmla="*/ 62150 w 132203"/>
                  <a:gd name="connsiteY2" fmla="*/ 49470 h 188644"/>
                  <a:gd name="connsiteX3" fmla="*/ 6440 w 132203"/>
                  <a:gd name="connsiteY3" fmla="*/ 70742 h 188644"/>
                  <a:gd name="connsiteX4" fmla="*/ 6440 w 132203"/>
                  <a:gd name="connsiteY4" fmla="*/ 125763 h 188644"/>
                  <a:gd name="connsiteX5" fmla="*/ 53601 w 132203"/>
                  <a:gd name="connsiteY5" fmla="*/ 188644 h 188644"/>
                  <a:gd name="connsiteX0" fmla="*/ 132203 w 132203"/>
                  <a:gd name="connsiteY0" fmla="*/ 0 h 188644"/>
                  <a:gd name="connsiteX1" fmla="*/ 108622 w 132203"/>
                  <a:gd name="connsiteY1" fmla="*/ 45430 h 188644"/>
                  <a:gd name="connsiteX2" fmla="*/ 62150 w 132203"/>
                  <a:gd name="connsiteY2" fmla="*/ 49470 h 188644"/>
                  <a:gd name="connsiteX3" fmla="*/ 6440 w 132203"/>
                  <a:gd name="connsiteY3" fmla="*/ 70742 h 188644"/>
                  <a:gd name="connsiteX4" fmla="*/ 6440 w 132203"/>
                  <a:gd name="connsiteY4" fmla="*/ 125763 h 188644"/>
                  <a:gd name="connsiteX5" fmla="*/ 53601 w 132203"/>
                  <a:gd name="connsiteY5" fmla="*/ 188644 h 188644"/>
                  <a:gd name="connsiteX0" fmla="*/ 132203 w 132203"/>
                  <a:gd name="connsiteY0" fmla="*/ 0 h 188644"/>
                  <a:gd name="connsiteX1" fmla="*/ 92191 w 132203"/>
                  <a:gd name="connsiteY1" fmla="*/ 32396 h 188644"/>
                  <a:gd name="connsiteX2" fmla="*/ 108622 w 132203"/>
                  <a:gd name="connsiteY2" fmla="*/ 45430 h 188644"/>
                  <a:gd name="connsiteX3" fmla="*/ 62150 w 132203"/>
                  <a:gd name="connsiteY3" fmla="*/ 49470 h 188644"/>
                  <a:gd name="connsiteX4" fmla="*/ 6440 w 132203"/>
                  <a:gd name="connsiteY4" fmla="*/ 70742 h 188644"/>
                  <a:gd name="connsiteX5" fmla="*/ 6440 w 132203"/>
                  <a:gd name="connsiteY5" fmla="*/ 125763 h 188644"/>
                  <a:gd name="connsiteX6" fmla="*/ 53601 w 132203"/>
                  <a:gd name="connsiteY6" fmla="*/ 188644 h 188644"/>
                  <a:gd name="connsiteX0" fmla="*/ 132203 w 132203"/>
                  <a:gd name="connsiteY0" fmla="*/ 0 h 188644"/>
                  <a:gd name="connsiteX1" fmla="*/ 108622 w 132203"/>
                  <a:gd name="connsiteY1" fmla="*/ 45430 h 188644"/>
                  <a:gd name="connsiteX2" fmla="*/ 62150 w 132203"/>
                  <a:gd name="connsiteY2" fmla="*/ 49470 h 188644"/>
                  <a:gd name="connsiteX3" fmla="*/ 6440 w 132203"/>
                  <a:gd name="connsiteY3" fmla="*/ 70742 h 188644"/>
                  <a:gd name="connsiteX4" fmla="*/ 6440 w 132203"/>
                  <a:gd name="connsiteY4" fmla="*/ 125763 h 188644"/>
                  <a:gd name="connsiteX5" fmla="*/ 53601 w 132203"/>
                  <a:gd name="connsiteY5" fmla="*/ 188644 h 188644"/>
                  <a:gd name="connsiteX0" fmla="*/ 132203 w 132203"/>
                  <a:gd name="connsiteY0" fmla="*/ 0 h 188644"/>
                  <a:gd name="connsiteX1" fmla="*/ 94335 w 132203"/>
                  <a:gd name="connsiteY1" fmla="*/ 43049 h 188644"/>
                  <a:gd name="connsiteX2" fmla="*/ 62150 w 132203"/>
                  <a:gd name="connsiteY2" fmla="*/ 49470 h 188644"/>
                  <a:gd name="connsiteX3" fmla="*/ 6440 w 132203"/>
                  <a:gd name="connsiteY3" fmla="*/ 70742 h 188644"/>
                  <a:gd name="connsiteX4" fmla="*/ 6440 w 132203"/>
                  <a:gd name="connsiteY4" fmla="*/ 125763 h 188644"/>
                  <a:gd name="connsiteX5" fmla="*/ 53601 w 132203"/>
                  <a:gd name="connsiteY5" fmla="*/ 188644 h 188644"/>
                  <a:gd name="connsiteX0" fmla="*/ 131163 w 131163"/>
                  <a:gd name="connsiteY0" fmla="*/ 0 h 188644"/>
                  <a:gd name="connsiteX1" fmla="*/ 93295 w 131163"/>
                  <a:gd name="connsiteY1" fmla="*/ 43049 h 188644"/>
                  <a:gd name="connsiteX2" fmla="*/ 44441 w 131163"/>
                  <a:gd name="connsiteY2" fmla="*/ 54232 h 188644"/>
                  <a:gd name="connsiteX3" fmla="*/ 5400 w 131163"/>
                  <a:gd name="connsiteY3" fmla="*/ 70742 h 188644"/>
                  <a:gd name="connsiteX4" fmla="*/ 5400 w 131163"/>
                  <a:gd name="connsiteY4" fmla="*/ 125763 h 188644"/>
                  <a:gd name="connsiteX5" fmla="*/ 52561 w 131163"/>
                  <a:gd name="connsiteY5" fmla="*/ 188644 h 188644"/>
                  <a:gd name="connsiteX0" fmla="*/ 131163 w 131163"/>
                  <a:gd name="connsiteY0" fmla="*/ 0 h 188644"/>
                  <a:gd name="connsiteX1" fmla="*/ 93295 w 131163"/>
                  <a:gd name="connsiteY1" fmla="*/ 43049 h 188644"/>
                  <a:gd name="connsiteX2" fmla="*/ 5400 w 131163"/>
                  <a:gd name="connsiteY2" fmla="*/ 70742 h 188644"/>
                  <a:gd name="connsiteX3" fmla="*/ 5400 w 131163"/>
                  <a:gd name="connsiteY3" fmla="*/ 125763 h 188644"/>
                  <a:gd name="connsiteX4" fmla="*/ 52561 w 131163"/>
                  <a:gd name="connsiteY4" fmla="*/ 188644 h 1886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1163" h="188644">
                    <a:moveTo>
                      <a:pt x="131163" y="0"/>
                    </a:moveTo>
                    <a:cubicBezTo>
                      <a:pt x="126250" y="9465"/>
                      <a:pt x="114255" y="31259"/>
                      <a:pt x="93295" y="43049"/>
                    </a:cubicBezTo>
                    <a:cubicBezTo>
                      <a:pt x="72335" y="54839"/>
                      <a:pt x="20049" y="56956"/>
                      <a:pt x="5400" y="70742"/>
                    </a:cubicBezTo>
                    <a:cubicBezTo>
                      <a:pt x="-1107" y="82664"/>
                      <a:pt x="-2460" y="106113"/>
                      <a:pt x="5400" y="125763"/>
                    </a:cubicBezTo>
                    <a:cubicBezTo>
                      <a:pt x="13260" y="145413"/>
                      <a:pt x="34657" y="166374"/>
                      <a:pt x="52561" y="188644"/>
                    </a:cubicBezTo>
                  </a:path>
                </a:pathLst>
              </a:custGeom>
              <a:noFill/>
              <a:ln w="571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Freeform 44"/>
              <p:cNvSpPr/>
              <p:nvPr/>
            </p:nvSpPr>
            <p:spPr>
              <a:xfrm>
                <a:off x="4930593" y="1793979"/>
                <a:ext cx="105508" cy="169452"/>
              </a:xfrm>
              <a:custGeom>
                <a:avLst/>
                <a:gdLst>
                  <a:gd name="connsiteX0" fmla="*/ 105508 w 105508"/>
                  <a:gd name="connsiteY0" fmla="*/ 0 h 169452"/>
                  <a:gd name="connsiteX1" fmla="*/ 76733 w 105508"/>
                  <a:gd name="connsiteY1" fmla="*/ 92719 h 169452"/>
                  <a:gd name="connsiteX2" fmla="*/ 38367 w 105508"/>
                  <a:gd name="connsiteY2" fmla="*/ 134283 h 169452"/>
                  <a:gd name="connsiteX3" fmla="*/ 0 w 105508"/>
                  <a:gd name="connsiteY3" fmla="*/ 169452 h 169452"/>
                </a:gdLst>
                <a:ahLst/>
                <a:cxnLst>
                  <a:cxn ang="0">
                    <a:pos x="connsiteX0" y="connsiteY0"/>
                  </a:cxn>
                  <a:cxn ang="0">
                    <a:pos x="connsiteX1" y="connsiteY1"/>
                  </a:cxn>
                  <a:cxn ang="0">
                    <a:pos x="connsiteX2" y="connsiteY2"/>
                  </a:cxn>
                  <a:cxn ang="0">
                    <a:pos x="connsiteX3" y="connsiteY3"/>
                  </a:cxn>
                </a:cxnLst>
                <a:rect l="l" t="t" r="r" b="b"/>
                <a:pathLst>
                  <a:path w="105508" h="169452">
                    <a:moveTo>
                      <a:pt x="105508" y="0"/>
                    </a:moveTo>
                    <a:cubicBezTo>
                      <a:pt x="96715" y="35169"/>
                      <a:pt x="87923" y="70339"/>
                      <a:pt x="76733" y="92719"/>
                    </a:cubicBezTo>
                    <a:cubicBezTo>
                      <a:pt x="65543" y="115099"/>
                      <a:pt x="51156" y="121494"/>
                      <a:pt x="38367" y="134283"/>
                    </a:cubicBezTo>
                    <a:cubicBezTo>
                      <a:pt x="25578" y="147072"/>
                      <a:pt x="12789" y="158262"/>
                      <a:pt x="0" y="169452"/>
                    </a:cubicBezTo>
                  </a:path>
                </a:pathLst>
              </a:custGeom>
              <a:noFill/>
              <a:ln w="3492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Freeform 45"/>
              <p:cNvSpPr/>
              <p:nvPr/>
            </p:nvSpPr>
            <p:spPr>
              <a:xfrm>
                <a:off x="1584542" y="1875542"/>
                <a:ext cx="1252603" cy="1067309"/>
              </a:xfrm>
              <a:custGeom>
                <a:avLst/>
                <a:gdLst>
                  <a:gd name="connsiteX0" fmla="*/ 0 w 1233814"/>
                  <a:gd name="connsiteY0" fmla="*/ 91044 h 1067309"/>
                  <a:gd name="connsiteX1" fmla="*/ 93946 w 1233814"/>
                  <a:gd name="connsiteY1" fmla="*/ 31546 h 1067309"/>
                  <a:gd name="connsiteX2" fmla="*/ 197285 w 1233814"/>
                  <a:gd name="connsiteY2" fmla="*/ 231 h 1067309"/>
                  <a:gd name="connsiteX3" fmla="*/ 275573 w 1233814"/>
                  <a:gd name="connsiteY3" fmla="*/ 22151 h 1067309"/>
                  <a:gd name="connsiteX4" fmla="*/ 350729 w 1233814"/>
                  <a:gd name="connsiteY4" fmla="*/ 103570 h 1067309"/>
                  <a:gd name="connsiteX5" fmla="*/ 403965 w 1233814"/>
                  <a:gd name="connsiteY5" fmla="*/ 300855 h 1067309"/>
                  <a:gd name="connsiteX6" fmla="*/ 510436 w 1233814"/>
                  <a:gd name="connsiteY6" fmla="*/ 795633 h 1067309"/>
                  <a:gd name="connsiteX7" fmla="*/ 616907 w 1233814"/>
                  <a:gd name="connsiteY7" fmla="*/ 970998 h 1067309"/>
                  <a:gd name="connsiteX8" fmla="*/ 729642 w 1233814"/>
                  <a:gd name="connsiteY8" fmla="*/ 1052417 h 1067309"/>
                  <a:gd name="connsiteX9" fmla="*/ 879954 w 1233814"/>
                  <a:gd name="connsiteY9" fmla="*/ 1055548 h 1067309"/>
                  <a:gd name="connsiteX10" fmla="*/ 1002083 w 1233814"/>
                  <a:gd name="connsiteY10" fmla="*/ 930288 h 1067309"/>
                  <a:gd name="connsiteX11" fmla="*/ 1102291 w 1233814"/>
                  <a:gd name="connsiteY11" fmla="*/ 660979 h 1067309"/>
                  <a:gd name="connsiteX12" fmla="*/ 1164921 w 1233814"/>
                  <a:gd name="connsiteY12" fmla="*/ 407326 h 1067309"/>
                  <a:gd name="connsiteX13" fmla="*/ 1233814 w 1233814"/>
                  <a:gd name="connsiteY13" fmla="*/ 188121 h 1067309"/>
                  <a:gd name="connsiteX0" fmla="*/ 0 w 1221288"/>
                  <a:gd name="connsiteY0" fmla="*/ 106701 h 1067309"/>
                  <a:gd name="connsiteX1" fmla="*/ 81420 w 1221288"/>
                  <a:gd name="connsiteY1" fmla="*/ 31546 h 1067309"/>
                  <a:gd name="connsiteX2" fmla="*/ 184759 w 1221288"/>
                  <a:gd name="connsiteY2" fmla="*/ 231 h 1067309"/>
                  <a:gd name="connsiteX3" fmla="*/ 263047 w 1221288"/>
                  <a:gd name="connsiteY3" fmla="*/ 22151 h 1067309"/>
                  <a:gd name="connsiteX4" fmla="*/ 338203 w 1221288"/>
                  <a:gd name="connsiteY4" fmla="*/ 103570 h 1067309"/>
                  <a:gd name="connsiteX5" fmla="*/ 391439 w 1221288"/>
                  <a:gd name="connsiteY5" fmla="*/ 300855 h 1067309"/>
                  <a:gd name="connsiteX6" fmla="*/ 497910 w 1221288"/>
                  <a:gd name="connsiteY6" fmla="*/ 795633 h 1067309"/>
                  <a:gd name="connsiteX7" fmla="*/ 604381 w 1221288"/>
                  <a:gd name="connsiteY7" fmla="*/ 970998 h 1067309"/>
                  <a:gd name="connsiteX8" fmla="*/ 717116 w 1221288"/>
                  <a:gd name="connsiteY8" fmla="*/ 1052417 h 1067309"/>
                  <a:gd name="connsiteX9" fmla="*/ 867428 w 1221288"/>
                  <a:gd name="connsiteY9" fmla="*/ 1055548 h 1067309"/>
                  <a:gd name="connsiteX10" fmla="*/ 989557 w 1221288"/>
                  <a:gd name="connsiteY10" fmla="*/ 930288 h 1067309"/>
                  <a:gd name="connsiteX11" fmla="*/ 1089765 w 1221288"/>
                  <a:gd name="connsiteY11" fmla="*/ 660979 h 1067309"/>
                  <a:gd name="connsiteX12" fmla="*/ 1152395 w 1221288"/>
                  <a:gd name="connsiteY12" fmla="*/ 407326 h 1067309"/>
                  <a:gd name="connsiteX13" fmla="*/ 1221288 w 1221288"/>
                  <a:gd name="connsiteY13" fmla="*/ 188121 h 1067309"/>
                  <a:gd name="connsiteX0" fmla="*/ 0 w 1221288"/>
                  <a:gd name="connsiteY0" fmla="*/ 116095 h 1067309"/>
                  <a:gd name="connsiteX1" fmla="*/ 81420 w 1221288"/>
                  <a:gd name="connsiteY1" fmla="*/ 31546 h 1067309"/>
                  <a:gd name="connsiteX2" fmla="*/ 184759 w 1221288"/>
                  <a:gd name="connsiteY2" fmla="*/ 231 h 1067309"/>
                  <a:gd name="connsiteX3" fmla="*/ 263047 w 1221288"/>
                  <a:gd name="connsiteY3" fmla="*/ 22151 h 1067309"/>
                  <a:gd name="connsiteX4" fmla="*/ 338203 w 1221288"/>
                  <a:gd name="connsiteY4" fmla="*/ 103570 h 1067309"/>
                  <a:gd name="connsiteX5" fmla="*/ 391439 w 1221288"/>
                  <a:gd name="connsiteY5" fmla="*/ 300855 h 1067309"/>
                  <a:gd name="connsiteX6" fmla="*/ 497910 w 1221288"/>
                  <a:gd name="connsiteY6" fmla="*/ 795633 h 1067309"/>
                  <a:gd name="connsiteX7" fmla="*/ 604381 w 1221288"/>
                  <a:gd name="connsiteY7" fmla="*/ 970998 h 1067309"/>
                  <a:gd name="connsiteX8" fmla="*/ 717116 w 1221288"/>
                  <a:gd name="connsiteY8" fmla="*/ 1052417 h 1067309"/>
                  <a:gd name="connsiteX9" fmla="*/ 867428 w 1221288"/>
                  <a:gd name="connsiteY9" fmla="*/ 1055548 h 1067309"/>
                  <a:gd name="connsiteX10" fmla="*/ 989557 w 1221288"/>
                  <a:gd name="connsiteY10" fmla="*/ 930288 h 1067309"/>
                  <a:gd name="connsiteX11" fmla="*/ 1089765 w 1221288"/>
                  <a:gd name="connsiteY11" fmla="*/ 660979 h 1067309"/>
                  <a:gd name="connsiteX12" fmla="*/ 1152395 w 1221288"/>
                  <a:gd name="connsiteY12" fmla="*/ 407326 h 1067309"/>
                  <a:gd name="connsiteX13" fmla="*/ 1221288 w 1221288"/>
                  <a:gd name="connsiteY13" fmla="*/ 188121 h 1067309"/>
                  <a:gd name="connsiteX0" fmla="*/ 0 w 1221288"/>
                  <a:gd name="connsiteY0" fmla="*/ 116095 h 1067309"/>
                  <a:gd name="connsiteX1" fmla="*/ 81420 w 1221288"/>
                  <a:gd name="connsiteY1" fmla="*/ 31546 h 1067309"/>
                  <a:gd name="connsiteX2" fmla="*/ 184759 w 1221288"/>
                  <a:gd name="connsiteY2" fmla="*/ 231 h 1067309"/>
                  <a:gd name="connsiteX3" fmla="*/ 263047 w 1221288"/>
                  <a:gd name="connsiteY3" fmla="*/ 22151 h 1067309"/>
                  <a:gd name="connsiteX4" fmla="*/ 338203 w 1221288"/>
                  <a:gd name="connsiteY4" fmla="*/ 103570 h 1067309"/>
                  <a:gd name="connsiteX5" fmla="*/ 391439 w 1221288"/>
                  <a:gd name="connsiteY5" fmla="*/ 300855 h 1067309"/>
                  <a:gd name="connsiteX6" fmla="*/ 497910 w 1221288"/>
                  <a:gd name="connsiteY6" fmla="*/ 795633 h 1067309"/>
                  <a:gd name="connsiteX7" fmla="*/ 604381 w 1221288"/>
                  <a:gd name="connsiteY7" fmla="*/ 970998 h 1067309"/>
                  <a:gd name="connsiteX8" fmla="*/ 717116 w 1221288"/>
                  <a:gd name="connsiteY8" fmla="*/ 1052417 h 1067309"/>
                  <a:gd name="connsiteX9" fmla="*/ 867428 w 1221288"/>
                  <a:gd name="connsiteY9" fmla="*/ 1055548 h 1067309"/>
                  <a:gd name="connsiteX10" fmla="*/ 989557 w 1221288"/>
                  <a:gd name="connsiteY10" fmla="*/ 930288 h 1067309"/>
                  <a:gd name="connsiteX11" fmla="*/ 1089765 w 1221288"/>
                  <a:gd name="connsiteY11" fmla="*/ 660979 h 1067309"/>
                  <a:gd name="connsiteX12" fmla="*/ 1152395 w 1221288"/>
                  <a:gd name="connsiteY12" fmla="*/ 407326 h 1067309"/>
                  <a:gd name="connsiteX13" fmla="*/ 1221288 w 1221288"/>
                  <a:gd name="connsiteY13" fmla="*/ 188121 h 1067309"/>
                  <a:gd name="connsiteX0" fmla="*/ 0 w 1221288"/>
                  <a:gd name="connsiteY0" fmla="*/ 116095 h 1067309"/>
                  <a:gd name="connsiteX1" fmla="*/ 81420 w 1221288"/>
                  <a:gd name="connsiteY1" fmla="*/ 31546 h 1067309"/>
                  <a:gd name="connsiteX2" fmla="*/ 184759 w 1221288"/>
                  <a:gd name="connsiteY2" fmla="*/ 231 h 1067309"/>
                  <a:gd name="connsiteX3" fmla="*/ 263047 w 1221288"/>
                  <a:gd name="connsiteY3" fmla="*/ 22151 h 1067309"/>
                  <a:gd name="connsiteX4" fmla="*/ 338203 w 1221288"/>
                  <a:gd name="connsiteY4" fmla="*/ 103570 h 1067309"/>
                  <a:gd name="connsiteX5" fmla="*/ 391439 w 1221288"/>
                  <a:gd name="connsiteY5" fmla="*/ 300855 h 1067309"/>
                  <a:gd name="connsiteX6" fmla="*/ 497910 w 1221288"/>
                  <a:gd name="connsiteY6" fmla="*/ 795633 h 1067309"/>
                  <a:gd name="connsiteX7" fmla="*/ 604381 w 1221288"/>
                  <a:gd name="connsiteY7" fmla="*/ 970998 h 1067309"/>
                  <a:gd name="connsiteX8" fmla="*/ 717116 w 1221288"/>
                  <a:gd name="connsiteY8" fmla="*/ 1052417 h 1067309"/>
                  <a:gd name="connsiteX9" fmla="*/ 867428 w 1221288"/>
                  <a:gd name="connsiteY9" fmla="*/ 1055548 h 1067309"/>
                  <a:gd name="connsiteX10" fmla="*/ 989557 w 1221288"/>
                  <a:gd name="connsiteY10" fmla="*/ 930288 h 1067309"/>
                  <a:gd name="connsiteX11" fmla="*/ 1089765 w 1221288"/>
                  <a:gd name="connsiteY11" fmla="*/ 660979 h 1067309"/>
                  <a:gd name="connsiteX12" fmla="*/ 1152395 w 1221288"/>
                  <a:gd name="connsiteY12" fmla="*/ 407326 h 1067309"/>
                  <a:gd name="connsiteX13" fmla="*/ 1221288 w 1221288"/>
                  <a:gd name="connsiteY13" fmla="*/ 188121 h 1067309"/>
                  <a:gd name="connsiteX0" fmla="*/ 0 w 1221288"/>
                  <a:gd name="connsiteY0" fmla="*/ 125489 h 1067309"/>
                  <a:gd name="connsiteX1" fmla="*/ 81420 w 1221288"/>
                  <a:gd name="connsiteY1" fmla="*/ 31546 h 1067309"/>
                  <a:gd name="connsiteX2" fmla="*/ 184759 w 1221288"/>
                  <a:gd name="connsiteY2" fmla="*/ 231 h 1067309"/>
                  <a:gd name="connsiteX3" fmla="*/ 263047 w 1221288"/>
                  <a:gd name="connsiteY3" fmla="*/ 22151 h 1067309"/>
                  <a:gd name="connsiteX4" fmla="*/ 338203 w 1221288"/>
                  <a:gd name="connsiteY4" fmla="*/ 103570 h 1067309"/>
                  <a:gd name="connsiteX5" fmla="*/ 391439 w 1221288"/>
                  <a:gd name="connsiteY5" fmla="*/ 300855 h 1067309"/>
                  <a:gd name="connsiteX6" fmla="*/ 497910 w 1221288"/>
                  <a:gd name="connsiteY6" fmla="*/ 795633 h 1067309"/>
                  <a:gd name="connsiteX7" fmla="*/ 604381 w 1221288"/>
                  <a:gd name="connsiteY7" fmla="*/ 970998 h 1067309"/>
                  <a:gd name="connsiteX8" fmla="*/ 717116 w 1221288"/>
                  <a:gd name="connsiteY8" fmla="*/ 1052417 h 1067309"/>
                  <a:gd name="connsiteX9" fmla="*/ 867428 w 1221288"/>
                  <a:gd name="connsiteY9" fmla="*/ 1055548 h 1067309"/>
                  <a:gd name="connsiteX10" fmla="*/ 989557 w 1221288"/>
                  <a:gd name="connsiteY10" fmla="*/ 930288 h 1067309"/>
                  <a:gd name="connsiteX11" fmla="*/ 1089765 w 1221288"/>
                  <a:gd name="connsiteY11" fmla="*/ 660979 h 1067309"/>
                  <a:gd name="connsiteX12" fmla="*/ 1152395 w 1221288"/>
                  <a:gd name="connsiteY12" fmla="*/ 407326 h 1067309"/>
                  <a:gd name="connsiteX13" fmla="*/ 1221288 w 1221288"/>
                  <a:gd name="connsiteY13" fmla="*/ 188121 h 1067309"/>
                  <a:gd name="connsiteX0" fmla="*/ 0 w 1249471"/>
                  <a:gd name="connsiteY0" fmla="*/ 125489 h 1067309"/>
                  <a:gd name="connsiteX1" fmla="*/ 81420 w 1249471"/>
                  <a:gd name="connsiteY1" fmla="*/ 31546 h 1067309"/>
                  <a:gd name="connsiteX2" fmla="*/ 184759 w 1249471"/>
                  <a:gd name="connsiteY2" fmla="*/ 231 h 1067309"/>
                  <a:gd name="connsiteX3" fmla="*/ 263047 w 1249471"/>
                  <a:gd name="connsiteY3" fmla="*/ 22151 h 1067309"/>
                  <a:gd name="connsiteX4" fmla="*/ 338203 w 1249471"/>
                  <a:gd name="connsiteY4" fmla="*/ 103570 h 1067309"/>
                  <a:gd name="connsiteX5" fmla="*/ 391439 w 1249471"/>
                  <a:gd name="connsiteY5" fmla="*/ 300855 h 1067309"/>
                  <a:gd name="connsiteX6" fmla="*/ 497910 w 1249471"/>
                  <a:gd name="connsiteY6" fmla="*/ 795633 h 1067309"/>
                  <a:gd name="connsiteX7" fmla="*/ 604381 w 1249471"/>
                  <a:gd name="connsiteY7" fmla="*/ 970998 h 1067309"/>
                  <a:gd name="connsiteX8" fmla="*/ 717116 w 1249471"/>
                  <a:gd name="connsiteY8" fmla="*/ 1052417 h 1067309"/>
                  <a:gd name="connsiteX9" fmla="*/ 867428 w 1249471"/>
                  <a:gd name="connsiteY9" fmla="*/ 1055548 h 1067309"/>
                  <a:gd name="connsiteX10" fmla="*/ 989557 w 1249471"/>
                  <a:gd name="connsiteY10" fmla="*/ 930288 h 1067309"/>
                  <a:gd name="connsiteX11" fmla="*/ 1089765 w 1249471"/>
                  <a:gd name="connsiteY11" fmla="*/ 660979 h 1067309"/>
                  <a:gd name="connsiteX12" fmla="*/ 1152395 w 1249471"/>
                  <a:gd name="connsiteY12" fmla="*/ 407326 h 1067309"/>
                  <a:gd name="connsiteX13" fmla="*/ 1249471 w 1249471"/>
                  <a:gd name="connsiteY13" fmla="*/ 166200 h 1067309"/>
                  <a:gd name="connsiteX0" fmla="*/ 0 w 1249471"/>
                  <a:gd name="connsiteY0" fmla="*/ 125489 h 1067309"/>
                  <a:gd name="connsiteX1" fmla="*/ 81420 w 1249471"/>
                  <a:gd name="connsiteY1" fmla="*/ 31546 h 1067309"/>
                  <a:gd name="connsiteX2" fmla="*/ 184759 w 1249471"/>
                  <a:gd name="connsiteY2" fmla="*/ 231 h 1067309"/>
                  <a:gd name="connsiteX3" fmla="*/ 263047 w 1249471"/>
                  <a:gd name="connsiteY3" fmla="*/ 22151 h 1067309"/>
                  <a:gd name="connsiteX4" fmla="*/ 338203 w 1249471"/>
                  <a:gd name="connsiteY4" fmla="*/ 103570 h 1067309"/>
                  <a:gd name="connsiteX5" fmla="*/ 391439 w 1249471"/>
                  <a:gd name="connsiteY5" fmla="*/ 300855 h 1067309"/>
                  <a:gd name="connsiteX6" fmla="*/ 497910 w 1249471"/>
                  <a:gd name="connsiteY6" fmla="*/ 795633 h 1067309"/>
                  <a:gd name="connsiteX7" fmla="*/ 604381 w 1249471"/>
                  <a:gd name="connsiteY7" fmla="*/ 970998 h 1067309"/>
                  <a:gd name="connsiteX8" fmla="*/ 717116 w 1249471"/>
                  <a:gd name="connsiteY8" fmla="*/ 1052417 h 1067309"/>
                  <a:gd name="connsiteX9" fmla="*/ 867428 w 1249471"/>
                  <a:gd name="connsiteY9" fmla="*/ 1055548 h 1067309"/>
                  <a:gd name="connsiteX10" fmla="*/ 989557 w 1249471"/>
                  <a:gd name="connsiteY10" fmla="*/ 930288 h 1067309"/>
                  <a:gd name="connsiteX11" fmla="*/ 1089765 w 1249471"/>
                  <a:gd name="connsiteY11" fmla="*/ 660979 h 1067309"/>
                  <a:gd name="connsiteX12" fmla="*/ 1152395 w 1249471"/>
                  <a:gd name="connsiteY12" fmla="*/ 407326 h 1067309"/>
                  <a:gd name="connsiteX13" fmla="*/ 1249471 w 1249471"/>
                  <a:gd name="connsiteY13" fmla="*/ 166200 h 1067309"/>
                  <a:gd name="connsiteX0" fmla="*/ 0 w 1243208"/>
                  <a:gd name="connsiteY0" fmla="*/ 125489 h 1067309"/>
                  <a:gd name="connsiteX1" fmla="*/ 81420 w 1243208"/>
                  <a:gd name="connsiteY1" fmla="*/ 31546 h 1067309"/>
                  <a:gd name="connsiteX2" fmla="*/ 184759 w 1243208"/>
                  <a:gd name="connsiteY2" fmla="*/ 231 h 1067309"/>
                  <a:gd name="connsiteX3" fmla="*/ 263047 w 1243208"/>
                  <a:gd name="connsiteY3" fmla="*/ 22151 h 1067309"/>
                  <a:gd name="connsiteX4" fmla="*/ 338203 w 1243208"/>
                  <a:gd name="connsiteY4" fmla="*/ 103570 h 1067309"/>
                  <a:gd name="connsiteX5" fmla="*/ 391439 w 1243208"/>
                  <a:gd name="connsiteY5" fmla="*/ 300855 h 1067309"/>
                  <a:gd name="connsiteX6" fmla="*/ 497910 w 1243208"/>
                  <a:gd name="connsiteY6" fmla="*/ 795633 h 1067309"/>
                  <a:gd name="connsiteX7" fmla="*/ 604381 w 1243208"/>
                  <a:gd name="connsiteY7" fmla="*/ 970998 h 1067309"/>
                  <a:gd name="connsiteX8" fmla="*/ 717116 w 1243208"/>
                  <a:gd name="connsiteY8" fmla="*/ 1052417 h 1067309"/>
                  <a:gd name="connsiteX9" fmla="*/ 867428 w 1243208"/>
                  <a:gd name="connsiteY9" fmla="*/ 1055548 h 1067309"/>
                  <a:gd name="connsiteX10" fmla="*/ 989557 w 1243208"/>
                  <a:gd name="connsiteY10" fmla="*/ 930288 h 1067309"/>
                  <a:gd name="connsiteX11" fmla="*/ 1089765 w 1243208"/>
                  <a:gd name="connsiteY11" fmla="*/ 660979 h 1067309"/>
                  <a:gd name="connsiteX12" fmla="*/ 1152395 w 1243208"/>
                  <a:gd name="connsiteY12" fmla="*/ 407326 h 1067309"/>
                  <a:gd name="connsiteX13" fmla="*/ 1243208 w 1243208"/>
                  <a:gd name="connsiteY13" fmla="*/ 153674 h 1067309"/>
                  <a:gd name="connsiteX0" fmla="*/ 0 w 1252603"/>
                  <a:gd name="connsiteY0" fmla="*/ 125489 h 1067309"/>
                  <a:gd name="connsiteX1" fmla="*/ 81420 w 1252603"/>
                  <a:gd name="connsiteY1" fmla="*/ 31546 h 1067309"/>
                  <a:gd name="connsiteX2" fmla="*/ 184759 w 1252603"/>
                  <a:gd name="connsiteY2" fmla="*/ 231 h 1067309"/>
                  <a:gd name="connsiteX3" fmla="*/ 263047 w 1252603"/>
                  <a:gd name="connsiteY3" fmla="*/ 22151 h 1067309"/>
                  <a:gd name="connsiteX4" fmla="*/ 338203 w 1252603"/>
                  <a:gd name="connsiteY4" fmla="*/ 103570 h 1067309"/>
                  <a:gd name="connsiteX5" fmla="*/ 391439 w 1252603"/>
                  <a:gd name="connsiteY5" fmla="*/ 300855 h 1067309"/>
                  <a:gd name="connsiteX6" fmla="*/ 497910 w 1252603"/>
                  <a:gd name="connsiteY6" fmla="*/ 795633 h 1067309"/>
                  <a:gd name="connsiteX7" fmla="*/ 604381 w 1252603"/>
                  <a:gd name="connsiteY7" fmla="*/ 970998 h 1067309"/>
                  <a:gd name="connsiteX8" fmla="*/ 717116 w 1252603"/>
                  <a:gd name="connsiteY8" fmla="*/ 1052417 h 1067309"/>
                  <a:gd name="connsiteX9" fmla="*/ 867428 w 1252603"/>
                  <a:gd name="connsiteY9" fmla="*/ 1055548 h 1067309"/>
                  <a:gd name="connsiteX10" fmla="*/ 989557 w 1252603"/>
                  <a:gd name="connsiteY10" fmla="*/ 930288 h 1067309"/>
                  <a:gd name="connsiteX11" fmla="*/ 1089765 w 1252603"/>
                  <a:gd name="connsiteY11" fmla="*/ 660979 h 1067309"/>
                  <a:gd name="connsiteX12" fmla="*/ 1152395 w 1252603"/>
                  <a:gd name="connsiteY12" fmla="*/ 407326 h 1067309"/>
                  <a:gd name="connsiteX13" fmla="*/ 1252603 w 1252603"/>
                  <a:gd name="connsiteY13" fmla="*/ 156806 h 106730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252603" h="1067309">
                    <a:moveTo>
                      <a:pt x="0" y="125489"/>
                    </a:moveTo>
                    <a:cubicBezTo>
                      <a:pt x="36795" y="84518"/>
                      <a:pt x="50627" y="52422"/>
                      <a:pt x="81420" y="31546"/>
                    </a:cubicBezTo>
                    <a:cubicBezTo>
                      <a:pt x="112213" y="10670"/>
                      <a:pt x="154488" y="1797"/>
                      <a:pt x="184759" y="231"/>
                    </a:cubicBezTo>
                    <a:cubicBezTo>
                      <a:pt x="215030" y="-1335"/>
                      <a:pt x="237473" y="4928"/>
                      <a:pt x="263047" y="22151"/>
                    </a:cubicBezTo>
                    <a:cubicBezTo>
                      <a:pt x="288621" y="39374"/>
                      <a:pt x="316804" y="57119"/>
                      <a:pt x="338203" y="103570"/>
                    </a:cubicBezTo>
                    <a:cubicBezTo>
                      <a:pt x="359602" y="150021"/>
                      <a:pt x="364821" y="185511"/>
                      <a:pt x="391439" y="300855"/>
                    </a:cubicBezTo>
                    <a:cubicBezTo>
                      <a:pt x="418057" y="416199"/>
                      <a:pt x="462420" y="683942"/>
                      <a:pt x="497910" y="795633"/>
                    </a:cubicBezTo>
                    <a:cubicBezTo>
                      <a:pt x="533400" y="907324"/>
                      <a:pt x="567847" y="928201"/>
                      <a:pt x="604381" y="970998"/>
                    </a:cubicBezTo>
                    <a:cubicBezTo>
                      <a:pt x="640915" y="1013795"/>
                      <a:pt x="673275" y="1038325"/>
                      <a:pt x="717116" y="1052417"/>
                    </a:cubicBezTo>
                    <a:cubicBezTo>
                      <a:pt x="760957" y="1066509"/>
                      <a:pt x="822021" y="1075903"/>
                      <a:pt x="867428" y="1055548"/>
                    </a:cubicBezTo>
                    <a:cubicBezTo>
                      <a:pt x="912835" y="1035193"/>
                      <a:pt x="952501" y="996050"/>
                      <a:pt x="989557" y="930288"/>
                    </a:cubicBezTo>
                    <a:cubicBezTo>
                      <a:pt x="1026613" y="864527"/>
                      <a:pt x="1062625" y="748139"/>
                      <a:pt x="1089765" y="660979"/>
                    </a:cubicBezTo>
                    <a:cubicBezTo>
                      <a:pt x="1116905" y="573819"/>
                      <a:pt x="1125255" y="491355"/>
                      <a:pt x="1152395" y="407326"/>
                    </a:cubicBezTo>
                    <a:cubicBezTo>
                      <a:pt x="1179535" y="323297"/>
                      <a:pt x="1204064" y="211607"/>
                      <a:pt x="1252603" y="156806"/>
                    </a:cubicBezTo>
                  </a:path>
                </a:pathLst>
              </a:custGeom>
              <a:noFill/>
              <a:ln w="152400" cap="rnd">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 name="Freeform 46"/>
              <p:cNvSpPr/>
              <p:nvPr/>
            </p:nvSpPr>
            <p:spPr>
              <a:xfrm>
                <a:off x="930058" y="1064566"/>
                <a:ext cx="2401863" cy="1088051"/>
              </a:xfrm>
              <a:custGeom>
                <a:avLst/>
                <a:gdLst>
                  <a:gd name="connsiteX0" fmla="*/ 0 w 2091846"/>
                  <a:gd name="connsiteY0" fmla="*/ 1076333 h 1084914"/>
                  <a:gd name="connsiteX1" fmla="*/ 284967 w 2091846"/>
                  <a:gd name="connsiteY1" fmla="*/ 1082596 h 1084914"/>
                  <a:gd name="connsiteX2" fmla="*/ 488515 w 2091846"/>
                  <a:gd name="connsiteY2" fmla="*/ 1041886 h 1084914"/>
                  <a:gd name="connsiteX3" fmla="*/ 638827 w 2091846"/>
                  <a:gd name="connsiteY3" fmla="*/ 932283 h 1084914"/>
                  <a:gd name="connsiteX4" fmla="*/ 720246 w 2091846"/>
                  <a:gd name="connsiteY4" fmla="*/ 672368 h 1084914"/>
                  <a:gd name="connsiteX5" fmla="*/ 829849 w 2091846"/>
                  <a:gd name="connsiteY5" fmla="*/ 221431 h 1084914"/>
                  <a:gd name="connsiteX6" fmla="*/ 914400 w 2091846"/>
                  <a:gd name="connsiteY6" fmla="*/ 67987 h 1084914"/>
                  <a:gd name="connsiteX7" fmla="*/ 992687 w 2091846"/>
                  <a:gd name="connsiteY7" fmla="*/ 14752 h 1084914"/>
                  <a:gd name="connsiteX8" fmla="*/ 1077238 w 2091846"/>
                  <a:gd name="connsiteY8" fmla="*/ 2226 h 1084914"/>
                  <a:gd name="connsiteX9" fmla="*/ 1183709 w 2091846"/>
                  <a:gd name="connsiteY9" fmla="*/ 52330 h 1084914"/>
                  <a:gd name="connsiteX10" fmla="*/ 1302706 w 2091846"/>
                  <a:gd name="connsiteY10" fmla="*/ 296587 h 1084914"/>
                  <a:gd name="connsiteX11" fmla="*/ 1484334 w 2091846"/>
                  <a:gd name="connsiteY11" fmla="*/ 838338 h 1084914"/>
                  <a:gd name="connsiteX12" fmla="*/ 1615857 w 2091846"/>
                  <a:gd name="connsiteY12" fmla="*/ 998045 h 1084914"/>
                  <a:gd name="connsiteX13" fmla="*/ 1750512 w 2091846"/>
                  <a:gd name="connsiteY13" fmla="*/ 1038755 h 1084914"/>
                  <a:gd name="connsiteX14" fmla="*/ 1860115 w 2091846"/>
                  <a:gd name="connsiteY14" fmla="*/ 998045 h 1084914"/>
                  <a:gd name="connsiteX15" fmla="*/ 1913350 w 2091846"/>
                  <a:gd name="connsiteY15" fmla="*/ 891574 h 1084914"/>
                  <a:gd name="connsiteX16" fmla="*/ 1985375 w 2091846"/>
                  <a:gd name="connsiteY16" fmla="*/ 822681 h 1084914"/>
                  <a:gd name="connsiteX17" fmla="*/ 2091846 w 2091846"/>
                  <a:gd name="connsiteY17" fmla="*/ 797629 h 1084914"/>
                  <a:gd name="connsiteX0" fmla="*/ 0 w 2123162"/>
                  <a:gd name="connsiteY0" fmla="*/ 1085728 h 1089324"/>
                  <a:gd name="connsiteX1" fmla="*/ 316283 w 2123162"/>
                  <a:gd name="connsiteY1" fmla="*/ 1082596 h 1089324"/>
                  <a:gd name="connsiteX2" fmla="*/ 519831 w 2123162"/>
                  <a:gd name="connsiteY2" fmla="*/ 1041886 h 1089324"/>
                  <a:gd name="connsiteX3" fmla="*/ 670143 w 2123162"/>
                  <a:gd name="connsiteY3" fmla="*/ 932283 h 1089324"/>
                  <a:gd name="connsiteX4" fmla="*/ 751562 w 2123162"/>
                  <a:gd name="connsiteY4" fmla="*/ 672368 h 1089324"/>
                  <a:gd name="connsiteX5" fmla="*/ 861165 w 2123162"/>
                  <a:gd name="connsiteY5" fmla="*/ 221431 h 1089324"/>
                  <a:gd name="connsiteX6" fmla="*/ 945716 w 2123162"/>
                  <a:gd name="connsiteY6" fmla="*/ 67987 h 1089324"/>
                  <a:gd name="connsiteX7" fmla="*/ 1024003 w 2123162"/>
                  <a:gd name="connsiteY7" fmla="*/ 14752 h 1089324"/>
                  <a:gd name="connsiteX8" fmla="*/ 1108554 w 2123162"/>
                  <a:gd name="connsiteY8" fmla="*/ 2226 h 1089324"/>
                  <a:gd name="connsiteX9" fmla="*/ 1215025 w 2123162"/>
                  <a:gd name="connsiteY9" fmla="*/ 52330 h 1089324"/>
                  <a:gd name="connsiteX10" fmla="*/ 1334022 w 2123162"/>
                  <a:gd name="connsiteY10" fmla="*/ 296587 h 1089324"/>
                  <a:gd name="connsiteX11" fmla="*/ 1515650 w 2123162"/>
                  <a:gd name="connsiteY11" fmla="*/ 838338 h 1089324"/>
                  <a:gd name="connsiteX12" fmla="*/ 1647173 w 2123162"/>
                  <a:gd name="connsiteY12" fmla="*/ 998045 h 1089324"/>
                  <a:gd name="connsiteX13" fmla="*/ 1781828 w 2123162"/>
                  <a:gd name="connsiteY13" fmla="*/ 1038755 h 1089324"/>
                  <a:gd name="connsiteX14" fmla="*/ 1891431 w 2123162"/>
                  <a:gd name="connsiteY14" fmla="*/ 998045 h 1089324"/>
                  <a:gd name="connsiteX15" fmla="*/ 1944666 w 2123162"/>
                  <a:gd name="connsiteY15" fmla="*/ 891574 h 1089324"/>
                  <a:gd name="connsiteX16" fmla="*/ 2016691 w 2123162"/>
                  <a:gd name="connsiteY16" fmla="*/ 822681 h 1089324"/>
                  <a:gd name="connsiteX17" fmla="*/ 2123162 w 2123162"/>
                  <a:gd name="connsiteY17" fmla="*/ 797629 h 1089324"/>
                  <a:gd name="connsiteX0" fmla="*/ 0 w 2116898"/>
                  <a:gd name="connsiteY0" fmla="*/ 1076333 h 1084914"/>
                  <a:gd name="connsiteX1" fmla="*/ 310019 w 2116898"/>
                  <a:gd name="connsiteY1" fmla="*/ 1082596 h 1084914"/>
                  <a:gd name="connsiteX2" fmla="*/ 513567 w 2116898"/>
                  <a:gd name="connsiteY2" fmla="*/ 1041886 h 1084914"/>
                  <a:gd name="connsiteX3" fmla="*/ 663879 w 2116898"/>
                  <a:gd name="connsiteY3" fmla="*/ 932283 h 1084914"/>
                  <a:gd name="connsiteX4" fmla="*/ 745298 w 2116898"/>
                  <a:gd name="connsiteY4" fmla="*/ 672368 h 1084914"/>
                  <a:gd name="connsiteX5" fmla="*/ 854901 w 2116898"/>
                  <a:gd name="connsiteY5" fmla="*/ 221431 h 1084914"/>
                  <a:gd name="connsiteX6" fmla="*/ 939452 w 2116898"/>
                  <a:gd name="connsiteY6" fmla="*/ 67987 h 1084914"/>
                  <a:gd name="connsiteX7" fmla="*/ 1017739 w 2116898"/>
                  <a:gd name="connsiteY7" fmla="*/ 14752 h 1084914"/>
                  <a:gd name="connsiteX8" fmla="*/ 1102290 w 2116898"/>
                  <a:gd name="connsiteY8" fmla="*/ 2226 h 1084914"/>
                  <a:gd name="connsiteX9" fmla="*/ 1208761 w 2116898"/>
                  <a:gd name="connsiteY9" fmla="*/ 52330 h 1084914"/>
                  <a:gd name="connsiteX10" fmla="*/ 1327758 w 2116898"/>
                  <a:gd name="connsiteY10" fmla="*/ 296587 h 1084914"/>
                  <a:gd name="connsiteX11" fmla="*/ 1509386 w 2116898"/>
                  <a:gd name="connsiteY11" fmla="*/ 838338 h 1084914"/>
                  <a:gd name="connsiteX12" fmla="*/ 1640909 w 2116898"/>
                  <a:gd name="connsiteY12" fmla="*/ 998045 h 1084914"/>
                  <a:gd name="connsiteX13" fmla="*/ 1775564 w 2116898"/>
                  <a:gd name="connsiteY13" fmla="*/ 1038755 h 1084914"/>
                  <a:gd name="connsiteX14" fmla="*/ 1885167 w 2116898"/>
                  <a:gd name="connsiteY14" fmla="*/ 998045 h 1084914"/>
                  <a:gd name="connsiteX15" fmla="*/ 1938402 w 2116898"/>
                  <a:gd name="connsiteY15" fmla="*/ 891574 h 1084914"/>
                  <a:gd name="connsiteX16" fmla="*/ 2010427 w 2116898"/>
                  <a:gd name="connsiteY16" fmla="*/ 822681 h 1084914"/>
                  <a:gd name="connsiteX17" fmla="*/ 2116898 w 2116898"/>
                  <a:gd name="connsiteY17" fmla="*/ 797629 h 1084914"/>
                  <a:gd name="connsiteX0" fmla="*/ 0 w 2116898"/>
                  <a:gd name="connsiteY0" fmla="*/ 1076333 h 1080737"/>
                  <a:gd name="connsiteX1" fmla="*/ 300624 w 2116898"/>
                  <a:gd name="connsiteY1" fmla="*/ 1076333 h 1080737"/>
                  <a:gd name="connsiteX2" fmla="*/ 513567 w 2116898"/>
                  <a:gd name="connsiteY2" fmla="*/ 1041886 h 1080737"/>
                  <a:gd name="connsiteX3" fmla="*/ 663879 w 2116898"/>
                  <a:gd name="connsiteY3" fmla="*/ 932283 h 1080737"/>
                  <a:gd name="connsiteX4" fmla="*/ 745298 w 2116898"/>
                  <a:gd name="connsiteY4" fmla="*/ 672368 h 1080737"/>
                  <a:gd name="connsiteX5" fmla="*/ 854901 w 2116898"/>
                  <a:gd name="connsiteY5" fmla="*/ 221431 h 1080737"/>
                  <a:gd name="connsiteX6" fmla="*/ 939452 w 2116898"/>
                  <a:gd name="connsiteY6" fmla="*/ 67987 h 1080737"/>
                  <a:gd name="connsiteX7" fmla="*/ 1017739 w 2116898"/>
                  <a:gd name="connsiteY7" fmla="*/ 14752 h 1080737"/>
                  <a:gd name="connsiteX8" fmla="*/ 1102290 w 2116898"/>
                  <a:gd name="connsiteY8" fmla="*/ 2226 h 1080737"/>
                  <a:gd name="connsiteX9" fmla="*/ 1208761 w 2116898"/>
                  <a:gd name="connsiteY9" fmla="*/ 52330 h 1080737"/>
                  <a:gd name="connsiteX10" fmla="*/ 1327758 w 2116898"/>
                  <a:gd name="connsiteY10" fmla="*/ 296587 h 1080737"/>
                  <a:gd name="connsiteX11" fmla="*/ 1509386 w 2116898"/>
                  <a:gd name="connsiteY11" fmla="*/ 838338 h 1080737"/>
                  <a:gd name="connsiteX12" fmla="*/ 1640909 w 2116898"/>
                  <a:gd name="connsiteY12" fmla="*/ 998045 h 1080737"/>
                  <a:gd name="connsiteX13" fmla="*/ 1775564 w 2116898"/>
                  <a:gd name="connsiteY13" fmla="*/ 1038755 h 1080737"/>
                  <a:gd name="connsiteX14" fmla="*/ 1885167 w 2116898"/>
                  <a:gd name="connsiteY14" fmla="*/ 998045 h 1080737"/>
                  <a:gd name="connsiteX15" fmla="*/ 1938402 w 2116898"/>
                  <a:gd name="connsiteY15" fmla="*/ 891574 h 1080737"/>
                  <a:gd name="connsiteX16" fmla="*/ 2010427 w 2116898"/>
                  <a:gd name="connsiteY16" fmla="*/ 822681 h 1080737"/>
                  <a:gd name="connsiteX17" fmla="*/ 2116898 w 2116898"/>
                  <a:gd name="connsiteY17" fmla="*/ 797629 h 1080737"/>
                  <a:gd name="connsiteX0" fmla="*/ 0 w 2116898"/>
                  <a:gd name="connsiteY0" fmla="*/ 1076333 h 1080737"/>
                  <a:gd name="connsiteX1" fmla="*/ 300624 w 2116898"/>
                  <a:gd name="connsiteY1" fmla="*/ 1076333 h 1080737"/>
                  <a:gd name="connsiteX2" fmla="*/ 513567 w 2116898"/>
                  <a:gd name="connsiteY2" fmla="*/ 1041886 h 1080737"/>
                  <a:gd name="connsiteX3" fmla="*/ 663879 w 2116898"/>
                  <a:gd name="connsiteY3" fmla="*/ 913494 h 1080737"/>
                  <a:gd name="connsiteX4" fmla="*/ 745298 w 2116898"/>
                  <a:gd name="connsiteY4" fmla="*/ 672368 h 1080737"/>
                  <a:gd name="connsiteX5" fmla="*/ 854901 w 2116898"/>
                  <a:gd name="connsiteY5" fmla="*/ 221431 h 1080737"/>
                  <a:gd name="connsiteX6" fmla="*/ 939452 w 2116898"/>
                  <a:gd name="connsiteY6" fmla="*/ 67987 h 1080737"/>
                  <a:gd name="connsiteX7" fmla="*/ 1017739 w 2116898"/>
                  <a:gd name="connsiteY7" fmla="*/ 14752 h 1080737"/>
                  <a:gd name="connsiteX8" fmla="*/ 1102290 w 2116898"/>
                  <a:gd name="connsiteY8" fmla="*/ 2226 h 1080737"/>
                  <a:gd name="connsiteX9" fmla="*/ 1208761 w 2116898"/>
                  <a:gd name="connsiteY9" fmla="*/ 52330 h 1080737"/>
                  <a:gd name="connsiteX10" fmla="*/ 1327758 w 2116898"/>
                  <a:gd name="connsiteY10" fmla="*/ 296587 h 1080737"/>
                  <a:gd name="connsiteX11" fmla="*/ 1509386 w 2116898"/>
                  <a:gd name="connsiteY11" fmla="*/ 838338 h 1080737"/>
                  <a:gd name="connsiteX12" fmla="*/ 1640909 w 2116898"/>
                  <a:gd name="connsiteY12" fmla="*/ 998045 h 1080737"/>
                  <a:gd name="connsiteX13" fmla="*/ 1775564 w 2116898"/>
                  <a:gd name="connsiteY13" fmla="*/ 1038755 h 1080737"/>
                  <a:gd name="connsiteX14" fmla="*/ 1885167 w 2116898"/>
                  <a:gd name="connsiteY14" fmla="*/ 998045 h 1080737"/>
                  <a:gd name="connsiteX15" fmla="*/ 1938402 w 2116898"/>
                  <a:gd name="connsiteY15" fmla="*/ 891574 h 1080737"/>
                  <a:gd name="connsiteX16" fmla="*/ 2010427 w 2116898"/>
                  <a:gd name="connsiteY16" fmla="*/ 822681 h 1080737"/>
                  <a:gd name="connsiteX17" fmla="*/ 2116898 w 2116898"/>
                  <a:gd name="connsiteY17" fmla="*/ 797629 h 1080737"/>
                  <a:gd name="connsiteX0" fmla="*/ 0 w 2116898"/>
                  <a:gd name="connsiteY0" fmla="*/ 1076333 h 1080737"/>
                  <a:gd name="connsiteX1" fmla="*/ 300624 w 2116898"/>
                  <a:gd name="connsiteY1" fmla="*/ 1076333 h 1080737"/>
                  <a:gd name="connsiteX2" fmla="*/ 513567 w 2116898"/>
                  <a:gd name="connsiteY2" fmla="*/ 1041886 h 1080737"/>
                  <a:gd name="connsiteX3" fmla="*/ 663879 w 2116898"/>
                  <a:gd name="connsiteY3" fmla="*/ 913494 h 1080737"/>
                  <a:gd name="connsiteX4" fmla="*/ 742167 w 2116898"/>
                  <a:gd name="connsiteY4" fmla="*/ 647316 h 1080737"/>
                  <a:gd name="connsiteX5" fmla="*/ 854901 w 2116898"/>
                  <a:gd name="connsiteY5" fmla="*/ 221431 h 1080737"/>
                  <a:gd name="connsiteX6" fmla="*/ 939452 w 2116898"/>
                  <a:gd name="connsiteY6" fmla="*/ 67987 h 1080737"/>
                  <a:gd name="connsiteX7" fmla="*/ 1017739 w 2116898"/>
                  <a:gd name="connsiteY7" fmla="*/ 14752 h 1080737"/>
                  <a:gd name="connsiteX8" fmla="*/ 1102290 w 2116898"/>
                  <a:gd name="connsiteY8" fmla="*/ 2226 h 1080737"/>
                  <a:gd name="connsiteX9" fmla="*/ 1208761 w 2116898"/>
                  <a:gd name="connsiteY9" fmla="*/ 52330 h 1080737"/>
                  <a:gd name="connsiteX10" fmla="*/ 1327758 w 2116898"/>
                  <a:gd name="connsiteY10" fmla="*/ 296587 h 1080737"/>
                  <a:gd name="connsiteX11" fmla="*/ 1509386 w 2116898"/>
                  <a:gd name="connsiteY11" fmla="*/ 838338 h 1080737"/>
                  <a:gd name="connsiteX12" fmla="*/ 1640909 w 2116898"/>
                  <a:gd name="connsiteY12" fmla="*/ 998045 h 1080737"/>
                  <a:gd name="connsiteX13" fmla="*/ 1775564 w 2116898"/>
                  <a:gd name="connsiteY13" fmla="*/ 1038755 h 1080737"/>
                  <a:gd name="connsiteX14" fmla="*/ 1885167 w 2116898"/>
                  <a:gd name="connsiteY14" fmla="*/ 998045 h 1080737"/>
                  <a:gd name="connsiteX15" fmla="*/ 1938402 w 2116898"/>
                  <a:gd name="connsiteY15" fmla="*/ 891574 h 1080737"/>
                  <a:gd name="connsiteX16" fmla="*/ 2010427 w 2116898"/>
                  <a:gd name="connsiteY16" fmla="*/ 822681 h 1080737"/>
                  <a:gd name="connsiteX17" fmla="*/ 2116898 w 2116898"/>
                  <a:gd name="connsiteY17" fmla="*/ 797629 h 1080737"/>
                  <a:gd name="connsiteX0" fmla="*/ 0 w 2116898"/>
                  <a:gd name="connsiteY0" fmla="*/ 1076333 h 1080737"/>
                  <a:gd name="connsiteX1" fmla="*/ 300624 w 2116898"/>
                  <a:gd name="connsiteY1" fmla="*/ 1076333 h 1080737"/>
                  <a:gd name="connsiteX2" fmla="*/ 513567 w 2116898"/>
                  <a:gd name="connsiteY2" fmla="*/ 1041886 h 1080737"/>
                  <a:gd name="connsiteX3" fmla="*/ 663879 w 2116898"/>
                  <a:gd name="connsiteY3" fmla="*/ 913494 h 1080737"/>
                  <a:gd name="connsiteX4" fmla="*/ 742167 w 2116898"/>
                  <a:gd name="connsiteY4" fmla="*/ 647316 h 1080737"/>
                  <a:gd name="connsiteX5" fmla="*/ 829849 w 2116898"/>
                  <a:gd name="connsiteY5" fmla="*/ 262141 h 1080737"/>
                  <a:gd name="connsiteX6" fmla="*/ 939452 w 2116898"/>
                  <a:gd name="connsiteY6" fmla="*/ 67987 h 1080737"/>
                  <a:gd name="connsiteX7" fmla="*/ 1017739 w 2116898"/>
                  <a:gd name="connsiteY7" fmla="*/ 14752 h 1080737"/>
                  <a:gd name="connsiteX8" fmla="*/ 1102290 w 2116898"/>
                  <a:gd name="connsiteY8" fmla="*/ 2226 h 1080737"/>
                  <a:gd name="connsiteX9" fmla="*/ 1208761 w 2116898"/>
                  <a:gd name="connsiteY9" fmla="*/ 52330 h 1080737"/>
                  <a:gd name="connsiteX10" fmla="*/ 1327758 w 2116898"/>
                  <a:gd name="connsiteY10" fmla="*/ 296587 h 1080737"/>
                  <a:gd name="connsiteX11" fmla="*/ 1509386 w 2116898"/>
                  <a:gd name="connsiteY11" fmla="*/ 838338 h 1080737"/>
                  <a:gd name="connsiteX12" fmla="*/ 1640909 w 2116898"/>
                  <a:gd name="connsiteY12" fmla="*/ 998045 h 1080737"/>
                  <a:gd name="connsiteX13" fmla="*/ 1775564 w 2116898"/>
                  <a:gd name="connsiteY13" fmla="*/ 1038755 h 1080737"/>
                  <a:gd name="connsiteX14" fmla="*/ 1885167 w 2116898"/>
                  <a:gd name="connsiteY14" fmla="*/ 998045 h 1080737"/>
                  <a:gd name="connsiteX15" fmla="*/ 1938402 w 2116898"/>
                  <a:gd name="connsiteY15" fmla="*/ 891574 h 1080737"/>
                  <a:gd name="connsiteX16" fmla="*/ 2010427 w 2116898"/>
                  <a:gd name="connsiteY16" fmla="*/ 822681 h 1080737"/>
                  <a:gd name="connsiteX17" fmla="*/ 2116898 w 2116898"/>
                  <a:gd name="connsiteY17" fmla="*/ 797629 h 1080737"/>
                  <a:gd name="connsiteX0" fmla="*/ 0 w 2116898"/>
                  <a:gd name="connsiteY0" fmla="*/ 1076333 h 1080737"/>
                  <a:gd name="connsiteX1" fmla="*/ 300624 w 2116898"/>
                  <a:gd name="connsiteY1" fmla="*/ 1076333 h 1080737"/>
                  <a:gd name="connsiteX2" fmla="*/ 513567 w 2116898"/>
                  <a:gd name="connsiteY2" fmla="*/ 1041886 h 1080737"/>
                  <a:gd name="connsiteX3" fmla="*/ 663879 w 2116898"/>
                  <a:gd name="connsiteY3" fmla="*/ 913494 h 1080737"/>
                  <a:gd name="connsiteX4" fmla="*/ 729641 w 2116898"/>
                  <a:gd name="connsiteY4" fmla="*/ 634790 h 1080737"/>
                  <a:gd name="connsiteX5" fmla="*/ 829849 w 2116898"/>
                  <a:gd name="connsiteY5" fmla="*/ 262141 h 1080737"/>
                  <a:gd name="connsiteX6" fmla="*/ 939452 w 2116898"/>
                  <a:gd name="connsiteY6" fmla="*/ 67987 h 1080737"/>
                  <a:gd name="connsiteX7" fmla="*/ 1017739 w 2116898"/>
                  <a:gd name="connsiteY7" fmla="*/ 14752 h 1080737"/>
                  <a:gd name="connsiteX8" fmla="*/ 1102290 w 2116898"/>
                  <a:gd name="connsiteY8" fmla="*/ 2226 h 1080737"/>
                  <a:gd name="connsiteX9" fmla="*/ 1208761 w 2116898"/>
                  <a:gd name="connsiteY9" fmla="*/ 52330 h 1080737"/>
                  <a:gd name="connsiteX10" fmla="*/ 1327758 w 2116898"/>
                  <a:gd name="connsiteY10" fmla="*/ 296587 h 1080737"/>
                  <a:gd name="connsiteX11" fmla="*/ 1509386 w 2116898"/>
                  <a:gd name="connsiteY11" fmla="*/ 838338 h 1080737"/>
                  <a:gd name="connsiteX12" fmla="*/ 1640909 w 2116898"/>
                  <a:gd name="connsiteY12" fmla="*/ 998045 h 1080737"/>
                  <a:gd name="connsiteX13" fmla="*/ 1775564 w 2116898"/>
                  <a:gd name="connsiteY13" fmla="*/ 1038755 h 1080737"/>
                  <a:gd name="connsiteX14" fmla="*/ 1885167 w 2116898"/>
                  <a:gd name="connsiteY14" fmla="*/ 998045 h 1080737"/>
                  <a:gd name="connsiteX15" fmla="*/ 1938402 w 2116898"/>
                  <a:gd name="connsiteY15" fmla="*/ 891574 h 1080737"/>
                  <a:gd name="connsiteX16" fmla="*/ 2010427 w 2116898"/>
                  <a:gd name="connsiteY16" fmla="*/ 822681 h 1080737"/>
                  <a:gd name="connsiteX17" fmla="*/ 2116898 w 2116898"/>
                  <a:gd name="connsiteY17" fmla="*/ 797629 h 1080737"/>
                  <a:gd name="connsiteX0" fmla="*/ 0 w 2116898"/>
                  <a:gd name="connsiteY0" fmla="*/ 1076333 h 1080737"/>
                  <a:gd name="connsiteX1" fmla="*/ 300624 w 2116898"/>
                  <a:gd name="connsiteY1" fmla="*/ 1076333 h 1080737"/>
                  <a:gd name="connsiteX2" fmla="*/ 513567 w 2116898"/>
                  <a:gd name="connsiteY2" fmla="*/ 1041886 h 1080737"/>
                  <a:gd name="connsiteX3" fmla="*/ 663879 w 2116898"/>
                  <a:gd name="connsiteY3" fmla="*/ 913494 h 1080737"/>
                  <a:gd name="connsiteX4" fmla="*/ 739036 w 2116898"/>
                  <a:gd name="connsiteY4" fmla="*/ 634790 h 1080737"/>
                  <a:gd name="connsiteX5" fmla="*/ 829849 w 2116898"/>
                  <a:gd name="connsiteY5" fmla="*/ 262141 h 1080737"/>
                  <a:gd name="connsiteX6" fmla="*/ 939452 w 2116898"/>
                  <a:gd name="connsiteY6" fmla="*/ 67987 h 1080737"/>
                  <a:gd name="connsiteX7" fmla="*/ 1017739 w 2116898"/>
                  <a:gd name="connsiteY7" fmla="*/ 14752 h 1080737"/>
                  <a:gd name="connsiteX8" fmla="*/ 1102290 w 2116898"/>
                  <a:gd name="connsiteY8" fmla="*/ 2226 h 1080737"/>
                  <a:gd name="connsiteX9" fmla="*/ 1208761 w 2116898"/>
                  <a:gd name="connsiteY9" fmla="*/ 52330 h 1080737"/>
                  <a:gd name="connsiteX10" fmla="*/ 1327758 w 2116898"/>
                  <a:gd name="connsiteY10" fmla="*/ 296587 h 1080737"/>
                  <a:gd name="connsiteX11" fmla="*/ 1509386 w 2116898"/>
                  <a:gd name="connsiteY11" fmla="*/ 838338 h 1080737"/>
                  <a:gd name="connsiteX12" fmla="*/ 1640909 w 2116898"/>
                  <a:gd name="connsiteY12" fmla="*/ 998045 h 1080737"/>
                  <a:gd name="connsiteX13" fmla="*/ 1775564 w 2116898"/>
                  <a:gd name="connsiteY13" fmla="*/ 1038755 h 1080737"/>
                  <a:gd name="connsiteX14" fmla="*/ 1885167 w 2116898"/>
                  <a:gd name="connsiteY14" fmla="*/ 998045 h 1080737"/>
                  <a:gd name="connsiteX15" fmla="*/ 1938402 w 2116898"/>
                  <a:gd name="connsiteY15" fmla="*/ 891574 h 1080737"/>
                  <a:gd name="connsiteX16" fmla="*/ 2010427 w 2116898"/>
                  <a:gd name="connsiteY16" fmla="*/ 822681 h 1080737"/>
                  <a:gd name="connsiteX17" fmla="*/ 2116898 w 2116898"/>
                  <a:gd name="connsiteY17" fmla="*/ 797629 h 1080737"/>
                  <a:gd name="connsiteX0" fmla="*/ 0 w 2116898"/>
                  <a:gd name="connsiteY0" fmla="*/ 1076333 h 1080737"/>
                  <a:gd name="connsiteX1" fmla="*/ 300624 w 2116898"/>
                  <a:gd name="connsiteY1" fmla="*/ 1076333 h 1080737"/>
                  <a:gd name="connsiteX2" fmla="*/ 513567 w 2116898"/>
                  <a:gd name="connsiteY2" fmla="*/ 1041886 h 1080737"/>
                  <a:gd name="connsiteX3" fmla="*/ 663879 w 2116898"/>
                  <a:gd name="connsiteY3" fmla="*/ 913494 h 1080737"/>
                  <a:gd name="connsiteX4" fmla="*/ 742168 w 2116898"/>
                  <a:gd name="connsiteY4" fmla="*/ 631659 h 1080737"/>
                  <a:gd name="connsiteX5" fmla="*/ 829849 w 2116898"/>
                  <a:gd name="connsiteY5" fmla="*/ 262141 h 1080737"/>
                  <a:gd name="connsiteX6" fmla="*/ 939452 w 2116898"/>
                  <a:gd name="connsiteY6" fmla="*/ 67987 h 1080737"/>
                  <a:gd name="connsiteX7" fmla="*/ 1017739 w 2116898"/>
                  <a:gd name="connsiteY7" fmla="*/ 14752 h 1080737"/>
                  <a:gd name="connsiteX8" fmla="*/ 1102290 w 2116898"/>
                  <a:gd name="connsiteY8" fmla="*/ 2226 h 1080737"/>
                  <a:gd name="connsiteX9" fmla="*/ 1208761 w 2116898"/>
                  <a:gd name="connsiteY9" fmla="*/ 52330 h 1080737"/>
                  <a:gd name="connsiteX10" fmla="*/ 1327758 w 2116898"/>
                  <a:gd name="connsiteY10" fmla="*/ 296587 h 1080737"/>
                  <a:gd name="connsiteX11" fmla="*/ 1509386 w 2116898"/>
                  <a:gd name="connsiteY11" fmla="*/ 838338 h 1080737"/>
                  <a:gd name="connsiteX12" fmla="*/ 1640909 w 2116898"/>
                  <a:gd name="connsiteY12" fmla="*/ 998045 h 1080737"/>
                  <a:gd name="connsiteX13" fmla="*/ 1775564 w 2116898"/>
                  <a:gd name="connsiteY13" fmla="*/ 1038755 h 1080737"/>
                  <a:gd name="connsiteX14" fmla="*/ 1885167 w 2116898"/>
                  <a:gd name="connsiteY14" fmla="*/ 998045 h 1080737"/>
                  <a:gd name="connsiteX15" fmla="*/ 1938402 w 2116898"/>
                  <a:gd name="connsiteY15" fmla="*/ 891574 h 1080737"/>
                  <a:gd name="connsiteX16" fmla="*/ 2010427 w 2116898"/>
                  <a:gd name="connsiteY16" fmla="*/ 822681 h 1080737"/>
                  <a:gd name="connsiteX17" fmla="*/ 2116898 w 2116898"/>
                  <a:gd name="connsiteY17" fmla="*/ 797629 h 1080737"/>
                  <a:gd name="connsiteX0" fmla="*/ 0 w 2116898"/>
                  <a:gd name="connsiteY0" fmla="*/ 1076333 h 1080737"/>
                  <a:gd name="connsiteX1" fmla="*/ 300624 w 2116898"/>
                  <a:gd name="connsiteY1" fmla="*/ 1076333 h 1080737"/>
                  <a:gd name="connsiteX2" fmla="*/ 513567 w 2116898"/>
                  <a:gd name="connsiteY2" fmla="*/ 1041886 h 1080737"/>
                  <a:gd name="connsiteX3" fmla="*/ 663879 w 2116898"/>
                  <a:gd name="connsiteY3" fmla="*/ 913494 h 1080737"/>
                  <a:gd name="connsiteX4" fmla="*/ 742168 w 2116898"/>
                  <a:gd name="connsiteY4" fmla="*/ 631659 h 1080737"/>
                  <a:gd name="connsiteX5" fmla="*/ 829849 w 2116898"/>
                  <a:gd name="connsiteY5" fmla="*/ 262141 h 1080737"/>
                  <a:gd name="connsiteX6" fmla="*/ 939452 w 2116898"/>
                  <a:gd name="connsiteY6" fmla="*/ 67987 h 1080737"/>
                  <a:gd name="connsiteX7" fmla="*/ 1017739 w 2116898"/>
                  <a:gd name="connsiteY7" fmla="*/ 14752 h 1080737"/>
                  <a:gd name="connsiteX8" fmla="*/ 1102290 w 2116898"/>
                  <a:gd name="connsiteY8" fmla="*/ 2226 h 1080737"/>
                  <a:gd name="connsiteX9" fmla="*/ 1208761 w 2116898"/>
                  <a:gd name="connsiteY9" fmla="*/ 52330 h 1080737"/>
                  <a:gd name="connsiteX10" fmla="*/ 1321495 w 2116898"/>
                  <a:gd name="connsiteY10" fmla="*/ 309114 h 1080737"/>
                  <a:gd name="connsiteX11" fmla="*/ 1509386 w 2116898"/>
                  <a:gd name="connsiteY11" fmla="*/ 838338 h 1080737"/>
                  <a:gd name="connsiteX12" fmla="*/ 1640909 w 2116898"/>
                  <a:gd name="connsiteY12" fmla="*/ 998045 h 1080737"/>
                  <a:gd name="connsiteX13" fmla="*/ 1775564 w 2116898"/>
                  <a:gd name="connsiteY13" fmla="*/ 1038755 h 1080737"/>
                  <a:gd name="connsiteX14" fmla="*/ 1885167 w 2116898"/>
                  <a:gd name="connsiteY14" fmla="*/ 998045 h 1080737"/>
                  <a:gd name="connsiteX15" fmla="*/ 1938402 w 2116898"/>
                  <a:gd name="connsiteY15" fmla="*/ 891574 h 1080737"/>
                  <a:gd name="connsiteX16" fmla="*/ 2010427 w 2116898"/>
                  <a:gd name="connsiteY16" fmla="*/ 822681 h 1080737"/>
                  <a:gd name="connsiteX17" fmla="*/ 2116898 w 2116898"/>
                  <a:gd name="connsiteY17" fmla="*/ 797629 h 1080737"/>
                  <a:gd name="connsiteX0" fmla="*/ 0 w 2116898"/>
                  <a:gd name="connsiteY0" fmla="*/ 1076996 h 1081400"/>
                  <a:gd name="connsiteX1" fmla="*/ 300624 w 2116898"/>
                  <a:gd name="connsiteY1" fmla="*/ 1076996 h 1081400"/>
                  <a:gd name="connsiteX2" fmla="*/ 513567 w 2116898"/>
                  <a:gd name="connsiteY2" fmla="*/ 1042549 h 1081400"/>
                  <a:gd name="connsiteX3" fmla="*/ 663879 w 2116898"/>
                  <a:gd name="connsiteY3" fmla="*/ 914157 h 1081400"/>
                  <a:gd name="connsiteX4" fmla="*/ 742168 w 2116898"/>
                  <a:gd name="connsiteY4" fmla="*/ 632322 h 1081400"/>
                  <a:gd name="connsiteX5" fmla="*/ 829849 w 2116898"/>
                  <a:gd name="connsiteY5" fmla="*/ 262804 h 1081400"/>
                  <a:gd name="connsiteX6" fmla="*/ 939452 w 2116898"/>
                  <a:gd name="connsiteY6" fmla="*/ 68650 h 1081400"/>
                  <a:gd name="connsiteX7" fmla="*/ 1017739 w 2116898"/>
                  <a:gd name="connsiteY7" fmla="*/ 15415 h 1081400"/>
                  <a:gd name="connsiteX8" fmla="*/ 1102290 w 2116898"/>
                  <a:gd name="connsiteY8" fmla="*/ 2889 h 1081400"/>
                  <a:gd name="connsiteX9" fmla="*/ 1189972 w 2116898"/>
                  <a:gd name="connsiteY9" fmla="*/ 62388 h 1081400"/>
                  <a:gd name="connsiteX10" fmla="*/ 1321495 w 2116898"/>
                  <a:gd name="connsiteY10" fmla="*/ 309777 h 1081400"/>
                  <a:gd name="connsiteX11" fmla="*/ 1509386 w 2116898"/>
                  <a:gd name="connsiteY11" fmla="*/ 839001 h 1081400"/>
                  <a:gd name="connsiteX12" fmla="*/ 1640909 w 2116898"/>
                  <a:gd name="connsiteY12" fmla="*/ 998708 h 1081400"/>
                  <a:gd name="connsiteX13" fmla="*/ 1775564 w 2116898"/>
                  <a:gd name="connsiteY13" fmla="*/ 1039418 h 1081400"/>
                  <a:gd name="connsiteX14" fmla="*/ 1885167 w 2116898"/>
                  <a:gd name="connsiteY14" fmla="*/ 998708 h 1081400"/>
                  <a:gd name="connsiteX15" fmla="*/ 1938402 w 2116898"/>
                  <a:gd name="connsiteY15" fmla="*/ 892237 h 1081400"/>
                  <a:gd name="connsiteX16" fmla="*/ 2010427 w 2116898"/>
                  <a:gd name="connsiteY16" fmla="*/ 823344 h 1081400"/>
                  <a:gd name="connsiteX17" fmla="*/ 2116898 w 2116898"/>
                  <a:gd name="connsiteY17" fmla="*/ 798292 h 1081400"/>
                  <a:gd name="connsiteX0" fmla="*/ 0 w 2116898"/>
                  <a:gd name="connsiteY0" fmla="*/ 1077218 h 1081622"/>
                  <a:gd name="connsiteX1" fmla="*/ 300624 w 2116898"/>
                  <a:gd name="connsiteY1" fmla="*/ 1077218 h 1081622"/>
                  <a:gd name="connsiteX2" fmla="*/ 513567 w 2116898"/>
                  <a:gd name="connsiteY2" fmla="*/ 1042771 h 1081622"/>
                  <a:gd name="connsiteX3" fmla="*/ 663879 w 2116898"/>
                  <a:gd name="connsiteY3" fmla="*/ 914379 h 1081622"/>
                  <a:gd name="connsiteX4" fmla="*/ 742168 w 2116898"/>
                  <a:gd name="connsiteY4" fmla="*/ 632544 h 1081622"/>
                  <a:gd name="connsiteX5" fmla="*/ 829849 w 2116898"/>
                  <a:gd name="connsiteY5" fmla="*/ 263026 h 1081622"/>
                  <a:gd name="connsiteX6" fmla="*/ 939452 w 2116898"/>
                  <a:gd name="connsiteY6" fmla="*/ 68872 h 1081622"/>
                  <a:gd name="connsiteX7" fmla="*/ 1017739 w 2116898"/>
                  <a:gd name="connsiteY7" fmla="*/ 15637 h 1081622"/>
                  <a:gd name="connsiteX8" fmla="*/ 1102290 w 2116898"/>
                  <a:gd name="connsiteY8" fmla="*/ 3111 h 1081622"/>
                  <a:gd name="connsiteX9" fmla="*/ 1196235 w 2116898"/>
                  <a:gd name="connsiteY9" fmla="*/ 65742 h 1081622"/>
                  <a:gd name="connsiteX10" fmla="*/ 1321495 w 2116898"/>
                  <a:gd name="connsiteY10" fmla="*/ 309999 h 1081622"/>
                  <a:gd name="connsiteX11" fmla="*/ 1509386 w 2116898"/>
                  <a:gd name="connsiteY11" fmla="*/ 839223 h 1081622"/>
                  <a:gd name="connsiteX12" fmla="*/ 1640909 w 2116898"/>
                  <a:gd name="connsiteY12" fmla="*/ 998930 h 1081622"/>
                  <a:gd name="connsiteX13" fmla="*/ 1775564 w 2116898"/>
                  <a:gd name="connsiteY13" fmla="*/ 1039640 h 1081622"/>
                  <a:gd name="connsiteX14" fmla="*/ 1885167 w 2116898"/>
                  <a:gd name="connsiteY14" fmla="*/ 998930 h 1081622"/>
                  <a:gd name="connsiteX15" fmla="*/ 1938402 w 2116898"/>
                  <a:gd name="connsiteY15" fmla="*/ 892459 h 1081622"/>
                  <a:gd name="connsiteX16" fmla="*/ 2010427 w 2116898"/>
                  <a:gd name="connsiteY16" fmla="*/ 823566 h 1081622"/>
                  <a:gd name="connsiteX17" fmla="*/ 2116898 w 2116898"/>
                  <a:gd name="connsiteY17" fmla="*/ 798514 h 1081622"/>
                  <a:gd name="connsiteX0" fmla="*/ 0 w 2116898"/>
                  <a:gd name="connsiteY0" fmla="*/ 1061645 h 1066049"/>
                  <a:gd name="connsiteX1" fmla="*/ 300624 w 2116898"/>
                  <a:gd name="connsiteY1" fmla="*/ 1061645 h 1066049"/>
                  <a:gd name="connsiteX2" fmla="*/ 513567 w 2116898"/>
                  <a:gd name="connsiteY2" fmla="*/ 1027198 h 1066049"/>
                  <a:gd name="connsiteX3" fmla="*/ 663879 w 2116898"/>
                  <a:gd name="connsiteY3" fmla="*/ 898806 h 1066049"/>
                  <a:gd name="connsiteX4" fmla="*/ 742168 w 2116898"/>
                  <a:gd name="connsiteY4" fmla="*/ 616971 h 1066049"/>
                  <a:gd name="connsiteX5" fmla="*/ 829849 w 2116898"/>
                  <a:gd name="connsiteY5" fmla="*/ 247453 h 1066049"/>
                  <a:gd name="connsiteX6" fmla="*/ 939452 w 2116898"/>
                  <a:gd name="connsiteY6" fmla="*/ 53299 h 1066049"/>
                  <a:gd name="connsiteX7" fmla="*/ 1017739 w 2116898"/>
                  <a:gd name="connsiteY7" fmla="*/ 64 h 1066049"/>
                  <a:gd name="connsiteX8" fmla="*/ 1196235 w 2116898"/>
                  <a:gd name="connsiteY8" fmla="*/ 50169 h 1066049"/>
                  <a:gd name="connsiteX9" fmla="*/ 1321495 w 2116898"/>
                  <a:gd name="connsiteY9" fmla="*/ 294426 h 1066049"/>
                  <a:gd name="connsiteX10" fmla="*/ 1509386 w 2116898"/>
                  <a:gd name="connsiteY10" fmla="*/ 823650 h 1066049"/>
                  <a:gd name="connsiteX11" fmla="*/ 1640909 w 2116898"/>
                  <a:gd name="connsiteY11" fmla="*/ 983357 h 1066049"/>
                  <a:gd name="connsiteX12" fmla="*/ 1775564 w 2116898"/>
                  <a:gd name="connsiteY12" fmla="*/ 1024067 h 1066049"/>
                  <a:gd name="connsiteX13" fmla="*/ 1885167 w 2116898"/>
                  <a:gd name="connsiteY13" fmla="*/ 983357 h 1066049"/>
                  <a:gd name="connsiteX14" fmla="*/ 1938402 w 2116898"/>
                  <a:gd name="connsiteY14" fmla="*/ 876886 h 1066049"/>
                  <a:gd name="connsiteX15" fmla="*/ 2010427 w 2116898"/>
                  <a:gd name="connsiteY15" fmla="*/ 807993 h 1066049"/>
                  <a:gd name="connsiteX16" fmla="*/ 2116898 w 2116898"/>
                  <a:gd name="connsiteY16" fmla="*/ 782941 h 1066049"/>
                  <a:gd name="connsiteX0" fmla="*/ 0 w 2116898"/>
                  <a:gd name="connsiteY0" fmla="*/ 1086641 h 1091045"/>
                  <a:gd name="connsiteX1" fmla="*/ 300624 w 2116898"/>
                  <a:gd name="connsiteY1" fmla="*/ 1086641 h 1091045"/>
                  <a:gd name="connsiteX2" fmla="*/ 513567 w 2116898"/>
                  <a:gd name="connsiteY2" fmla="*/ 1052194 h 1091045"/>
                  <a:gd name="connsiteX3" fmla="*/ 663879 w 2116898"/>
                  <a:gd name="connsiteY3" fmla="*/ 923802 h 1091045"/>
                  <a:gd name="connsiteX4" fmla="*/ 742168 w 2116898"/>
                  <a:gd name="connsiteY4" fmla="*/ 641967 h 1091045"/>
                  <a:gd name="connsiteX5" fmla="*/ 829849 w 2116898"/>
                  <a:gd name="connsiteY5" fmla="*/ 272449 h 1091045"/>
                  <a:gd name="connsiteX6" fmla="*/ 939452 w 2116898"/>
                  <a:gd name="connsiteY6" fmla="*/ 78295 h 1091045"/>
                  <a:gd name="connsiteX7" fmla="*/ 1080369 w 2116898"/>
                  <a:gd name="connsiteY7" fmla="*/ 8 h 1091045"/>
                  <a:gd name="connsiteX8" fmla="*/ 1196235 w 2116898"/>
                  <a:gd name="connsiteY8" fmla="*/ 75165 h 1091045"/>
                  <a:gd name="connsiteX9" fmla="*/ 1321495 w 2116898"/>
                  <a:gd name="connsiteY9" fmla="*/ 319422 h 1091045"/>
                  <a:gd name="connsiteX10" fmla="*/ 1509386 w 2116898"/>
                  <a:gd name="connsiteY10" fmla="*/ 848646 h 1091045"/>
                  <a:gd name="connsiteX11" fmla="*/ 1640909 w 2116898"/>
                  <a:gd name="connsiteY11" fmla="*/ 1008353 h 1091045"/>
                  <a:gd name="connsiteX12" fmla="*/ 1775564 w 2116898"/>
                  <a:gd name="connsiteY12" fmla="*/ 1049063 h 1091045"/>
                  <a:gd name="connsiteX13" fmla="*/ 1885167 w 2116898"/>
                  <a:gd name="connsiteY13" fmla="*/ 1008353 h 1091045"/>
                  <a:gd name="connsiteX14" fmla="*/ 1938402 w 2116898"/>
                  <a:gd name="connsiteY14" fmla="*/ 901882 h 1091045"/>
                  <a:gd name="connsiteX15" fmla="*/ 2010427 w 2116898"/>
                  <a:gd name="connsiteY15" fmla="*/ 832989 h 1091045"/>
                  <a:gd name="connsiteX16" fmla="*/ 2116898 w 2116898"/>
                  <a:gd name="connsiteY16" fmla="*/ 807937 h 1091045"/>
                  <a:gd name="connsiteX0" fmla="*/ 0 w 2116898"/>
                  <a:gd name="connsiteY0" fmla="*/ 1074124 h 1078528"/>
                  <a:gd name="connsiteX1" fmla="*/ 300624 w 2116898"/>
                  <a:gd name="connsiteY1" fmla="*/ 1074124 h 1078528"/>
                  <a:gd name="connsiteX2" fmla="*/ 513567 w 2116898"/>
                  <a:gd name="connsiteY2" fmla="*/ 1039677 h 1078528"/>
                  <a:gd name="connsiteX3" fmla="*/ 663879 w 2116898"/>
                  <a:gd name="connsiteY3" fmla="*/ 911285 h 1078528"/>
                  <a:gd name="connsiteX4" fmla="*/ 742168 w 2116898"/>
                  <a:gd name="connsiteY4" fmla="*/ 629450 h 1078528"/>
                  <a:gd name="connsiteX5" fmla="*/ 829849 w 2116898"/>
                  <a:gd name="connsiteY5" fmla="*/ 259932 h 1078528"/>
                  <a:gd name="connsiteX6" fmla="*/ 939452 w 2116898"/>
                  <a:gd name="connsiteY6" fmla="*/ 65778 h 1078528"/>
                  <a:gd name="connsiteX7" fmla="*/ 1092895 w 2116898"/>
                  <a:gd name="connsiteY7" fmla="*/ 17 h 1078528"/>
                  <a:gd name="connsiteX8" fmla="*/ 1196235 w 2116898"/>
                  <a:gd name="connsiteY8" fmla="*/ 62648 h 1078528"/>
                  <a:gd name="connsiteX9" fmla="*/ 1321495 w 2116898"/>
                  <a:gd name="connsiteY9" fmla="*/ 306905 h 1078528"/>
                  <a:gd name="connsiteX10" fmla="*/ 1509386 w 2116898"/>
                  <a:gd name="connsiteY10" fmla="*/ 836129 h 1078528"/>
                  <a:gd name="connsiteX11" fmla="*/ 1640909 w 2116898"/>
                  <a:gd name="connsiteY11" fmla="*/ 995836 h 1078528"/>
                  <a:gd name="connsiteX12" fmla="*/ 1775564 w 2116898"/>
                  <a:gd name="connsiteY12" fmla="*/ 1036546 h 1078528"/>
                  <a:gd name="connsiteX13" fmla="*/ 1885167 w 2116898"/>
                  <a:gd name="connsiteY13" fmla="*/ 995836 h 1078528"/>
                  <a:gd name="connsiteX14" fmla="*/ 1938402 w 2116898"/>
                  <a:gd name="connsiteY14" fmla="*/ 889365 h 1078528"/>
                  <a:gd name="connsiteX15" fmla="*/ 2010427 w 2116898"/>
                  <a:gd name="connsiteY15" fmla="*/ 820472 h 1078528"/>
                  <a:gd name="connsiteX16" fmla="*/ 2116898 w 2116898"/>
                  <a:gd name="connsiteY16" fmla="*/ 795420 h 1078528"/>
                  <a:gd name="connsiteX0" fmla="*/ 0 w 2116898"/>
                  <a:gd name="connsiteY0" fmla="*/ 1083511 h 1087915"/>
                  <a:gd name="connsiteX1" fmla="*/ 300624 w 2116898"/>
                  <a:gd name="connsiteY1" fmla="*/ 1083511 h 1087915"/>
                  <a:gd name="connsiteX2" fmla="*/ 513567 w 2116898"/>
                  <a:gd name="connsiteY2" fmla="*/ 1049064 h 1087915"/>
                  <a:gd name="connsiteX3" fmla="*/ 663879 w 2116898"/>
                  <a:gd name="connsiteY3" fmla="*/ 920672 h 1087915"/>
                  <a:gd name="connsiteX4" fmla="*/ 742168 w 2116898"/>
                  <a:gd name="connsiteY4" fmla="*/ 638837 h 1087915"/>
                  <a:gd name="connsiteX5" fmla="*/ 829849 w 2116898"/>
                  <a:gd name="connsiteY5" fmla="*/ 269319 h 1087915"/>
                  <a:gd name="connsiteX6" fmla="*/ 939452 w 2116898"/>
                  <a:gd name="connsiteY6" fmla="*/ 75165 h 1087915"/>
                  <a:gd name="connsiteX7" fmla="*/ 1089764 w 2116898"/>
                  <a:gd name="connsiteY7" fmla="*/ 10 h 1087915"/>
                  <a:gd name="connsiteX8" fmla="*/ 1196235 w 2116898"/>
                  <a:gd name="connsiteY8" fmla="*/ 72035 h 1087915"/>
                  <a:gd name="connsiteX9" fmla="*/ 1321495 w 2116898"/>
                  <a:gd name="connsiteY9" fmla="*/ 316292 h 1087915"/>
                  <a:gd name="connsiteX10" fmla="*/ 1509386 w 2116898"/>
                  <a:gd name="connsiteY10" fmla="*/ 845516 h 1087915"/>
                  <a:gd name="connsiteX11" fmla="*/ 1640909 w 2116898"/>
                  <a:gd name="connsiteY11" fmla="*/ 1005223 h 1087915"/>
                  <a:gd name="connsiteX12" fmla="*/ 1775564 w 2116898"/>
                  <a:gd name="connsiteY12" fmla="*/ 1045933 h 1087915"/>
                  <a:gd name="connsiteX13" fmla="*/ 1885167 w 2116898"/>
                  <a:gd name="connsiteY13" fmla="*/ 1005223 h 1087915"/>
                  <a:gd name="connsiteX14" fmla="*/ 1938402 w 2116898"/>
                  <a:gd name="connsiteY14" fmla="*/ 898752 h 1087915"/>
                  <a:gd name="connsiteX15" fmla="*/ 2010427 w 2116898"/>
                  <a:gd name="connsiteY15" fmla="*/ 829859 h 1087915"/>
                  <a:gd name="connsiteX16" fmla="*/ 2116898 w 2116898"/>
                  <a:gd name="connsiteY16" fmla="*/ 804807 h 1087915"/>
                  <a:gd name="connsiteX0" fmla="*/ 0 w 2116898"/>
                  <a:gd name="connsiteY0" fmla="*/ 1084558 h 1088962"/>
                  <a:gd name="connsiteX1" fmla="*/ 300624 w 2116898"/>
                  <a:gd name="connsiteY1" fmla="*/ 1084558 h 1088962"/>
                  <a:gd name="connsiteX2" fmla="*/ 513567 w 2116898"/>
                  <a:gd name="connsiteY2" fmla="*/ 1050111 h 1088962"/>
                  <a:gd name="connsiteX3" fmla="*/ 663879 w 2116898"/>
                  <a:gd name="connsiteY3" fmla="*/ 921719 h 1088962"/>
                  <a:gd name="connsiteX4" fmla="*/ 742168 w 2116898"/>
                  <a:gd name="connsiteY4" fmla="*/ 639884 h 1088962"/>
                  <a:gd name="connsiteX5" fmla="*/ 829849 w 2116898"/>
                  <a:gd name="connsiteY5" fmla="*/ 270366 h 1088962"/>
                  <a:gd name="connsiteX6" fmla="*/ 939452 w 2116898"/>
                  <a:gd name="connsiteY6" fmla="*/ 76212 h 1088962"/>
                  <a:gd name="connsiteX7" fmla="*/ 1089764 w 2116898"/>
                  <a:gd name="connsiteY7" fmla="*/ 1057 h 1088962"/>
                  <a:gd name="connsiteX8" fmla="*/ 1196235 w 2116898"/>
                  <a:gd name="connsiteY8" fmla="*/ 73082 h 1088962"/>
                  <a:gd name="connsiteX9" fmla="*/ 1321495 w 2116898"/>
                  <a:gd name="connsiteY9" fmla="*/ 317339 h 1088962"/>
                  <a:gd name="connsiteX10" fmla="*/ 1509386 w 2116898"/>
                  <a:gd name="connsiteY10" fmla="*/ 846563 h 1088962"/>
                  <a:gd name="connsiteX11" fmla="*/ 1640909 w 2116898"/>
                  <a:gd name="connsiteY11" fmla="*/ 1006270 h 1088962"/>
                  <a:gd name="connsiteX12" fmla="*/ 1775564 w 2116898"/>
                  <a:gd name="connsiteY12" fmla="*/ 1046980 h 1088962"/>
                  <a:gd name="connsiteX13" fmla="*/ 1885167 w 2116898"/>
                  <a:gd name="connsiteY13" fmla="*/ 1006270 h 1088962"/>
                  <a:gd name="connsiteX14" fmla="*/ 1938402 w 2116898"/>
                  <a:gd name="connsiteY14" fmla="*/ 899799 h 1088962"/>
                  <a:gd name="connsiteX15" fmla="*/ 2010427 w 2116898"/>
                  <a:gd name="connsiteY15" fmla="*/ 830906 h 1088962"/>
                  <a:gd name="connsiteX16" fmla="*/ 2116898 w 2116898"/>
                  <a:gd name="connsiteY16" fmla="*/ 805854 h 1088962"/>
                  <a:gd name="connsiteX0" fmla="*/ 0 w 2116898"/>
                  <a:gd name="connsiteY0" fmla="*/ 1083647 h 1088051"/>
                  <a:gd name="connsiteX1" fmla="*/ 300624 w 2116898"/>
                  <a:gd name="connsiteY1" fmla="*/ 1083647 h 1088051"/>
                  <a:gd name="connsiteX2" fmla="*/ 513567 w 2116898"/>
                  <a:gd name="connsiteY2" fmla="*/ 1049200 h 1088051"/>
                  <a:gd name="connsiteX3" fmla="*/ 663879 w 2116898"/>
                  <a:gd name="connsiteY3" fmla="*/ 920808 h 1088051"/>
                  <a:gd name="connsiteX4" fmla="*/ 742168 w 2116898"/>
                  <a:gd name="connsiteY4" fmla="*/ 638973 h 1088051"/>
                  <a:gd name="connsiteX5" fmla="*/ 829849 w 2116898"/>
                  <a:gd name="connsiteY5" fmla="*/ 269455 h 1088051"/>
                  <a:gd name="connsiteX6" fmla="*/ 939452 w 2116898"/>
                  <a:gd name="connsiteY6" fmla="*/ 75301 h 1088051"/>
                  <a:gd name="connsiteX7" fmla="*/ 1089764 w 2116898"/>
                  <a:gd name="connsiteY7" fmla="*/ 146 h 1088051"/>
                  <a:gd name="connsiteX8" fmla="*/ 1196235 w 2116898"/>
                  <a:gd name="connsiteY8" fmla="*/ 72171 h 1088051"/>
                  <a:gd name="connsiteX9" fmla="*/ 1321495 w 2116898"/>
                  <a:gd name="connsiteY9" fmla="*/ 316428 h 1088051"/>
                  <a:gd name="connsiteX10" fmla="*/ 1509386 w 2116898"/>
                  <a:gd name="connsiteY10" fmla="*/ 845652 h 1088051"/>
                  <a:gd name="connsiteX11" fmla="*/ 1640909 w 2116898"/>
                  <a:gd name="connsiteY11" fmla="*/ 1005359 h 1088051"/>
                  <a:gd name="connsiteX12" fmla="*/ 1775564 w 2116898"/>
                  <a:gd name="connsiteY12" fmla="*/ 1046069 h 1088051"/>
                  <a:gd name="connsiteX13" fmla="*/ 1885167 w 2116898"/>
                  <a:gd name="connsiteY13" fmla="*/ 1005359 h 1088051"/>
                  <a:gd name="connsiteX14" fmla="*/ 1938402 w 2116898"/>
                  <a:gd name="connsiteY14" fmla="*/ 898888 h 1088051"/>
                  <a:gd name="connsiteX15" fmla="*/ 2010427 w 2116898"/>
                  <a:gd name="connsiteY15" fmla="*/ 829995 h 1088051"/>
                  <a:gd name="connsiteX16" fmla="*/ 2116898 w 2116898"/>
                  <a:gd name="connsiteY16" fmla="*/ 804943 h 1088051"/>
                  <a:gd name="connsiteX0" fmla="*/ 0 w 2116898"/>
                  <a:gd name="connsiteY0" fmla="*/ 1083647 h 1088051"/>
                  <a:gd name="connsiteX1" fmla="*/ 300624 w 2116898"/>
                  <a:gd name="connsiteY1" fmla="*/ 1083647 h 1088051"/>
                  <a:gd name="connsiteX2" fmla="*/ 513567 w 2116898"/>
                  <a:gd name="connsiteY2" fmla="*/ 1049200 h 1088051"/>
                  <a:gd name="connsiteX3" fmla="*/ 663879 w 2116898"/>
                  <a:gd name="connsiteY3" fmla="*/ 920808 h 1088051"/>
                  <a:gd name="connsiteX4" fmla="*/ 742168 w 2116898"/>
                  <a:gd name="connsiteY4" fmla="*/ 638973 h 1088051"/>
                  <a:gd name="connsiteX5" fmla="*/ 829849 w 2116898"/>
                  <a:gd name="connsiteY5" fmla="*/ 269455 h 1088051"/>
                  <a:gd name="connsiteX6" fmla="*/ 939452 w 2116898"/>
                  <a:gd name="connsiteY6" fmla="*/ 75301 h 1088051"/>
                  <a:gd name="connsiteX7" fmla="*/ 1089764 w 2116898"/>
                  <a:gd name="connsiteY7" fmla="*/ 146 h 1088051"/>
                  <a:gd name="connsiteX8" fmla="*/ 1221287 w 2116898"/>
                  <a:gd name="connsiteY8" fmla="*/ 90960 h 1088051"/>
                  <a:gd name="connsiteX9" fmla="*/ 1321495 w 2116898"/>
                  <a:gd name="connsiteY9" fmla="*/ 316428 h 1088051"/>
                  <a:gd name="connsiteX10" fmla="*/ 1509386 w 2116898"/>
                  <a:gd name="connsiteY10" fmla="*/ 845652 h 1088051"/>
                  <a:gd name="connsiteX11" fmla="*/ 1640909 w 2116898"/>
                  <a:gd name="connsiteY11" fmla="*/ 1005359 h 1088051"/>
                  <a:gd name="connsiteX12" fmla="*/ 1775564 w 2116898"/>
                  <a:gd name="connsiteY12" fmla="*/ 1046069 h 1088051"/>
                  <a:gd name="connsiteX13" fmla="*/ 1885167 w 2116898"/>
                  <a:gd name="connsiteY13" fmla="*/ 1005359 h 1088051"/>
                  <a:gd name="connsiteX14" fmla="*/ 1938402 w 2116898"/>
                  <a:gd name="connsiteY14" fmla="*/ 898888 h 1088051"/>
                  <a:gd name="connsiteX15" fmla="*/ 2010427 w 2116898"/>
                  <a:gd name="connsiteY15" fmla="*/ 829995 h 1088051"/>
                  <a:gd name="connsiteX16" fmla="*/ 2116898 w 2116898"/>
                  <a:gd name="connsiteY16" fmla="*/ 804943 h 1088051"/>
                  <a:gd name="connsiteX0" fmla="*/ 0 w 2116898"/>
                  <a:gd name="connsiteY0" fmla="*/ 1083647 h 1088051"/>
                  <a:gd name="connsiteX1" fmla="*/ 300624 w 2116898"/>
                  <a:gd name="connsiteY1" fmla="*/ 1083647 h 1088051"/>
                  <a:gd name="connsiteX2" fmla="*/ 513567 w 2116898"/>
                  <a:gd name="connsiteY2" fmla="*/ 1049200 h 1088051"/>
                  <a:gd name="connsiteX3" fmla="*/ 663879 w 2116898"/>
                  <a:gd name="connsiteY3" fmla="*/ 920808 h 1088051"/>
                  <a:gd name="connsiteX4" fmla="*/ 742168 w 2116898"/>
                  <a:gd name="connsiteY4" fmla="*/ 638973 h 1088051"/>
                  <a:gd name="connsiteX5" fmla="*/ 829849 w 2116898"/>
                  <a:gd name="connsiteY5" fmla="*/ 269455 h 1088051"/>
                  <a:gd name="connsiteX6" fmla="*/ 939452 w 2116898"/>
                  <a:gd name="connsiteY6" fmla="*/ 75301 h 1088051"/>
                  <a:gd name="connsiteX7" fmla="*/ 1089764 w 2116898"/>
                  <a:gd name="connsiteY7" fmla="*/ 146 h 1088051"/>
                  <a:gd name="connsiteX8" fmla="*/ 1221287 w 2116898"/>
                  <a:gd name="connsiteY8" fmla="*/ 90960 h 1088051"/>
                  <a:gd name="connsiteX9" fmla="*/ 1337152 w 2116898"/>
                  <a:gd name="connsiteY9" fmla="*/ 341480 h 1088051"/>
                  <a:gd name="connsiteX10" fmla="*/ 1509386 w 2116898"/>
                  <a:gd name="connsiteY10" fmla="*/ 845652 h 1088051"/>
                  <a:gd name="connsiteX11" fmla="*/ 1640909 w 2116898"/>
                  <a:gd name="connsiteY11" fmla="*/ 1005359 h 1088051"/>
                  <a:gd name="connsiteX12" fmla="*/ 1775564 w 2116898"/>
                  <a:gd name="connsiteY12" fmla="*/ 1046069 h 1088051"/>
                  <a:gd name="connsiteX13" fmla="*/ 1885167 w 2116898"/>
                  <a:gd name="connsiteY13" fmla="*/ 1005359 h 1088051"/>
                  <a:gd name="connsiteX14" fmla="*/ 1938402 w 2116898"/>
                  <a:gd name="connsiteY14" fmla="*/ 898888 h 1088051"/>
                  <a:gd name="connsiteX15" fmla="*/ 2010427 w 2116898"/>
                  <a:gd name="connsiteY15" fmla="*/ 829995 h 1088051"/>
                  <a:gd name="connsiteX16" fmla="*/ 2116898 w 2116898"/>
                  <a:gd name="connsiteY16" fmla="*/ 804943 h 1088051"/>
                  <a:gd name="connsiteX0" fmla="*/ 0 w 2116898"/>
                  <a:gd name="connsiteY0" fmla="*/ 1083647 h 1088051"/>
                  <a:gd name="connsiteX1" fmla="*/ 300624 w 2116898"/>
                  <a:gd name="connsiteY1" fmla="*/ 1083647 h 1088051"/>
                  <a:gd name="connsiteX2" fmla="*/ 513567 w 2116898"/>
                  <a:gd name="connsiteY2" fmla="*/ 1049200 h 1088051"/>
                  <a:gd name="connsiteX3" fmla="*/ 663879 w 2116898"/>
                  <a:gd name="connsiteY3" fmla="*/ 920808 h 1088051"/>
                  <a:gd name="connsiteX4" fmla="*/ 742168 w 2116898"/>
                  <a:gd name="connsiteY4" fmla="*/ 638973 h 1088051"/>
                  <a:gd name="connsiteX5" fmla="*/ 829849 w 2116898"/>
                  <a:gd name="connsiteY5" fmla="*/ 269455 h 1088051"/>
                  <a:gd name="connsiteX6" fmla="*/ 939452 w 2116898"/>
                  <a:gd name="connsiteY6" fmla="*/ 75301 h 1088051"/>
                  <a:gd name="connsiteX7" fmla="*/ 1089764 w 2116898"/>
                  <a:gd name="connsiteY7" fmla="*/ 146 h 1088051"/>
                  <a:gd name="connsiteX8" fmla="*/ 1221287 w 2116898"/>
                  <a:gd name="connsiteY8" fmla="*/ 90960 h 1088051"/>
                  <a:gd name="connsiteX9" fmla="*/ 1337152 w 2116898"/>
                  <a:gd name="connsiteY9" fmla="*/ 354006 h 1088051"/>
                  <a:gd name="connsiteX10" fmla="*/ 1509386 w 2116898"/>
                  <a:gd name="connsiteY10" fmla="*/ 845652 h 1088051"/>
                  <a:gd name="connsiteX11" fmla="*/ 1640909 w 2116898"/>
                  <a:gd name="connsiteY11" fmla="*/ 1005359 h 1088051"/>
                  <a:gd name="connsiteX12" fmla="*/ 1775564 w 2116898"/>
                  <a:gd name="connsiteY12" fmla="*/ 1046069 h 1088051"/>
                  <a:gd name="connsiteX13" fmla="*/ 1885167 w 2116898"/>
                  <a:gd name="connsiteY13" fmla="*/ 1005359 h 1088051"/>
                  <a:gd name="connsiteX14" fmla="*/ 1938402 w 2116898"/>
                  <a:gd name="connsiteY14" fmla="*/ 898888 h 1088051"/>
                  <a:gd name="connsiteX15" fmla="*/ 2010427 w 2116898"/>
                  <a:gd name="connsiteY15" fmla="*/ 829995 h 1088051"/>
                  <a:gd name="connsiteX16" fmla="*/ 2116898 w 2116898"/>
                  <a:gd name="connsiteY16" fmla="*/ 804943 h 1088051"/>
                  <a:gd name="connsiteX0" fmla="*/ 0 w 2116898"/>
                  <a:gd name="connsiteY0" fmla="*/ 1083647 h 1088051"/>
                  <a:gd name="connsiteX1" fmla="*/ 300624 w 2116898"/>
                  <a:gd name="connsiteY1" fmla="*/ 1083647 h 1088051"/>
                  <a:gd name="connsiteX2" fmla="*/ 513567 w 2116898"/>
                  <a:gd name="connsiteY2" fmla="*/ 1049200 h 1088051"/>
                  <a:gd name="connsiteX3" fmla="*/ 663879 w 2116898"/>
                  <a:gd name="connsiteY3" fmla="*/ 920808 h 1088051"/>
                  <a:gd name="connsiteX4" fmla="*/ 742168 w 2116898"/>
                  <a:gd name="connsiteY4" fmla="*/ 638973 h 1088051"/>
                  <a:gd name="connsiteX5" fmla="*/ 829849 w 2116898"/>
                  <a:gd name="connsiteY5" fmla="*/ 269455 h 1088051"/>
                  <a:gd name="connsiteX6" fmla="*/ 939452 w 2116898"/>
                  <a:gd name="connsiteY6" fmla="*/ 75301 h 1088051"/>
                  <a:gd name="connsiteX7" fmla="*/ 1089764 w 2116898"/>
                  <a:gd name="connsiteY7" fmla="*/ 146 h 1088051"/>
                  <a:gd name="connsiteX8" fmla="*/ 1221287 w 2116898"/>
                  <a:gd name="connsiteY8" fmla="*/ 90960 h 1088051"/>
                  <a:gd name="connsiteX9" fmla="*/ 1337152 w 2116898"/>
                  <a:gd name="connsiteY9" fmla="*/ 354006 h 1088051"/>
                  <a:gd name="connsiteX10" fmla="*/ 1509386 w 2116898"/>
                  <a:gd name="connsiteY10" fmla="*/ 845652 h 1088051"/>
                  <a:gd name="connsiteX11" fmla="*/ 1644040 w 2116898"/>
                  <a:gd name="connsiteY11" fmla="*/ 1024148 h 1088051"/>
                  <a:gd name="connsiteX12" fmla="*/ 1775564 w 2116898"/>
                  <a:gd name="connsiteY12" fmla="*/ 1046069 h 1088051"/>
                  <a:gd name="connsiteX13" fmla="*/ 1885167 w 2116898"/>
                  <a:gd name="connsiteY13" fmla="*/ 1005359 h 1088051"/>
                  <a:gd name="connsiteX14" fmla="*/ 1938402 w 2116898"/>
                  <a:gd name="connsiteY14" fmla="*/ 898888 h 1088051"/>
                  <a:gd name="connsiteX15" fmla="*/ 2010427 w 2116898"/>
                  <a:gd name="connsiteY15" fmla="*/ 829995 h 1088051"/>
                  <a:gd name="connsiteX16" fmla="*/ 2116898 w 2116898"/>
                  <a:gd name="connsiteY16" fmla="*/ 804943 h 1088051"/>
                  <a:gd name="connsiteX0" fmla="*/ 0 w 2116898"/>
                  <a:gd name="connsiteY0" fmla="*/ 1083647 h 1088051"/>
                  <a:gd name="connsiteX1" fmla="*/ 300624 w 2116898"/>
                  <a:gd name="connsiteY1" fmla="*/ 1083647 h 1088051"/>
                  <a:gd name="connsiteX2" fmla="*/ 513567 w 2116898"/>
                  <a:gd name="connsiteY2" fmla="*/ 1049200 h 1088051"/>
                  <a:gd name="connsiteX3" fmla="*/ 663879 w 2116898"/>
                  <a:gd name="connsiteY3" fmla="*/ 920808 h 1088051"/>
                  <a:gd name="connsiteX4" fmla="*/ 742168 w 2116898"/>
                  <a:gd name="connsiteY4" fmla="*/ 638973 h 1088051"/>
                  <a:gd name="connsiteX5" fmla="*/ 829849 w 2116898"/>
                  <a:gd name="connsiteY5" fmla="*/ 269455 h 1088051"/>
                  <a:gd name="connsiteX6" fmla="*/ 939452 w 2116898"/>
                  <a:gd name="connsiteY6" fmla="*/ 75301 h 1088051"/>
                  <a:gd name="connsiteX7" fmla="*/ 1089764 w 2116898"/>
                  <a:gd name="connsiteY7" fmla="*/ 146 h 1088051"/>
                  <a:gd name="connsiteX8" fmla="*/ 1221287 w 2116898"/>
                  <a:gd name="connsiteY8" fmla="*/ 90960 h 1088051"/>
                  <a:gd name="connsiteX9" fmla="*/ 1337152 w 2116898"/>
                  <a:gd name="connsiteY9" fmla="*/ 354006 h 1088051"/>
                  <a:gd name="connsiteX10" fmla="*/ 1509386 w 2116898"/>
                  <a:gd name="connsiteY10" fmla="*/ 845652 h 1088051"/>
                  <a:gd name="connsiteX11" fmla="*/ 1644040 w 2116898"/>
                  <a:gd name="connsiteY11" fmla="*/ 1024148 h 1088051"/>
                  <a:gd name="connsiteX12" fmla="*/ 1781827 w 2116898"/>
                  <a:gd name="connsiteY12" fmla="*/ 1064858 h 1088051"/>
                  <a:gd name="connsiteX13" fmla="*/ 1885167 w 2116898"/>
                  <a:gd name="connsiteY13" fmla="*/ 1005359 h 1088051"/>
                  <a:gd name="connsiteX14" fmla="*/ 1938402 w 2116898"/>
                  <a:gd name="connsiteY14" fmla="*/ 898888 h 1088051"/>
                  <a:gd name="connsiteX15" fmla="*/ 2010427 w 2116898"/>
                  <a:gd name="connsiteY15" fmla="*/ 829995 h 1088051"/>
                  <a:gd name="connsiteX16" fmla="*/ 2116898 w 2116898"/>
                  <a:gd name="connsiteY16" fmla="*/ 804943 h 1088051"/>
                  <a:gd name="connsiteX0" fmla="*/ 0 w 2116898"/>
                  <a:gd name="connsiteY0" fmla="*/ 1083647 h 1088051"/>
                  <a:gd name="connsiteX1" fmla="*/ 300624 w 2116898"/>
                  <a:gd name="connsiteY1" fmla="*/ 1083647 h 1088051"/>
                  <a:gd name="connsiteX2" fmla="*/ 513567 w 2116898"/>
                  <a:gd name="connsiteY2" fmla="*/ 1049200 h 1088051"/>
                  <a:gd name="connsiteX3" fmla="*/ 663879 w 2116898"/>
                  <a:gd name="connsiteY3" fmla="*/ 920808 h 1088051"/>
                  <a:gd name="connsiteX4" fmla="*/ 742168 w 2116898"/>
                  <a:gd name="connsiteY4" fmla="*/ 638973 h 1088051"/>
                  <a:gd name="connsiteX5" fmla="*/ 829849 w 2116898"/>
                  <a:gd name="connsiteY5" fmla="*/ 269455 h 1088051"/>
                  <a:gd name="connsiteX6" fmla="*/ 939452 w 2116898"/>
                  <a:gd name="connsiteY6" fmla="*/ 75301 h 1088051"/>
                  <a:gd name="connsiteX7" fmla="*/ 1089764 w 2116898"/>
                  <a:gd name="connsiteY7" fmla="*/ 146 h 1088051"/>
                  <a:gd name="connsiteX8" fmla="*/ 1221287 w 2116898"/>
                  <a:gd name="connsiteY8" fmla="*/ 90960 h 1088051"/>
                  <a:gd name="connsiteX9" fmla="*/ 1337152 w 2116898"/>
                  <a:gd name="connsiteY9" fmla="*/ 354006 h 1088051"/>
                  <a:gd name="connsiteX10" fmla="*/ 1525044 w 2116898"/>
                  <a:gd name="connsiteY10" fmla="*/ 851915 h 1088051"/>
                  <a:gd name="connsiteX11" fmla="*/ 1644040 w 2116898"/>
                  <a:gd name="connsiteY11" fmla="*/ 1024148 h 1088051"/>
                  <a:gd name="connsiteX12" fmla="*/ 1781827 w 2116898"/>
                  <a:gd name="connsiteY12" fmla="*/ 1064858 h 1088051"/>
                  <a:gd name="connsiteX13" fmla="*/ 1885167 w 2116898"/>
                  <a:gd name="connsiteY13" fmla="*/ 1005359 h 1088051"/>
                  <a:gd name="connsiteX14" fmla="*/ 1938402 w 2116898"/>
                  <a:gd name="connsiteY14" fmla="*/ 898888 h 1088051"/>
                  <a:gd name="connsiteX15" fmla="*/ 2010427 w 2116898"/>
                  <a:gd name="connsiteY15" fmla="*/ 829995 h 1088051"/>
                  <a:gd name="connsiteX16" fmla="*/ 2116898 w 2116898"/>
                  <a:gd name="connsiteY16" fmla="*/ 804943 h 1088051"/>
                  <a:gd name="connsiteX0" fmla="*/ 0 w 2116898"/>
                  <a:gd name="connsiteY0" fmla="*/ 1083647 h 1088051"/>
                  <a:gd name="connsiteX1" fmla="*/ 300624 w 2116898"/>
                  <a:gd name="connsiteY1" fmla="*/ 1083647 h 1088051"/>
                  <a:gd name="connsiteX2" fmla="*/ 513567 w 2116898"/>
                  <a:gd name="connsiteY2" fmla="*/ 1049200 h 1088051"/>
                  <a:gd name="connsiteX3" fmla="*/ 663879 w 2116898"/>
                  <a:gd name="connsiteY3" fmla="*/ 920808 h 1088051"/>
                  <a:gd name="connsiteX4" fmla="*/ 742168 w 2116898"/>
                  <a:gd name="connsiteY4" fmla="*/ 638973 h 1088051"/>
                  <a:gd name="connsiteX5" fmla="*/ 829849 w 2116898"/>
                  <a:gd name="connsiteY5" fmla="*/ 269455 h 1088051"/>
                  <a:gd name="connsiteX6" fmla="*/ 939452 w 2116898"/>
                  <a:gd name="connsiteY6" fmla="*/ 75301 h 1088051"/>
                  <a:gd name="connsiteX7" fmla="*/ 1089764 w 2116898"/>
                  <a:gd name="connsiteY7" fmla="*/ 146 h 1088051"/>
                  <a:gd name="connsiteX8" fmla="*/ 1221287 w 2116898"/>
                  <a:gd name="connsiteY8" fmla="*/ 90960 h 1088051"/>
                  <a:gd name="connsiteX9" fmla="*/ 1337152 w 2116898"/>
                  <a:gd name="connsiteY9" fmla="*/ 354006 h 1088051"/>
                  <a:gd name="connsiteX10" fmla="*/ 1515650 w 2116898"/>
                  <a:gd name="connsiteY10" fmla="*/ 855047 h 1088051"/>
                  <a:gd name="connsiteX11" fmla="*/ 1644040 w 2116898"/>
                  <a:gd name="connsiteY11" fmla="*/ 1024148 h 1088051"/>
                  <a:gd name="connsiteX12" fmla="*/ 1781827 w 2116898"/>
                  <a:gd name="connsiteY12" fmla="*/ 1064858 h 1088051"/>
                  <a:gd name="connsiteX13" fmla="*/ 1885167 w 2116898"/>
                  <a:gd name="connsiteY13" fmla="*/ 1005359 h 1088051"/>
                  <a:gd name="connsiteX14" fmla="*/ 1938402 w 2116898"/>
                  <a:gd name="connsiteY14" fmla="*/ 898888 h 1088051"/>
                  <a:gd name="connsiteX15" fmla="*/ 2010427 w 2116898"/>
                  <a:gd name="connsiteY15" fmla="*/ 829995 h 1088051"/>
                  <a:gd name="connsiteX16" fmla="*/ 2116898 w 2116898"/>
                  <a:gd name="connsiteY16" fmla="*/ 804943 h 1088051"/>
                  <a:gd name="connsiteX0" fmla="*/ 0 w 2116898"/>
                  <a:gd name="connsiteY0" fmla="*/ 1083647 h 1088051"/>
                  <a:gd name="connsiteX1" fmla="*/ 300624 w 2116898"/>
                  <a:gd name="connsiteY1" fmla="*/ 1083647 h 1088051"/>
                  <a:gd name="connsiteX2" fmla="*/ 513567 w 2116898"/>
                  <a:gd name="connsiteY2" fmla="*/ 1049200 h 1088051"/>
                  <a:gd name="connsiteX3" fmla="*/ 663879 w 2116898"/>
                  <a:gd name="connsiteY3" fmla="*/ 920808 h 1088051"/>
                  <a:gd name="connsiteX4" fmla="*/ 742168 w 2116898"/>
                  <a:gd name="connsiteY4" fmla="*/ 638973 h 1088051"/>
                  <a:gd name="connsiteX5" fmla="*/ 829849 w 2116898"/>
                  <a:gd name="connsiteY5" fmla="*/ 269455 h 1088051"/>
                  <a:gd name="connsiteX6" fmla="*/ 939452 w 2116898"/>
                  <a:gd name="connsiteY6" fmla="*/ 75301 h 1088051"/>
                  <a:gd name="connsiteX7" fmla="*/ 1089764 w 2116898"/>
                  <a:gd name="connsiteY7" fmla="*/ 146 h 1088051"/>
                  <a:gd name="connsiteX8" fmla="*/ 1221287 w 2116898"/>
                  <a:gd name="connsiteY8" fmla="*/ 90960 h 1088051"/>
                  <a:gd name="connsiteX9" fmla="*/ 1337152 w 2116898"/>
                  <a:gd name="connsiteY9" fmla="*/ 354006 h 1088051"/>
                  <a:gd name="connsiteX10" fmla="*/ 1515650 w 2116898"/>
                  <a:gd name="connsiteY10" fmla="*/ 855047 h 1088051"/>
                  <a:gd name="connsiteX11" fmla="*/ 1653434 w 2116898"/>
                  <a:gd name="connsiteY11" fmla="*/ 1014754 h 1088051"/>
                  <a:gd name="connsiteX12" fmla="*/ 1781827 w 2116898"/>
                  <a:gd name="connsiteY12" fmla="*/ 1064858 h 1088051"/>
                  <a:gd name="connsiteX13" fmla="*/ 1885167 w 2116898"/>
                  <a:gd name="connsiteY13" fmla="*/ 1005359 h 1088051"/>
                  <a:gd name="connsiteX14" fmla="*/ 1938402 w 2116898"/>
                  <a:gd name="connsiteY14" fmla="*/ 898888 h 1088051"/>
                  <a:gd name="connsiteX15" fmla="*/ 2010427 w 2116898"/>
                  <a:gd name="connsiteY15" fmla="*/ 829995 h 1088051"/>
                  <a:gd name="connsiteX16" fmla="*/ 2116898 w 2116898"/>
                  <a:gd name="connsiteY16" fmla="*/ 804943 h 1088051"/>
                  <a:gd name="connsiteX0" fmla="*/ 0 w 2116898"/>
                  <a:gd name="connsiteY0" fmla="*/ 1083647 h 1088051"/>
                  <a:gd name="connsiteX1" fmla="*/ 300624 w 2116898"/>
                  <a:gd name="connsiteY1" fmla="*/ 1083647 h 1088051"/>
                  <a:gd name="connsiteX2" fmla="*/ 513567 w 2116898"/>
                  <a:gd name="connsiteY2" fmla="*/ 1049200 h 1088051"/>
                  <a:gd name="connsiteX3" fmla="*/ 663879 w 2116898"/>
                  <a:gd name="connsiteY3" fmla="*/ 920808 h 1088051"/>
                  <a:gd name="connsiteX4" fmla="*/ 742168 w 2116898"/>
                  <a:gd name="connsiteY4" fmla="*/ 638973 h 1088051"/>
                  <a:gd name="connsiteX5" fmla="*/ 829849 w 2116898"/>
                  <a:gd name="connsiteY5" fmla="*/ 269455 h 1088051"/>
                  <a:gd name="connsiteX6" fmla="*/ 939452 w 2116898"/>
                  <a:gd name="connsiteY6" fmla="*/ 75301 h 1088051"/>
                  <a:gd name="connsiteX7" fmla="*/ 1089764 w 2116898"/>
                  <a:gd name="connsiteY7" fmla="*/ 146 h 1088051"/>
                  <a:gd name="connsiteX8" fmla="*/ 1221287 w 2116898"/>
                  <a:gd name="connsiteY8" fmla="*/ 90960 h 1088051"/>
                  <a:gd name="connsiteX9" fmla="*/ 1337152 w 2116898"/>
                  <a:gd name="connsiteY9" fmla="*/ 354006 h 1088051"/>
                  <a:gd name="connsiteX10" fmla="*/ 1515650 w 2116898"/>
                  <a:gd name="connsiteY10" fmla="*/ 855047 h 1088051"/>
                  <a:gd name="connsiteX11" fmla="*/ 1634645 w 2116898"/>
                  <a:gd name="connsiteY11" fmla="*/ 1021017 h 1088051"/>
                  <a:gd name="connsiteX12" fmla="*/ 1781827 w 2116898"/>
                  <a:gd name="connsiteY12" fmla="*/ 1064858 h 1088051"/>
                  <a:gd name="connsiteX13" fmla="*/ 1885167 w 2116898"/>
                  <a:gd name="connsiteY13" fmla="*/ 1005359 h 1088051"/>
                  <a:gd name="connsiteX14" fmla="*/ 1938402 w 2116898"/>
                  <a:gd name="connsiteY14" fmla="*/ 898888 h 1088051"/>
                  <a:gd name="connsiteX15" fmla="*/ 2010427 w 2116898"/>
                  <a:gd name="connsiteY15" fmla="*/ 829995 h 1088051"/>
                  <a:gd name="connsiteX16" fmla="*/ 2116898 w 2116898"/>
                  <a:gd name="connsiteY16" fmla="*/ 804943 h 1088051"/>
                  <a:gd name="connsiteX0" fmla="*/ 0 w 2138818"/>
                  <a:gd name="connsiteY0" fmla="*/ 1083647 h 1088051"/>
                  <a:gd name="connsiteX1" fmla="*/ 300624 w 2138818"/>
                  <a:gd name="connsiteY1" fmla="*/ 1083647 h 1088051"/>
                  <a:gd name="connsiteX2" fmla="*/ 513567 w 2138818"/>
                  <a:gd name="connsiteY2" fmla="*/ 1049200 h 1088051"/>
                  <a:gd name="connsiteX3" fmla="*/ 663879 w 2138818"/>
                  <a:gd name="connsiteY3" fmla="*/ 920808 h 1088051"/>
                  <a:gd name="connsiteX4" fmla="*/ 742168 w 2138818"/>
                  <a:gd name="connsiteY4" fmla="*/ 638973 h 1088051"/>
                  <a:gd name="connsiteX5" fmla="*/ 829849 w 2138818"/>
                  <a:gd name="connsiteY5" fmla="*/ 269455 h 1088051"/>
                  <a:gd name="connsiteX6" fmla="*/ 939452 w 2138818"/>
                  <a:gd name="connsiteY6" fmla="*/ 75301 h 1088051"/>
                  <a:gd name="connsiteX7" fmla="*/ 1089764 w 2138818"/>
                  <a:gd name="connsiteY7" fmla="*/ 146 h 1088051"/>
                  <a:gd name="connsiteX8" fmla="*/ 1221287 w 2138818"/>
                  <a:gd name="connsiteY8" fmla="*/ 90960 h 1088051"/>
                  <a:gd name="connsiteX9" fmla="*/ 1337152 w 2138818"/>
                  <a:gd name="connsiteY9" fmla="*/ 354006 h 1088051"/>
                  <a:gd name="connsiteX10" fmla="*/ 1515650 w 2138818"/>
                  <a:gd name="connsiteY10" fmla="*/ 855047 h 1088051"/>
                  <a:gd name="connsiteX11" fmla="*/ 1634645 w 2138818"/>
                  <a:gd name="connsiteY11" fmla="*/ 1021017 h 1088051"/>
                  <a:gd name="connsiteX12" fmla="*/ 1781827 w 2138818"/>
                  <a:gd name="connsiteY12" fmla="*/ 1064858 h 1088051"/>
                  <a:gd name="connsiteX13" fmla="*/ 1885167 w 2138818"/>
                  <a:gd name="connsiteY13" fmla="*/ 1005359 h 1088051"/>
                  <a:gd name="connsiteX14" fmla="*/ 1938402 w 2138818"/>
                  <a:gd name="connsiteY14" fmla="*/ 898888 h 1088051"/>
                  <a:gd name="connsiteX15" fmla="*/ 2010427 w 2138818"/>
                  <a:gd name="connsiteY15" fmla="*/ 829995 h 1088051"/>
                  <a:gd name="connsiteX16" fmla="*/ 2138818 w 2138818"/>
                  <a:gd name="connsiteY16" fmla="*/ 823732 h 1088051"/>
                  <a:gd name="connsiteX0" fmla="*/ 0 w 2138818"/>
                  <a:gd name="connsiteY0" fmla="*/ 1083647 h 1088051"/>
                  <a:gd name="connsiteX1" fmla="*/ 300624 w 2138818"/>
                  <a:gd name="connsiteY1" fmla="*/ 1083647 h 1088051"/>
                  <a:gd name="connsiteX2" fmla="*/ 513567 w 2138818"/>
                  <a:gd name="connsiteY2" fmla="*/ 1049200 h 1088051"/>
                  <a:gd name="connsiteX3" fmla="*/ 663879 w 2138818"/>
                  <a:gd name="connsiteY3" fmla="*/ 920808 h 1088051"/>
                  <a:gd name="connsiteX4" fmla="*/ 742168 w 2138818"/>
                  <a:gd name="connsiteY4" fmla="*/ 638973 h 1088051"/>
                  <a:gd name="connsiteX5" fmla="*/ 829849 w 2138818"/>
                  <a:gd name="connsiteY5" fmla="*/ 269455 h 1088051"/>
                  <a:gd name="connsiteX6" fmla="*/ 939452 w 2138818"/>
                  <a:gd name="connsiteY6" fmla="*/ 75301 h 1088051"/>
                  <a:gd name="connsiteX7" fmla="*/ 1089764 w 2138818"/>
                  <a:gd name="connsiteY7" fmla="*/ 146 h 1088051"/>
                  <a:gd name="connsiteX8" fmla="*/ 1221287 w 2138818"/>
                  <a:gd name="connsiteY8" fmla="*/ 90960 h 1088051"/>
                  <a:gd name="connsiteX9" fmla="*/ 1337152 w 2138818"/>
                  <a:gd name="connsiteY9" fmla="*/ 354006 h 1088051"/>
                  <a:gd name="connsiteX10" fmla="*/ 1515650 w 2138818"/>
                  <a:gd name="connsiteY10" fmla="*/ 855047 h 1088051"/>
                  <a:gd name="connsiteX11" fmla="*/ 1634645 w 2138818"/>
                  <a:gd name="connsiteY11" fmla="*/ 1021017 h 1088051"/>
                  <a:gd name="connsiteX12" fmla="*/ 1781827 w 2138818"/>
                  <a:gd name="connsiteY12" fmla="*/ 1064858 h 1088051"/>
                  <a:gd name="connsiteX13" fmla="*/ 1885167 w 2138818"/>
                  <a:gd name="connsiteY13" fmla="*/ 1005359 h 1088051"/>
                  <a:gd name="connsiteX14" fmla="*/ 1938402 w 2138818"/>
                  <a:gd name="connsiteY14" fmla="*/ 898888 h 1088051"/>
                  <a:gd name="connsiteX15" fmla="*/ 2010427 w 2138818"/>
                  <a:gd name="connsiteY15" fmla="*/ 829995 h 1088051"/>
                  <a:gd name="connsiteX16" fmla="*/ 2138818 w 2138818"/>
                  <a:gd name="connsiteY16" fmla="*/ 823732 h 1088051"/>
                  <a:gd name="connsiteX0" fmla="*/ 0 w 2160738"/>
                  <a:gd name="connsiteY0" fmla="*/ 1083647 h 1088051"/>
                  <a:gd name="connsiteX1" fmla="*/ 300624 w 2160738"/>
                  <a:gd name="connsiteY1" fmla="*/ 1083647 h 1088051"/>
                  <a:gd name="connsiteX2" fmla="*/ 513567 w 2160738"/>
                  <a:gd name="connsiteY2" fmla="*/ 1049200 h 1088051"/>
                  <a:gd name="connsiteX3" fmla="*/ 663879 w 2160738"/>
                  <a:gd name="connsiteY3" fmla="*/ 920808 h 1088051"/>
                  <a:gd name="connsiteX4" fmla="*/ 742168 w 2160738"/>
                  <a:gd name="connsiteY4" fmla="*/ 638973 h 1088051"/>
                  <a:gd name="connsiteX5" fmla="*/ 829849 w 2160738"/>
                  <a:gd name="connsiteY5" fmla="*/ 269455 h 1088051"/>
                  <a:gd name="connsiteX6" fmla="*/ 939452 w 2160738"/>
                  <a:gd name="connsiteY6" fmla="*/ 75301 h 1088051"/>
                  <a:gd name="connsiteX7" fmla="*/ 1089764 w 2160738"/>
                  <a:gd name="connsiteY7" fmla="*/ 146 h 1088051"/>
                  <a:gd name="connsiteX8" fmla="*/ 1221287 w 2160738"/>
                  <a:gd name="connsiteY8" fmla="*/ 90960 h 1088051"/>
                  <a:gd name="connsiteX9" fmla="*/ 1337152 w 2160738"/>
                  <a:gd name="connsiteY9" fmla="*/ 354006 h 1088051"/>
                  <a:gd name="connsiteX10" fmla="*/ 1515650 w 2160738"/>
                  <a:gd name="connsiteY10" fmla="*/ 855047 h 1088051"/>
                  <a:gd name="connsiteX11" fmla="*/ 1634645 w 2160738"/>
                  <a:gd name="connsiteY11" fmla="*/ 1021017 h 1088051"/>
                  <a:gd name="connsiteX12" fmla="*/ 1781827 w 2160738"/>
                  <a:gd name="connsiteY12" fmla="*/ 1064858 h 1088051"/>
                  <a:gd name="connsiteX13" fmla="*/ 1885167 w 2160738"/>
                  <a:gd name="connsiteY13" fmla="*/ 1005359 h 1088051"/>
                  <a:gd name="connsiteX14" fmla="*/ 1938402 w 2160738"/>
                  <a:gd name="connsiteY14" fmla="*/ 898888 h 1088051"/>
                  <a:gd name="connsiteX15" fmla="*/ 2010427 w 2160738"/>
                  <a:gd name="connsiteY15" fmla="*/ 829995 h 1088051"/>
                  <a:gd name="connsiteX16" fmla="*/ 2160738 w 2160738"/>
                  <a:gd name="connsiteY16" fmla="*/ 826863 h 1088051"/>
                  <a:gd name="connsiteX0" fmla="*/ 0 w 2160738"/>
                  <a:gd name="connsiteY0" fmla="*/ 1083647 h 1088051"/>
                  <a:gd name="connsiteX1" fmla="*/ 300624 w 2160738"/>
                  <a:gd name="connsiteY1" fmla="*/ 1083647 h 1088051"/>
                  <a:gd name="connsiteX2" fmla="*/ 513567 w 2160738"/>
                  <a:gd name="connsiteY2" fmla="*/ 1049200 h 1088051"/>
                  <a:gd name="connsiteX3" fmla="*/ 663879 w 2160738"/>
                  <a:gd name="connsiteY3" fmla="*/ 920808 h 1088051"/>
                  <a:gd name="connsiteX4" fmla="*/ 742168 w 2160738"/>
                  <a:gd name="connsiteY4" fmla="*/ 638973 h 1088051"/>
                  <a:gd name="connsiteX5" fmla="*/ 829849 w 2160738"/>
                  <a:gd name="connsiteY5" fmla="*/ 269455 h 1088051"/>
                  <a:gd name="connsiteX6" fmla="*/ 939452 w 2160738"/>
                  <a:gd name="connsiteY6" fmla="*/ 75301 h 1088051"/>
                  <a:gd name="connsiteX7" fmla="*/ 1089764 w 2160738"/>
                  <a:gd name="connsiteY7" fmla="*/ 146 h 1088051"/>
                  <a:gd name="connsiteX8" fmla="*/ 1221287 w 2160738"/>
                  <a:gd name="connsiteY8" fmla="*/ 90960 h 1088051"/>
                  <a:gd name="connsiteX9" fmla="*/ 1337152 w 2160738"/>
                  <a:gd name="connsiteY9" fmla="*/ 354006 h 1088051"/>
                  <a:gd name="connsiteX10" fmla="*/ 1515650 w 2160738"/>
                  <a:gd name="connsiteY10" fmla="*/ 855047 h 1088051"/>
                  <a:gd name="connsiteX11" fmla="*/ 1634645 w 2160738"/>
                  <a:gd name="connsiteY11" fmla="*/ 1021017 h 1088051"/>
                  <a:gd name="connsiteX12" fmla="*/ 1781827 w 2160738"/>
                  <a:gd name="connsiteY12" fmla="*/ 1064858 h 1088051"/>
                  <a:gd name="connsiteX13" fmla="*/ 1885167 w 2160738"/>
                  <a:gd name="connsiteY13" fmla="*/ 1005359 h 1088051"/>
                  <a:gd name="connsiteX14" fmla="*/ 1938402 w 2160738"/>
                  <a:gd name="connsiteY14" fmla="*/ 898888 h 1088051"/>
                  <a:gd name="connsiteX15" fmla="*/ 2010427 w 2160738"/>
                  <a:gd name="connsiteY15" fmla="*/ 829995 h 1088051"/>
                  <a:gd name="connsiteX16" fmla="*/ 2160738 w 2160738"/>
                  <a:gd name="connsiteY16" fmla="*/ 826863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515650 w 2170132"/>
                  <a:gd name="connsiteY10" fmla="*/ 855047 h 1088051"/>
                  <a:gd name="connsiteX11" fmla="*/ 1634645 w 2170132"/>
                  <a:gd name="connsiteY11" fmla="*/ 1021017 h 1088051"/>
                  <a:gd name="connsiteX12" fmla="*/ 1781827 w 2170132"/>
                  <a:gd name="connsiteY12" fmla="*/ 1064858 h 1088051"/>
                  <a:gd name="connsiteX13" fmla="*/ 1885167 w 2170132"/>
                  <a:gd name="connsiteY13" fmla="*/ 1005359 h 1088051"/>
                  <a:gd name="connsiteX14" fmla="*/ 1938402 w 2170132"/>
                  <a:gd name="connsiteY14" fmla="*/ 898888 h 1088051"/>
                  <a:gd name="connsiteX15" fmla="*/ 2010427 w 2170132"/>
                  <a:gd name="connsiteY15" fmla="*/ 829995 h 1088051"/>
                  <a:gd name="connsiteX16" fmla="*/ 2170132 w 2170132"/>
                  <a:gd name="connsiteY16"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515650 w 2170132"/>
                  <a:gd name="connsiteY10" fmla="*/ 855047 h 1088051"/>
                  <a:gd name="connsiteX11" fmla="*/ 1634645 w 2170132"/>
                  <a:gd name="connsiteY11" fmla="*/ 1021017 h 1088051"/>
                  <a:gd name="connsiteX12" fmla="*/ 1781827 w 2170132"/>
                  <a:gd name="connsiteY12" fmla="*/ 1064858 h 1088051"/>
                  <a:gd name="connsiteX13" fmla="*/ 1885167 w 2170132"/>
                  <a:gd name="connsiteY13" fmla="*/ 1005359 h 1088051"/>
                  <a:gd name="connsiteX14" fmla="*/ 1938402 w 2170132"/>
                  <a:gd name="connsiteY14" fmla="*/ 898888 h 1088051"/>
                  <a:gd name="connsiteX15" fmla="*/ 2010427 w 2170132"/>
                  <a:gd name="connsiteY15" fmla="*/ 829995 h 1088051"/>
                  <a:gd name="connsiteX16" fmla="*/ 2170132 w 2170132"/>
                  <a:gd name="connsiteY16"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515650 w 2170132"/>
                  <a:gd name="connsiteY10" fmla="*/ 855047 h 1088051"/>
                  <a:gd name="connsiteX11" fmla="*/ 1634645 w 2170132"/>
                  <a:gd name="connsiteY11" fmla="*/ 1021017 h 1088051"/>
                  <a:gd name="connsiteX12" fmla="*/ 1781827 w 2170132"/>
                  <a:gd name="connsiteY12" fmla="*/ 1064858 h 1088051"/>
                  <a:gd name="connsiteX13" fmla="*/ 1894562 w 2170132"/>
                  <a:gd name="connsiteY13" fmla="*/ 980306 h 1088051"/>
                  <a:gd name="connsiteX14" fmla="*/ 1938402 w 2170132"/>
                  <a:gd name="connsiteY14" fmla="*/ 898888 h 1088051"/>
                  <a:gd name="connsiteX15" fmla="*/ 2010427 w 2170132"/>
                  <a:gd name="connsiteY15" fmla="*/ 829995 h 1088051"/>
                  <a:gd name="connsiteX16" fmla="*/ 2170132 w 2170132"/>
                  <a:gd name="connsiteY16"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515650 w 2170132"/>
                  <a:gd name="connsiteY10" fmla="*/ 855047 h 1088051"/>
                  <a:gd name="connsiteX11" fmla="*/ 1634645 w 2170132"/>
                  <a:gd name="connsiteY11" fmla="*/ 1021017 h 1088051"/>
                  <a:gd name="connsiteX12" fmla="*/ 1781827 w 2170132"/>
                  <a:gd name="connsiteY12" fmla="*/ 1064858 h 1088051"/>
                  <a:gd name="connsiteX13" fmla="*/ 1910219 w 2170132"/>
                  <a:gd name="connsiteY13" fmla="*/ 995963 h 1088051"/>
                  <a:gd name="connsiteX14" fmla="*/ 1938402 w 2170132"/>
                  <a:gd name="connsiteY14" fmla="*/ 898888 h 1088051"/>
                  <a:gd name="connsiteX15" fmla="*/ 2010427 w 2170132"/>
                  <a:gd name="connsiteY15" fmla="*/ 829995 h 1088051"/>
                  <a:gd name="connsiteX16" fmla="*/ 2170132 w 2170132"/>
                  <a:gd name="connsiteY16"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515650 w 2170132"/>
                  <a:gd name="connsiteY10" fmla="*/ 855047 h 1088051"/>
                  <a:gd name="connsiteX11" fmla="*/ 1634645 w 2170132"/>
                  <a:gd name="connsiteY11" fmla="*/ 1021017 h 1088051"/>
                  <a:gd name="connsiteX12" fmla="*/ 1781827 w 2170132"/>
                  <a:gd name="connsiteY12" fmla="*/ 1064858 h 1088051"/>
                  <a:gd name="connsiteX13" fmla="*/ 1938402 w 2170132"/>
                  <a:gd name="connsiteY13" fmla="*/ 898888 h 1088051"/>
                  <a:gd name="connsiteX14" fmla="*/ 2010427 w 2170132"/>
                  <a:gd name="connsiteY14" fmla="*/ 829995 h 1088051"/>
                  <a:gd name="connsiteX15" fmla="*/ 2170132 w 2170132"/>
                  <a:gd name="connsiteY15"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515650 w 2170132"/>
                  <a:gd name="connsiteY10" fmla="*/ 855047 h 1088051"/>
                  <a:gd name="connsiteX11" fmla="*/ 1634645 w 2170132"/>
                  <a:gd name="connsiteY11" fmla="*/ 1021017 h 1088051"/>
                  <a:gd name="connsiteX12" fmla="*/ 1781827 w 2170132"/>
                  <a:gd name="connsiteY12" fmla="*/ 1064858 h 1088051"/>
                  <a:gd name="connsiteX13" fmla="*/ 1938402 w 2170132"/>
                  <a:gd name="connsiteY13" fmla="*/ 923940 h 1088051"/>
                  <a:gd name="connsiteX14" fmla="*/ 2010427 w 2170132"/>
                  <a:gd name="connsiteY14" fmla="*/ 829995 h 1088051"/>
                  <a:gd name="connsiteX15" fmla="*/ 2170132 w 2170132"/>
                  <a:gd name="connsiteY15"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515650 w 2170132"/>
                  <a:gd name="connsiteY10" fmla="*/ 855047 h 1088051"/>
                  <a:gd name="connsiteX11" fmla="*/ 1634645 w 2170132"/>
                  <a:gd name="connsiteY11" fmla="*/ 1021017 h 1088051"/>
                  <a:gd name="connsiteX12" fmla="*/ 1781827 w 2170132"/>
                  <a:gd name="connsiteY12" fmla="*/ 1064858 h 1088051"/>
                  <a:gd name="connsiteX13" fmla="*/ 1929007 w 2170132"/>
                  <a:gd name="connsiteY13" fmla="*/ 952123 h 1088051"/>
                  <a:gd name="connsiteX14" fmla="*/ 2010427 w 2170132"/>
                  <a:gd name="connsiteY14" fmla="*/ 829995 h 1088051"/>
                  <a:gd name="connsiteX15" fmla="*/ 2170132 w 2170132"/>
                  <a:gd name="connsiteY15"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515650 w 2170132"/>
                  <a:gd name="connsiteY10" fmla="*/ 855047 h 1088051"/>
                  <a:gd name="connsiteX11" fmla="*/ 1634645 w 2170132"/>
                  <a:gd name="connsiteY11" fmla="*/ 1021017 h 1088051"/>
                  <a:gd name="connsiteX12" fmla="*/ 1781827 w 2170132"/>
                  <a:gd name="connsiteY12" fmla="*/ 1064858 h 1088051"/>
                  <a:gd name="connsiteX13" fmla="*/ 1929007 w 2170132"/>
                  <a:gd name="connsiteY13" fmla="*/ 952123 h 1088051"/>
                  <a:gd name="connsiteX14" fmla="*/ 2004164 w 2170132"/>
                  <a:gd name="connsiteY14" fmla="*/ 855047 h 1088051"/>
                  <a:gd name="connsiteX15" fmla="*/ 2170132 w 2170132"/>
                  <a:gd name="connsiteY15"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515650 w 2170132"/>
                  <a:gd name="connsiteY10" fmla="*/ 855047 h 1088051"/>
                  <a:gd name="connsiteX11" fmla="*/ 1634645 w 2170132"/>
                  <a:gd name="connsiteY11" fmla="*/ 1021017 h 1088051"/>
                  <a:gd name="connsiteX12" fmla="*/ 1781827 w 2170132"/>
                  <a:gd name="connsiteY12" fmla="*/ 1064858 h 1088051"/>
                  <a:gd name="connsiteX13" fmla="*/ 1907087 w 2170132"/>
                  <a:gd name="connsiteY13" fmla="*/ 974043 h 1088051"/>
                  <a:gd name="connsiteX14" fmla="*/ 2004164 w 2170132"/>
                  <a:gd name="connsiteY14" fmla="*/ 855047 h 1088051"/>
                  <a:gd name="connsiteX15" fmla="*/ 2170132 w 2170132"/>
                  <a:gd name="connsiteY15"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515650 w 2170132"/>
                  <a:gd name="connsiteY10" fmla="*/ 855047 h 1088051"/>
                  <a:gd name="connsiteX11" fmla="*/ 1634645 w 2170132"/>
                  <a:gd name="connsiteY11" fmla="*/ 1021017 h 1088051"/>
                  <a:gd name="connsiteX12" fmla="*/ 1756775 w 2170132"/>
                  <a:gd name="connsiteY12" fmla="*/ 1067989 h 1088051"/>
                  <a:gd name="connsiteX13" fmla="*/ 1907087 w 2170132"/>
                  <a:gd name="connsiteY13" fmla="*/ 974043 h 1088051"/>
                  <a:gd name="connsiteX14" fmla="*/ 2004164 w 2170132"/>
                  <a:gd name="connsiteY14" fmla="*/ 855047 h 1088051"/>
                  <a:gd name="connsiteX15" fmla="*/ 2170132 w 2170132"/>
                  <a:gd name="connsiteY15"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515650 w 2170132"/>
                  <a:gd name="connsiteY10" fmla="*/ 855047 h 1088051"/>
                  <a:gd name="connsiteX11" fmla="*/ 1634645 w 2170132"/>
                  <a:gd name="connsiteY11" fmla="*/ 1021017 h 1088051"/>
                  <a:gd name="connsiteX12" fmla="*/ 1756775 w 2170132"/>
                  <a:gd name="connsiteY12" fmla="*/ 1067989 h 1088051"/>
                  <a:gd name="connsiteX13" fmla="*/ 1907087 w 2170132"/>
                  <a:gd name="connsiteY13" fmla="*/ 974043 h 1088051"/>
                  <a:gd name="connsiteX14" fmla="*/ 2004164 w 2170132"/>
                  <a:gd name="connsiteY14" fmla="*/ 855047 h 1088051"/>
                  <a:gd name="connsiteX15" fmla="*/ 2170132 w 2170132"/>
                  <a:gd name="connsiteY15"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515650 w 2170132"/>
                  <a:gd name="connsiteY10" fmla="*/ 855047 h 1088051"/>
                  <a:gd name="connsiteX11" fmla="*/ 1615856 w 2170132"/>
                  <a:gd name="connsiteY11" fmla="*/ 999097 h 1088051"/>
                  <a:gd name="connsiteX12" fmla="*/ 1756775 w 2170132"/>
                  <a:gd name="connsiteY12" fmla="*/ 1067989 h 1088051"/>
                  <a:gd name="connsiteX13" fmla="*/ 1907087 w 2170132"/>
                  <a:gd name="connsiteY13" fmla="*/ 974043 h 1088051"/>
                  <a:gd name="connsiteX14" fmla="*/ 2004164 w 2170132"/>
                  <a:gd name="connsiteY14" fmla="*/ 855047 h 1088051"/>
                  <a:gd name="connsiteX15" fmla="*/ 2170132 w 2170132"/>
                  <a:gd name="connsiteY15"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478072 w 2170132"/>
                  <a:gd name="connsiteY10" fmla="*/ 732918 h 1088051"/>
                  <a:gd name="connsiteX11" fmla="*/ 1615856 w 2170132"/>
                  <a:gd name="connsiteY11" fmla="*/ 999097 h 1088051"/>
                  <a:gd name="connsiteX12" fmla="*/ 1756775 w 2170132"/>
                  <a:gd name="connsiteY12" fmla="*/ 1067989 h 1088051"/>
                  <a:gd name="connsiteX13" fmla="*/ 1907087 w 2170132"/>
                  <a:gd name="connsiteY13" fmla="*/ 974043 h 1088051"/>
                  <a:gd name="connsiteX14" fmla="*/ 2004164 w 2170132"/>
                  <a:gd name="connsiteY14" fmla="*/ 855047 h 1088051"/>
                  <a:gd name="connsiteX15" fmla="*/ 2170132 w 2170132"/>
                  <a:gd name="connsiteY15"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474940 w 2170132"/>
                  <a:gd name="connsiteY10" fmla="*/ 754838 h 1088051"/>
                  <a:gd name="connsiteX11" fmla="*/ 1615856 w 2170132"/>
                  <a:gd name="connsiteY11" fmla="*/ 999097 h 1088051"/>
                  <a:gd name="connsiteX12" fmla="*/ 1756775 w 2170132"/>
                  <a:gd name="connsiteY12" fmla="*/ 1067989 h 1088051"/>
                  <a:gd name="connsiteX13" fmla="*/ 1907087 w 2170132"/>
                  <a:gd name="connsiteY13" fmla="*/ 974043 h 1088051"/>
                  <a:gd name="connsiteX14" fmla="*/ 2004164 w 2170132"/>
                  <a:gd name="connsiteY14" fmla="*/ 855047 h 1088051"/>
                  <a:gd name="connsiteX15" fmla="*/ 2170132 w 2170132"/>
                  <a:gd name="connsiteY15"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474940 w 2170132"/>
                  <a:gd name="connsiteY10" fmla="*/ 754838 h 1088051"/>
                  <a:gd name="connsiteX11" fmla="*/ 1615856 w 2170132"/>
                  <a:gd name="connsiteY11" fmla="*/ 999097 h 1088051"/>
                  <a:gd name="connsiteX12" fmla="*/ 1784958 w 2170132"/>
                  <a:gd name="connsiteY12" fmla="*/ 1061726 h 1088051"/>
                  <a:gd name="connsiteX13" fmla="*/ 1907087 w 2170132"/>
                  <a:gd name="connsiteY13" fmla="*/ 974043 h 1088051"/>
                  <a:gd name="connsiteX14" fmla="*/ 2004164 w 2170132"/>
                  <a:gd name="connsiteY14" fmla="*/ 855047 h 1088051"/>
                  <a:gd name="connsiteX15" fmla="*/ 2170132 w 2170132"/>
                  <a:gd name="connsiteY15"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474940 w 2170132"/>
                  <a:gd name="connsiteY10" fmla="*/ 754838 h 1088051"/>
                  <a:gd name="connsiteX11" fmla="*/ 1615856 w 2170132"/>
                  <a:gd name="connsiteY11" fmla="*/ 999097 h 1088051"/>
                  <a:gd name="connsiteX12" fmla="*/ 1784958 w 2170132"/>
                  <a:gd name="connsiteY12" fmla="*/ 1061726 h 1088051"/>
                  <a:gd name="connsiteX13" fmla="*/ 1910219 w 2170132"/>
                  <a:gd name="connsiteY13" fmla="*/ 977174 h 1088051"/>
                  <a:gd name="connsiteX14" fmla="*/ 2004164 w 2170132"/>
                  <a:gd name="connsiteY14" fmla="*/ 855047 h 1088051"/>
                  <a:gd name="connsiteX15" fmla="*/ 2170132 w 2170132"/>
                  <a:gd name="connsiteY15"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474940 w 2170132"/>
                  <a:gd name="connsiteY10" fmla="*/ 754838 h 1088051"/>
                  <a:gd name="connsiteX11" fmla="*/ 1615856 w 2170132"/>
                  <a:gd name="connsiteY11" fmla="*/ 999097 h 1088051"/>
                  <a:gd name="connsiteX12" fmla="*/ 1784958 w 2170132"/>
                  <a:gd name="connsiteY12" fmla="*/ 1061726 h 1088051"/>
                  <a:gd name="connsiteX13" fmla="*/ 1910219 w 2170132"/>
                  <a:gd name="connsiteY13" fmla="*/ 977174 h 1088051"/>
                  <a:gd name="connsiteX14" fmla="*/ 1985375 w 2170132"/>
                  <a:gd name="connsiteY14" fmla="*/ 845653 h 1088051"/>
                  <a:gd name="connsiteX15" fmla="*/ 2170132 w 2170132"/>
                  <a:gd name="connsiteY15"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474940 w 2170132"/>
                  <a:gd name="connsiteY10" fmla="*/ 754838 h 1088051"/>
                  <a:gd name="connsiteX11" fmla="*/ 1615856 w 2170132"/>
                  <a:gd name="connsiteY11" fmla="*/ 999097 h 1088051"/>
                  <a:gd name="connsiteX12" fmla="*/ 1784958 w 2170132"/>
                  <a:gd name="connsiteY12" fmla="*/ 1061726 h 1088051"/>
                  <a:gd name="connsiteX13" fmla="*/ 1910219 w 2170132"/>
                  <a:gd name="connsiteY13" fmla="*/ 977174 h 1088051"/>
                  <a:gd name="connsiteX14" fmla="*/ 2013559 w 2170132"/>
                  <a:gd name="connsiteY14" fmla="*/ 851916 h 1088051"/>
                  <a:gd name="connsiteX15" fmla="*/ 2170132 w 2170132"/>
                  <a:gd name="connsiteY15"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474940 w 2170132"/>
                  <a:gd name="connsiteY10" fmla="*/ 754838 h 1088051"/>
                  <a:gd name="connsiteX11" fmla="*/ 1615856 w 2170132"/>
                  <a:gd name="connsiteY11" fmla="*/ 999097 h 1088051"/>
                  <a:gd name="connsiteX12" fmla="*/ 1784958 w 2170132"/>
                  <a:gd name="connsiteY12" fmla="*/ 1061726 h 1088051"/>
                  <a:gd name="connsiteX13" fmla="*/ 1910219 w 2170132"/>
                  <a:gd name="connsiteY13" fmla="*/ 955253 h 1088051"/>
                  <a:gd name="connsiteX14" fmla="*/ 2013559 w 2170132"/>
                  <a:gd name="connsiteY14" fmla="*/ 851916 h 1088051"/>
                  <a:gd name="connsiteX15" fmla="*/ 2170132 w 2170132"/>
                  <a:gd name="connsiteY15"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474940 w 2170132"/>
                  <a:gd name="connsiteY10" fmla="*/ 754838 h 1088051"/>
                  <a:gd name="connsiteX11" fmla="*/ 1615856 w 2170132"/>
                  <a:gd name="connsiteY11" fmla="*/ 999097 h 1088051"/>
                  <a:gd name="connsiteX12" fmla="*/ 1784958 w 2170132"/>
                  <a:gd name="connsiteY12" fmla="*/ 1061726 h 1088051"/>
                  <a:gd name="connsiteX13" fmla="*/ 1925877 w 2170132"/>
                  <a:gd name="connsiteY13" fmla="*/ 983436 h 1088051"/>
                  <a:gd name="connsiteX14" fmla="*/ 2013559 w 2170132"/>
                  <a:gd name="connsiteY14" fmla="*/ 851916 h 1088051"/>
                  <a:gd name="connsiteX15" fmla="*/ 2170132 w 2170132"/>
                  <a:gd name="connsiteY15"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474940 w 2170132"/>
                  <a:gd name="connsiteY10" fmla="*/ 754838 h 1088051"/>
                  <a:gd name="connsiteX11" fmla="*/ 1615856 w 2170132"/>
                  <a:gd name="connsiteY11" fmla="*/ 999097 h 1088051"/>
                  <a:gd name="connsiteX12" fmla="*/ 1784958 w 2170132"/>
                  <a:gd name="connsiteY12" fmla="*/ 1061726 h 1088051"/>
                  <a:gd name="connsiteX13" fmla="*/ 1916483 w 2170132"/>
                  <a:gd name="connsiteY13" fmla="*/ 964647 h 1088051"/>
                  <a:gd name="connsiteX14" fmla="*/ 2013559 w 2170132"/>
                  <a:gd name="connsiteY14" fmla="*/ 851916 h 1088051"/>
                  <a:gd name="connsiteX15" fmla="*/ 2170132 w 2170132"/>
                  <a:gd name="connsiteY15"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474940 w 2170132"/>
                  <a:gd name="connsiteY10" fmla="*/ 754838 h 1088051"/>
                  <a:gd name="connsiteX11" fmla="*/ 1615856 w 2170132"/>
                  <a:gd name="connsiteY11" fmla="*/ 999097 h 1088051"/>
                  <a:gd name="connsiteX12" fmla="*/ 1784958 w 2170132"/>
                  <a:gd name="connsiteY12" fmla="*/ 1061726 h 1088051"/>
                  <a:gd name="connsiteX13" fmla="*/ 1929009 w 2170132"/>
                  <a:gd name="connsiteY13" fmla="*/ 977173 h 1088051"/>
                  <a:gd name="connsiteX14" fmla="*/ 2013559 w 2170132"/>
                  <a:gd name="connsiteY14" fmla="*/ 851916 h 1088051"/>
                  <a:gd name="connsiteX15" fmla="*/ 2170132 w 2170132"/>
                  <a:gd name="connsiteY15"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474940 w 2170132"/>
                  <a:gd name="connsiteY10" fmla="*/ 754838 h 1088051"/>
                  <a:gd name="connsiteX11" fmla="*/ 1615856 w 2170132"/>
                  <a:gd name="connsiteY11" fmla="*/ 999097 h 1088051"/>
                  <a:gd name="connsiteX12" fmla="*/ 1784958 w 2170132"/>
                  <a:gd name="connsiteY12" fmla="*/ 1061726 h 1088051"/>
                  <a:gd name="connsiteX13" fmla="*/ 1929009 w 2170132"/>
                  <a:gd name="connsiteY13" fmla="*/ 977173 h 1088051"/>
                  <a:gd name="connsiteX14" fmla="*/ 1982244 w 2170132"/>
                  <a:gd name="connsiteY14" fmla="*/ 845653 h 1088051"/>
                  <a:gd name="connsiteX15" fmla="*/ 2170132 w 2170132"/>
                  <a:gd name="connsiteY15"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474940 w 2170132"/>
                  <a:gd name="connsiteY10" fmla="*/ 754838 h 1088051"/>
                  <a:gd name="connsiteX11" fmla="*/ 1615856 w 2170132"/>
                  <a:gd name="connsiteY11" fmla="*/ 999097 h 1088051"/>
                  <a:gd name="connsiteX12" fmla="*/ 1784958 w 2170132"/>
                  <a:gd name="connsiteY12" fmla="*/ 1061726 h 1088051"/>
                  <a:gd name="connsiteX13" fmla="*/ 1913352 w 2170132"/>
                  <a:gd name="connsiteY13" fmla="*/ 958384 h 1088051"/>
                  <a:gd name="connsiteX14" fmla="*/ 1982244 w 2170132"/>
                  <a:gd name="connsiteY14" fmla="*/ 845653 h 1088051"/>
                  <a:gd name="connsiteX15" fmla="*/ 2170132 w 2170132"/>
                  <a:gd name="connsiteY15"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474940 w 2170132"/>
                  <a:gd name="connsiteY10" fmla="*/ 754838 h 1088051"/>
                  <a:gd name="connsiteX11" fmla="*/ 1615856 w 2170132"/>
                  <a:gd name="connsiteY11" fmla="*/ 999097 h 1088051"/>
                  <a:gd name="connsiteX12" fmla="*/ 1784958 w 2170132"/>
                  <a:gd name="connsiteY12" fmla="*/ 1061726 h 1088051"/>
                  <a:gd name="connsiteX13" fmla="*/ 1913352 w 2170132"/>
                  <a:gd name="connsiteY13" fmla="*/ 958384 h 1088051"/>
                  <a:gd name="connsiteX14" fmla="*/ 2170132 w 2170132"/>
                  <a:gd name="connsiteY14"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474940 w 2170132"/>
                  <a:gd name="connsiteY10" fmla="*/ 754838 h 1088051"/>
                  <a:gd name="connsiteX11" fmla="*/ 1615856 w 2170132"/>
                  <a:gd name="connsiteY11" fmla="*/ 999097 h 1088051"/>
                  <a:gd name="connsiteX12" fmla="*/ 1784958 w 2170132"/>
                  <a:gd name="connsiteY12" fmla="*/ 1061726 h 1088051"/>
                  <a:gd name="connsiteX13" fmla="*/ 1913352 w 2170132"/>
                  <a:gd name="connsiteY13" fmla="*/ 958384 h 1088051"/>
                  <a:gd name="connsiteX14" fmla="*/ 1932139 w 2170132"/>
                  <a:gd name="connsiteY14" fmla="*/ 1002229 h 1088051"/>
                  <a:gd name="connsiteX15" fmla="*/ 2170132 w 2170132"/>
                  <a:gd name="connsiteY15"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474940 w 2170132"/>
                  <a:gd name="connsiteY10" fmla="*/ 754838 h 1088051"/>
                  <a:gd name="connsiteX11" fmla="*/ 1615856 w 2170132"/>
                  <a:gd name="connsiteY11" fmla="*/ 999097 h 1088051"/>
                  <a:gd name="connsiteX12" fmla="*/ 1784958 w 2170132"/>
                  <a:gd name="connsiteY12" fmla="*/ 1061726 h 1088051"/>
                  <a:gd name="connsiteX13" fmla="*/ 1913352 w 2170132"/>
                  <a:gd name="connsiteY13" fmla="*/ 958384 h 1088051"/>
                  <a:gd name="connsiteX14" fmla="*/ 2170132 w 2170132"/>
                  <a:gd name="connsiteY14"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474940 w 2170132"/>
                  <a:gd name="connsiteY10" fmla="*/ 754838 h 1088051"/>
                  <a:gd name="connsiteX11" fmla="*/ 1615856 w 2170132"/>
                  <a:gd name="connsiteY11" fmla="*/ 999097 h 1088051"/>
                  <a:gd name="connsiteX12" fmla="*/ 1784958 w 2170132"/>
                  <a:gd name="connsiteY12" fmla="*/ 1061726 h 1088051"/>
                  <a:gd name="connsiteX13" fmla="*/ 1891432 w 2170132"/>
                  <a:gd name="connsiteY13" fmla="*/ 1014752 h 1088051"/>
                  <a:gd name="connsiteX14" fmla="*/ 2170132 w 2170132"/>
                  <a:gd name="connsiteY14"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474940 w 2170132"/>
                  <a:gd name="connsiteY10" fmla="*/ 754838 h 1088051"/>
                  <a:gd name="connsiteX11" fmla="*/ 1615856 w 2170132"/>
                  <a:gd name="connsiteY11" fmla="*/ 999097 h 1088051"/>
                  <a:gd name="connsiteX12" fmla="*/ 1784958 w 2170132"/>
                  <a:gd name="connsiteY12" fmla="*/ 1061726 h 1088051"/>
                  <a:gd name="connsiteX13" fmla="*/ 1891432 w 2170132"/>
                  <a:gd name="connsiteY13" fmla="*/ 1014752 h 1088051"/>
                  <a:gd name="connsiteX14" fmla="*/ 2035479 w 2170132"/>
                  <a:gd name="connsiteY14" fmla="*/ 908283 h 1088051"/>
                  <a:gd name="connsiteX15" fmla="*/ 2170132 w 2170132"/>
                  <a:gd name="connsiteY15"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474940 w 2170132"/>
                  <a:gd name="connsiteY10" fmla="*/ 754838 h 1088051"/>
                  <a:gd name="connsiteX11" fmla="*/ 1615856 w 2170132"/>
                  <a:gd name="connsiteY11" fmla="*/ 999097 h 1088051"/>
                  <a:gd name="connsiteX12" fmla="*/ 1784958 w 2170132"/>
                  <a:gd name="connsiteY12" fmla="*/ 1061726 h 1088051"/>
                  <a:gd name="connsiteX13" fmla="*/ 1891432 w 2170132"/>
                  <a:gd name="connsiteY13" fmla="*/ 1014752 h 1088051"/>
                  <a:gd name="connsiteX14" fmla="*/ 1979112 w 2170132"/>
                  <a:gd name="connsiteY14" fmla="*/ 876968 h 1088051"/>
                  <a:gd name="connsiteX15" fmla="*/ 2170132 w 2170132"/>
                  <a:gd name="connsiteY15"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474940 w 2170132"/>
                  <a:gd name="connsiteY10" fmla="*/ 754838 h 1088051"/>
                  <a:gd name="connsiteX11" fmla="*/ 1615856 w 2170132"/>
                  <a:gd name="connsiteY11" fmla="*/ 999097 h 1088051"/>
                  <a:gd name="connsiteX12" fmla="*/ 1784958 w 2170132"/>
                  <a:gd name="connsiteY12" fmla="*/ 1061726 h 1088051"/>
                  <a:gd name="connsiteX13" fmla="*/ 1878906 w 2170132"/>
                  <a:gd name="connsiteY13" fmla="*/ 1005357 h 1088051"/>
                  <a:gd name="connsiteX14" fmla="*/ 1979112 w 2170132"/>
                  <a:gd name="connsiteY14" fmla="*/ 876968 h 1088051"/>
                  <a:gd name="connsiteX15" fmla="*/ 2170132 w 2170132"/>
                  <a:gd name="connsiteY15"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474940 w 2170132"/>
                  <a:gd name="connsiteY10" fmla="*/ 754838 h 1088051"/>
                  <a:gd name="connsiteX11" fmla="*/ 1615856 w 2170132"/>
                  <a:gd name="connsiteY11" fmla="*/ 999097 h 1088051"/>
                  <a:gd name="connsiteX12" fmla="*/ 1784958 w 2170132"/>
                  <a:gd name="connsiteY12" fmla="*/ 1061726 h 1088051"/>
                  <a:gd name="connsiteX13" fmla="*/ 1878906 w 2170132"/>
                  <a:gd name="connsiteY13" fmla="*/ 1005357 h 1088051"/>
                  <a:gd name="connsiteX14" fmla="*/ 1966586 w 2170132"/>
                  <a:gd name="connsiteY14" fmla="*/ 855047 h 1088051"/>
                  <a:gd name="connsiteX15" fmla="*/ 2170132 w 2170132"/>
                  <a:gd name="connsiteY15"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474940 w 2170132"/>
                  <a:gd name="connsiteY10" fmla="*/ 754838 h 1088051"/>
                  <a:gd name="connsiteX11" fmla="*/ 1615856 w 2170132"/>
                  <a:gd name="connsiteY11" fmla="*/ 999097 h 1088051"/>
                  <a:gd name="connsiteX12" fmla="*/ 1784958 w 2170132"/>
                  <a:gd name="connsiteY12" fmla="*/ 1061726 h 1088051"/>
                  <a:gd name="connsiteX13" fmla="*/ 1878906 w 2170132"/>
                  <a:gd name="connsiteY13" fmla="*/ 1005357 h 1088051"/>
                  <a:gd name="connsiteX14" fmla="*/ 1979112 w 2170132"/>
                  <a:gd name="connsiteY14" fmla="*/ 858178 h 1088051"/>
                  <a:gd name="connsiteX15" fmla="*/ 2170132 w 2170132"/>
                  <a:gd name="connsiteY15" fmla="*/ 817468 h 1088051"/>
                  <a:gd name="connsiteX0" fmla="*/ 0 w 2304787"/>
                  <a:gd name="connsiteY0" fmla="*/ 1083647 h 1088051"/>
                  <a:gd name="connsiteX1" fmla="*/ 300624 w 2304787"/>
                  <a:gd name="connsiteY1" fmla="*/ 1083647 h 1088051"/>
                  <a:gd name="connsiteX2" fmla="*/ 513567 w 2304787"/>
                  <a:gd name="connsiteY2" fmla="*/ 1049200 h 1088051"/>
                  <a:gd name="connsiteX3" fmla="*/ 663879 w 2304787"/>
                  <a:gd name="connsiteY3" fmla="*/ 920808 h 1088051"/>
                  <a:gd name="connsiteX4" fmla="*/ 742168 w 2304787"/>
                  <a:gd name="connsiteY4" fmla="*/ 638973 h 1088051"/>
                  <a:gd name="connsiteX5" fmla="*/ 829849 w 2304787"/>
                  <a:gd name="connsiteY5" fmla="*/ 269455 h 1088051"/>
                  <a:gd name="connsiteX6" fmla="*/ 939452 w 2304787"/>
                  <a:gd name="connsiteY6" fmla="*/ 75301 h 1088051"/>
                  <a:gd name="connsiteX7" fmla="*/ 1089764 w 2304787"/>
                  <a:gd name="connsiteY7" fmla="*/ 146 h 1088051"/>
                  <a:gd name="connsiteX8" fmla="*/ 1221287 w 2304787"/>
                  <a:gd name="connsiteY8" fmla="*/ 90960 h 1088051"/>
                  <a:gd name="connsiteX9" fmla="*/ 1337152 w 2304787"/>
                  <a:gd name="connsiteY9" fmla="*/ 354006 h 1088051"/>
                  <a:gd name="connsiteX10" fmla="*/ 1474940 w 2304787"/>
                  <a:gd name="connsiteY10" fmla="*/ 754838 h 1088051"/>
                  <a:gd name="connsiteX11" fmla="*/ 1615856 w 2304787"/>
                  <a:gd name="connsiteY11" fmla="*/ 999097 h 1088051"/>
                  <a:gd name="connsiteX12" fmla="*/ 1784958 w 2304787"/>
                  <a:gd name="connsiteY12" fmla="*/ 1061726 h 1088051"/>
                  <a:gd name="connsiteX13" fmla="*/ 1878906 w 2304787"/>
                  <a:gd name="connsiteY13" fmla="*/ 1005357 h 1088051"/>
                  <a:gd name="connsiteX14" fmla="*/ 1979112 w 2304787"/>
                  <a:gd name="connsiteY14" fmla="*/ 858178 h 1088051"/>
                  <a:gd name="connsiteX15" fmla="*/ 2304787 w 2304787"/>
                  <a:gd name="connsiteY15" fmla="*/ 808073 h 1088051"/>
                  <a:gd name="connsiteX0" fmla="*/ 0 w 2304787"/>
                  <a:gd name="connsiteY0" fmla="*/ 1083647 h 1088051"/>
                  <a:gd name="connsiteX1" fmla="*/ 300624 w 2304787"/>
                  <a:gd name="connsiteY1" fmla="*/ 1083647 h 1088051"/>
                  <a:gd name="connsiteX2" fmla="*/ 513567 w 2304787"/>
                  <a:gd name="connsiteY2" fmla="*/ 1049200 h 1088051"/>
                  <a:gd name="connsiteX3" fmla="*/ 663879 w 2304787"/>
                  <a:gd name="connsiteY3" fmla="*/ 920808 h 1088051"/>
                  <a:gd name="connsiteX4" fmla="*/ 742168 w 2304787"/>
                  <a:gd name="connsiteY4" fmla="*/ 638973 h 1088051"/>
                  <a:gd name="connsiteX5" fmla="*/ 829849 w 2304787"/>
                  <a:gd name="connsiteY5" fmla="*/ 269455 h 1088051"/>
                  <a:gd name="connsiteX6" fmla="*/ 939452 w 2304787"/>
                  <a:gd name="connsiteY6" fmla="*/ 75301 h 1088051"/>
                  <a:gd name="connsiteX7" fmla="*/ 1089764 w 2304787"/>
                  <a:gd name="connsiteY7" fmla="*/ 146 h 1088051"/>
                  <a:gd name="connsiteX8" fmla="*/ 1221287 w 2304787"/>
                  <a:gd name="connsiteY8" fmla="*/ 90960 h 1088051"/>
                  <a:gd name="connsiteX9" fmla="*/ 1337152 w 2304787"/>
                  <a:gd name="connsiteY9" fmla="*/ 354006 h 1088051"/>
                  <a:gd name="connsiteX10" fmla="*/ 1474940 w 2304787"/>
                  <a:gd name="connsiteY10" fmla="*/ 754838 h 1088051"/>
                  <a:gd name="connsiteX11" fmla="*/ 1615856 w 2304787"/>
                  <a:gd name="connsiteY11" fmla="*/ 999097 h 1088051"/>
                  <a:gd name="connsiteX12" fmla="*/ 1784958 w 2304787"/>
                  <a:gd name="connsiteY12" fmla="*/ 1061726 h 1088051"/>
                  <a:gd name="connsiteX13" fmla="*/ 1878906 w 2304787"/>
                  <a:gd name="connsiteY13" fmla="*/ 1005357 h 1088051"/>
                  <a:gd name="connsiteX14" fmla="*/ 1979112 w 2304787"/>
                  <a:gd name="connsiteY14" fmla="*/ 858178 h 1088051"/>
                  <a:gd name="connsiteX15" fmla="*/ 2304787 w 2304787"/>
                  <a:gd name="connsiteY15" fmla="*/ 808073 h 1088051"/>
                  <a:gd name="connsiteX0" fmla="*/ 0 w 2301655"/>
                  <a:gd name="connsiteY0" fmla="*/ 1083647 h 1088051"/>
                  <a:gd name="connsiteX1" fmla="*/ 300624 w 2301655"/>
                  <a:gd name="connsiteY1" fmla="*/ 1083647 h 1088051"/>
                  <a:gd name="connsiteX2" fmla="*/ 513567 w 2301655"/>
                  <a:gd name="connsiteY2" fmla="*/ 1049200 h 1088051"/>
                  <a:gd name="connsiteX3" fmla="*/ 663879 w 2301655"/>
                  <a:gd name="connsiteY3" fmla="*/ 920808 h 1088051"/>
                  <a:gd name="connsiteX4" fmla="*/ 742168 w 2301655"/>
                  <a:gd name="connsiteY4" fmla="*/ 638973 h 1088051"/>
                  <a:gd name="connsiteX5" fmla="*/ 829849 w 2301655"/>
                  <a:gd name="connsiteY5" fmla="*/ 269455 h 1088051"/>
                  <a:gd name="connsiteX6" fmla="*/ 939452 w 2301655"/>
                  <a:gd name="connsiteY6" fmla="*/ 75301 h 1088051"/>
                  <a:gd name="connsiteX7" fmla="*/ 1089764 w 2301655"/>
                  <a:gd name="connsiteY7" fmla="*/ 146 h 1088051"/>
                  <a:gd name="connsiteX8" fmla="*/ 1221287 w 2301655"/>
                  <a:gd name="connsiteY8" fmla="*/ 90960 h 1088051"/>
                  <a:gd name="connsiteX9" fmla="*/ 1337152 w 2301655"/>
                  <a:gd name="connsiteY9" fmla="*/ 354006 h 1088051"/>
                  <a:gd name="connsiteX10" fmla="*/ 1474940 w 2301655"/>
                  <a:gd name="connsiteY10" fmla="*/ 754838 h 1088051"/>
                  <a:gd name="connsiteX11" fmla="*/ 1615856 w 2301655"/>
                  <a:gd name="connsiteY11" fmla="*/ 999097 h 1088051"/>
                  <a:gd name="connsiteX12" fmla="*/ 1784958 w 2301655"/>
                  <a:gd name="connsiteY12" fmla="*/ 1061726 h 1088051"/>
                  <a:gd name="connsiteX13" fmla="*/ 1878906 w 2301655"/>
                  <a:gd name="connsiteY13" fmla="*/ 1005357 h 1088051"/>
                  <a:gd name="connsiteX14" fmla="*/ 1979112 w 2301655"/>
                  <a:gd name="connsiteY14" fmla="*/ 858178 h 1088051"/>
                  <a:gd name="connsiteX15" fmla="*/ 2301655 w 2301655"/>
                  <a:gd name="connsiteY15" fmla="*/ 820599 h 1088051"/>
                  <a:gd name="connsiteX0" fmla="*/ 0 w 2301655"/>
                  <a:gd name="connsiteY0" fmla="*/ 1083647 h 1088051"/>
                  <a:gd name="connsiteX1" fmla="*/ 300624 w 2301655"/>
                  <a:gd name="connsiteY1" fmla="*/ 1083647 h 1088051"/>
                  <a:gd name="connsiteX2" fmla="*/ 513567 w 2301655"/>
                  <a:gd name="connsiteY2" fmla="*/ 1049200 h 1088051"/>
                  <a:gd name="connsiteX3" fmla="*/ 663879 w 2301655"/>
                  <a:gd name="connsiteY3" fmla="*/ 920808 h 1088051"/>
                  <a:gd name="connsiteX4" fmla="*/ 742168 w 2301655"/>
                  <a:gd name="connsiteY4" fmla="*/ 638973 h 1088051"/>
                  <a:gd name="connsiteX5" fmla="*/ 829849 w 2301655"/>
                  <a:gd name="connsiteY5" fmla="*/ 269455 h 1088051"/>
                  <a:gd name="connsiteX6" fmla="*/ 939452 w 2301655"/>
                  <a:gd name="connsiteY6" fmla="*/ 75301 h 1088051"/>
                  <a:gd name="connsiteX7" fmla="*/ 1089764 w 2301655"/>
                  <a:gd name="connsiteY7" fmla="*/ 146 h 1088051"/>
                  <a:gd name="connsiteX8" fmla="*/ 1221287 w 2301655"/>
                  <a:gd name="connsiteY8" fmla="*/ 90960 h 1088051"/>
                  <a:gd name="connsiteX9" fmla="*/ 1337152 w 2301655"/>
                  <a:gd name="connsiteY9" fmla="*/ 354006 h 1088051"/>
                  <a:gd name="connsiteX10" fmla="*/ 1474940 w 2301655"/>
                  <a:gd name="connsiteY10" fmla="*/ 754838 h 1088051"/>
                  <a:gd name="connsiteX11" fmla="*/ 1615856 w 2301655"/>
                  <a:gd name="connsiteY11" fmla="*/ 999097 h 1088051"/>
                  <a:gd name="connsiteX12" fmla="*/ 1784958 w 2301655"/>
                  <a:gd name="connsiteY12" fmla="*/ 1061726 h 1088051"/>
                  <a:gd name="connsiteX13" fmla="*/ 1878906 w 2301655"/>
                  <a:gd name="connsiteY13" fmla="*/ 1005357 h 1088051"/>
                  <a:gd name="connsiteX14" fmla="*/ 1979112 w 2301655"/>
                  <a:gd name="connsiteY14" fmla="*/ 858178 h 1088051"/>
                  <a:gd name="connsiteX15" fmla="*/ 2301655 w 2301655"/>
                  <a:gd name="connsiteY15" fmla="*/ 820599 h 1088051"/>
                  <a:gd name="connsiteX0" fmla="*/ 0 w 2301655"/>
                  <a:gd name="connsiteY0" fmla="*/ 1083647 h 1088051"/>
                  <a:gd name="connsiteX1" fmla="*/ 300624 w 2301655"/>
                  <a:gd name="connsiteY1" fmla="*/ 1083647 h 1088051"/>
                  <a:gd name="connsiteX2" fmla="*/ 513567 w 2301655"/>
                  <a:gd name="connsiteY2" fmla="*/ 1049200 h 1088051"/>
                  <a:gd name="connsiteX3" fmla="*/ 663879 w 2301655"/>
                  <a:gd name="connsiteY3" fmla="*/ 920808 h 1088051"/>
                  <a:gd name="connsiteX4" fmla="*/ 742168 w 2301655"/>
                  <a:gd name="connsiteY4" fmla="*/ 638973 h 1088051"/>
                  <a:gd name="connsiteX5" fmla="*/ 829849 w 2301655"/>
                  <a:gd name="connsiteY5" fmla="*/ 269455 h 1088051"/>
                  <a:gd name="connsiteX6" fmla="*/ 939452 w 2301655"/>
                  <a:gd name="connsiteY6" fmla="*/ 75301 h 1088051"/>
                  <a:gd name="connsiteX7" fmla="*/ 1089764 w 2301655"/>
                  <a:gd name="connsiteY7" fmla="*/ 146 h 1088051"/>
                  <a:gd name="connsiteX8" fmla="*/ 1221287 w 2301655"/>
                  <a:gd name="connsiteY8" fmla="*/ 90960 h 1088051"/>
                  <a:gd name="connsiteX9" fmla="*/ 1337152 w 2301655"/>
                  <a:gd name="connsiteY9" fmla="*/ 354006 h 1088051"/>
                  <a:gd name="connsiteX10" fmla="*/ 1474940 w 2301655"/>
                  <a:gd name="connsiteY10" fmla="*/ 754838 h 1088051"/>
                  <a:gd name="connsiteX11" fmla="*/ 1615856 w 2301655"/>
                  <a:gd name="connsiteY11" fmla="*/ 999097 h 1088051"/>
                  <a:gd name="connsiteX12" fmla="*/ 1784958 w 2301655"/>
                  <a:gd name="connsiteY12" fmla="*/ 1061726 h 1088051"/>
                  <a:gd name="connsiteX13" fmla="*/ 1878906 w 2301655"/>
                  <a:gd name="connsiteY13" fmla="*/ 1005357 h 1088051"/>
                  <a:gd name="connsiteX14" fmla="*/ 1979112 w 2301655"/>
                  <a:gd name="connsiteY14" fmla="*/ 858178 h 1088051"/>
                  <a:gd name="connsiteX15" fmla="*/ 2301655 w 2301655"/>
                  <a:gd name="connsiteY15" fmla="*/ 820599 h 1088051"/>
                  <a:gd name="connsiteX0" fmla="*/ 0 w 2301655"/>
                  <a:gd name="connsiteY0" fmla="*/ 1083647 h 1088051"/>
                  <a:gd name="connsiteX1" fmla="*/ 300624 w 2301655"/>
                  <a:gd name="connsiteY1" fmla="*/ 1083647 h 1088051"/>
                  <a:gd name="connsiteX2" fmla="*/ 513567 w 2301655"/>
                  <a:gd name="connsiteY2" fmla="*/ 1049200 h 1088051"/>
                  <a:gd name="connsiteX3" fmla="*/ 663879 w 2301655"/>
                  <a:gd name="connsiteY3" fmla="*/ 920808 h 1088051"/>
                  <a:gd name="connsiteX4" fmla="*/ 742168 w 2301655"/>
                  <a:gd name="connsiteY4" fmla="*/ 638973 h 1088051"/>
                  <a:gd name="connsiteX5" fmla="*/ 829849 w 2301655"/>
                  <a:gd name="connsiteY5" fmla="*/ 269455 h 1088051"/>
                  <a:gd name="connsiteX6" fmla="*/ 939452 w 2301655"/>
                  <a:gd name="connsiteY6" fmla="*/ 75301 h 1088051"/>
                  <a:gd name="connsiteX7" fmla="*/ 1089764 w 2301655"/>
                  <a:gd name="connsiteY7" fmla="*/ 146 h 1088051"/>
                  <a:gd name="connsiteX8" fmla="*/ 1221287 w 2301655"/>
                  <a:gd name="connsiteY8" fmla="*/ 90960 h 1088051"/>
                  <a:gd name="connsiteX9" fmla="*/ 1337152 w 2301655"/>
                  <a:gd name="connsiteY9" fmla="*/ 354006 h 1088051"/>
                  <a:gd name="connsiteX10" fmla="*/ 1474940 w 2301655"/>
                  <a:gd name="connsiteY10" fmla="*/ 754838 h 1088051"/>
                  <a:gd name="connsiteX11" fmla="*/ 1615856 w 2301655"/>
                  <a:gd name="connsiteY11" fmla="*/ 999097 h 1088051"/>
                  <a:gd name="connsiteX12" fmla="*/ 1784958 w 2301655"/>
                  <a:gd name="connsiteY12" fmla="*/ 1061726 h 1088051"/>
                  <a:gd name="connsiteX13" fmla="*/ 1878906 w 2301655"/>
                  <a:gd name="connsiteY13" fmla="*/ 1005357 h 1088051"/>
                  <a:gd name="connsiteX14" fmla="*/ 1979112 w 2301655"/>
                  <a:gd name="connsiteY14" fmla="*/ 858178 h 1088051"/>
                  <a:gd name="connsiteX15" fmla="*/ 2082452 w 2301655"/>
                  <a:gd name="connsiteY15" fmla="*/ 833127 h 1088051"/>
                  <a:gd name="connsiteX16" fmla="*/ 2301655 w 2301655"/>
                  <a:gd name="connsiteY16" fmla="*/ 820599 h 1088051"/>
                  <a:gd name="connsiteX0" fmla="*/ 0 w 2301655"/>
                  <a:gd name="connsiteY0" fmla="*/ 1083647 h 1088051"/>
                  <a:gd name="connsiteX1" fmla="*/ 300624 w 2301655"/>
                  <a:gd name="connsiteY1" fmla="*/ 1083647 h 1088051"/>
                  <a:gd name="connsiteX2" fmla="*/ 513567 w 2301655"/>
                  <a:gd name="connsiteY2" fmla="*/ 1049200 h 1088051"/>
                  <a:gd name="connsiteX3" fmla="*/ 663879 w 2301655"/>
                  <a:gd name="connsiteY3" fmla="*/ 920808 h 1088051"/>
                  <a:gd name="connsiteX4" fmla="*/ 742168 w 2301655"/>
                  <a:gd name="connsiteY4" fmla="*/ 638973 h 1088051"/>
                  <a:gd name="connsiteX5" fmla="*/ 829849 w 2301655"/>
                  <a:gd name="connsiteY5" fmla="*/ 269455 h 1088051"/>
                  <a:gd name="connsiteX6" fmla="*/ 939452 w 2301655"/>
                  <a:gd name="connsiteY6" fmla="*/ 75301 h 1088051"/>
                  <a:gd name="connsiteX7" fmla="*/ 1089764 w 2301655"/>
                  <a:gd name="connsiteY7" fmla="*/ 146 h 1088051"/>
                  <a:gd name="connsiteX8" fmla="*/ 1221287 w 2301655"/>
                  <a:gd name="connsiteY8" fmla="*/ 90960 h 1088051"/>
                  <a:gd name="connsiteX9" fmla="*/ 1337152 w 2301655"/>
                  <a:gd name="connsiteY9" fmla="*/ 354006 h 1088051"/>
                  <a:gd name="connsiteX10" fmla="*/ 1474940 w 2301655"/>
                  <a:gd name="connsiteY10" fmla="*/ 754838 h 1088051"/>
                  <a:gd name="connsiteX11" fmla="*/ 1615856 w 2301655"/>
                  <a:gd name="connsiteY11" fmla="*/ 999097 h 1088051"/>
                  <a:gd name="connsiteX12" fmla="*/ 1784958 w 2301655"/>
                  <a:gd name="connsiteY12" fmla="*/ 1061726 h 1088051"/>
                  <a:gd name="connsiteX13" fmla="*/ 1878906 w 2301655"/>
                  <a:gd name="connsiteY13" fmla="*/ 1005357 h 1088051"/>
                  <a:gd name="connsiteX14" fmla="*/ 1979112 w 2301655"/>
                  <a:gd name="connsiteY14" fmla="*/ 858178 h 1088051"/>
                  <a:gd name="connsiteX15" fmla="*/ 2098109 w 2301655"/>
                  <a:gd name="connsiteY15" fmla="*/ 817469 h 1088051"/>
                  <a:gd name="connsiteX16" fmla="*/ 2301655 w 2301655"/>
                  <a:gd name="connsiteY16" fmla="*/ 820599 h 1088051"/>
                  <a:gd name="connsiteX0" fmla="*/ 0 w 2401863"/>
                  <a:gd name="connsiteY0" fmla="*/ 1083647 h 1088051"/>
                  <a:gd name="connsiteX1" fmla="*/ 300624 w 2401863"/>
                  <a:gd name="connsiteY1" fmla="*/ 1083647 h 1088051"/>
                  <a:gd name="connsiteX2" fmla="*/ 513567 w 2401863"/>
                  <a:gd name="connsiteY2" fmla="*/ 1049200 h 1088051"/>
                  <a:gd name="connsiteX3" fmla="*/ 663879 w 2401863"/>
                  <a:gd name="connsiteY3" fmla="*/ 920808 h 1088051"/>
                  <a:gd name="connsiteX4" fmla="*/ 742168 w 2401863"/>
                  <a:gd name="connsiteY4" fmla="*/ 638973 h 1088051"/>
                  <a:gd name="connsiteX5" fmla="*/ 829849 w 2401863"/>
                  <a:gd name="connsiteY5" fmla="*/ 269455 h 1088051"/>
                  <a:gd name="connsiteX6" fmla="*/ 939452 w 2401863"/>
                  <a:gd name="connsiteY6" fmla="*/ 75301 h 1088051"/>
                  <a:gd name="connsiteX7" fmla="*/ 1089764 w 2401863"/>
                  <a:gd name="connsiteY7" fmla="*/ 146 h 1088051"/>
                  <a:gd name="connsiteX8" fmla="*/ 1221287 w 2401863"/>
                  <a:gd name="connsiteY8" fmla="*/ 90960 h 1088051"/>
                  <a:gd name="connsiteX9" fmla="*/ 1337152 w 2401863"/>
                  <a:gd name="connsiteY9" fmla="*/ 354006 h 1088051"/>
                  <a:gd name="connsiteX10" fmla="*/ 1474940 w 2401863"/>
                  <a:gd name="connsiteY10" fmla="*/ 754838 h 1088051"/>
                  <a:gd name="connsiteX11" fmla="*/ 1615856 w 2401863"/>
                  <a:gd name="connsiteY11" fmla="*/ 999097 h 1088051"/>
                  <a:gd name="connsiteX12" fmla="*/ 1784958 w 2401863"/>
                  <a:gd name="connsiteY12" fmla="*/ 1061726 h 1088051"/>
                  <a:gd name="connsiteX13" fmla="*/ 1878906 w 2401863"/>
                  <a:gd name="connsiteY13" fmla="*/ 1005357 h 1088051"/>
                  <a:gd name="connsiteX14" fmla="*/ 1979112 w 2401863"/>
                  <a:gd name="connsiteY14" fmla="*/ 858178 h 1088051"/>
                  <a:gd name="connsiteX15" fmla="*/ 2098109 w 2401863"/>
                  <a:gd name="connsiteY15" fmla="*/ 817469 h 1088051"/>
                  <a:gd name="connsiteX16" fmla="*/ 2401863 w 2401863"/>
                  <a:gd name="connsiteY16" fmla="*/ 814336 h 1088051"/>
                  <a:gd name="connsiteX0" fmla="*/ 0 w 2401863"/>
                  <a:gd name="connsiteY0" fmla="*/ 1083647 h 1088051"/>
                  <a:gd name="connsiteX1" fmla="*/ 300624 w 2401863"/>
                  <a:gd name="connsiteY1" fmla="*/ 1083647 h 1088051"/>
                  <a:gd name="connsiteX2" fmla="*/ 513567 w 2401863"/>
                  <a:gd name="connsiteY2" fmla="*/ 1049200 h 1088051"/>
                  <a:gd name="connsiteX3" fmla="*/ 663879 w 2401863"/>
                  <a:gd name="connsiteY3" fmla="*/ 920808 h 1088051"/>
                  <a:gd name="connsiteX4" fmla="*/ 742168 w 2401863"/>
                  <a:gd name="connsiteY4" fmla="*/ 638973 h 1088051"/>
                  <a:gd name="connsiteX5" fmla="*/ 829849 w 2401863"/>
                  <a:gd name="connsiteY5" fmla="*/ 269455 h 1088051"/>
                  <a:gd name="connsiteX6" fmla="*/ 939452 w 2401863"/>
                  <a:gd name="connsiteY6" fmla="*/ 75301 h 1088051"/>
                  <a:gd name="connsiteX7" fmla="*/ 1089764 w 2401863"/>
                  <a:gd name="connsiteY7" fmla="*/ 146 h 1088051"/>
                  <a:gd name="connsiteX8" fmla="*/ 1221287 w 2401863"/>
                  <a:gd name="connsiteY8" fmla="*/ 90960 h 1088051"/>
                  <a:gd name="connsiteX9" fmla="*/ 1337152 w 2401863"/>
                  <a:gd name="connsiteY9" fmla="*/ 354006 h 1088051"/>
                  <a:gd name="connsiteX10" fmla="*/ 1474940 w 2401863"/>
                  <a:gd name="connsiteY10" fmla="*/ 754838 h 1088051"/>
                  <a:gd name="connsiteX11" fmla="*/ 1615856 w 2401863"/>
                  <a:gd name="connsiteY11" fmla="*/ 999097 h 1088051"/>
                  <a:gd name="connsiteX12" fmla="*/ 1784958 w 2401863"/>
                  <a:gd name="connsiteY12" fmla="*/ 1061726 h 1088051"/>
                  <a:gd name="connsiteX13" fmla="*/ 1878906 w 2401863"/>
                  <a:gd name="connsiteY13" fmla="*/ 1005357 h 1088051"/>
                  <a:gd name="connsiteX14" fmla="*/ 1979112 w 2401863"/>
                  <a:gd name="connsiteY14" fmla="*/ 858178 h 1088051"/>
                  <a:gd name="connsiteX15" fmla="*/ 2098109 w 2401863"/>
                  <a:gd name="connsiteY15" fmla="*/ 817469 h 1088051"/>
                  <a:gd name="connsiteX16" fmla="*/ 2401863 w 2401863"/>
                  <a:gd name="connsiteY16" fmla="*/ 814336 h 10880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2401863" h="1088051">
                    <a:moveTo>
                      <a:pt x="0" y="1083647"/>
                    </a:moveTo>
                    <a:cubicBezTo>
                      <a:pt x="101774" y="1089649"/>
                      <a:pt x="215030" y="1089388"/>
                      <a:pt x="300624" y="1083647"/>
                    </a:cubicBezTo>
                    <a:cubicBezTo>
                      <a:pt x="386218" y="1077906"/>
                      <a:pt x="453025" y="1076340"/>
                      <a:pt x="513567" y="1049200"/>
                    </a:cubicBezTo>
                    <a:cubicBezTo>
                      <a:pt x="574110" y="1022060"/>
                      <a:pt x="625779" y="989179"/>
                      <a:pt x="663879" y="920808"/>
                    </a:cubicBezTo>
                    <a:cubicBezTo>
                      <a:pt x="701979" y="852437"/>
                      <a:pt x="714506" y="747532"/>
                      <a:pt x="742168" y="638973"/>
                    </a:cubicBezTo>
                    <a:cubicBezTo>
                      <a:pt x="769830" y="530414"/>
                      <a:pt x="796968" y="363400"/>
                      <a:pt x="829849" y="269455"/>
                    </a:cubicBezTo>
                    <a:cubicBezTo>
                      <a:pt x="862730" y="175510"/>
                      <a:pt x="896133" y="120186"/>
                      <a:pt x="939452" y="75301"/>
                    </a:cubicBezTo>
                    <a:cubicBezTo>
                      <a:pt x="982771" y="30416"/>
                      <a:pt x="1042792" y="-2464"/>
                      <a:pt x="1089764" y="146"/>
                    </a:cubicBezTo>
                    <a:cubicBezTo>
                      <a:pt x="1136737" y="2756"/>
                      <a:pt x="1180056" y="31983"/>
                      <a:pt x="1221287" y="90960"/>
                    </a:cubicBezTo>
                    <a:cubicBezTo>
                      <a:pt x="1262518" y="149937"/>
                      <a:pt x="1294877" y="243360"/>
                      <a:pt x="1337152" y="354006"/>
                    </a:cubicBezTo>
                    <a:cubicBezTo>
                      <a:pt x="1379427" y="464652"/>
                      <a:pt x="1428489" y="647323"/>
                      <a:pt x="1474940" y="754838"/>
                    </a:cubicBezTo>
                    <a:cubicBezTo>
                      <a:pt x="1521391" y="862353"/>
                      <a:pt x="1564186" y="947949"/>
                      <a:pt x="1615856" y="999097"/>
                    </a:cubicBezTo>
                    <a:cubicBezTo>
                      <a:pt x="1667526" y="1050245"/>
                      <a:pt x="1741116" y="1060683"/>
                      <a:pt x="1784958" y="1061726"/>
                    </a:cubicBezTo>
                    <a:cubicBezTo>
                      <a:pt x="1828800" y="1062769"/>
                      <a:pt x="1846547" y="1039282"/>
                      <a:pt x="1878906" y="1005357"/>
                    </a:cubicBezTo>
                    <a:cubicBezTo>
                      <a:pt x="1911265" y="971432"/>
                      <a:pt x="1945188" y="886883"/>
                      <a:pt x="1979112" y="858178"/>
                    </a:cubicBezTo>
                    <a:cubicBezTo>
                      <a:pt x="2013036" y="829473"/>
                      <a:pt x="2044352" y="823732"/>
                      <a:pt x="2098109" y="817469"/>
                    </a:cubicBezTo>
                    <a:cubicBezTo>
                      <a:pt x="2151866" y="811206"/>
                      <a:pt x="2202490" y="813293"/>
                      <a:pt x="2401863" y="814336"/>
                    </a:cubicBezTo>
                  </a:path>
                </a:pathLst>
              </a:custGeom>
              <a:noFill/>
              <a:ln w="152400" cap="rnd">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84538" y="1828800"/>
                <a:ext cx="4779962" cy="12273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pic>
          <p:nvPicPr>
            <p:cNvPr id="4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74898" y="-355600"/>
              <a:ext cx="6540502" cy="37909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extLst>
      <p:ext uri="{BB962C8B-B14F-4D97-AF65-F5344CB8AC3E}">
        <p14:creationId xmlns:p14="http://schemas.microsoft.com/office/powerpoint/2010/main" val="288772195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FDE Logo Title Slide - Black">
    <p:bg>
      <p:bgPr>
        <a:solidFill>
          <a:schemeClr val="tx1"/>
        </a:solidFill>
        <a:effectLst/>
      </p:bgPr>
    </p:bg>
    <p:spTree>
      <p:nvGrpSpPr>
        <p:cNvPr id="1" name=""/>
        <p:cNvGrpSpPr/>
        <p:nvPr/>
      </p:nvGrpSpPr>
      <p:grpSpPr>
        <a:xfrm>
          <a:off x="0" y="0"/>
          <a:ext cx="0" cy="0"/>
          <a:chOff x="0" y="0"/>
          <a:chExt cx="0" cy="0"/>
        </a:xfrm>
      </p:grpSpPr>
      <p:sp>
        <p:nvSpPr>
          <p:cNvPr id="2" name="Title 1"/>
          <p:cNvSpPr>
            <a:spLocks noGrp="1"/>
          </p:cNvSpPr>
          <p:nvPr>
            <p:ph type="ctrTitle" hasCustomPrompt="1"/>
          </p:nvPr>
        </p:nvSpPr>
        <p:spPr>
          <a:xfrm>
            <a:off x="841248" y="3770376"/>
            <a:ext cx="7772400" cy="801624"/>
          </a:xfrm>
        </p:spPr>
        <p:txBody>
          <a:bodyPr>
            <a:noAutofit/>
          </a:bodyPr>
          <a:lstStyle>
            <a:lvl1pPr>
              <a:defRPr sz="2800" b="0" baseline="0">
                <a:solidFill>
                  <a:schemeClr val="accent2"/>
                </a:solidFill>
              </a:defRPr>
            </a:lvl1pPr>
          </a:lstStyle>
          <a:p>
            <a:r>
              <a:rPr lang="en-US" dirty="0"/>
              <a:t>Click to edit Title</a:t>
            </a:r>
          </a:p>
        </p:txBody>
      </p:sp>
      <p:sp>
        <p:nvSpPr>
          <p:cNvPr id="8" name="Text Placeholder 7"/>
          <p:cNvSpPr>
            <a:spLocks noGrp="1"/>
          </p:cNvSpPr>
          <p:nvPr>
            <p:ph type="body" sz="quarter" idx="10" hasCustomPrompt="1"/>
          </p:nvPr>
        </p:nvSpPr>
        <p:spPr>
          <a:xfrm>
            <a:off x="838200" y="4572000"/>
            <a:ext cx="7772400" cy="685800"/>
          </a:xfrm>
        </p:spPr>
        <p:txBody>
          <a:bodyPr>
            <a:normAutofit/>
          </a:bodyPr>
          <a:lstStyle>
            <a:lvl1pPr>
              <a:defRPr sz="2000" b="0" baseline="0">
                <a:solidFill>
                  <a:schemeClr val="bg1"/>
                </a:solidFill>
              </a:defRPr>
            </a:lvl1pPr>
          </a:lstStyle>
          <a:p>
            <a:pPr lvl="0"/>
            <a:r>
              <a:rPr lang="en-US" dirty="0"/>
              <a:t>Click to edit Subtitle</a:t>
            </a:r>
          </a:p>
        </p:txBody>
      </p:sp>
      <p:sp>
        <p:nvSpPr>
          <p:cNvPr id="12" name="TextBox 11"/>
          <p:cNvSpPr txBox="1"/>
          <p:nvPr/>
        </p:nvSpPr>
        <p:spPr>
          <a:xfrm>
            <a:off x="4023360" y="5307568"/>
            <a:ext cx="2057400" cy="369332"/>
          </a:xfrm>
          <a:prstGeom prst="rect">
            <a:avLst/>
          </a:prstGeom>
          <a:noFill/>
        </p:spPr>
        <p:txBody>
          <a:bodyPr wrap="square" rtlCol="0">
            <a:spAutoFit/>
          </a:bodyPr>
          <a:lstStyle/>
          <a:p>
            <a:r>
              <a:rPr lang="en-US" b="1" dirty="0">
                <a:solidFill>
                  <a:schemeClr val="bg1"/>
                </a:solidFill>
                <a:latin typeface="Arial" pitchFamily="34" charset="0"/>
                <a:cs typeface="Arial" pitchFamily="34" charset="0"/>
              </a:rPr>
              <a:t>Presented By:</a:t>
            </a:r>
          </a:p>
        </p:txBody>
      </p:sp>
      <p:sp>
        <p:nvSpPr>
          <p:cNvPr id="14" name="Text Placeholder 13"/>
          <p:cNvSpPr>
            <a:spLocks noGrp="1"/>
          </p:cNvSpPr>
          <p:nvPr>
            <p:ph type="body" sz="quarter" idx="12" hasCustomPrompt="1"/>
          </p:nvPr>
        </p:nvSpPr>
        <p:spPr>
          <a:xfrm>
            <a:off x="4023360" y="5711190"/>
            <a:ext cx="5069713" cy="365760"/>
          </a:xfrm>
        </p:spPr>
        <p:txBody>
          <a:bodyPr>
            <a:noAutofit/>
          </a:bodyPr>
          <a:lstStyle>
            <a:lvl1pPr>
              <a:defRPr sz="1800" baseline="0">
                <a:solidFill>
                  <a:schemeClr val="bg1"/>
                </a:solidFill>
              </a:defRPr>
            </a:lvl1pPr>
          </a:lstStyle>
          <a:p>
            <a:pPr lvl="0"/>
            <a:r>
              <a:rPr lang="en-US" dirty="0"/>
              <a:t>Click to edit Presenter Name</a:t>
            </a:r>
          </a:p>
        </p:txBody>
      </p:sp>
      <p:sp>
        <p:nvSpPr>
          <p:cNvPr id="15" name="Text Placeholder 13"/>
          <p:cNvSpPr>
            <a:spLocks noGrp="1"/>
          </p:cNvSpPr>
          <p:nvPr>
            <p:ph type="body" sz="quarter" idx="13" hasCustomPrompt="1"/>
          </p:nvPr>
        </p:nvSpPr>
        <p:spPr>
          <a:xfrm>
            <a:off x="4023360" y="6111240"/>
            <a:ext cx="5069713" cy="365760"/>
          </a:xfrm>
        </p:spPr>
        <p:txBody>
          <a:bodyPr>
            <a:noAutofit/>
          </a:bodyPr>
          <a:lstStyle>
            <a:lvl1pPr>
              <a:defRPr sz="1800" baseline="0">
                <a:solidFill>
                  <a:schemeClr val="bg1"/>
                </a:solidFill>
              </a:defRPr>
            </a:lvl1pPr>
          </a:lstStyle>
          <a:p>
            <a:pPr lvl="0"/>
            <a:r>
              <a:rPr lang="en-US" dirty="0"/>
              <a:t>Click to edit Presenter Title</a:t>
            </a:r>
          </a:p>
        </p:txBody>
      </p:sp>
      <p:sp>
        <p:nvSpPr>
          <p:cNvPr id="17" name="Text Placeholder 13"/>
          <p:cNvSpPr>
            <a:spLocks noGrp="1"/>
          </p:cNvSpPr>
          <p:nvPr>
            <p:ph type="body" sz="quarter" idx="15" hasCustomPrompt="1"/>
          </p:nvPr>
        </p:nvSpPr>
        <p:spPr>
          <a:xfrm>
            <a:off x="4023360" y="6492240"/>
            <a:ext cx="5069713" cy="365760"/>
          </a:xfrm>
        </p:spPr>
        <p:txBody>
          <a:bodyPr>
            <a:noAutofit/>
          </a:bodyPr>
          <a:lstStyle>
            <a:lvl1pPr>
              <a:defRPr sz="1800" baseline="0">
                <a:solidFill>
                  <a:schemeClr val="bg1"/>
                </a:solidFill>
              </a:defRPr>
            </a:lvl1pPr>
          </a:lstStyle>
          <a:p>
            <a:pPr lvl="0"/>
            <a:r>
              <a:rPr lang="en-US" dirty="0"/>
              <a:t>Click to edit Presentation Date</a:t>
            </a:r>
          </a:p>
        </p:txBody>
      </p:sp>
      <p:pic>
        <p:nvPicPr>
          <p:cNvPr id="2050" name="Picture 2"/>
          <p:cNvPicPr>
            <a:picLocks noChangeAspect="1" noChangeArrowheads="1"/>
          </p:cNvPicPr>
          <p:nvPr userDrawn="1"/>
        </p:nvPicPr>
        <p:blipFill>
          <a:blip r:embed="rId3" cstate="print">
            <a:extLst>
              <a:ext uri="{28A0092B-C50C-407E-A947-70E740481C1C}">
                <a14:useLocalDpi xmlns:a14="http://schemas.microsoft.com/office/drawing/2010/main" val="0"/>
              </a:ext>
            </a:extLst>
          </a:blip>
          <a:srcRect/>
          <a:stretch>
            <a:fillRect/>
          </a:stretch>
        </p:blipFill>
        <p:spPr bwMode="auto">
          <a:xfrm>
            <a:off x="2140742" y="5464226"/>
            <a:ext cx="1603218" cy="7469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4" name="Group 3"/>
          <p:cNvGrpSpPr/>
          <p:nvPr userDrawn="1"/>
        </p:nvGrpSpPr>
        <p:grpSpPr>
          <a:xfrm>
            <a:off x="726440" y="304800"/>
            <a:ext cx="3017520" cy="3200400"/>
            <a:chOff x="2871930" y="685800"/>
            <a:chExt cx="3017520" cy="3200400"/>
          </a:xfrm>
        </p:grpSpPr>
        <p:sp>
          <p:nvSpPr>
            <p:cNvPr id="3" name="Rectangle 2"/>
            <p:cNvSpPr/>
            <p:nvPr userDrawn="1"/>
          </p:nvSpPr>
          <p:spPr>
            <a:xfrm>
              <a:off x="2871930" y="685800"/>
              <a:ext cx="3017520" cy="3200400"/>
            </a:xfrm>
            <a:prstGeom prst="rect">
              <a:avLst/>
            </a:prstGeom>
            <a:solidFill>
              <a:schemeClr val="bg1"/>
            </a:solidFill>
            <a:effectLst>
              <a:softEdge rad="1270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6" name="Picture 45" descr="C:\Users\bccla_000\AppData\Local\Microsoft\Windows\INetCache\Content.Word\imcom.jpg"/>
            <p:cNvPicPr>
              <a:picLocks noChangeAspect="1"/>
            </p:cNvPicPr>
            <p:nvPr userDrawn="1"/>
          </p:nvPicPr>
          <p:blipFill>
            <a:blip r:embed="rId4">
              <a:extLst>
                <a:ext uri="{28A0092B-C50C-407E-A947-70E740481C1C}">
                  <a14:useLocalDpi xmlns:a14="http://schemas.microsoft.com/office/drawing/2010/main" val="0"/>
                </a:ext>
              </a:extLst>
            </a:blip>
            <a:srcRect l="11374" t="4074" r="12793" b="9082"/>
            <a:stretch>
              <a:fillRect/>
            </a:stretch>
          </p:blipFill>
          <p:spPr bwMode="auto">
            <a:xfrm>
              <a:off x="3112020" y="914400"/>
              <a:ext cx="2537340" cy="2743200"/>
            </a:xfrm>
            <a:prstGeom prst="rect">
              <a:avLst/>
            </a:prstGeom>
            <a:noFill/>
            <a:ln>
              <a:noFill/>
            </a:ln>
          </p:spPr>
        </p:pic>
      </p:grpSp>
      <p:grpSp>
        <p:nvGrpSpPr>
          <p:cNvPr id="9" name="Group 8"/>
          <p:cNvGrpSpPr/>
          <p:nvPr userDrawn="1"/>
        </p:nvGrpSpPr>
        <p:grpSpPr>
          <a:xfrm>
            <a:off x="807298" y="5381932"/>
            <a:ext cx="1066800" cy="1066800"/>
            <a:chOff x="807298" y="5381932"/>
            <a:chExt cx="1066800" cy="1066800"/>
          </a:xfrm>
        </p:grpSpPr>
        <p:sp>
          <p:nvSpPr>
            <p:cNvPr id="86" name="Rectangle 85"/>
            <p:cNvSpPr>
              <a:spLocks noChangeAspect="1"/>
            </p:cNvSpPr>
            <p:nvPr userDrawn="1"/>
          </p:nvSpPr>
          <p:spPr>
            <a:xfrm>
              <a:off x="807298" y="5381932"/>
              <a:ext cx="1066800" cy="1066800"/>
            </a:xfrm>
            <a:prstGeom prst="rect">
              <a:avLst/>
            </a:prstGeom>
            <a:gradFill flip="none" rotWithShape="1">
              <a:gsLst>
                <a:gs pos="57000">
                  <a:schemeClr val="bg1">
                    <a:lumMod val="65000"/>
                  </a:schemeClr>
                </a:gs>
                <a:gs pos="95000">
                  <a:schemeClr val="bg1"/>
                </a:gs>
              </a:gsLst>
              <a:path path="rect">
                <a:fillToRect l="50000" t="50000" r="50000" b="50000"/>
              </a:path>
              <a:tileRect/>
            </a:gradFill>
            <a:effectLst>
              <a:softEdge rad="1270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lang="en-US"/>
            </a:p>
          </p:txBody>
        </p:sp>
        <p:sp>
          <p:nvSpPr>
            <p:cNvPr id="5" name="Rectangle 4"/>
            <p:cNvSpPr>
              <a:spLocks noChangeAspect="1"/>
            </p:cNvSpPr>
            <p:nvPr userDrawn="1"/>
          </p:nvSpPr>
          <p:spPr>
            <a:xfrm>
              <a:off x="904280" y="5478914"/>
              <a:ext cx="872836" cy="872836"/>
            </a:xfrm>
            <a:prstGeom prst="rect">
              <a:avLst/>
            </a:prstGeom>
            <a:solidFill>
              <a:schemeClr val="bg1">
                <a:lumMod val="75000"/>
              </a:schemeClr>
            </a:solidFill>
            <a:effectLst>
              <a:softEdge rad="1270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lang="en-US"/>
            </a:p>
          </p:txBody>
        </p:sp>
        <p:pic>
          <p:nvPicPr>
            <p:cNvPr id="85" name="Picture 8" descr="PGE_SpotlightLogowh_PPT"/>
            <p:cNvPicPr>
              <a:picLocks noChangeAspect="1" noChangeArrowheads="1"/>
            </p:cNvPicPr>
            <p:nvPr userDrawn="1">
              <p:custDataLst>
                <p:tags r:id="rId1"/>
              </p:custDataLst>
            </p:nvPr>
          </p:nvPicPr>
          <p:blipFill>
            <a:blip r:embed="rId5" cstate="print">
              <a:extLst>
                <a:ext uri="{28A0092B-C50C-407E-A947-70E740481C1C}">
                  <a14:useLocalDpi xmlns:a14="http://schemas.microsoft.com/office/drawing/2010/main" val="0"/>
                </a:ext>
              </a:extLst>
            </a:blip>
            <a:srcRect/>
            <a:stretch>
              <a:fillRect/>
            </a:stretch>
          </p:blipFill>
          <p:spPr bwMode="auto">
            <a:xfrm>
              <a:off x="1032010" y="5605020"/>
              <a:ext cx="617376" cy="62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7" name="TextBox 6"/>
          <p:cNvSpPr txBox="1"/>
          <p:nvPr userDrawn="1"/>
        </p:nvSpPr>
        <p:spPr>
          <a:xfrm>
            <a:off x="3886200" y="228600"/>
            <a:ext cx="4876800" cy="2185214"/>
          </a:xfrm>
          <a:prstGeom prst="rect">
            <a:avLst/>
          </a:prstGeom>
          <a:noFill/>
        </p:spPr>
        <p:txBody>
          <a:bodyPr wrap="square" rtlCol="0">
            <a:spAutoFit/>
          </a:bodyPr>
          <a:lstStyle/>
          <a:p>
            <a:pPr algn="l"/>
            <a:r>
              <a:rPr lang="en-US" sz="4000" dirty="0">
                <a:solidFill>
                  <a:schemeClr val="bg1"/>
                </a:solidFill>
              </a:rPr>
              <a:t>Retrocommissioning</a:t>
            </a:r>
            <a:r>
              <a:rPr lang="en-US" sz="4000" baseline="0" dirty="0">
                <a:solidFill>
                  <a:schemeClr val="bg1"/>
                </a:solidFill>
              </a:rPr>
              <a:t> Practicum </a:t>
            </a:r>
          </a:p>
          <a:p>
            <a:pPr algn="l"/>
            <a:r>
              <a:rPr lang="en-US" sz="2800" baseline="0" dirty="0">
                <a:solidFill>
                  <a:schemeClr val="bg1"/>
                </a:solidFill>
              </a:rPr>
              <a:t>Presidio of Monterey</a:t>
            </a:r>
          </a:p>
          <a:p>
            <a:pPr algn="l"/>
            <a:r>
              <a:rPr lang="en-US" sz="2800" baseline="0" dirty="0">
                <a:solidFill>
                  <a:schemeClr val="bg1"/>
                </a:solidFill>
              </a:rPr>
              <a:t>Buildings 422 and 423</a:t>
            </a:r>
            <a:endParaRPr lang="en-US" sz="2800" dirty="0">
              <a:solidFill>
                <a:schemeClr val="bg1"/>
              </a:solidFill>
            </a:endParaRPr>
          </a:p>
        </p:txBody>
      </p:sp>
    </p:spTree>
    <p:extLst>
      <p:ext uri="{BB962C8B-B14F-4D97-AF65-F5344CB8AC3E}">
        <p14:creationId xmlns:p14="http://schemas.microsoft.com/office/powerpoint/2010/main" val="316394052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4.xml><?xml version="1.0" encoding="utf-8"?>
<p:sldLayout xmlns:a="http://schemas.openxmlformats.org/drawingml/2006/main" xmlns:r="http://schemas.openxmlformats.org/officeDocument/2006/relationships" xmlns:p="http://schemas.openxmlformats.org/presentationml/2006/main" showMasterSp="0" preserve="1" userDrawn="1">
  <p:cSld name="Interview Title Slide">
    <p:bg>
      <p:bgPr>
        <a:blipFill dpi="0" rotWithShape="1">
          <a:blip r:embed="rId2">
            <a:alphaModFix amt="58000"/>
            <a:lum/>
          </a:blip>
          <a:srcRect/>
          <a:stretch>
            <a:fillRect l="-8000" r="-8000"/>
          </a:stretch>
        </a:blipFill>
        <a:effectLst/>
      </p:bgPr>
    </p:bg>
    <p:spTree>
      <p:nvGrpSpPr>
        <p:cNvPr id="1" name=""/>
        <p:cNvGrpSpPr/>
        <p:nvPr/>
      </p:nvGrpSpPr>
      <p:grpSpPr>
        <a:xfrm>
          <a:off x="0" y="0"/>
          <a:ext cx="0" cy="0"/>
          <a:chOff x="0" y="0"/>
          <a:chExt cx="0" cy="0"/>
        </a:xfrm>
      </p:grpSpPr>
      <p:sp>
        <p:nvSpPr>
          <p:cNvPr id="4" name="Rectangle 2"/>
          <p:cNvSpPr>
            <a:spLocks noGrp="1" noChangeArrowheads="1"/>
          </p:cNvSpPr>
          <p:nvPr>
            <p:ph type="ctrTitle" hasCustomPrompt="1"/>
          </p:nvPr>
        </p:nvSpPr>
        <p:spPr>
          <a:xfrm>
            <a:off x="239713" y="861788"/>
            <a:ext cx="7772400" cy="731520"/>
          </a:xfrm>
        </p:spPr>
        <p:txBody>
          <a:bodyPr/>
          <a:lstStyle>
            <a:lvl1pPr>
              <a:defRPr sz="3200" b="1" i="1" baseline="0">
                <a:solidFill>
                  <a:schemeClr val="tx1"/>
                </a:solidFill>
              </a:defRPr>
            </a:lvl1pPr>
          </a:lstStyle>
          <a:p>
            <a:r>
              <a:rPr lang="en-US" dirty="0"/>
              <a:t>Click to edit Project Type</a:t>
            </a:r>
          </a:p>
        </p:txBody>
      </p:sp>
      <p:sp>
        <p:nvSpPr>
          <p:cNvPr id="5" name="Rectangle 7"/>
          <p:cNvSpPr>
            <a:spLocks noChangeArrowheads="1"/>
          </p:cNvSpPr>
          <p:nvPr userDrawn="1"/>
        </p:nvSpPr>
        <p:spPr bwMode="auto">
          <a:xfrm>
            <a:off x="239713" y="4800601"/>
            <a:ext cx="1970087" cy="365760"/>
          </a:xfrm>
          <a:prstGeom prst="rect">
            <a:avLst/>
          </a:prstGeom>
          <a:noFill/>
          <a:ln w="9525">
            <a:noFill/>
            <a:miter lim="800000"/>
            <a:headEnd/>
            <a:tailEnd/>
          </a:ln>
          <a:effectLst/>
        </p:spPr>
        <p:txBody>
          <a:bodyPr anchor="ctr"/>
          <a:lstStyle/>
          <a:p>
            <a:pPr marL="344488" indent="-344488" eaLnBrk="1" hangingPunct="1"/>
            <a:r>
              <a:rPr lang="en-US" sz="1800" dirty="0">
                <a:solidFill>
                  <a:schemeClr val="tx1"/>
                </a:solidFill>
                <a:latin typeface="+mn-lt"/>
              </a:rPr>
              <a:t>Presented By:</a:t>
            </a:r>
          </a:p>
        </p:txBody>
      </p:sp>
      <p:sp>
        <p:nvSpPr>
          <p:cNvPr id="3" name="Text Placeholder 2"/>
          <p:cNvSpPr>
            <a:spLocks noGrp="1"/>
          </p:cNvSpPr>
          <p:nvPr>
            <p:ph type="body" sz="quarter" idx="10" hasCustomPrompt="1"/>
          </p:nvPr>
        </p:nvSpPr>
        <p:spPr>
          <a:xfrm>
            <a:off x="239713" y="5166361"/>
            <a:ext cx="2743200" cy="1097280"/>
          </a:xfrm>
        </p:spPr>
        <p:txBody>
          <a:bodyPr/>
          <a:lstStyle>
            <a:lvl1pPr marL="0" indent="0" algn="l" defTabSz="914400" rtl="0" eaLnBrk="1" latinLnBrk="0" hangingPunct="1">
              <a:buNone/>
              <a:defRPr lang="en-US" sz="1800" kern="1200" dirty="0" smtClean="0">
                <a:solidFill>
                  <a:schemeClr val="tx1"/>
                </a:solidFill>
                <a:latin typeface="+mn-lt"/>
                <a:ea typeface="+mn-ea"/>
                <a:cs typeface="+mn-cs"/>
              </a:defRPr>
            </a:lvl1pPr>
            <a:lvl2pPr marL="344488" indent="-344488" algn="l" defTabSz="914400" rtl="0" eaLnBrk="1" latinLnBrk="0" hangingPunct="1">
              <a:defRPr lang="en-US" sz="1800" kern="1200" dirty="0" smtClean="0">
                <a:solidFill>
                  <a:schemeClr val="tx1"/>
                </a:solidFill>
                <a:latin typeface="+mn-lt"/>
                <a:ea typeface="+mn-ea"/>
                <a:cs typeface="+mn-cs"/>
              </a:defRPr>
            </a:lvl2pPr>
            <a:lvl3pPr marL="344488" indent="-344488" algn="l" defTabSz="914400" rtl="0" eaLnBrk="1" latinLnBrk="0" hangingPunct="1">
              <a:defRPr lang="en-US" sz="1800" kern="1200" dirty="0" smtClean="0">
                <a:solidFill>
                  <a:schemeClr val="tx1"/>
                </a:solidFill>
                <a:latin typeface="+mn-lt"/>
                <a:ea typeface="+mn-ea"/>
                <a:cs typeface="+mn-cs"/>
              </a:defRPr>
            </a:lvl3pPr>
            <a:lvl4pPr marL="344488" indent="-344488" algn="l" defTabSz="914400" rtl="0" eaLnBrk="1" latinLnBrk="0" hangingPunct="1">
              <a:defRPr lang="en-US" sz="1800" kern="1200" dirty="0" smtClean="0">
                <a:solidFill>
                  <a:schemeClr val="tx1"/>
                </a:solidFill>
                <a:latin typeface="+mn-lt"/>
                <a:ea typeface="+mn-ea"/>
                <a:cs typeface="+mn-cs"/>
              </a:defRPr>
            </a:lvl4pPr>
            <a:lvl5pPr marL="344488" indent="-344488" algn="l" defTabSz="914400" rtl="0" eaLnBrk="1" latinLnBrk="0" hangingPunct="1">
              <a:defRPr lang="en-US" sz="1800" kern="1200" dirty="0">
                <a:solidFill>
                  <a:schemeClr val="tx1"/>
                </a:solidFill>
                <a:latin typeface="+mn-lt"/>
                <a:ea typeface="+mn-ea"/>
                <a:cs typeface="+mn-cs"/>
              </a:defRPr>
            </a:lvl5pPr>
          </a:lstStyle>
          <a:p>
            <a:pPr lvl="0"/>
            <a:r>
              <a:rPr lang="en-US" dirty="0"/>
              <a:t>Click to enter interview team members</a:t>
            </a:r>
          </a:p>
        </p:txBody>
      </p:sp>
      <p:sp>
        <p:nvSpPr>
          <p:cNvPr id="10" name="Text Placeholder 2"/>
          <p:cNvSpPr>
            <a:spLocks noGrp="1"/>
          </p:cNvSpPr>
          <p:nvPr>
            <p:ph type="body" sz="quarter" idx="11" hasCustomPrompt="1"/>
          </p:nvPr>
        </p:nvSpPr>
        <p:spPr>
          <a:xfrm>
            <a:off x="239713" y="6274276"/>
            <a:ext cx="2743200" cy="365760"/>
          </a:xfrm>
        </p:spPr>
        <p:txBody>
          <a:bodyPr/>
          <a:lstStyle>
            <a:lvl1pPr marL="0" indent="0" algn="l" defTabSz="914400" rtl="0" eaLnBrk="1" latinLnBrk="0" hangingPunct="1">
              <a:buNone/>
              <a:defRPr lang="en-US" sz="1800" kern="1200" dirty="0" smtClean="0">
                <a:solidFill>
                  <a:schemeClr val="tx1"/>
                </a:solidFill>
                <a:latin typeface="+mn-lt"/>
                <a:ea typeface="+mn-ea"/>
                <a:cs typeface="+mn-cs"/>
              </a:defRPr>
            </a:lvl1pPr>
            <a:lvl2pPr marL="344488" indent="-344488" algn="l" defTabSz="914400" rtl="0" eaLnBrk="1" latinLnBrk="0" hangingPunct="1">
              <a:defRPr lang="en-US" sz="1800" kern="1200" dirty="0" smtClean="0">
                <a:solidFill>
                  <a:schemeClr val="tx1"/>
                </a:solidFill>
                <a:latin typeface="+mn-lt"/>
                <a:ea typeface="+mn-ea"/>
                <a:cs typeface="+mn-cs"/>
              </a:defRPr>
            </a:lvl2pPr>
            <a:lvl3pPr marL="344488" indent="-344488" algn="l" defTabSz="914400" rtl="0" eaLnBrk="1" latinLnBrk="0" hangingPunct="1">
              <a:defRPr lang="en-US" sz="1800" kern="1200" dirty="0" smtClean="0">
                <a:solidFill>
                  <a:schemeClr val="tx1"/>
                </a:solidFill>
                <a:latin typeface="+mn-lt"/>
                <a:ea typeface="+mn-ea"/>
                <a:cs typeface="+mn-cs"/>
              </a:defRPr>
            </a:lvl3pPr>
            <a:lvl4pPr marL="344488" indent="-344488" algn="l" defTabSz="914400" rtl="0" eaLnBrk="1" latinLnBrk="0" hangingPunct="1">
              <a:defRPr lang="en-US" sz="1800" kern="1200" dirty="0" smtClean="0">
                <a:solidFill>
                  <a:schemeClr val="tx1"/>
                </a:solidFill>
                <a:latin typeface="+mn-lt"/>
                <a:ea typeface="+mn-ea"/>
                <a:cs typeface="+mn-cs"/>
              </a:defRPr>
            </a:lvl4pPr>
            <a:lvl5pPr marL="344488" indent="-344488" algn="l" defTabSz="914400" rtl="0" eaLnBrk="1" latinLnBrk="0" hangingPunct="1">
              <a:defRPr lang="en-US" sz="1800" kern="1200" dirty="0">
                <a:solidFill>
                  <a:schemeClr val="tx1"/>
                </a:solidFill>
                <a:latin typeface="+mn-lt"/>
                <a:ea typeface="+mn-ea"/>
                <a:cs typeface="+mn-cs"/>
              </a:defRPr>
            </a:lvl5pPr>
          </a:lstStyle>
          <a:p>
            <a:pPr lvl="0"/>
            <a:r>
              <a:rPr lang="en-US" dirty="0"/>
              <a:t>Click to enter date</a:t>
            </a:r>
          </a:p>
        </p:txBody>
      </p:sp>
      <p:sp>
        <p:nvSpPr>
          <p:cNvPr id="8" name="Rectangle 7"/>
          <p:cNvSpPr>
            <a:spLocks noChangeArrowheads="1"/>
          </p:cNvSpPr>
          <p:nvPr userDrawn="1"/>
        </p:nvSpPr>
        <p:spPr bwMode="auto">
          <a:xfrm>
            <a:off x="239713" y="1634544"/>
            <a:ext cx="1970087" cy="365760"/>
          </a:xfrm>
          <a:prstGeom prst="rect">
            <a:avLst/>
          </a:prstGeom>
          <a:noFill/>
          <a:ln w="9525">
            <a:noFill/>
            <a:miter lim="800000"/>
            <a:headEnd/>
            <a:tailEnd/>
          </a:ln>
          <a:effectLst/>
        </p:spPr>
        <p:txBody>
          <a:bodyPr anchor="ctr"/>
          <a:lstStyle/>
          <a:p>
            <a:pPr marL="344488" indent="-344488" eaLnBrk="1" hangingPunct="1"/>
            <a:r>
              <a:rPr lang="en-US" sz="1800" i="1" dirty="0">
                <a:solidFill>
                  <a:schemeClr val="tx1"/>
                </a:solidFill>
                <a:latin typeface="+mn-lt"/>
              </a:rPr>
              <a:t>For</a:t>
            </a:r>
          </a:p>
        </p:txBody>
      </p:sp>
      <p:sp>
        <p:nvSpPr>
          <p:cNvPr id="6" name="Text Placeholder 5"/>
          <p:cNvSpPr>
            <a:spLocks noGrp="1"/>
          </p:cNvSpPr>
          <p:nvPr>
            <p:ph type="body" sz="quarter" idx="12" hasCustomPrompt="1"/>
          </p:nvPr>
        </p:nvSpPr>
        <p:spPr>
          <a:xfrm>
            <a:off x="325906" y="2133600"/>
            <a:ext cx="7772400" cy="731520"/>
          </a:xfrm>
        </p:spPr>
        <p:txBody>
          <a:bodyPr>
            <a:normAutofit/>
          </a:bodyPr>
          <a:lstStyle>
            <a:lvl1pPr algn="l" defTabSz="914400" rtl="0" eaLnBrk="1" latinLnBrk="0" hangingPunct="1">
              <a:spcBef>
                <a:spcPct val="0"/>
              </a:spcBef>
              <a:buNone/>
              <a:defRPr lang="en-US" sz="3200" b="1" i="1" kern="1200" baseline="0" dirty="0">
                <a:solidFill>
                  <a:schemeClr val="tx1"/>
                </a:solidFill>
                <a:latin typeface="Arial" pitchFamily="34" charset="0"/>
                <a:ea typeface="+mj-ea"/>
                <a:cs typeface="Arial" pitchFamily="34" charset="0"/>
              </a:defRPr>
            </a:lvl1pPr>
          </a:lstStyle>
          <a:p>
            <a:pPr lvl="0"/>
            <a:r>
              <a:rPr lang="en-US" dirty="0"/>
              <a:t>Click to edit Project Name</a:t>
            </a:r>
          </a:p>
        </p:txBody>
      </p:sp>
      <p:pic>
        <p:nvPicPr>
          <p:cNvPr id="1026" name="Picture 2"/>
          <p:cNvPicPr>
            <a:picLocks noChangeAspect="1" noChangeArrowheads="1"/>
          </p:cNvPicPr>
          <p:nvPr userDrawn="1"/>
        </p:nvPicPr>
        <p:blipFill>
          <a:blip r:embed="rId3" cstate="print">
            <a:extLst>
              <a:ext uri="{28A0092B-C50C-407E-A947-70E740481C1C}">
                <a14:useLocalDpi xmlns:a14="http://schemas.microsoft.com/office/drawing/2010/main" val="0"/>
              </a:ext>
            </a:extLst>
          </a:blip>
          <a:srcRect/>
          <a:stretch>
            <a:fillRect/>
          </a:stretch>
        </p:blipFill>
        <p:spPr bwMode="auto">
          <a:xfrm>
            <a:off x="6656387" y="5484166"/>
            <a:ext cx="2487613" cy="11609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712150213"/>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1_Sample Disclaimer">
    <p:bg>
      <p:bgPr>
        <a:solidFill>
          <a:schemeClr val="tx1"/>
        </a:solidFill>
        <a:effectLst/>
      </p:bgPr>
    </p:bg>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lstStyle>
            <a:lvl1pPr>
              <a:defRPr/>
            </a:lvl1pPr>
          </a:lstStyle>
          <a:p>
            <a:r>
              <a:rPr lang="en-US" dirty="0"/>
              <a:t>Disclaimer</a:t>
            </a:r>
          </a:p>
        </p:txBody>
      </p:sp>
      <p:sp>
        <p:nvSpPr>
          <p:cNvPr id="5" name="Footer Placeholder 4"/>
          <p:cNvSpPr>
            <a:spLocks noGrp="1"/>
          </p:cNvSpPr>
          <p:nvPr>
            <p:ph type="ftr" sz="quarter" idx="10"/>
          </p:nvPr>
        </p:nvSpPr>
        <p:spPr/>
        <p:txBody>
          <a:bodyPr/>
          <a:lstStyle/>
          <a:p>
            <a:r>
              <a:rPr lang="en-US"/>
              <a:t>Functional Testing in Existing Buildings</a:t>
            </a:r>
            <a:endParaRPr lang="en-US" dirty="0"/>
          </a:p>
        </p:txBody>
      </p:sp>
      <p:sp>
        <p:nvSpPr>
          <p:cNvPr id="6" name="Slide Number Placeholder 5"/>
          <p:cNvSpPr>
            <a:spLocks noGrp="1"/>
          </p:cNvSpPr>
          <p:nvPr>
            <p:ph type="sldNum" sz="quarter" idx="11"/>
          </p:nvPr>
        </p:nvSpPr>
        <p:spPr/>
        <p:txBody>
          <a:bodyPr/>
          <a:lstStyle/>
          <a:p>
            <a:fld id="{A9320731-3B2C-4107-8664-CAD7BE973DC8}" type="slidenum">
              <a:rPr lang="en-US" smtClean="0"/>
              <a:pPr/>
              <a:t>‹#›</a:t>
            </a:fld>
            <a:endParaRPr lang="en-US"/>
          </a:p>
        </p:txBody>
      </p:sp>
      <p:sp>
        <p:nvSpPr>
          <p:cNvPr id="9" name="TextBox 8"/>
          <p:cNvSpPr txBox="1"/>
          <p:nvPr userDrawn="1"/>
        </p:nvSpPr>
        <p:spPr>
          <a:xfrm>
            <a:off x="457200" y="1600200"/>
            <a:ext cx="8229600" cy="4870564"/>
          </a:xfrm>
          <a:prstGeom prst="rect">
            <a:avLst/>
          </a:prstGeom>
          <a:noFill/>
        </p:spPr>
        <p:txBody>
          <a:bodyPr wrap="square" rtlCol="0">
            <a:spAutoFit/>
          </a:bodyPr>
          <a:lstStyle/>
          <a:p>
            <a:pPr lvl="0">
              <a:lnSpc>
                <a:spcPct val="150000"/>
              </a:lnSpc>
              <a:spcBef>
                <a:spcPts val="900"/>
              </a:spcBef>
            </a:pPr>
            <a:r>
              <a:rPr lang="en-US" sz="1500" b="1" dirty="0">
                <a:solidFill>
                  <a:schemeClr val="bg1"/>
                </a:solidFill>
                <a:latin typeface="Arial" pitchFamily="34" charset="0"/>
                <a:cs typeface="Arial" pitchFamily="34" charset="0"/>
              </a:rPr>
              <a:t>The information in this document is believed to accurately describe the technologies described herein and are meant to clarify and illustrate typical situations, which must be appropriately adapted to individual circumstances.  These materials were prepared to be used in conjunction with a free, educational program and are not intended to provide legal advice or establish legal standards of reasonable behavior.  Neither </a:t>
            </a:r>
            <a:r>
              <a:rPr lang="en-US" sz="1500" b="1" dirty="0">
                <a:solidFill>
                  <a:schemeClr val="accent4"/>
                </a:solidFill>
                <a:latin typeface="Arial" pitchFamily="34" charset="0"/>
                <a:cs typeface="Arial" pitchFamily="34" charset="0"/>
              </a:rPr>
              <a:t>Pacific Gas and Electric Company (PG&amp;E)</a:t>
            </a:r>
            <a:r>
              <a:rPr lang="en-US" sz="1500" b="1" dirty="0">
                <a:solidFill>
                  <a:schemeClr val="bg1"/>
                </a:solidFill>
                <a:latin typeface="Arial" pitchFamily="34" charset="0"/>
                <a:cs typeface="Arial" pitchFamily="34" charset="0"/>
              </a:rPr>
              <a:t> nor any of its employees and agents: </a:t>
            </a:r>
          </a:p>
          <a:p>
            <a:pPr marL="342900" lvl="1" indent="-342900">
              <a:lnSpc>
                <a:spcPct val="150000"/>
              </a:lnSpc>
              <a:spcBef>
                <a:spcPts val="900"/>
              </a:spcBef>
              <a:buFont typeface="+mj-lt"/>
              <a:buAutoNum type="arabicParenR"/>
            </a:pPr>
            <a:r>
              <a:rPr lang="en-US" sz="1500" b="1" dirty="0">
                <a:solidFill>
                  <a:schemeClr val="bg1"/>
                </a:solidFill>
                <a:latin typeface="Arial" pitchFamily="34" charset="0"/>
                <a:cs typeface="Arial" pitchFamily="34" charset="0"/>
              </a:rPr>
              <a:t>Makes any written or oral warranty, expressed or implied, including, but not limited to, those concerning merchantability or fitness for a particular purpose; </a:t>
            </a:r>
          </a:p>
          <a:p>
            <a:pPr marL="342900" lvl="1" indent="-342900">
              <a:lnSpc>
                <a:spcPct val="150000"/>
              </a:lnSpc>
              <a:spcBef>
                <a:spcPts val="900"/>
              </a:spcBef>
              <a:buFont typeface="+mj-lt"/>
              <a:buAutoNum type="arabicParenR"/>
            </a:pPr>
            <a:r>
              <a:rPr lang="en-US" sz="1500" b="1" dirty="0">
                <a:solidFill>
                  <a:schemeClr val="bg1"/>
                </a:solidFill>
                <a:latin typeface="Arial" pitchFamily="34" charset="0"/>
                <a:cs typeface="Arial" pitchFamily="34" charset="0"/>
              </a:rPr>
              <a:t>Assumes any legal liability or responsibility for the accuracy or completeness of any information, apparatus, product, process, method, or policy contained herein; or </a:t>
            </a:r>
          </a:p>
          <a:p>
            <a:pPr marL="342900" lvl="1" indent="-342900">
              <a:lnSpc>
                <a:spcPct val="150000"/>
              </a:lnSpc>
              <a:spcBef>
                <a:spcPts val="900"/>
              </a:spcBef>
              <a:buFont typeface="+mj-lt"/>
              <a:buAutoNum type="arabicParenR"/>
            </a:pPr>
            <a:r>
              <a:rPr lang="en-US" sz="1500" b="1" dirty="0">
                <a:solidFill>
                  <a:schemeClr val="bg1"/>
                </a:solidFill>
                <a:latin typeface="Arial" pitchFamily="34" charset="0"/>
                <a:cs typeface="Arial" pitchFamily="34" charset="0"/>
              </a:rPr>
              <a:t>Represents that its use would not infringe any privately owned rights, including, but not limited to, patents, trademarks, or copyrights. </a:t>
            </a:r>
          </a:p>
          <a:p>
            <a:endParaRPr lang="en-US" dirty="0">
              <a:solidFill>
                <a:schemeClr val="bg1"/>
              </a:solidFill>
            </a:endParaRPr>
          </a:p>
        </p:txBody>
      </p:sp>
      <p:sp>
        <p:nvSpPr>
          <p:cNvPr id="10" name="TextBox 9"/>
          <p:cNvSpPr txBox="1"/>
          <p:nvPr userDrawn="1"/>
        </p:nvSpPr>
        <p:spPr>
          <a:xfrm>
            <a:off x="2743200" y="274638"/>
            <a:ext cx="5943600" cy="1323439"/>
          </a:xfrm>
          <a:prstGeom prst="rect">
            <a:avLst/>
          </a:prstGeom>
          <a:noFill/>
        </p:spPr>
        <p:txBody>
          <a:bodyPr wrap="square" rtlCol="0">
            <a:spAutoFit/>
          </a:bodyPr>
          <a:lstStyle/>
          <a:p>
            <a:r>
              <a:rPr lang="en-US" sz="1600" dirty="0">
                <a:solidFill>
                  <a:schemeClr val="accent4"/>
                </a:solidFill>
                <a:latin typeface="Arial" pitchFamily="34" charset="0"/>
                <a:cs typeface="Arial" pitchFamily="34" charset="0"/>
              </a:rPr>
              <a:t>Some clients require a disclaimer.</a:t>
            </a:r>
            <a:r>
              <a:rPr lang="en-US" sz="1600" baseline="0" dirty="0">
                <a:solidFill>
                  <a:schemeClr val="accent4"/>
                </a:solidFill>
                <a:latin typeface="Arial" pitchFamily="34" charset="0"/>
                <a:cs typeface="Arial" pitchFamily="34" charset="0"/>
              </a:rPr>
              <a:t>  This slide is an example that can be edited to provide that by going to “View” then “Title Slide” and then editing this layout by deleting this box and changing the red company name as required  and formatting the color to white.</a:t>
            </a:r>
            <a:endParaRPr lang="en-US" sz="1600" dirty="0">
              <a:solidFill>
                <a:schemeClr val="accent4"/>
              </a:solidFill>
              <a:latin typeface="Arial" pitchFamily="34" charset="0"/>
              <a:cs typeface="Arial" pitchFamily="34" charset="0"/>
            </a:endParaRPr>
          </a:p>
        </p:txBody>
      </p:sp>
    </p:spTree>
    <p:extLst>
      <p:ext uri="{BB962C8B-B14F-4D97-AF65-F5344CB8AC3E}">
        <p14:creationId xmlns:p14="http://schemas.microsoft.com/office/powerpoint/2010/main" val="272468436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Sample Copyright Notice">
    <p:bg>
      <p:bgPr>
        <a:solidFill>
          <a:schemeClr val="tx1"/>
        </a:solidFill>
        <a:effectLst/>
      </p:bgPr>
    </p:bg>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lstStyle>
            <a:lvl1pPr>
              <a:defRPr/>
            </a:lvl1pPr>
          </a:lstStyle>
          <a:p>
            <a:r>
              <a:rPr lang="en-US" dirty="0"/>
              <a:t>Copyright Materials</a:t>
            </a:r>
          </a:p>
        </p:txBody>
      </p:sp>
      <p:sp>
        <p:nvSpPr>
          <p:cNvPr id="5" name="Footer Placeholder 4"/>
          <p:cNvSpPr>
            <a:spLocks noGrp="1"/>
          </p:cNvSpPr>
          <p:nvPr>
            <p:ph type="ftr" sz="quarter" idx="10"/>
          </p:nvPr>
        </p:nvSpPr>
        <p:spPr/>
        <p:txBody>
          <a:bodyPr/>
          <a:lstStyle/>
          <a:p>
            <a:r>
              <a:rPr lang="en-US"/>
              <a:t>Functional Testing in Existing Buildings</a:t>
            </a:r>
            <a:endParaRPr lang="en-US" dirty="0"/>
          </a:p>
        </p:txBody>
      </p:sp>
      <p:sp>
        <p:nvSpPr>
          <p:cNvPr id="6" name="Slide Number Placeholder 5"/>
          <p:cNvSpPr>
            <a:spLocks noGrp="1"/>
          </p:cNvSpPr>
          <p:nvPr>
            <p:ph type="sldNum" sz="quarter" idx="11"/>
          </p:nvPr>
        </p:nvSpPr>
        <p:spPr/>
        <p:txBody>
          <a:bodyPr/>
          <a:lstStyle/>
          <a:p>
            <a:fld id="{A9320731-3B2C-4107-8664-CAD7BE973DC8}" type="slidenum">
              <a:rPr lang="en-US" smtClean="0"/>
              <a:pPr/>
              <a:t>‹#›</a:t>
            </a:fld>
            <a:endParaRPr lang="en-US"/>
          </a:p>
        </p:txBody>
      </p:sp>
      <p:sp>
        <p:nvSpPr>
          <p:cNvPr id="9" name="TextBox 8"/>
          <p:cNvSpPr txBox="1"/>
          <p:nvPr userDrawn="1"/>
        </p:nvSpPr>
        <p:spPr>
          <a:xfrm>
            <a:off x="457200" y="1600200"/>
            <a:ext cx="8229600" cy="2123658"/>
          </a:xfrm>
          <a:prstGeom prst="rect">
            <a:avLst/>
          </a:prstGeom>
          <a:noFill/>
        </p:spPr>
        <p:txBody>
          <a:bodyPr wrap="square" rtlCol="0">
            <a:spAutoFit/>
          </a:bodyPr>
          <a:lstStyle/>
          <a:p>
            <a:pPr lvl="0">
              <a:lnSpc>
                <a:spcPct val="150000"/>
              </a:lnSpc>
              <a:spcBef>
                <a:spcPts val="900"/>
              </a:spcBef>
            </a:pPr>
            <a:r>
              <a:rPr lang="en-US" sz="1800" b="1" dirty="0">
                <a:solidFill>
                  <a:schemeClr val="bg1"/>
                </a:solidFill>
                <a:latin typeface="Arial" pitchFamily="34" charset="0"/>
                <a:cs typeface="Arial" pitchFamily="34" charset="0"/>
              </a:rPr>
              <a:t>Some or all of this presentation may be protected by US and International Copyright laws.  Reproduction, distribution, display and use of the presentation without written permission of the copyright holder is prohibited.</a:t>
            </a:r>
          </a:p>
          <a:p>
            <a:endParaRPr lang="en-US" sz="2400" dirty="0">
              <a:solidFill>
                <a:schemeClr val="bg1"/>
              </a:solidFill>
            </a:endParaRPr>
          </a:p>
        </p:txBody>
      </p:sp>
      <p:sp>
        <p:nvSpPr>
          <p:cNvPr id="10" name="TextBox 9"/>
          <p:cNvSpPr txBox="1"/>
          <p:nvPr userDrawn="1"/>
        </p:nvSpPr>
        <p:spPr>
          <a:xfrm>
            <a:off x="533400" y="3581400"/>
            <a:ext cx="8153400" cy="2062103"/>
          </a:xfrm>
          <a:prstGeom prst="rect">
            <a:avLst/>
          </a:prstGeom>
          <a:noFill/>
        </p:spPr>
        <p:txBody>
          <a:bodyPr wrap="square" rtlCol="0">
            <a:spAutoFit/>
          </a:bodyPr>
          <a:lstStyle/>
          <a:p>
            <a:r>
              <a:rPr lang="en-US" sz="1600" dirty="0">
                <a:solidFill>
                  <a:schemeClr val="accent4"/>
                </a:solidFill>
                <a:latin typeface="Arial" pitchFamily="34" charset="0"/>
                <a:cs typeface="Arial" pitchFamily="34" charset="0"/>
              </a:rPr>
              <a:t>Some clients require a copyright notice.  Or, we may want to copyright</a:t>
            </a:r>
            <a:r>
              <a:rPr lang="en-US" sz="1600" baseline="0" dirty="0">
                <a:solidFill>
                  <a:schemeClr val="accent4"/>
                </a:solidFill>
                <a:latin typeface="Arial" pitchFamily="34" charset="0"/>
                <a:cs typeface="Arial" pitchFamily="34" charset="0"/>
              </a:rPr>
              <a:t> the materials as ours.  This slide provides such notice.  To eliminate this text box, go to </a:t>
            </a:r>
            <a:br>
              <a:rPr lang="en-US" sz="1600" baseline="0" dirty="0">
                <a:solidFill>
                  <a:schemeClr val="accent4"/>
                </a:solidFill>
                <a:latin typeface="Arial" pitchFamily="34" charset="0"/>
                <a:cs typeface="Arial" pitchFamily="34" charset="0"/>
              </a:rPr>
            </a:br>
            <a:r>
              <a:rPr lang="en-US" sz="1600" baseline="0" dirty="0">
                <a:solidFill>
                  <a:schemeClr val="accent4"/>
                </a:solidFill>
                <a:latin typeface="Arial" pitchFamily="34" charset="0"/>
                <a:cs typeface="Arial" pitchFamily="34" charset="0"/>
              </a:rPr>
              <a:t>“View” then “Slide Master” and delete it from the lay out slide.</a:t>
            </a:r>
          </a:p>
          <a:p>
            <a:endParaRPr lang="en-US" sz="1600" baseline="0" dirty="0">
              <a:solidFill>
                <a:schemeClr val="accent4"/>
              </a:solidFill>
              <a:latin typeface="Arial" pitchFamily="34" charset="0"/>
              <a:cs typeface="Arial" pitchFamily="34" charset="0"/>
            </a:endParaRPr>
          </a:p>
          <a:p>
            <a:r>
              <a:rPr lang="en-US" sz="1600" baseline="0" dirty="0">
                <a:solidFill>
                  <a:schemeClr val="accent4"/>
                </a:solidFill>
                <a:latin typeface="Arial" pitchFamily="34" charset="0"/>
                <a:cs typeface="Arial" pitchFamily="34" charset="0"/>
              </a:rPr>
              <a:t>You can also add © FDE &lt;Current Year&gt; into the footer for each slide.  Do this by going to “Insert” then “Header and Footer” and making appropriate edits.   The little copy right symbol is available from the Insert menu also by clicking on the “Symbol” button (the one with the omega sign on it).</a:t>
            </a:r>
            <a:endParaRPr lang="en-US" sz="1600" dirty="0">
              <a:solidFill>
                <a:schemeClr val="accent4"/>
              </a:solidFill>
              <a:latin typeface="Arial" pitchFamily="34" charset="0"/>
              <a:cs typeface="Arial" pitchFamily="34" charset="0"/>
            </a:endParaRPr>
          </a:p>
        </p:txBody>
      </p:sp>
    </p:spTree>
    <p:extLst>
      <p:ext uri="{BB962C8B-B14F-4D97-AF65-F5344CB8AC3E}">
        <p14:creationId xmlns:p14="http://schemas.microsoft.com/office/powerpoint/2010/main" val="41719828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2_Learning Objectives">
    <p:bg>
      <p:bgPr>
        <a:solidFill>
          <a:schemeClr val="tx1"/>
        </a:solidFill>
        <a:effectLst/>
      </p:bgPr>
    </p:bg>
    <p:spTree>
      <p:nvGrpSpPr>
        <p:cNvPr id="1" name=""/>
        <p:cNvGrpSpPr/>
        <p:nvPr/>
      </p:nvGrpSpPr>
      <p:grpSpPr>
        <a:xfrm>
          <a:off x="0" y="0"/>
          <a:ext cx="0" cy="0"/>
          <a:chOff x="0" y="0"/>
          <a:chExt cx="0" cy="0"/>
        </a:xfrm>
      </p:grpSpPr>
      <p:sp>
        <p:nvSpPr>
          <p:cNvPr id="5" name="Footer Placeholder 4"/>
          <p:cNvSpPr>
            <a:spLocks noGrp="1"/>
          </p:cNvSpPr>
          <p:nvPr>
            <p:ph type="ftr" sz="quarter" idx="10"/>
          </p:nvPr>
        </p:nvSpPr>
        <p:spPr/>
        <p:txBody>
          <a:bodyPr/>
          <a:lstStyle/>
          <a:p>
            <a:r>
              <a:rPr lang="en-US"/>
              <a:t>Functional Testing in Existing Buildings</a:t>
            </a:r>
            <a:endParaRPr lang="en-US" dirty="0"/>
          </a:p>
        </p:txBody>
      </p:sp>
      <p:sp>
        <p:nvSpPr>
          <p:cNvPr id="6" name="Slide Number Placeholder 5"/>
          <p:cNvSpPr>
            <a:spLocks noGrp="1"/>
          </p:cNvSpPr>
          <p:nvPr>
            <p:ph type="sldNum" sz="quarter" idx="11"/>
          </p:nvPr>
        </p:nvSpPr>
        <p:spPr/>
        <p:txBody>
          <a:bodyPr/>
          <a:lstStyle/>
          <a:p>
            <a:fld id="{A9320731-3B2C-4107-8664-CAD7BE973DC8}" type="slidenum">
              <a:rPr lang="en-US" smtClean="0"/>
              <a:pPr/>
              <a:t>‹#›</a:t>
            </a:fld>
            <a:endParaRPr lang="en-US"/>
          </a:p>
        </p:txBody>
      </p:sp>
      <p:sp>
        <p:nvSpPr>
          <p:cNvPr id="4" name="TextBox 3"/>
          <p:cNvSpPr txBox="1"/>
          <p:nvPr userDrawn="1"/>
        </p:nvSpPr>
        <p:spPr>
          <a:xfrm>
            <a:off x="457200" y="274638"/>
            <a:ext cx="8229600" cy="1143000"/>
          </a:xfrm>
          <a:prstGeom prst="rect">
            <a:avLst/>
          </a:prstGeom>
        </p:spPr>
        <p:txBody>
          <a:bodyPr vert="horz" lIns="91440" tIns="45720" rIns="91440" bIns="45720" rtlCol="0" anchor="ctr">
            <a:normAutofit/>
          </a:bodyPr>
          <a:lstStyle>
            <a:lvl1pPr>
              <a:spcBef>
                <a:spcPct val="0"/>
              </a:spcBef>
              <a:buNone/>
              <a:defRPr sz="3200">
                <a:solidFill>
                  <a:schemeClr val="tx2"/>
                </a:solidFill>
                <a:latin typeface="Arial" pitchFamily="34" charset="0"/>
                <a:ea typeface="+mj-ea"/>
                <a:cs typeface="Arial" pitchFamily="34" charset="0"/>
              </a:defRPr>
            </a:lvl1pPr>
          </a:lstStyle>
          <a:p>
            <a:pPr lvl="0"/>
            <a:r>
              <a:rPr lang="en-US" dirty="0">
                <a:solidFill>
                  <a:srgbClr val="FFA100"/>
                </a:solidFill>
              </a:rPr>
              <a:t>Learning Objectives</a:t>
            </a:r>
          </a:p>
        </p:txBody>
      </p:sp>
      <p:sp>
        <p:nvSpPr>
          <p:cNvPr id="2" name="TextBox 1"/>
          <p:cNvSpPr txBox="1"/>
          <p:nvPr userDrawn="1"/>
        </p:nvSpPr>
        <p:spPr>
          <a:xfrm>
            <a:off x="457200" y="1600200"/>
            <a:ext cx="5814412" cy="461665"/>
          </a:xfrm>
          <a:prstGeom prst="rect">
            <a:avLst/>
          </a:prstGeom>
          <a:noFill/>
        </p:spPr>
        <p:txBody>
          <a:bodyPr wrap="none" rtlCol="0">
            <a:spAutoFit/>
          </a:bodyPr>
          <a:lstStyle/>
          <a:p>
            <a:pPr lvl="0"/>
            <a:r>
              <a:rPr lang="en-US" sz="2400" b="0" kern="1200" baseline="0" dirty="0">
                <a:solidFill>
                  <a:schemeClr val="bg1"/>
                </a:solidFill>
                <a:latin typeface="Arial" pitchFamily="34" charset="0"/>
                <a:ea typeface="+mn-ea"/>
                <a:cs typeface="Arial" pitchFamily="34" charset="0"/>
              </a:rPr>
              <a:t>After completing this course, you should:</a:t>
            </a:r>
          </a:p>
        </p:txBody>
      </p:sp>
      <p:sp>
        <p:nvSpPr>
          <p:cNvPr id="8" name="Text Placeholder 7"/>
          <p:cNvSpPr>
            <a:spLocks noGrp="1"/>
          </p:cNvSpPr>
          <p:nvPr>
            <p:ph type="body" sz="quarter" idx="12" hasCustomPrompt="1"/>
          </p:nvPr>
        </p:nvSpPr>
        <p:spPr>
          <a:xfrm>
            <a:off x="457200" y="2286000"/>
            <a:ext cx="7636625" cy="4015105"/>
          </a:xfrm>
          <a:ln>
            <a:noFill/>
          </a:ln>
        </p:spPr>
        <p:txBody>
          <a:bodyPr/>
          <a:lstStyle>
            <a:lvl2pPr marL="465138" indent="-457200">
              <a:buFont typeface="+mj-lt"/>
              <a:buAutoNum type="arabicPeriod"/>
              <a:defRPr baseline="0">
                <a:solidFill>
                  <a:srgbClr val="FFA100"/>
                </a:solidFill>
              </a:defRPr>
            </a:lvl2pPr>
            <a:lvl3pPr>
              <a:defRPr lang="en-US" sz="1800" kern="1200" baseline="0" dirty="0">
                <a:solidFill>
                  <a:schemeClr val="accent4"/>
                </a:solidFill>
                <a:latin typeface="Arial" pitchFamily="34" charset="0"/>
                <a:ea typeface="+mn-ea"/>
                <a:cs typeface="Arial" pitchFamily="34" charset="0"/>
              </a:defRPr>
            </a:lvl3pPr>
          </a:lstStyle>
          <a:p>
            <a:pPr lvl="1"/>
            <a:r>
              <a:rPr lang="en-US" dirty="0"/>
              <a:t>Click here to enter learning objectives</a:t>
            </a:r>
          </a:p>
          <a:p>
            <a:pPr lvl="2"/>
            <a:endParaRPr lang="en-US" dirty="0"/>
          </a:p>
        </p:txBody>
      </p:sp>
      <p:sp>
        <p:nvSpPr>
          <p:cNvPr id="10" name="Text Placeholder 9"/>
          <p:cNvSpPr>
            <a:spLocks noGrp="1"/>
          </p:cNvSpPr>
          <p:nvPr>
            <p:ph type="body" sz="quarter" idx="13" hasCustomPrompt="1"/>
          </p:nvPr>
        </p:nvSpPr>
        <p:spPr>
          <a:xfrm>
            <a:off x="573579" y="3421351"/>
            <a:ext cx="7351222" cy="1760249"/>
          </a:xfrm>
          <a:ln>
            <a:noFill/>
          </a:ln>
        </p:spPr>
        <p:txBody>
          <a:bodyPr>
            <a:noAutofit/>
          </a:bodyPr>
          <a:lstStyle>
            <a:lvl3pPr marL="346075" indent="0" algn="l" defTabSz="914400" rtl="0" eaLnBrk="1" latinLnBrk="0" hangingPunct="1">
              <a:spcBef>
                <a:spcPct val="20000"/>
              </a:spcBef>
              <a:buFont typeface="+mj-lt"/>
              <a:buNone/>
              <a:defRPr lang="en-US" sz="1800" kern="1200" baseline="0" dirty="0">
                <a:solidFill>
                  <a:srgbClr val="FF0000"/>
                </a:solidFill>
                <a:latin typeface="Arial" pitchFamily="34" charset="0"/>
                <a:ea typeface="+mn-ea"/>
                <a:cs typeface="Arial" pitchFamily="34" charset="0"/>
              </a:defRPr>
            </a:lvl3pPr>
          </a:lstStyle>
          <a:p>
            <a:pPr marL="346075" lvl="2" indent="0" algn="l" defTabSz="914400" rtl="0" eaLnBrk="1" latinLnBrk="0" hangingPunct="1">
              <a:spcBef>
                <a:spcPct val="20000"/>
              </a:spcBef>
              <a:buFont typeface="+mj-lt"/>
              <a:buNone/>
            </a:pPr>
            <a:r>
              <a:rPr lang="en-US" dirty="0"/>
              <a:t>Where courses are offered for credits, you often have to state the learning objectives at the beginning of the slide set.  Typically 4-6 objectives are required.</a:t>
            </a:r>
          </a:p>
          <a:p>
            <a:pPr marL="346075" lvl="2" indent="0" algn="l" defTabSz="914400" rtl="0" eaLnBrk="1" latinLnBrk="0" hangingPunct="1">
              <a:spcBef>
                <a:spcPct val="20000"/>
              </a:spcBef>
              <a:buFont typeface="+mj-lt"/>
              <a:buNone/>
            </a:pPr>
            <a:r>
              <a:rPr lang="en-US" dirty="0"/>
              <a:t>Usually this is a good starting point for organizing your presentation anyway and it helps set up the class and sets expectations.</a:t>
            </a:r>
          </a:p>
        </p:txBody>
      </p:sp>
    </p:spTree>
    <p:extLst>
      <p:ext uri="{BB962C8B-B14F-4D97-AF65-F5344CB8AC3E}">
        <p14:creationId xmlns:p14="http://schemas.microsoft.com/office/powerpoint/2010/main" val="315072875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1_Learning Objectives">
    <p:bg>
      <p:bgPr>
        <a:solidFill>
          <a:schemeClr val="tx1"/>
        </a:solidFill>
        <a:effectLst/>
      </p:bgPr>
    </p:bg>
    <p:spTree>
      <p:nvGrpSpPr>
        <p:cNvPr id="1" name=""/>
        <p:cNvGrpSpPr/>
        <p:nvPr/>
      </p:nvGrpSpPr>
      <p:grpSpPr>
        <a:xfrm>
          <a:off x="0" y="0"/>
          <a:ext cx="0" cy="0"/>
          <a:chOff x="0" y="0"/>
          <a:chExt cx="0" cy="0"/>
        </a:xfrm>
      </p:grpSpPr>
      <p:sp>
        <p:nvSpPr>
          <p:cNvPr id="3" name="Content Placeholder 2"/>
          <p:cNvSpPr>
            <a:spLocks noGrp="1"/>
          </p:cNvSpPr>
          <p:nvPr>
            <p:ph idx="1" hasCustomPrompt="1"/>
          </p:nvPr>
        </p:nvSpPr>
        <p:spPr/>
        <p:txBody>
          <a:bodyPr/>
          <a:lstStyle>
            <a:lvl1pPr marL="457200" indent="-457200">
              <a:buFont typeface="Arial" pitchFamily="34" charset="0"/>
              <a:buChar char="•"/>
              <a:defRPr baseline="0">
                <a:solidFill>
                  <a:schemeClr val="bg1"/>
                </a:solidFill>
              </a:defRPr>
            </a:lvl1pPr>
            <a:lvl2pPr marL="465138" indent="-457200">
              <a:buFont typeface="+mj-lt"/>
              <a:buAutoNum type="arabicPeriod"/>
              <a:defRPr baseline="0"/>
            </a:lvl2pPr>
            <a:lvl3pPr marL="803275" indent="-457200">
              <a:buFont typeface="+mj-lt"/>
              <a:buAutoNum type="arabicPeriod"/>
              <a:defRPr lang="en-US" sz="1800" kern="1200" baseline="0" dirty="0" smtClean="0">
                <a:solidFill>
                  <a:schemeClr val="accent4"/>
                </a:solidFill>
                <a:latin typeface="Arial" pitchFamily="34" charset="0"/>
                <a:ea typeface="+mn-ea"/>
                <a:cs typeface="Arial" pitchFamily="34" charset="0"/>
              </a:defRPr>
            </a:lvl3pPr>
            <a:lvl4pPr marL="1143000" indent="-457200">
              <a:buFont typeface="+mj-lt"/>
              <a:buAutoNum type="arabicPeriod"/>
              <a:defRPr/>
            </a:lvl4pPr>
            <a:lvl5pPr marL="1482725" indent="-457200">
              <a:buFont typeface="+mj-lt"/>
              <a:buAutoNum type="arabicPeriod"/>
              <a:defRPr/>
            </a:lvl5pPr>
          </a:lstStyle>
          <a:p>
            <a:pPr lvl="0"/>
            <a:r>
              <a:rPr lang="en-US" dirty="0"/>
              <a:t>Topic 1</a:t>
            </a:r>
          </a:p>
          <a:p>
            <a:pPr lvl="0"/>
            <a:r>
              <a:rPr lang="en-US" dirty="0"/>
              <a:t>Topic 2</a:t>
            </a:r>
          </a:p>
          <a:p>
            <a:pPr lvl="0"/>
            <a:r>
              <a:rPr lang="en-US" dirty="0"/>
              <a:t>Topic 3</a:t>
            </a:r>
          </a:p>
          <a:p>
            <a:pPr lvl="0"/>
            <a:r>
              <a:rPr lang="en-US" dirty="0"/>
              <a:t>Topic 4</a:t>
            </a:r>
          </a:p>
          <a:p>
            <a:pPr lvl="0"/>
            <a:r>
              <a:rPr lang="en-US" dirty="0"/>
              <a:t>Topic 5</a:t>
            </a:r>
          </a:p>
          <a:p>
            <a:pPr lvl="0"/>
            <a:r>
              <a:rPr lang="en-US" dirty="0"/>
              <a:t>Topic 6</a:t>
            </a:r>
          </a:p>
          <a:p>
            <a:pPr marL="346075" lvl="2" indent="0" algn="l" defTabSz="914400" rtl="0" eaLnBrk="1" latinLnBrk="0" hangingPunct="1">
              <a:spcBef>
                <a:spcPct val="20000"/>
              </a:spcBef>
              <a:buFont typeface="+mj-lt"/>
              <a:buNone/>
            </a:pPr>
            <a:endParaRPr lang="en-US" dirty="0"/>
          </a:p>
          <a:p>
            <a:pPr marL="346075" lvl="2" indent="0" algn="l" defTabSz="914400" rtl="0" eaLnBrk="1" latinLnBrk="0" hangingPunct="1">
              <a:spcBef>
                <a:spcPct val="20000"/>
              </a:spcBef>
              <a:buFont typeface="+mj-lt"/>
              <a:buNone/>
            </a:pPr>
            <a:r>
              <a:rPr lang="en-US" dirty="0"/>
              <a:t>Providing an agenda is also required by some clients.  This is also a good organizing tool for putting your presentation together and is also a good way to help the students understand how the learning objectives tie into the plan for the day.  If you include time targets, this also helps you manage your time.</a:t>
            </a:r>
          </a:p>
          <a:p>
            <a:pPr lvl="0"/>
            <a:endParaRPr lang="en-US" dirty="0"/>
          </a:p>
        </p:txBody>
      </p:sp>
      <p:sp>
        <p:nvSpPr>
          <p:cNvPr id="5" name="Footer Placeholder 4"/>
          <p:cNvSpPr>
            <a:spLocks noGrp="1"/>
          </p:cNvSpPr>
          <p:nvPr>
            <p:ph type="ftr" sz="quarter" idx="10"/>
          </p:nvPr>
        </p:nvSpPr>
        <p:spPr/>
        <p:txBody>
          <a:bodyPr/>
          <a:lstStyle/>
          <a:p>
            <a:r>
              <a:rPr lang="en-US"/>
              <a:t>Functional Testing in Existing Buildings</a:t>
            </a:r>
            <a:endParaRPr lang="en-US" dirty="0"/>
          </a:p>
        </p:txBody>
      </p:sp>
      <p:sp>
        <p:nvSpPr>
          <p:cNvPr id="6" name="Slide Number Placeholder 5"/>
          <p:cNvSpPr>
            <a:spLocks noGrp="1"/>
          </p:cNvSpPr>
          <p:nvPr>
            <p:ph type="sldNum" sz="quarter" idx="11"/>
          </p:nvPr>
        </p:nvSpPr>
        <p:spPr/>
        <p:txBody>
          <a:bodyPr/>
          <a:lstStyle/>
          <a:p>
            <a:fld id="{A9320731-3B2C-4107-8664-CAD7BE973DC8}" type="slidenum">
              <a:rPr lang="en-US" smtClean="0"/>
              <a:pPr/>
              <a:t>‹#›</a:t>
            </a:fld>
            <a:endParaRPr lang="en-US"/>
          </a:p>
        </p:txBody>
      </p:sp>
      <p:sp>
        <p:nvSpPr>
          <p:cNvPr id="4" name="TextBox 3"/>
          <p:cNvSpPr txBox="1"/>
          <p:nvPr userDrawn="1"/>
        </p:nvSpPr>
        <p:spPr>
          <a:xfrm>
            <a:off x="457200" y="274638"/>
            <a:ext cx="8229600" cy="1143000"/>
          </a:xfrm>
          <a:prstGeom prst="rect">
            <a:avLst/>
          </a:prstGeom>
        </p:spPr>
        <p:txBody>
          <a:bodyPr vert="horz" lIns="91440" tIns="45720" rIns="91440" bIns="45720" rtlCol="0" anchor="ctr">
            <a:normAutofit/>
          </a:bodyPr>
          <a:lstStyle>
            <a:lvl1pPr>
              <a:spcBef>
                <a:spcPct val="0"/>
              </a:spcBef>
              <a:buNone/>
              <a:defRPr sz="3200">
                <a:solidFill>
                  <a:schemeClr val="tx2"/>
                </a:solidFill>
                <a:latin typeface="Arial" pitchFamily="34" charset="0"/>
                <a:ea typeface="+mj-ea"/>
                <a:cs typeface="Arial" pitchFamily="34" charset="0"/>
              </a:defRPr>
            </a:lvl1pPr>
          </a:lstStyle>
          <a:p>
            <a:pPr lvl="0"/>
            <a:r>
              <a:rPr lang="en-US" dirty="0">
                <a:solidFill>
                  <a:srgbClr val="FFA100"/>
                </a:solidFill>
              </a:rPr>
              <a:t>Agenda</a:t>
            </a:r>
          </a:p>
        </p:txBody>
      </p:sp>
    </p:spTree>
    <p:extLst>
      <p:ext uri="{BB962C8B-B14F-4D97-AF65-F5344CB8AC3E}">
        <p14:creationId xmlns:p14="http://schemas.microsoft.com/office/powerpoint/2010/main" val="19470679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Agenda Background">
    <p:bg>
      <p:bgPr>
        <a:solidFill>
          <a:schemeClr val="tx1"/>
        </a:solidFill>
        <a:effectLst/>
      </p:bgPr>
    </p:bg>
    <p:spTree>
      <p:nvGrpSpPr>
        <p:cNvPr id="1" name=""/>
        <p:cNvGrpSpPr/>
        <p:nvPr/>
      </p:nvGrpSpPr>
      <p:grpSpPr>
        <a:xfrm>
          <a:off x="0" y="0"/>
          <a:ext cx="0" cy="0"/>
          <a:chOff x="0" y="0"/>
          <a:chExt cx="0" cy="0"/>
        </a:xfrm>
      </p:grpSpPr>
      <p:sp>
        <p:nvSpPr>
          <p:cNvPr id="5" name="Footer Placeholder 4"/>
          <p:cNvSpPr>
            <a:spLocks noGrp="1"/>
          </p:cNvSpPr>
          <p:nvPr>
            <p:ph type="ftr" sz="quarter" idx="10"/>
          </p:nvPr>
        </p:nvSpPr>
        <p:spPr/>
        <p:txBody>
          <a:bodyPr/>
          <a:lstStyle/>
          <a:p>
            <a:r>
              <a:rPr lang="en-US"/>
              <a:t>Functional Testing in Existing Buildings</a:t>
            </a:r>
            <a:endParaRPr lang="en-US" dirty="0"/>
          </a:p>
        </p:txBody>
      </p:sp>
      <p:sp>
        <p:nvSpPr>
          <p:cNvPr id="6" name="Slide Number Placeholder 5"/>
          <p:cNvSpPr>
            <a:spLocks noGrp="1"/>
          </p:cNvSpPr>
          <p:nvPr>
            <p:ph type="sldNum" sz="quarter" idx="11"/>
          </p:nvPr>
        </p:nvSpPr>
        <p:spPr/>
        <p:txBody>
          <a:bodyPr/>
          <a:lstStyle/>
          <a:p>
            <a:fld id="{A9320731-3B2C-4107-8664-CAD7BE973DC8}" type="slidenum">
              <a:rPr lang="en-US" smtClean="0"/>
              <a:pPr/>
              <a:t>‹#›</a:t>
            </a:fld>
            <a:endParaRPr lang="en-US"/>
          </a:p>
        </p:txBody>
      </p:sp>
      <p:sp>
        <p:nvSpPr>
          <p:cNvPr id="4" name="TextBox 3"/>
          <p:cNvSpPr txBox="1"/>
          <p:nvPr userDrawn="1"/>
        </p:nvSpPr>
        <p:spPr>
          <a:xfrm>
            <a:off x="457200" y="274638"/>
            <a:ext cx="8229600" cy="1143000"/>
          </a:xfrm>
          <a:prstGeom prst="rect">
            <a:avLst/>
          </a:prstGeom>
        </p:spPr>
        <p:txBody>
          <a:bodyPr vert="horz" lIns="91440" tIns="45720" rIns="91440" bIns="45720" rtlCol="0" anchor="ctr">
            <a:normAutofit/>
          </a:bodyPr>
          <a:lstStyle>
            <a:lvl1pPr>
              <a:spcBef>
                <a:spcPct val="0"/>
              </a:spcBef>
              <a:buNone/>
              <a:defRPr sz="3200">
                <a:solidFill>
                  <a:schemeClr val="tx2"/>
                </a:solidFill>
                <a:latin typeface="Arial" pitchFamily="34" charset="0"/>
                <a:ea typeface="+mj-ea"/>
                <a:cs typeface="Arial" pitchFamily="34" charset="0"/>
              </a:defRPr>
            </a:lvl1pPr>
          </a:lstStyle>
          <a:p>
            <a:pPr lvl="0"/>
            <a:r>
              <a:rPr lang="en-US" dirty="0">
                <a:solidFill>
                  <a:srgbClr val="FFA100"/>
                </a:solidFill>
              </a:rPr>
              <a:t>Agenda</a:t>
            </a:r>
          </a:p>
        </p:txBody>
      </p:sp>
    </p:spTree>
    <p:extLst>
      <p:ext uri="{BB962C8B-B14F-4D97-AF65-F5344CB8AC3E}">
        <p14:creationId xmlns:p14="http://schemas.microsoft.com/office/powerpoint/2010/main" val="426906271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Devon Contact">
    <p:bg>
      <p:bgPr>
        <a:solidFill>
          <a:schemeClr val="tx1"/>
        </a:solidFill>
        <a:effectLst/>
      </p:bgPr>
    </p:bg>
    <p:spTree>
      <p:nvGrpSpPr>
        <p:cNvPr id="1" name=""/>
        <p:cNvGrpSpPr/>
        <p:nvPr/>
      </p:nvGrpSpPr>
      <p:grpSpPr>
        <a:xfrm>
          <a:off x="0" y="0"/>
          <a:ext cx="0" cy="0"/>
          <a:chOff x="0" y="0"/>
          <a:chExt cx="0" cy="0"/>
        </a:xfrm>
      </p:grpSpPr>
      <p:grpSp>
        <p:nvGrpSpPr>
          <p:cNvPr id="5" name="Group 4"/>
          <p:cNvGrpSpPr/>
          <p:nvPr userDrawn="1"/>
        </p:nvGrpSpPr>
        <p:grpSpPr>
          <a:xfrm>
            <a:off x="1219200" y="977900"/>
            <a:ext cx="6400800" cy="150813"/>
            <a:chOff x="1089025" y="977900"/>
            <a:chExt cx="6400800" cy="150813"/>
          </a:xfrm>
        </p:grpSpPr>
        <p:cxnSp>
          <p:nvCxnSpPr>
            <p:cNvPr id="87" name="Straight Connector 86"/>
            <p:cNvCxnSpPr/>
            <p:nvPr/>
          </p:nvCxnSpPr>
          <p:spPr bwMode="auto">
            <a:xfrm>
              <a:off x="1089025" y="977900"/>
              <a:ext cx="6400800" cy="0"/>
            </a:xfrm>
            <a:prstGeom prst="line">
              <a:avLst/>
            </a:prstGeom>
            <a:ln w="7620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88" name="Straight Connector 87"/>
            <p:cNvCxnSpPr/>
            <p:nvPr/>
          </p:nvCxnSpPr>
          <p:spPr bwMode="auto">
            <a:xfrm>
              <a:off x="1089025" y="1128713"/>
              <a:ext cx="6400800" cy="0"/>
            </a:xfrm>
            <a:prstGeom prst="line">
              <a:avLst/>
            </a:prstGeom>
            <a:ln w="76200">
              <a:solidFill>
                <a:srgbClr val="C42E40"/>
              </a:solidFill>
            </a:ln>
          </p:spPr>
          <p:style>
            <a:lnRef idx="1">
              <a:schemeClr val="accent1"/>
            </a:lnRef>
            <a:fillRef idx="0">
              <a:schemeClr val="accent1"/>
            </a:fillRef>
            <a:effectRef idx="0">
              <a:schemeClr val="accent1"/>
            </a:effectRef>
            <a:fontRef idx="minor">
              <a:schemeClr val="tx1"/>
            </a:fontRef>
          </p:style>
        </p:cxnSp>
      </p:grpSp>
      <p:pic>
        <p:nvPicPr>
          <p:cNvPr id="89" name="Picture 750" descr="INSTALLATION MANAGEMENT ACTIVITY-DUI-COLOR"/>
          <p:cNvPicPr preferRelativeResize="0">
            <a:picLocks noChangeAspect="1" noChangeArrowheads="1"/>
          </p:cNvPicPr>
          <p:nvPr userDrawn="1"/>
        </p:nvPicPr>
        <p:blipFill>
          <a:blip r:embed="rId2">
            <a:clrChange>
              <a:clrFrom>
                <a:srgbClr val="FFFFFF"/>
              </a:clrFrom>
              <a:clrTo>
                <a:srgbClr val="FFFFFF">
                  <a:alpha val="0"/>
                </a:srgbClr>
              </a:clrTo>
            </a:clrChange>
          </a:blip>
          <a:srcRect/>
          <a:stretch>
            <a:fillRect/>
          </a:stretch>
        </p:blipFill>
        <p:spPr bwMode="auto">
          <a:xfrm>
            <a:off x="133350" y="160337"/>
            <a:ext cx="1009650" cy="982662"/>
          </a:xfrm>
          <a:prstGeom prst="rect">
            <a:avLst/>
          </a:prstGeom>
          <a:noFill/>
          <a:ln w="9525">
            <a:noFill/>
            <a:miter lim="800000"/>
            <a:headEnd/>
            <a:tailEnd/>
          </a:ln>
        </p:spPr>
      </p:pic>
      <p:pic>
        <p:nvPicPr>
          <p:cNvPr id="90" name="Picture 7"/>
          <p:cNvPicPr>
            <a:picLocks noChangeAspect="1" noChangeArrowheads="1"/>
          </p:cNvPicPr>
          <p:nvPr userDrawn="1"/>
        </p:nvPicPr>
        <p:blipFill>
          <a:blip r:embed="rId3"/>
          <a:srcRect/>
          <a:stretch>
            <a:fillRect/>
          </a:stretch>
        </p:blipFill>
        <p:spPr bwMode="auto">
          <a:xfrm>
            <a:off x="7696200" y="160337"/>
            <a:ext cx="1371600" cy="982663"/>
          </a:xfrm>
          <a:prstGeom prst="rect">
            <a:avLst/>
          </a:prstGeom>
          <a:noFill/>
          <a:ln w="9525">
            <a:noFill/>
            <a:miter lim="800000"/>
            <a:headEnd/>
            <a:tailEnd/>
          </a:ln>
        </p:spPr>
      </p:pic>
      <p:pic>
        <p:nvPicPr>
          <p:cNvPr id="18" name="Picture 7"/>
          <p:cNvPicPr>
            <a:picLocks noChangeAspect="1" noChangeArrowheads="1"/>
          </p:cNvPicPr>
          <p:nvPr userDrawn="1"/>
        </p:nvPicPr>
        <p:blipFill>
          <a:blip r:embed="rId3"/>
          <a:srcRect/>
          <a:stretch>
            <a:fillRect/>
          </a:stretch>
        </p:blipFill>
        <p:spPr bwMode="auto">
          <a:xfrm>
            <a:off x="2551163" y="1752600"/>
            <a:ext cx="4041675" cy="2895600"/>
          </a:xfrm>
          <a:prstGeom prst="rect">
            <a:avLst/>
          </a:prstGeom>
          <a:noFill/>
          <a:ln w="9525">
            <a:noFill/>
            <a:miter lim="800000"/>
            <a:headEnd/>
            <a:tailEnd/>
          </a:ln>
        </p:spPr>
      </p:pic>
      <p:sp>
        <p:nvSpPr>
          <p:cNvPr id="19" name="Rectangle 18"/>
          <p:cNvSpPr/>
          <p:nvPr userDrawn="1"/>
        </p:nvSpPr>
        <p:spPr>
          <a:xfrm>
            <a:off x="2057400" y="5254388"/>
            <a:ext cx="5029200" cy="923330"/>
          </a:xfrm>
          <a:prstGeom prst="rect">
            <a:avLst/>
          </a:prstGeom>
        </p:spPr>
        <p:txBody>
          <a:bodyPr>
            <a:spAutoFit/>
          </a:bodyPr>
          <a:lstStyle/>
          <a:p>
            <a:pPr lvl="0" algn="ctr" defTabSz="914400" fontAlgn="auto">
              <a:spcAft>
                <a:spcPts val="0"/>
              </a:spcAft>
              <a:defRPr/>
            </a:pPr>
            <a:r>
              <a:rPr lang="en-US" dirty="0">
                <a:solidFill>
                  <a:schemeClr val="bg1"/>
                </a:solidFill>
              </a:rPr>
              <a:t>Energy/Net Zero Point of Contact </a:t>
            </a:r>
          </a:p>
          <a:p>
            <a:pPr lvl="0" algn="ctr" defTabSz="914400" fontAlgn="auto">
              <a:spcAft>
                <a:spcPts val="0"/>
              </a:spcAft>
              <a:defRPr/>
            </a:pPr>
            <a:r>
              <a:rPr lang="en-US" dirty="0">
                <a:solidFill>
                  <a:schemeClr val="bg1"/>
                </a:solidFill>
              </a:rPr>
              <a:t>Devon Rust (306-1125)</a:t>
            </a:r>
          </a:p>
          <a:p>
            <a:pPr lvl="0" algn="ctr" defTabSz="914400" fontAlgn="auto">
              <a:spcAft>
                <a:spcPts val="0"/>
              </a:spcAft>
              <a:defRPr/>
            </a:pPr>
            <a:r>
              <a:rPr lang="en-US" dirty="0">
                <a:solidFill>
                  <a:schemeClr val="bg1"/>
                </a:solidFill>
              </a:rPr>
              <a:t>Devon.a.rust.civ@mail.mil</a:t>
            </a:r>
          </a:p>
        </p:txBody>
      </p:sp>
    </p:spTree>
    <p:extLst>
      <p:ext uri="{BB962C8B-B14F-4D97-AF65-F5344CB8AC3E}">
        <p14:creationId xmlns:p14="http://schemas.microsoft.com/office/powerpoint/2010/main" val="161213740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30.xml><?xml version="1.0" encoding="utf-8"?>
<p:sldLayout xmlns:a="http://schemas.openxmlformats.org/drawingml/2006/main" xmlns:r="http://schemas.openxmlformats.org/officeDocument/2006/relationships" xmlns:p="http://schemas.openxmlformats.org/presentationml/2006/main" type="obj" preserve="1">
  <p:cSld name="Title and Content">
    <p:bg>
      <p:bgPr>
        <a:solidFill>
          <a:schemeClr val="tx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lvl1pPr>
              <a:defRPr>
                <a:solidFill>
                  <a:schemeClr val="bg1"/>
                </a:solidFill>
              </a:defRPr>
            </a:lvl1pPr>
            <a:lvl2pPr>
              <a:defRPr>
                <a:solidFill>
                  <a:srgbClr val="FFA100"/>
                </a:solidFill>
              </a:defRPr>
            </a:lvl2pPr>
            <a:lvl3pPr>
              <a:defRPr>
                <a:solidFill>
                  <a:srgbClr val="FFA100"/>
                </a:solidFill>
              </a:defRPr>
            </a:lvl3pPr>
            <a:lvl4pPr>
              <a:defRPr>
                <a:solidFill>
                  <a:srgbClr val="FFA100"/>
                </a:solidFill>
              </a:defRPr>
            </a:lvl4pPr>
            <a:lvl5pPr>
              <a:defRPr>
                <a:solidFill>
                  <a:srgbClr val="FFA100"/>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Footer Placeholder 4"/>
          <p:cNvSpPr>
            <a:spLocks noGrp="1"/>
          </p:cNvSpPr>
          <p:nvPr>
            <p:ph type="ftr" sz="quarter" idx="10"/>
          </p:nvPr>
        </p:nvSpPr>
        <p:spPr/>
        <p:txBody>
          <a:bodyPr/>
          <a:lstStyle/>
          <a:p>
            <a:r>
              <a:rPr lang="en-US"/>
              <a:t>Functional Testing in Existing Buildings</a:t>
            </a:r>
            <a:endParaRPr lang="en-US" dirty="0"/>
          </a:p>
        </p:txBody>
      </p:sp>
      <p:sp>
        <p:nvSpPr>
          <p:cNvPr id="6" name="Slide Number Placeholder 5"/>
          <p:cNvSpPr>
            <a:spLocks noGrp="1"/>
          </p:cNvSpPr>
          <p:nvPr>
            <p:ph type="sldNum" sz="quarter" idx="11"/>
          </p:nvPr>
        </p:nvSpPr>
        <p:spPr/>
        <p:txBody>
          <a:bodyPr/>
          <a:lstStyle/>
          <a:p>
            <a:fld id="{A9320731-3B2C-4107-8664-CAD7BE973DC8}" type="slidenum">
              <a:rPr lang="en-US" smtClean="0"/>
              <a:pPr/>
              <a:t>‹#›</a:t>
            </a:fld>
            <a:endParaRPr lang="en-US"/>
          </a:p>
        </p:txBody>
      </p:sp>
    </p:spTree>
    <p:extLst>
      <p:ext uri="{BB962C8B-B14F-4D97-AF65-F5344CB8AC3E}">
        <p14:creationId xmlns:p14="http://schemas.microsoft.com/office/powerpoint/2010/main" val="239107203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31.xml><?xml version="1.0" encoding="utf-8"?>
<p:sldLayout xmlns:a="http://schemas.openxmlformats.org/drawingml/2006/main" xmlns:r="http://schemas.openxmlformats.org/officeDocument/2006/relationships" xmlns:p="http://schemas.openxmlformats.org/presentationml/2006/main" type="obj" preserve="1">
  <p:cSld name="Agenda Items">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Footer Placeholder 4"/>
          <p:cNvSpPr>
            <a:spLocks noGrp="1"/>
          </p:cNvSpPr>
          <p:nvPr>
            <p:ph type="ftr" sz="quarter" idx="10"/>
          </p:nvPr>
        </p:nvSpPr>
        <p:spPr/>
        <p:txBody>
          <a:bodyPr/>
          <a:lstStyle/>
          <a:p>
            <a:r>
              <a:rPr lang="en-US"/>
              <a:t>Functional Testing in Existing Buildings</a:t>
            </a:r>
            <a:endParaRPr lang="en-US" dirty="0"/>
          </a:p>
        </p:txBody>
      </p:sp>
      <p:sp>
        <p:nvSpPr>
          <p:cNvPr id="6" name="Slide Number Placeholder 5"/>
          <p:cNvSpPr>
            <a:spLocks noGrp="1"/>
          </p:cNvSpPr>
          <p:nvPr>
            <p:ph type="sldNum" sz="quarter" idx="11"/>
          </p:nvPr>
        </p:nvSpPr>
        <p:spPr/>
        <p:txBody>
          <a:bodyPr/>
          <a:lstStyle/>
          <a:p>
            <a:fld id="{A9320731-3B2C-4107-8664-CAD7BE973DC8}" type="slidenum">
              <a:rPr lang="en-US" smtClean="0"/>
              <a:pPr/>
              <a:t>‹#›</a:t>
            </a:fld>
            <a:endParaRPr lang="en-US"/>
          </a:p>
        </p:txBody>
      </p:sp>
    </p:spTree>
    <p:extLst>
      <p:ext uri="{BB962C8B-B14F-4D97-AF65-F5344CB8AC3E}">
        <p14:creationId xmlns:p14="http://schemas.microsoft.com/office/powerpoint/2010/main" val="67557168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3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normAutofit/>
          </a:bodyPr>
          <a:lstStyle>
            <a:lvl1pPr>
              <a:defRPr sz="2000"/>
            </a:lvl1pPr>
            <a:lvl2pPr>
              <a:defRPr sz="2000"/>
            </a:lvl2pPr>
            <a:lvl3pPr>
              <a:defRPr sz="2000"/>
            </a:lvl3pPr>
            <a:lvl4pPr>
              <a:defRPr sz="2000"/>
            </a:lvl4pPr>
            <a:lvl5pPr>
              <a:defRPr sz="20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648200" y="1600200"/>
            <a:ext cx="4038600" cy="4525963"/>
          </a:xfrm>
        </p:spPr>
        <p:txBody>
          <a:bodyPr>
            <a:normAutofit/>
          </a:bodyPr>
          <a:lstStyle>
            <a:lvl1pPr>
              <a:defRPr sz="2000"/>
            </a:lvl1pPr>
            <a:lvl2pPr>
              <a:defRPr sz="2000"/>
            </a:lvl2pPr>
            <a:lvl3pPr>
              <a:defRPr sz="2000"/>
            </a:lvl3pPr>
            <a:lvl4pPr>
              <a:defRPr sz="2000"/>
            </a:lvl4pPr>
            <a:lvl5pPr>
              <a:defRPr sz="20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6" name="Footer Placeholder 5"/>
          <p:cNvSpPr>
            <a:spLocks noGrp="1"/>
          </p:cNvSpPr>
          <p:nvPr>
            <p:ph type="ftr" sz="quarter" idx="10"/>
          </p:nvPr>
        </p:nvSpPr>
        <p:spPr/>
        <p:txBody>
          <a:bodyPr/>
          <a:lstStyle/>
          <a:p>
            <a:r>
              <a:rPr lang="en-US"/>
              <a:t>Functional Testing in Existing Buildings</a:t>
            </a:r>
            <a:endParaRPr lang="en-US" dirty="0"/>
          </a:p>
        </p:txBody>
      </p:sp>
      <p:sp>
        <p:nvSpPr>
          <p:cNvPr id="7" name="Slide Number Placeholder 6"/>
          <p:cNvSpPr>
            <a:spLocks noGrp="1"/>
          </p:cNvSpPr>
          <p:nvPr>
            <p:ph type="sldNum" sz="quarter" idx="11"/>
          </p:nvPr>
        </p:nvSpPr>
        <p:spPr/>
        <p:txBody>
          <a:bodyPr/>
          <a:lstStyle/>
          <a:p>
            <a:fld id="{E347D01F-1A12-4043-9E52-C5C412E1DD77}" type="slidenum">
              <a:rPr lang="en-US" smtClean="0"/>
              <a:pPr/>
              <a:t>‹#›</a:t>
            </a:fld>
            <a:endParaRPr lang="en-US"/>
          </a:p>
        </p:txBody>
      </p:sp>
    </p:spTree>
    <p:extLst>
      <p:ext uri="{BB962C8B-B14F-4D97-AF65-F5344CB8AC3E}">
        <p14:creationId xmlns:p14="http://schemas.microsoft.com/office/powerpoint/2010/main" val="251056037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3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normAutofit/>
          </a:bodyPr>
          <a:lstStyle>
            <a:lvl1pPr>
              <a:defRPr sz="2000"/>
            </a:lvl1pPr>
            <a:lvl2pPr>
              <a:defRPr sz="2000"/>
            </a:lvl2pPr>
            <a:lvl3pPr>
              <a:defRPr sz="2000"/>
            </a:lvl3pPr>
            <a:lvl4pPr>
              <a:defRPr sz="2000"/>
            </a:lvl4pPr>
            <a:lvl5pPr>
              <a:defRPr sz="20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normAutofit/>
          </a:bodyPr>
          <a:lstStyle>
            <a:lvl1pPr>
              <a:defRPr sz="2000"/>
            </a:lvl1pPr>
            <a:lvl2pPr>
              <a:defRPr sz="2000"/>
            </a:lvl2pPr>
            <a:lvl3pPr>
              <a:defRPr sz="2000"/>
            </a:lvl3pPr>
            <a:lvl4pPr>
              <a:defRPr sz="2000"/>
            </a:lvl4pPr>
            <a:lvl5pPr>
              <a:defRPr sz="20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 name="Footer Placeholder 7"/>
          <p:cNvSpPr>
            <a:spLocks noGrp="1"/>
          </p:cNvSpPr>
          <p:nvPr>
            <p:ph type="ftr" sz="quarter" idx="10"/>
          </p:nvPr>
        </p:nvSpPr>
        <p:spPr/>
        <p:txBody>
          <a:bodyPr/>
          <a:lstStyle/>
          <a:p>
            <a:r>
              <a:rPr lang="en-US"/>
              <a:t>Functional Testing in Existing Buildings</a:t>
            </a:r>
            <a:endParaRPr lang="en-US" dirty="0"/>
          </a:p>
        </p:txBody>
      </p:sp>
      <p:sp>
        <p:nvSpPr>
          <p:cNvPr id="9" name="Slide Number Placeholder 8"/>
          <p:cNvSpPr>
            <a:spLocks noGrp="1"/>
          </p:cNvSpPr>
          <p:nvPr>
            <p:ph type="sldNum" sz="quarter" idx="11"/>
          </p:nvPr>
        </p:nvSpPr>
        <p:spPr/>
        <p:txBody>
          <a:bodyPr/>
          <a:lstStyle/>
          <a:p>
            <a:fld id="{A9320731-3B2C-4107-8664-CAD7BE973DC8}" type="slidenum">
              <a:rPr lang="en-US" smtClean="0"/>
              <a:pPr/>
              <a:t>‹#›</a:t>
            </a:fld>
            <a:endParaRPr lang="en-US"/>
          </a:p>
        </p:txBody>
      </p:sp>
    </p:spTree>
    <p:extLst>
      <p:ext uri="{BB962C8B-B14F-4D97-AF65-F5344CB8AC3E}">
        <p14:creationId xmlns:p14="http://schemas.microsoft.com/office/powerpoint/2010/main" val="26323942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3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4" name="Footer Placeholder 3"/>
          <p:cNvSpPr>
            <a:spLocks noGrp="1"/>
          </p:cNvSpPr>
          <p:nvPr>
            <p:ph type="ftr" sz="quarter" idx="10"/>
          </p:nvPr>
        </p:nvSpPr>
        <p:spPr/>
        <p:txBody>
          <a:bodyPr/>
          <a:lstStyle/>
          <a:p>
            <a:r>
              <a:rPr lang="en-US"/>
              <a:t>Functional Testing in Existing Buildings</a:t>
            </a:r>
            <a:endParaRPr lang="en-US" dirty="0"/>
          </a:p>
        </p:txBody>
      </p:sp>
      <p:sp>
        <p:nvSpPr>
          <p:cNvPr id="5" name="Slide Number Placeholder 4"/>
          <p:cNvSpPr>
            <a:spLocks noGrp="1"/>
          </p:cNvSpPr>
          <p:nvPr>
            <p:ph type="sldNum" sz="quarter" idx="11"/>
          </p:nvPr>
        </p:nvSpPr>
        <p:spPr/>
        <p:txBody>
          <a:bodyPr/>
          <a:lstStyle/>
          <a:p>
            <a:fld id="{A9320731-3B2C-4107-8664-CAD7BE973DC8}" type="slidenum">
              <a:rPr lang="en-US" smtClean="0"/>
              <a:pPr/>
              <a:t>‹#›</a:t>
            </a:fld>
            <a:endParaRPr lang="en-US"/>
          </a:p>
        </p:txBody>
      </p:sp>
    </p:spTree>
    <p:extLst>
      <p:ext uri="{BB962C8B-B14F-4D97-AF65-F5344CB8AC3E}">
        <p14:creationId xmlns:p14="http://schemas.microsoft.com/office/powerpoint/2010/main" val="383507279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3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Footer Placeholder 2"/>
          <p:cNvSpPr>
            <a:spLocks noGrp="1"/>
          </p:cNvSpPr>
          <p:nvPr>
            <p:ph type="ftr" sz="quarter" idx="10"/>
          </p:nvPr>
        </p:nvSpPr>
        <p:spPr/>
        <p:txBody>
          <a:bodyPr/>
          <a:lstStyle/>
          <a:p>
            <a:r>
              <a:rPr lang="en-US"/>
              <a:t>Functional Testing in Existing Buildings</a:t>
            </a:r>
            <a:endParaRPr lang="en-US" dirty="0"/>
          </a:p>
        </p:txBody>
      </p:sp>
      <p:sp>
        <p:nvSpPr>
          <p:cNvPr id="4" name="Slide Number Placeholder 3"/>
          <p:cNvSpPr>
            <a:spLocks noGrp="1"/>
          </p:cNvSpPr>
          <p:nvPr>
            <p:ph type="sldNum" sz="quarter" idx="11"/>
          </p:nvPr>
        </p:nvSpPr>
        <p:spPr/>
        <p:txBody>
          <a:bodyPr/>
          <a:lstStyle/>
          <a:p>
            <a:fld id="{A9320731-3B2C-4107-8664-CAD7BE973DC8}" type="slidenum">
              <a:rPr lang="en-US" smtClean="0"/>
              <a:pPr/>
              <a:t>‹#›</a:t>
            </a:fld>
            <a:endParaRPr lang="en-US"/>
          </a:p>
        </p:txBody>
      </p:sp>
    </p:spTree>
    <p:extLst>
      <p:ext uri="{BB962C8B-B14F-4D97-AF65-F5344CB8AC3E}">
        <p14:creationId xmlns:p14="http://schemas.microsoft.com/office/powerpoint/2010/main" val="61994705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p:cSld name="Closing Slide">
    <p:bg>
      <p:bgPr>
        <a:gradFill>
          <a:gsLst>
            <a:gs pos="48000">
              <a:schemeClr val="accent2"/>
            </a:gs>
            <a:gs pos="80000">
              <a:schemeClr val="accent6"/>
            </a:gs>
          </a:gsLst>
          <a:lin ang="5400000" scaled="0"/>
        </a:gradFill>
        <a:effectLst/>
      </p:bgPr>
    </p:bg>
    <p:spTree>
      <p:nvGrpSpPr>
        <p:cNvPr id="1" name=""/>
        <p:cNvGrpSpPr/>
        <p:nvPr/>
      </p:nvGrpSpPr>
      <p:grpSpPr>
        <a:xfrm>
          <a:off x="0" y="0"/>
          <a:ext cx="0" cy="0"/>
          <a:chOff x="0" y="0"/>
          <a:chExt cx="0" cy="0"/>
        </a:xfrm>
      </p:grpSpPr>
      <p:pic>
        <p:nvPicPr>
          <p:cNvPr id="15" name="Picture 14"/>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800719" y="0"/>
            <a:ext cx="7542563" cy="3200400"/>
          </a:xfrm>
          <a:prstGeom prst="rect">
            <a:avLst/>
          </a:prstGeom>
        </p:spPr>
      </p:pic>
      <p:sp>
        <p:nvSpPr>
          <p:cNvPr id="9" name="TextBox 8"/>
          <p:cNvSpPr txBox="1"/>
          <p:nvPr userDrawn="1"/>
        </p:nvSpPr>
        <p:spPr>
          <a:xfrm>
            <a:off x="2514600" y="4191000"/>
            <a:ext cx="6477000" cy="1569660"/>
          </a:xfrm>
          <a:prstGeom prst="rect">
            <a:avLst/>
          </a:prstGeom>
          <a:noFill/>
        </p:spPr>
        <p:txBody>
          <a:bodyPr wrap="square" rtlCol="0">
            <a:spAutoFit/>
          </a:bodyPr>
          <a:lstStyle/>
          <a:p>
            <a:r>
              <a:rPr lang="en-US" sz="3600" b="1" dirty="0">
                <a:solidFill>
                  <a:schemeClr val="bg1"/>
                </a:solidFill>
                <a:latin typeface="Arial" pitchFamily="34" charset="0"/>
                <a:ea typeface="ヒラギノ角ゴ Pro W3"/>
                <a:cs typeface="ヒラギノ角ゴ Pro W3"/>
              </a:rPr>
              <a:t>Questions?</a:t>
            </a:r>
          </a:p>
          <a:p>
            <a:endParaRPr lang="en-US" sz="3600" b="1" dirty="0">
              <a:solidFill>
                <a:schemeClr val="bg1"/>
              </a:solidFill>
              <a:latin typeface="Arial" pitchFamily="34" charset="0"/>
              <a:ea typeface="ヒラギノ角ゴ Pro W3"/>
              <a:cs typeface="ヒラギノ角ゴ Pro W3"/>
            </a:endParaRPr>
          </a:p>
          <a:p>
            <a:r>
              <a:rPr lang="en-US" sz="2400" b="1" dirty="0">
                <a:solidFill>
                  <a:schemeClr val="bg1"/>
                </a:solidFill>
                <a:latin typeface="Arial" pitchFamily="34" charset="0"/>
                <a:ea typeface="ヒラギノ角ゴ Pro W3"/>
                <a:cs typeface="ヒラギノ角ゴ Pro W3"/>
              </a:rPr>
              <a:t>Thank you for participating!</a:t>
            </a:r>
            <a:endParaRPr lang="en-US" sz="2400" b="1" dirty="0"/>
          </a:p>
        </p:txBody>
      </p:sp>
      <p:sp>
        <p:nvSpPr>
          <p:cNvPr id="11" name="TextBox 10"/>
          <p:cNvSpPr txBox="1"/>
          <p:nvPr userDrawn="1"/>
        </p:nvSpPr>
        <p:spPr>
          <a:xfrm>
            <a:off x="2514600" y="5969913"/>
            <a:ext cx="6477000" cy="430887"/>
          </a:xfrm>
          <a:prstGeom prst="rect">
            <a:avLst/>
          </a:prstGeom>
          <a:noFill/>
        </p:spPr>
        <p:txBody>
          <a:bodyPr wrap="square" rtlCol="0">
            <a:spAutoFit/>
          </a:bodyPr>
          <a:lstStyle/>
          <a:p>
            <a:pPr marL="0" indent="0"/>
            <a:r>
              <a:rPr lang="en-US" sz="2200" b="1" dirty="0">
                <a:solidFill>
                  <a:schemeClr val="tx2"/>
                </a:solidFill>
                <a:latin typeface="Arial" pitchFamily="34" charset="0"/>
                <a:ea typeface="ヒラギノ角ゴ Pro W3"/>
                <a:cs typeface="ヒラギノ角ゴ Pro W3"/>
              </a:rPr>
              <a:t>Visit our</a:t>
            </a:r>
            <a:r>
              <a:rPr lang="en-US" sz="2200" b="1" baseline="0" dirty="0">
                <a:solidFill>
                  <a:schemeClr val="tx2"/>
                </a:solidFill>
                <a:latin typeface="Arial" pitchFamily="34" charset="0"/>
                <a:ea typeface="ヒラギノ角ゴ Pro W3"/>
                <a:cs typeface="ヒラギノ角ゴ Pro W3"/>
              </a:rPr>
              <a:t> website at www.FacilityDynamics.com</a:t>
            </a:r>
            <a:endParaRPr lang="en-US" sz="2200" b="1" dirty="0">
              <a:solidFill>
                <a:schemeClr val="tx2"/>
              </a:solidFill>
              <a:latin typeface="Arial" pitchFamily="34" charset="0"/>
              <a:ea typeface="ヒラギノ角ゴ Pro W3"/>
              <a:cs typeface="ヒラギノ角ゴ Pro W3"/>
            </a:endParaRPr>
          </a:p>
        </p:txBody>
      </p:sp>
    </p:spTree>
    <p:extLst>
      <p:ext uri="{BB962C8B-B14F-4D97-AF65-F5344CB8AC3E}">
        <p14:creationId xmlns:p14="http://schemas.microsoft.com/office/powerpoint/2010/main" val="348173617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37.xml><?xml version="1.0" encoding="utf-8"?>
<p:sldLayout xmlns:a="http://schemas.openxmlformats.org/drawingml/2006/main" xmlns:r="http://schemas.openxmlformats.org/officeDocument/2006/relationships" xmlns:p="http://schemas.openxmlformats.org/presentationml/2006/main" preserve="1">
  <p:cSld name="1_Closing Slide">
    <p:bg>
      <p:bgPr>
        <a:solidFill>
          <a:schemeClr val="tx1"/>
        </a:solidFill>
        <a:effectLst/>
      </p:bgPr>
    </p:bg>
    <p:spTree>
      <p:nvGrpSpPr>
        <p:cNvPr id="1" name=""/>
        <p:cNvGrpSpPr/>
        <p:nvPr/>
      </p:nvGrpSpPr>
      <p:grpSpPr>
        <a:xfrm>
          <a:off x="0" y="0"/>
          <a:ext cx="0" cy="0"/>
          <a:chOff x="0" y="0"/>
          <a:chExt cx="0" cy="0"/>
        </a:xfrm>
      </p:grpSpPr>
      <p:sp>
        <p:nvSpPr>
          <p:cNvPr id="9" name="TextBox 8"/>
          <p:cNvSpPr txBox="1"/>
          <p:nvPr userDrawn="1"/>
        </p:nvSpPr>
        <p:spPr>
          <a:xfrm>
            <a:off x="2514600" y="4191000"/>
            <a:ext cx="6477000" cy="1569660"/>
          </a:xfrm>
          <a:prstGeom prst="rect">
            <a:avLst/>
          </a:prstGeom>
          <a:noFill/>
        </p:spPr>
        <p:txBody>
          <a:bodyPr wrap="square" rtlCol="0">
            <a:spAutoFit/>
          </a:bodyPr>
          <a:lstStyle/>
          <a:p>
            <a:r>
              <a:rPr lang="en-US" sz="3600" b="1" dirty="0">
                <a:solidFill>
                  <a:schemeClr val="bg1"/>
                </a:solidFill>
                <a:latin typeface="Arial" pitchFamily="34" charset="0"/>
                <a:ea typeface="ヒラギノ角ゴ Pro W3"/>
                <a:cs typeface="ヒラギノ角ゴ Pro W3"/>
              </a:rPr>
              <a:t>Questions?</a:t>
            </a:r>
          </a:p>
          <a:p>
            <a:endParaRPr lang="en-US" sz="3600" b="1" dirty="0">
              <a:solidFill>
                <a:schemeClr val="bg1"/>
              </a:solidFill>
              <a:latin typeface="Arial" pitchFamily="34" charset="0"/>
              <a:ea typeface="ヒラギノ角ゴ Pro W3"/>
              <a:cs typeface="ヒラギノ角ゴ Pro W3"/>
            </a:endParaRPr>
          </a:p>
          <a:p>
            <a:r>
              <a:rPr lang="en-US" sz="2400" b="1" dirty="0">
                <a:solidFill>
                  <a:schemeClr val="bg1"/>
                </a:solidFill>
                <a:latin typeface="Arial" pitchFamily="34" charset="0"/>
                <a:ea typeface="ヒラギノ角ゴ Pro W3"/>
                <a:cs typeface="ヒラギノ角ゴ Pro W3"/>
              </a:rPr>
              <a:t>Thank you for participating!</a:t>
            </a:r>
            <a:endParaRPr lang="en-US" sz="2400" b="1" dirty="0"/>
          </a:p>
        </p:txBody>
      </p:sp>
      <p:sp>
        <p:nvSpPr>
          <p:cNvPr id="11" name="TextBox 10"/>
          <p:cNvSpPr txBox="1"/>
          <p:nvPr userDrawn="1"/>
        </p:nvSpPr>
        <p:spPr>
          <a:xfrm>
            <a:off x="2514600" y="5969913"/>
            <a:ext cx="6477000" cy="430887"/>
          </a:xfrm>
          <a:prstGeom prst="rect">
            <a:avLst/>
          </a:prstGeom>
          <a:noFill/>
        </p:spPr>
        <p:txBody>
          <a:bodyPr wrap="square" rtlCol="0">
            <a:spAutoFit/>
          </a:bodyPr>
          <a:lstStyle/>
          <a:p>
            <a:pPr marL="0" indent="0"/>
            <a:r>
              <a:rPr lang="en-US" sz="2200" b="1" dirty="0">
                <a:solidFill>
                  <a:schemeClr val="tx2"/>
                </a:solidFill>
                <a:latin typeface="Arial" pitchFamily="34" charset="0"/>
                <a:ea typeface="ヒラギノ角ゴ Pro W3"/>
                <a:cs typeface="ヒラギノ角ゴ Pro W3"/>
              </a:rPr>
              <a:t>Visit our</a:t>
            </a:r>
            <a:r>
              <a:rPr lang="en-US" sz="2200" b="1" baseline="0" dirty="0">
                <a:solidFill>
                  <a:schemeClr val="tx2"/>
                </a:solidFill>
                <a:latin typeface="Arial" pitchFamily="34" charset="0"/>
                <a:ea typeface="ヒラギノ角ゴ Pro W3"/>
                <a:cs typeface="ヒラギノ角ゴ Pro W3"/>
              </a:rPr>
              <a:t> website at www.FacilityDynamics.com</a:t>
            </a:r>
            <a:endParaRPr lang="en-US" sz="2200" b="1" dirty="0">
              <a:solidFill>
                <a:schemeClr val="tx2"/>
              </a:solidFill>
              <a:latin typeface="Arial" pitchFamily="34" charset="0"/>
              <a:ea typeface="ヒラギノ角ゴ Pro W3"/>
              <a:cs typeface="ヒラギノ角ゴ Pro W3"/>
            </a:endParaRPr>
          </a:p>
        </p:txBody>
      </p:sp>
      <p:grpSp>
        <p:nvGrpSpPr>
          <p:cNvPr id="5" name="Group 4"/>
          <p:cNvGrpSpPr/>
          <p:nvPr userDrawn="1"/>
        </p:nvGrpSpPr>
        <p:grpSpPr>
          <a:xfrm>
            <a:off x="820944" y="-215900"/>
            <a:ext cx="8096046" cy="3790904"/>
            <a:chOff x="820944" y="-355600"/>
            <a:chExt cx="8096046" cy="3790904"/>
          </a:xfrm>
        </p:grpSpPr>
        <p:sp>
          <p:nvSpPr>
            <p:cNvPr id="6" name="Rectangle 5"/>
            <p:cNvSpPr/>
            <p:nvPr/>
          </p:nvSpPr>
          <p:spPr>
            <a:xfrm>
              <a:off x="942975" y="1626871"/>
              <a:ext cx="154305" cy="367030"/>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p:cNvSpPr/>
            <p:nvPr/>
          </p:nvSpPr>
          <p:spPr>
            <a:xfrm>
              <a:off x="1097280" y="1431926"/>
              <a:ext cx="158176" cy="561975"/>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p:nvSpPr>
          <p:spPr>
            <a:xfrm>
              <a:off x="1255456" y="826135"/>
              <a:ext cx="325694" cy="1167766"/>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p:cNvSpPr/>
            <p:nvPr/>
          </p:nvSpPr>
          <p:spPr>
            <a:xfrm>
              <a:off x="1581150" y="1036321"/>
              <a:ext cx="321684" cy="957580"/>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p:cNvSpPr/>
            <p:nvPr/>
          </p:nvSpPr>
          <p:spPr>
            <a:xfrm>
              <a:off x="1902834" y="361952"/>
              <a:ext cx="310776" cy="1631949"/>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ctangle 12"/>
            <p:cNvSpPr/>
            <p:nvPr/>
          </p:nvSpPr>
          <p:spPr>
            <a:xfrm>
              <a:off x="2205099" y="1431926"/>
              <a:ext cx="171389" cy="561975"/>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ctangle 13"/>
            <p:cNvSpPr/>
            <p:nvPr/>
          </p:nvSpPr>
          <p:spPr>
            <a:xfrm>
              <a:off x="2373740" y="545375"/>
              <a:ext cx="310677" cy="1448526"/>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ectangle 15"/>
            <p:cNvSpPr/>
            <p:nvPr/>
          </p:nvSpPr>
          <p:spPr>
            <a:xfrm>
              <a:off x="2684417" y="1623060"/>
              <a:ext cx="154305" cy="370841"/>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7" name="Straight Connector 16"/>
            <p:cNvCxnSpPr/>
            <p:nvPr/>
          </p:nvCxnSpPr>
          <p:spPr>
            <a:xfrm>
              <a:off x="963615" y="1993900"/>
              <a:ext cx="0" cy="1190625"/>
            </a:xfrm>
            <a:prstGeom prst="line">
              <a:avLst/>
            </a:prstGeom>
            <a:ln w="41275" cap="sq">
              <a:gradFill flip="none" rotWithShape="1">
                <a:gsLst>
                  <a:gs pos="65000">
                    <a:srgbClr val="D3D3D3"/>
                  </a:gs>
                  <a:gs pos="0">
                    <a:schemeClr val="bg1">
                      <a:lumMod val="65000"/>
                    </a:schemeClr>
                  </a:gs>
                  <a:gs pos="100000">
                    <a:schemeClr val="tx1"/>
                  </a:gs>
                </a:gsLst>
                <a:lin ang="5400000" scaled="1"/>
                <a:tileRect/>
              </a:gra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a:off x="1148907" y="1993900"/>
              <a:ext cx="0" cy="1190625"/>
            </a:xfrm>
            <a:prstGeom prst="line">
              <a:avLst/>
            </a:prstGeom>
            <a:ln w="41275" cap="sq">
              <a:gradFill flip="none" rotWithShape="1">
                <a:gsLst>
                  <a:gs pos="65000">
                    <a:srgbClr val="D3D3D3"/>
                  </a:gs>
                  <a:gs pos="0">
                    <a:schemeClr val="bg1">
                      <a:lumMod val="65000"/>
                    </a:schemeClr>
                  </a:gs>
                  <a:gs pos="100000">
                    <a:schemeClr val="tx1"/>
                  </a:gs>
                </a:gsLst>
                <a:lin ang="5400000" scaled="1"/>
                <a:tileRect/>
              </a:gra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a:off x="1334199" y="1993900"/>
              <a:ext cx="0" cy="1190625"/>
            </a:xfrm>
            <a:prstGeom prst="line">
              <a:avLst/>
            </a:prstGeom>
            <a:ln w="41275" cap="sq">
              <a:gradFill flip="none" rotWithShape="1">
                <a:gsLst>
                  <a:gs pos="65000">
                    <a:srgbClr val="D3D3D3"/>
                  </a:gs>
                  <a:gs pos="0">
                    <a:schemeClr val="bg1">
                      <a:lumMod val="65000"/>
                    </a:schemeClr>
                  </a:gs>
                  <a:gs pos="100000">
                    <a:schemeClr val="tx1"/>
                  </a:gs>
                </a:gsLst>
                <a:lin ang="5400000" scaled="1"/>
                <a:tileRect/>
              </a:gra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a:off x="1519491" y="1993900"/>
              <a:ext cx="0" cy="1190625"/>
            </a:xfrm>
            <a:prstGeom prst="line">
              <a:avLst/>
            </a:prstGeom>
            <a:ln w="41275" cap="sq">
              <a:gradFill flip="none" rotWithShape="1">
                <a:gsLst>
                  <a:gs pos="65000">
                    <a:srgbClr val="D3D3D3"/>
                  </a:gs>
                  <a:gs pos="0">
                    <a:schemeClr val="bg1">
                      <a:lumMod val="65000"/>
                    </a:schemeClr>
                  </a:gs>
                  <a:gs pos="100000">
                    <a:schemeClr val="tx1"/>
                  </a:gs>
                </a:gsLst>
                <a:lin ang="5400000" scaled="1"/>
                <a:tileRect/>
              </a:gra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a:off x="1704783" y="1993900"/>
              <a:ext cx="0" cy="1190625"/>
            </a:xfrm>
            <a:prstGeom prst="line">
              <a:avLst/>
            </a:prstGeom>
            <a:ln w="41275" cap="sq">
              <a:gradFill flip="none" rotWithShape="1">
                <a:gsLst>
                  <a:gs pos="65000">
                    <a:srgbClr val="D3D3D3"/>
                  </a:gs>
                  <a:gs pos="0">
                    <a:schemeClr val="bg1">
                      <a:lumMod val="65000"/>
                    </a:schemeClr>
                  </a:gs>
                  <a:gs pos="100000">
                    <a:schemeClr val="tx1"/>
                  </a:gs>
                </a:gsLst>
                <a:lin ang="5400000" scaled="1"/>
                <a:tileRect/>
              </a:gradFill>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a:off x="1890075" y="1993900"/>
              <a:ext cx="0" cy="1190625"/>
            </a:xfrm>
            <a:prstGeom prst="line">
              <a:avLst/>
            </a:prstGeom>
            <a:ln w="41275" cap="sq">
              <a:gradFill flip="none" rotWithShape="1">
                <a:gsLst>
                  <a:gs pos="65000">
                    <a:srgbClr val="D3D3D3"/>
                  </a:gs>
                  <a:gs pos="0">
                    <a:schemeClr val="bg1">
                      <a:lumMod val="65000"/>
                    </a:schemeClr>
                  </a:gs>
                  <a:gs pos="100000">
                    <a:schemeClr val="tx1"/>
                  </a:gs>
                </a:gsLst>
                <a:lin ang="5400000" scaled="1"/>
                <a:tileRect/>
              </a:gra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a:off x="2075367" y="1993900"/>
              <a:ext cx="0" cy="1190625"/>
            </a:xfrm>
            <a:prstGeom prst="line">
              <a:avLst/>
            </a:prstGeom>
            <a:ln w="41275" cap="sq">
              <a:gradFill flip="none" rotWithShape="1">
                <a:gsLst>
                  <a:gs pos="65000">
                    <a:srgbClr val="D3D3D3"/>
                  </a:gs>
                  <a:gs pos="0">
                    <a:schemeClr val="bg1">
                      <a:lumMod val="65000"/>
                    </a:schemeClr>
                  </a:gs>
                  <a:gs pos="100000">
                    <a:schemeClr val="tx1"/>
                  </a:gs>
                </a:gsLst>
                <a:lin ang="5400000" scaled="1"/>
                <a:tileRect/>
              </a:gradFill>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a:off x="2260659" y="1993900"/>
              <a:ext cx="0" cy="1190625"/>
            </a:xfrm>
            <a:prstGeom prst="line">
              <a:avLst/>
            </a:prstGeom>
            <a:ln w="41275" cap="sq">
              <a:gradFill flip="none" rotWithShape="1">
                <a:gsLst>
                  <a:gs pos="65000">
                    <a:srgbClr val="D3D3D3"/>
                  </a:gs>
                  <a:gs pos="0">
                    <a:schemeClr val="bg1">
                      <a:lumMod val="65000"/>
                    </a:schemeClr>
                  </a:gs>
                  <a:gs pos="100000">
                    <a:schemeClr val="tx1"/>
                  </a:gs>
                </a:gsLst>
                <a:lin ang="5400000" scaled="1"/>
                <a:tileRect/>
              </a:gradFill>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a:off x="2444361" y="1993900"/>
              <a:ext cx="0" cy="1190625"/>
            </a:xfrm>
            <a:prstGeom prst="line">
              <a:avLst/>
            </a:prstGeom>
            <a:ln w="41275" cap="sq">
              <a:gradFill flip="none" rotWithShape="1">
                <a:gsLst>
                  <a:gs pos="65000">
                    <a:srgbClr val="D3D3D3"/>
                  </a:gs>
                  <a:gs pos="0">
                    <a:schemeClr val="bg1">
                      <a:lumMod val="65000"/>
                    </a:schemeClr>
                  </a:gs>
                  <a:gs pos="100000">
                    <a:schemeClr val="tx1"/>
                  </a:gs>
                </a:gsLst>
                <a:lin ang="5400000" scaled="1"/>
                <a:tileRect/>
              </a:gradFill>
            </a:ln>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a:off x="2629653" y="1993900"/>
              <a:ext cx="0" cy="1190625"/>
            </a:xfrm>
            <a:prstGeom prst="line">
              <a:avLst/>
            </a:prstGeom>
            <a:ln w="41275" cap="sq">
              <a:gradFill flip="none" rotWithShape="1">
                <a:gsLst>
                  <a:gs pos="65000">
                    <a:srgbClr val="D3D3D3"/>
                  </a:gs>
                  <a:gs pos="0">
                    <a:schemeClr val="bg1">
                      <a:lumMod val="65000"/>
                    </a:schemeClr>
                  </a:gs>
                  <a:gs pos="100000">
                    <a:schemeClr val="tx1"/>
                  </a:gs>
                </a:gsLst>
                <a:lin ang="5400000" scaled="1"/>
                <a:tileRect/>
              </a:gradFill>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a:off x="2814945" y="1993900"/>
              <a:ext cx="0" cy="1190625"/>
            </a:xfrm>
            <a:prstGeom prst="line">
              <a:avLst/>
            </a:prstGeom>
            <a:ln w="41275" cap="sq">
              <a:gradFill flip="none" rotWithShape="1">
                <a:gsLst>
                  <a:gs pos="65000">
                    <a:srgbClr val="D3D3D3"/>
                  </a:gs>
                  <a:gs pos="0">
                    <a:schemeClr val="bg1">
                      <a:lumMod val="65000"/>
                    </a:schemeClr>
                  </a:gs>
                  <a:gs pos="100000">
                    <a:schemeClr val="tx1"/>
                  </a:gs>
                </a:gsLst>
                <a:lin ang="5400000" scaled="1"/>
                <a:tileRect/>
              </a:gradFill>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flipH="1">
              <a:off x="820944" y="2134699"/>
              <a:ext cx="2127462" cy="0"/>
            </a:xfrm>
            <a:prstGeom prst="line">
              <a:avLst/>
            </a:prstGeom>
            <a:ln w="41275" cap="sq">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flipH="1">
              <a:off x="820944" y="2317579"/>
              <a:ext cx="2127462" cy="0"/>
            </a:xfrm>
            <a:prstGeom prst="line">
              <a:avLst/>
            </a:prstGeom>
            <a:ln w="41275" cap="sq">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a:xfrm flipH="1">
              <a:off x="820944" y="2500459"/>
              <a:ext cx="2127462" cy="0"/>
            </a:xfrm>
            <a:prstGeom prst="line">
              <a:avLst/>
            </a:prstGeom>
            <a:ln w="41275" cap="sq">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flipH="1">
              <a:off x="820944" y="2683339"/>
              <a:ext cx="2127462" cy="0"/>
            </a:xfrm>
            <a:prstGeom prst="line">
              <a:avLst/>
            </a:prstGeom>
            <a:ln w="41275" cap="sq">
              <a:solidFill>
                <a:schemeClr val="bg1">
                  <a:lumMod val="75000"/>
                  <a:alpha val="60000"/>
                </a:schemeClr>
              </a:solidFill>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flipH="1">
              <a:off x="820944" y="2866219"/>
              <a:ext cx="2127462" cy="0"/>
            </a:xfrm>
            <a:prstGeom prst="line">
              <a:avLst/>
            </a:prstGeom>
            <a:ln w="41275" cap="sq">
              <a:solidFill>
                <a:schemeClr val="bg1">
                  <a:lumMod val="75000"/>
                  <a:alpha val="40000"/>
                </a:schemeClr>
              </a:solidFill>
            </a:ln>
          </p:spPr>
          <p:style>
            <a:lnRef idx="1">
              <a:schemeClr val="accent1"/>
            </a:lnRef>
            <a:fillRef idx="0">
              <a:schemeClr val="accent1"/>
            </a:fillRef>
            <a:effectRef idx="0">
              <a:schemeClr val="accent1"/>
            </a:effectRef>
            <a:fontRef idx="minor">
              <a:schemeClr val="tx1"/>
            </a:fontRef>
          </p:style>
        </p:cxnSp>
        <p:cxnSp>
          <p:nvCxnSpPr>
            <p:cNvPr id="33" name="Straight Connector 32"/>
            <p:cNvCxnSpPr/>
            <p:nvPr/>
          </p:nvCxnSpPr>
          <p:spPr>
            <a:xfrm flipH="1">
              <a:off x="820944" y="3049099"/>
              <a:ext cx="2127462" cy="0"/>
            </a:xfrm>
            <a:prstGeom prst="line">
              <a:avLst/>
            </a:prstGeom>
            <a:ln w="41275" cap="sq">
              <a:solidFill>
                <a:schemeClr val="bg1">
                  <a:lumMod val="75000"/>
                  <a:alpha val="20000"/>
                </a:schemeClr>
              </a:solidFill>
            </a:ln>
          </p:spPr>
          <p:style>
            <a:lnRef idx="1">
              <a:schemeClr val="accent1"/>
            </a:lnRef>
            <a:fillRef idx="0">
              <a:schemeClr val="accent1"/>
            </a:fillRef>
            <a:effectRef idx="0">
              <a:schemeClr val="accent1"/>
            </a:effectRef>
            <a:fontRef idx="minor">
              <a:schemeClr val="tx1"/>
            </a:fontRef>
          </p:style>
        </p:cxnSp>
        <p:grpSp>
          <p:nvGrpSpPr>
            <p:cNvPr id="34" name="Group 33"/>
            <p:cNvGrpSpPr/>
            <p:nvPr/>
          </p:nvGrpSpPr>
          <p:grpSpPr>
            <a:xfrm>
              <a:off x="930058" y="1064566"/>
              <a:ext cx="7333661" cy="1991577"/>
              <a:chOff x="930058" y="1064566"/>
              <a:chExt cx="7333661" cy="1991577"/>
            </a:xfrm>
          </p:grpSpPr>
          <p:cxnSp>
            <p:nvCxnSpPr>
              <p:cNvPr id="36" name="Straight Connector 35"/>
              <p:cNvCxnSpPr/>
              <p:nvPr/>
            </p:nvCxnSpPr>
            <p:spPr>
              <a:xfrm>
                <a:off x="3331921" y="1875542"/>
                <a:ext cx="4931798" cy="0"/>
              </a:xfrm>
              <a:prstGeom prst="line">
                <a:avLst/>
              </a:prstGeom>
              <a:noFill/>
              <a:ln w="152400" cap="rnd">
                <a:gradFill flip="none" rotWithShape="1">
                  <a:gsLst>
                    <a:gs pos="0">
                      <a:schemeClr val="accent4"/>
                    </a:gs>
                    <a:gs pos="100000">
                      <a:schemeClr val="accent1"/>
                    </a:gs>
                  </a:gsLst>
                  <a:lin ang="0" scaled="1"/>
                  <a:tileRect/>
                </a:gradFill>
              </a:ln>
            </p:spPr>
            <p:style>
              <a:lnRef idx="2">
                <a:schemeClr val="accent1">
                  <a:shade val="50000"/>
                </a:schemeClr>
              </a:lnRef>
              <a:fillRef idx="1">
                <a:schemeClr val="accent1"/>
              </a:fillRef>
              <a:effectRef idx="0">
                <a:schemeClr val="accent1"/>
              </a:effectRef>
              <a:fontRef idx="minor">
                <a:schemeClr val="lt1"/>
              </a:fontRef>
            </p:style>
          </p:cxnSp>
          <p:sp>
            <p:nvSpPr>
              <p:cNvPr id="37" name="Freeform 36"/>
              <p:cNvSpPr/>
              <p:nvPr/>
            </p:nvSpPr>
            <p:spPr>
              <a:xfrm>
                <a:off x="5886578" y="1786879"/>
                <a:ext cx="131163" cy="188644"/>
              </a:xfrm>
              <a:custGeom>
                <a:avLst/>
                <a:gdLst>
                  <a:gd name="connsiteX0" fmla="*/ 130723 w 130723"/>
                  <a:gd name="connsiteY0" fmla="*/ 0 h 188644"/>
                  <a:gd name="connsiteX1" fmla="*/ 107142 w 130723"/>
                  <a:gd name="connsiteY1" fmla="*/ 55021 h 188644"/>
                  <a:gd name="connsiteX2" fmla="*/ 86182 w 130723"/>
                  <a:gd name="connsiteY2" fmla="*/ 36681 h 188644"/>
                  <a:gd name="connsiteX3" fmla="*/ 36401 w 130723"/>
                  <a:gd name="connsiteY3" fmla="*/ 31441 h 188644"/>
                  <a:gd name="connsiteX4" fmla="*/ 4960 w 130723"/>
                  <a:gd name="connsiteY4" fmla="*/ 70742 h 188644"/>
                  <a:gd name="connsiteX5" fmla="*/ 4960 w 130723"/>
                  <a:gd name="connsiteY5" fmla="*/ 125763 h 188644"/>
                  <a:gd name="connsiteX6" fmla="*/ 52121 w 130723"/>
                  <a:gd name="connsiteY6" fmla="*/ 188644 h 188644"/>
                  <a:gd name="connsiteX0" fmla="*/ 130723 w 130723"/>
                  <a:gd name="connsiteY0" fmla="*/ 0 h 188644"/>
                  <a:gd name="connsiteX1" fmla="*/ 107142 w 130723"/>
                  <a:gd name="connsiteY1" fmla="*/ 55021 h 188644"/>
                  <a:gd name="connsiteX2" fmla="*/ 76657 w 130723"/>
                  <a:gd name="connsiteY2" fmla="*/ 36681 h 188644"/>
                  <a:gd name="connsiteX3" fmla="*/ 36401 w 130723"/>
                  <a:gd name="connsiteY3" fmla="*/ 31441 h 188644"/>
                  <a:gd name="connsiteX4" fmla="*/ 4960 w 130723"/>
                  <a:gd name="connsiteY4" fmla="*/ 70742 h 188644"/>
                  <a:gd name="connsiteX5" fmla="*/ 4960 w 130723"/>
                  <a:gd name="connsiteY5" fmla="*/ 125763 h 188644"/>
                  <a:gd name="connsiteX6" fmla="*/ 52121 w 130723"/>
                  <a:gd name="connsiteY6" fmla="*/ 188644 h 188644"/>
                  <a:gd name="connsiteX0" fmla="*/ 130723 w 130723"/>
                  <a:gd name="connsiteY0" fmla="*/ 0 h 188644"/>
                  <a:gd name="connsiteX1" fmla="*/ 107142 w 130723"/>
                  <a:gd name="connsiteY1" fmla="*/ 55021 h 188644"/>
                  <a:gd name="connsiteX2" fmla="*/ 76657 w 130723"/>
                  <a:gd name="connsiteY2" fmla="*/ 36681 h 188644"/>
                  <a:gd name="connsiteX3" fmla="*/ 4960 w 130723"/>
                  <a:gd name="connsiteY3" fmla="*/ 70742 h 188644"/>
                  <a:gd name="connsiteX4" fmla="*/ 4960 w 130723"/>
                  <a:gd name="connsiteY4" fmla="*/ 125763 h 188644"/>
                  <a:gd name="connsiteX5" fmla="*/ 52121 w 130723"/>
                  <a:gd name="connsiteY5" fmla="*/ 188644 h 188644"/>
                  <a:gd name="connsiteX0" fmla="*/ 132203 w 132203"/>
                  <a:gd name="connsiteY0" fmla="*/ 0 h 188644"/>
                  <a:gd name="connsiteX1" fmla="*/ 108622 w 132203"/>
                  <a:gd name="connsiteY1" fmla="*/ 55021 h 188644"/>
                  <a:gd name="connsiteX2" fmla="*/ 62150 w 132203"/>
                  <a:gd name="connsiteY2" fmla="*/ 49470 h 188644"/>
                  <a:gd name="connsiteX3" fmla="*/ 6440 w 132203"/>
                  <a:gd name="connsiteY3" fmla="*/ 70742 h 188644"/>
                  <a:gd name="connsiteX4" fmla="*/ 6440 w 132203"/>
                  <a:gd name="connsiteY4" fmla="*/ 125763 h 188644"/>
                  <a:gd name="connsiteX5" fmla="*/ 53601 w 132203"/>
                  <a:gd name="connsiteY5" fmla="*/ 188644 h 188644"/>
                  <a:gd name="connsiteX0" fmla="*/ 132203 w 132203"/>
                  <a:gd name="connsiteY0" fmla="*/ 0 h 188644"/>
                  <a:gd name="connsiteX1" fmla="*/ 108622 w 132203"/>
                  <a:gd name="connsiteY1" fmla="*/ 45430 h 188644"/>
                  <a:gd name="connsiteX2" fmla="*/ 62150 w 132203"/>
                  <a:gd name="connsiteY2" fmla="*/ 49470 h 188644"/>
                  <a:gd name="connsiteX3" fmla="*/ 6440 w 132203"/>
                  <a:gd name="connsiteY3" fmla="*/ 70742 h 188644"/>
                  <a:gd name="connsiteX4" fmla="*/ 6440 w 132203"/>
                  <a:gd name="connsiteY4" fmla="*/ 125763 h 188644"/>
                  <a:gd name="connsiteX5" fmla="*/ 53601 w 132203"/>
                  <a:gd name="connsiteY5" fmla="*/ 188644 h 188644"/>
                  <a:gd name="connsiteX0" fmla="*/ 132203 w 132203"/>
                  <a:gd name="connsiteY0" fmla="*/ 0 h 188644"/>
                  <a:gd name="connsiteX1" fmla="*/ 92191 w 132203"/>
                  <a:gd name="connsiteY1" fmla="*/ 32396 h 188644"/>
                  <a:gd name="connsiteX2" fmla="*/ 108622 w 132203"/>
                  <a:gd name="connsiteY2" fmla="*/ 45430 h 188644"/>
                  <a:gd name="connsiteX3" fmla="*/ 62150 w 132203"/>
                  <a:gd name="connsiteY3" fmla="*/ 49470 h 188644"/>
                  <a:gd name="connsiteX4" fmla="*/ 6440 w 132203"/>
                  <a:gd name="connsiteY4" fmla="*/ 70742 h 188644"/>
                  <a:gd name="connsiteX5" fmla="*/ 6440 w 132203"/>
                  <a:gd name="connsiteY5" fmla="*/ 125763 h 188644"/>
                  <a:gd name="connsiteX6" fmla="*/ 53601 w 132203"/>
                  <a:gd name="connsiteY6" fmla="*/ 188644 h 188644"/>
                  <a:gd name="connsiteX0" fmla="*/ 132203 w 132203"/>
                  <a:gd name="connsiteY0" fmla="*/ 0 h 188644"/>
                  <a:gd name="connsiteX1" fmla="*/ 108622 w 132203"/>
                  <a:gd name="connsiteY1" fmla="*/ 45430 h 188644"/>
                  <a:gd name="connsiteX2" fmla="*/ 62150 w 132203"/>
                  <a:gd name="connsiteY2" fmla="*/ 49470 h 188644"/>
                  <a:gd name="connsiteX3" fmla="*/ 6440 w 132203"/>
                  <a:gd name="connsiteY3" fmla="*/ 70742 h 188644"/>
                  <a:gd name="connsiteX4" fmla="*/ 6440 w 132203"/>
                  <a:gd name="connsiteY4" fmla="*/ 125763 h 188644"/>
                  <a:gd name="connsiteX5" fmla="*/ 53601 w 132203"/>
                  <a:gd name="connsiteY5" fmla="*/ 188644 h 188644"/>
                  <a:gd name="connsiteX0" fmla="*/ 132203 w 132203"/>
                  <a:gd name="connsiteY0" fmla="*/ 0 h 188644"/>
                  <a:gd name="connsiteX1" fmla="*/ 94335 w 132203"/>
                  <a:gd name="connsiteY1" fmla="*/ 43049 h 188644"/>
                  <a:gd name="connsiteX2" fmla="*/ 62150 w 132203"/>
                  <a:gd name="connsiteY2" fmla="*/ 49470 h 188644"/>
                  <a:gd name="connsiteX3" fmla="*/ 6440 w 132203"/>
                  <a:gd name="connsiteY3" fmla="*/ 70742 h 188644"/>
                  <a:gd name="connsiteX4" fmla="*/ 6440 w 132203"/>
                  <a:gd name="connsiteY4" fmla="*/ 125763 h 188644"/>
                  <a:gd name="connsiteX5" fmla="*/ 53601 w 132203"/>
                  <a:gd name="connsiteY5" fmla="*/ 188644 h 188644"/>
                  <a:gd name="connsiteX0" fmla="*/ 131163 w 131163"/>
                  <a:gd name="connsiteY0" fmla="*/ 0 h 188644"/>
                  <a:gd name="connsiteX1" fmla="*/ 93295 w 131163"/>
                  <a:gd name="connsiteY1" fmla="*/ 43049 h 188644"/>
                  <a:gd name="connsiteX2" fmla="*/ 44441 w 131163"/>
                  <a:gd name="connsiteY2" fmla="*/ 54232 h 188644"/>
                  <a:gd name="connsiteX3" fmla="*/ 5400 w 131163"/>
                  <a:gd name="connsiteY3" fmla="*/ 70742 h 188644"/>
                  <a:gd name="connsiteX4" fmla="*/ 5400 w 131163"/>
                  <a:gd name="connsiteY4" fmla="*/ 125763 h 188644"/>
                  <a:gd name="connsiteX5" fmla="*/ 52561 w 131163"/>
                  <a:gd name="connsiteY5" fmla="*/ 188644 h 188644"/>
                  <a:gd name="connsiteX0" fmla="*/ 131163 w 131163"/>
                  <a:gd name="connsiteY0" fmla="*/ 0 h 188644"/>
                  <a:gd name="connsiteX1" fmla="*/ 93295 w 131163"/>
                  <a:gd name="connsiteY1" fmla="*/ 43049 h 188644"/>
                  <a:gd name="connsiteX2" fmla="*/ 5400 w 131163"/>
                  <a:gd name="connsiteY2" fmla="*/ 70742 h 188644"/>
                  <a:gd name="connsiteX3" fmla="*/ 5400 w 131163"/>
                  <a:gd name="connsiteY3" fmla="*/ 125763 h 188644"/>
                  <a:gd name="connsiteX4" fmla="*/ 52561 w 131163"/>
                  <a:gd name="connsiteY4" fmla="*/ 188644 h 1886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1163" h="188644">
                    <a:moveTo>
                      <a:pt x="131163" y="0"/>
                    </a:moveTo>
                    <a:cubicBezTo>
                      <a:pt x="126250" y="9465"/>
                      <a:pt x="114255" y="31259"/>
                      <a:pt x="93295" y="43049"/>
                    </a:cubicBezTo>
                    <a:cubicBezTo>
                      <a:pt x="72335" y="54839"/>
                      <a:pt x="20049" y="56956"/>
                      <a:pt x="5400" y="70742"/>
                    </a:cubicBezTo>
                    <a:cubicBezTo>
                      <a:pt x="-1107" y="82664"/>
                      <a:pt x="-2460" y="106113"/>
                      <a:pt x="5400" y="125763"/>
                    </a:cubicBezTo>
                    <a:cubicBezTo>
                      <a:pt x="13260" y="145413"/>
                      <a:pt x="34657" y="166374"/>
                      <a:pt x="52561" y="188644"/>
                    </a:cubicBezTo>
                  </a:path>
                </a:pathLst>
              </a:custGeom>
              <a:no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Freeform 37"/>
              <p:cNvSpPr/>
              <p:nvPr/>
            </p:nvSpPr>
            <p:spPr>
              <a:xfrm>
                <a:off x="5970742" y="1792882"/>
                <a:ext cx="105508" cy="169452"/>
              </a:xfrm>
              <a:custGeom>
                <a:avLst/>
                <a:gdLst>
                  <a:gd name="connsiteX0" fmla="*/ 105508 w 105508"/>
                  <a:gd name="connsiteY0" fmla="*/ 0 h 169452"/>
                  <a:gd name="connsiteX1" fmla="*/ 76733 w 105508"/>
                  <a:gd name="connsiteY1" fmla="*/ 92719 h 169452"/>
                  <a:gd name="connsiteX2" fmla="*/ 38367 w 105508"/>
                  <a:gd name="connsiteY2" fmla="*/ 134283 h 169452"/>
                  <a:gd name="connsiteX3" fmla="*/ 0 w 105508"/>
                  <a:gd name="connsiteY3" fmla="*/ 169452 h 169452"/>
                </a:gdLst>
                <a:ahLst/>
                <a:cxnLst>
                  <a:cxn ang="0">
                    <a:pos x="connsiteX0" y="connsiteY0"/>
                  </a:cxn>
                  <a:cxn ang="0">
                    <a:pos x="connsiteX1" y="connsiteY1"/>
                  </a:cxn>
                  <a:cxn ang="0">
                    <a:pos x="connsiteX2" y="connsiteY2"/>
                  </a:cxn>
                  <a:cxn ang="0">
                    <a:pos x="connsiteX3" y="connsiteY3"/>
                  </a:cxn>
                </a:cxnLst>
                <a:rect l="l" t="t" r="r" b="b"/>
                <a:pathLst>
                  <a:path w="105508" h="169452">
                    <a:moveTo>
                      <a:pt x="105508" y="0"/>
                    </a:moveTo>
                    <a:cubicBezTo>
                      <a:pt x="96715" y="35169"/>
                      <a:pt x="87923" y="70339"/>
                      <a:pt x="76733" y="92719"/>
                    </a:cubicBezTo>
                    <a:cubicBezTo>
                      <a:pt x="65543" y="115099"/>
                      <a:pt x="51156" y="121494"/>
                      <a:pt x="38367" y="134283"/>
                    </a:cubicBezTo>
                    <a:cubicBezTo>
                      <a:pt x="25578" y="147072"/>
                      <a:pt x="12789" y="158262"/>
                      <a:pt x="0" y="169452"/>
                    </a:cubicBezTo>
                  </a:path>
                </a:pathLst>
              </a:custGeom>
              <a:noFill/>
              <a:ln w="349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Freeform 38"/>
              <p:cNvSpPr/>
              <p:nvPr/>
            </p:nvSpPr>
            <p:spPr>
              <a:xfrm>
                <a:off x="4863096" y="1780833"/>
                <a:ext cx="131163" cy="188644"/>
              </a:xfrm>
              <a:custGeom>
                <a:avLst/>
                <a:gdLst>
                  <a:gd name="connsiteX0" fmla="*/ 130723 w 130723"/>
                  <a:gd name="connsiteY0" fmla="*/ 0 h 188644"/>
                  <a:gd name="connsiteX1" fmla="*/ 107142 w 130723"/>
                  <a:gd name="connsiteY1" fmla="*/ 55021 h 188644"/>
                  <a:gd name="connsiteX2" fmla="*/ 86182 w 130723"/>
                  <a:gd name="connsiteY2" fmla="*/ 36681 h 188644"/>
                  <a:gd name="connsiteX3" fmla="*/ 36401 w 130723"/>
                  <a:gd name="connsiteY3" fmla="*/ 31441 h 188644"/>
                  <a:gd name="connsiteX4" fmla="*/ 4960 w 130723"/>
                  <a:gd name="connsiteY4" fmla="*/ 70742 h 188644"/>
                  <a:gd name="connsiteX5" fmla="*/ 4960 w 130723"/>
                  <a:gd name="connsiteY5" fmla="*/ 125763 h 188644"/>
                  <a:gd name="connsiteX6" fmla="*/ 52121 w 130723"/>
                  <a:gd name="connsiteY6" fmla="*/ 188644 h 188644"/>
                  <a:gd name="connsiteX0" fmla="*/ 130723 w 130723"/>
                  <a:gd name="connsiteY0" fmla="*/ 0 h 188644"/>
                  <a:gd name="connsiteX1" fmla="*/ 107142 w 130723"/>
                  <a:gd name="connsiteY1" fmla="*/ 55021 h 188644"/>
                  <a:gd name="connsiteX2" fmla="*/ 76657 w 130723"/>
                  <a:gd name="connsiteY2" fmla="*/ 36681 h 188644"/>
                  <a:gd name="connsiteX3" fmla="*/ 36401 w 130723"/>
                  <a:gd name="connsiteY3" fmla="*/ 31441 h 188644"/>
                  <a:gd name="connsiteX4" fmla="*/ 4960 w 130723"/>
                  <a:gd name="connsiteY4" fmla="*/ 70742 h 188644"/>
                  <a:gd name="connsiteX5" fmla="*/ 4960 w 130723"/>
                  <a:gd name="connsiteY5" fmla="*/ 125763 h 188644"/>
                  <a:gd name="connsiteX6" fmla="*/ 52121 w 130723"/>
                  <a:gd name="connsiteY6" fmla="*/ 188644 h 188644"/>
                  <a:gd name="connsiteX0" fmla="*/ 130723 w 130723"/>
                  <a:gd name="connsiteY0" fmla="*/ 0 h 188644"/>
                  <a:gd name="connsiteX1" fmla="*/ 107142 w 130723"/>
                  <a:gd name="connsiteY1" fmla="*/ 55021 h 188644"/>
                  <a:gd name="connsiteX2" fmla="*/ 76657 w 130723"/>
                  <a:gd name="connsiteY2" fmla="*/ 36681 h 188644"/>
                  <a:gd name="connsiteX3" fmla="*/ 4960 w 130723"/>
                  <a:gd name="connsiteY3" fmla="*/ 70742 h 188644"/>
                  <a:gd name="connsiteX4" fmla="*/ 4960 w 130723"/>
                  <a:gd name="connsiteY4" fmla="*/ 125763 h 188644"/>
                  <a:gd name="connsiteX5" fmla="*/ 52121 w 130723"/>
                  <a:gd name="connsiteY5" fmla="*/ 188644 h 188644"/>
                  <a:gd name="connsiteX0" fmla="*/ 132203 w 132203"/>
                  <a:gd name="connsiteY0" fmla="*/ 0 h 188644"/>
                  <a:gd name="connsiteX1" fmla="*/ 108622 w 132203"/>
                  <a:gd name="connsiteY1" fmla="*/ 55021 h 188644"/>
                  <a:gd name="connsiteX2" fmla="*/ 62150 w 132203"/>
                  <a:gd name="connsiteY2" fmla="*/ 49470 h 188644"/>
                  <a:gd name="connsiteX3" fmla="*/ 6440 w 132203"/>
                  <a:gd name="connsiteY3" fmla="*/ 70742 h 188644"/>
                  <a:gd name="connsiteX4" fmla="*/ 6440 w 132203"/>
                  <a:gd name="connsiteY4" fmla="*/ 125763 h 188644"/>
                  <a:gd name="connsiteX5" fmla="*/ 53601 w 132203"/>
                  <a:gd name="connsiteY5" fmla="*/ 188644 h 188644"/>
                  <a:gd name="connsiteX0" fmla="*/ 132203 w 132203"/>
                  <a:gd name="connsiteY0" fmla="*/ 0 h 188644"/>
                  <a:gd name="connsiteX1" fmla="*/ 108622 w 132203"/>
                  <a:gd name="connsiteY1" fmla="*/ 45430 h 188644"/>
                  <a:gd name="connsiteX2" fmla="*/ 62150 w 132203"/>
                  <a:gd name="connsiteY2" fmla="*/ 49470 h 188644"/>
                  <a:gd name="connsiteX3" fmla="*/ 6440 w 132203"/>
                  <a:gd name="connsiteY3" fmla="*/ 70742 h 188644"/>
                  <a:gd name="connsiteX4" fmla="*/ 6440 w 132203"/>
                  <a:gd name="connsiteY4" fmla="*/ 125763 h 188644"/>
                  <a:gd name="connsiteX5" fmla="*/ 53601 w 132203"/>
                  <a:gd name="connsiteY5" fmla="*/ 188644 h 188644"/>
                  <a:gd name="connsiteX0" fmla="*/ 132203 w 132203"/>
                  <a:gd name="connsiteY0" fmla="*/ 0 h 188644"/>
                  <a:gd name="connsiteX1" fmla="*/ 92191 w 132203"/>
                  <a:gd name="connsiteY1" fmla="*/ 32396 h 188644"/>
                  <a:gd name="connsiteX2" fmla="*/ 108622 w 132203"/>
                  <a:gd name="connsiteY2" fmla="*/ 45430 h 188644"/>
                  <a:gd name="connsiteX3" fmla="*/ 62150 w 132203"/>
                  <a:gd name="connsiteY3" fmla="*/ 49470 h 188644"/>
                  <a:gd name="connsiteX4" fmla="*/ 6440 w 132203"/>
                  <a:gd name="connsiteY4" fmla="*/ 70742 h 188644"/>
                  <a:gd name="connsiteX5" fmla="*/ 6440 w 132203"/>
                  <a:gd name="connsiteY5" fmla="*/ 125763 h 188644"/>
                  <a:gd name="connsiteX6" fmla="*/ 53601 w 132203"/>
                  <a:gd name="connsiteY6" fmla="*/ 188644 h 188644"/>
                  <a:gd name="connsiteX0" fmla="*/ 132203 w 132203"/>
                  <a:gd name="connsiteY0" fmla="*/ 0 h 188644"/>
                  <a:gd name="connsiteX1" fmla="*/ 108622 w 132203"/>
                  <a:gd name="connsiteY1" fmla="*/ 45430 h 188644"/>
                  <a:gd name="connsiteX2" fmla="*/ 62150 w 132203"/>
                  <a:gd name="connsiteY2" fmla="*/ 49470 h 188644"/>
                  <a:gd name="connsiteX3" fmla="*/ 6440 w 132203"/>
                  <a:gd name="connsiteY3" fmla="*/ 70742 h 188644"/>
                  <a:gd name="connsiteX4" fmla="*/ 6440 w 132203"/>
                  <a:gd name="connsiteY4" fmla="*/ 125763 h 188644"/>
                  <a:gd name="connsiteX5" fmla="*/ 53601 w 132203"/>
                  <a:gd name="connsiteY5" fmla="*/ 188644 h 188644"/>
                  <a:gd name="connsiteX0" fmla="*/ 132203 w 132203"/>
                  <a:gd name="connsiteY0" fmla="*/ 0 h 188644"/>
                  <a:gd name="connsiteX1" fmla="*/ 94335 w 132203"/>
                  <a:gd name="connsiteY1" fmla="*/ 43049 h 188644"/>
                  <a:gd name="connsiteX2" fmla="*/ 62150 w 132203"/>
                  <a:gd name="connsiteY2" fmla="*/ 49470 h 188644"/>
                  <a:gd name="connsiteX3" fmla="*/ 6440 w 132203"/>
                  <a:gd name="connsiteY3" fmla="*/ 70742 h 188644"/>
                  <a:gd name="connsiteX4" fmla="*/ 6440 w 132203"/>
                  <a:gd name="connsiteY4" fmla="*/ 125763 h 188644"/>
                  <a:gd name="connsiteX5" fmla="*/ 53601 w 132203"/>
                  <a:gd name="connsiteY5" fmla="*/ 188644 h 188644"/>
                  <a:gd name="connsiteX0" fmla="*/ 131163 w 131163"/>
                  <a:gd name="connsiteY0" fmla="*/ 0 h 188644"/>
                  <a:gd name="connsiteX1" fmla="*/ 93295 w 131163"/>
                  <a:gd name="connsiteY1" fmla="*/ 43049 h 188644"/>
                  <a:gd name="connsiteX2" fmla="*/ 44441 w 131163"/>
                  <a:gd name="connsiteY2" fmla="*/ 54232 h 188644"/>
                  <a:gd name="connsiteX3" fmla="*/ 5400 w 131163"/>
                  <a:gd name="connsiteY3" fmla="*/ 70742 h 188644"/>
                  <a:gd name="connsiteX4" fmla="*/ 5400 w 131163"/>
                  <a:gd name="connsiteY4" fmla="*/ 125763 h 188644"/>
                  <a:gd name="connsiteX5" fmla="*/ 52561 w 131163"/>
                  <a:gd name="connsiteY5" fmla="*/ 188644 h 188644"/>
                  <a:gd name="connsiteX0" fmla="*/ 131163 w 131163"/>
                  <a:gd name="connsiteY0" fmla="*/ 0 h 188644"/>
                  <a:gd name="connsiteX1" fmla="*/ 93295 w 131163"/>
                  <a:gd name="connsiteY1" fmla="*/ 43049 h 188644"/>
                  <a:gd name="connsiteX2" fmla="*/ 5400 w 131163"/>
                  <a:gd name="connsiteY2" fmla="*/ 70742 h 188644"/>
                  <a:gd name="connsiteX3" fmla="*/ 5400 w 131163"/>
                  <a:gd name="connsiteY3" fmla="*/ 125763 h 188644"/>
                  <a:gd name="connsiteX4" fmla="*/ 52561 w 131163"/>
                  <a:gd name="connsiteY4" fmla="*/ 188644 h 1886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1163" h="188644">
                    <a:moveTo>
                      <a:pt x="131163" y="0"/>
                    </a:moveTo>
                    <a:cubicBezTo>
                      <a:pt x="126250" y="9465"/>
                      <a:pt x="114255" y="31259"/>
                      <a:pt x="93295" y="43049"/>
                    </a:cubicBezTo>
                    <a:cubicBezTo>
                      <a:pt x="72335" y="54839"/>
                      <a:pt x="20049" y="56956"/>
                      <a:pt x="5400" y="70742"/>
                    </a:cubicBezTo>
                    <a:cubicBezTo>
                      <a:pt x="-1107" y="82664"/>
                      <a:pt x="-2460" y="106113"/>
                      <a:pt x="5400" y="125763"/>
                    </a:cubicBezTo>
                    <a:cubicBezTo>
                      <a:pt x="13260" y="145413"/>
                      <a:pt x="34657" y="166374"/>
                      <a:pt x="52561" y="188644"/>
                    </a:cubicBezTo>
                  </a:path>
                </a:pathLst>
              </a:custGeom>
              <a:no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Freeform 39"/>
              <p:cNvSpPr/>
              <p:nvPr/>
            </p:nvSpPr>
            <p:spPr>
              <a:xfrm>
                <a:off x="4930593" y="1793979"/>
                <a:ext cx="105508" cy="169452"/>
              </a:xfrm>
              <a:custGeom>
                <a:avLst/>
                <a:gdLst>
                  <a:gd name="connsiteX0" fmla="*/ 105508 w 105508"/>
                  <a:gd name="connsiteY0" fmla="*/ 0 h 169452"/>
                  <a:gd name="connsiteX1" fmla="*/ 76733 w 105508"/>
                  <a:gd name="connsiteY1" fmla="*/ 92719 h 169452"/>
                  <a:gd name="connsiteX2" fmla="*/ 38367 w 105508"/>
                  <a:gd name="connsiteY2" fmla="*/ 134283 h 169452"/>
                  <a:gd name="connsiteX3" fmla="*/ 0 w 105508"/>
                  <a:gd name="connsiteY3" fmla="*/ 169452 h 169452"/>
                </a:gdLst>
                <a:ahLst/>
                <a:cxnLst>
                  <a:cxn ang="0">
                    <a:pos x="connsiteX0" y="connsiteY0"/>
                  </a:cxn>
                  <a:cxn ang="0">
                    <a:pos x="connsiteX1" y="connsiteY1"/>
                  </a:cxn>
                  <a:cxn ang="0">
                    <a:pos x="connsiteX2" y="connsiteY2"/>
                  </a:cxn>
                  <a:cxn ang="0">
                    <a:pos x="connsiteX3" y="connsiteY3"/>
                  </a:cxn>
                </a:cxnLst>
                <a:rect l="l" t="t" r="r" b="b"/>
                <a:pathLst>
                  <a:path w="105508" h="169452">
                    <a:moveTo>
                      <a:pt x="105508" y="0"/>
                    </a:moveTo>
                    <a:cubicBezTo>
                      <a:pt x="96715" y="35169"/>
                      <a:pt x="87923" y="70339"/>
                      <a:pt x="76733" y="92719"/>
                    </a:cubicBezTo>
                    <a:cubicBezTo>
                      <a:pt x="65543" y="115099"/>
                      <a:pt x="51156" y="121494"/>
                      <a:pt x="38367" y="134283"/>
                    </a:cubicBezTo>
                    <a:cubicBezTo>
                      <a:pt x="25578" y="147072"/>
                      <a:pt x="12789" y="158262"/>
                      <a:pt x="0" y="169452"/>
                    </a:cubicBezTo>
                  </a:path>
                </a:pathLst>
              </a:custGeom>
              <a:noFill/>
              <a:ln w="349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Freeform 40"/>
              <p:cNvSpPr/>
              <p:nvPr/>
            </p:nvSpPr>
            <p:spPr>
              <a:xfrm>
                <a:off x="1584542" y="1875542"/>
                <a:ext cx="1252603" cy="1067309"/>
              </a:xfrm>
              <a:custGeom>
                <a:avLst/>
                <a:gdLst>
                  <a:gd name="connsiteX0" fmla="*/ 0 w 1233814"/>
                  <a:gd name="connsiteY0" fmla="*/ 91044 h 1067309"/>
                  <a:gd name="connsiteX1" fmla="*/ 93946 w 1233814"/>
                  <a:gd name="connsiteY1" fmla="*/ 31546 h 1067309"/>
                  <a:gd name="connsiteX2" fmla="*/ 197285 w 1233814"/>
                  <a:gd name="connsiteY2" fmla="*/ 231 h 1067309"/>
                  <a:gd name="connsiteX3" fmla="*/ 275573 w 1233814"/>
                  <a:gd name="connsiteY3" fmla="*/ 22151 h 1067309"/>
                  <a:gd name="connsiteX4" fmla="*/ 350729 w 1233814"/>
                  <a:gd name="connsiteY4" fmla="*/ 103570 h 1067309"/>
                  <a:gd name="connsiteX5" fmla="*/ 403965 w 1233814"/>
                  <a:gd name="connsiteY5" fmla="*/ 300855 h 1067309"/>
                  <a:gd name="connsiteX6" fmla="*/ 510436 w 1233814"/>
                  <a:gd name="connsiteY6" fmla="*/ 795633 h 1067309"/>
                  <a:gd name="connsiteX7" fmla="*/ 616907 w 1233814"/>
                  <a:gd name="connsiteY7" fmla="*/ 970998 h 1067309"/>
                  <a:gd name="connsiteX8" fmla="*/ 729642 w 1233814"/>
                  <a:gd name="connsiteY8" fmla="*/ 1052417 h 1067309"/>
                  <a:gd name="connsiteX9" fmla="*/ 879954 w 1233814"/>
                  <a:gd name="connsiteY9" fmla="*/ 1055548 h 1067309"/>
                  <a:gd name="connsiteX10" fmla="*/ 1002083 w 1233814"/>
                  <a:gd name="connsiteY10" fmla="*/ 930288 h 1067309"/>
                  <a:gd name="connsiteX11" fmla="*/ 1102291 w 1233814"/>
                  <a:gd name="connsiteY11" fmla="*/ 660979 h 1067309"/>
                  <a:gd name="connsiteX12" fmla="*/ 1164921 w 1233814"/>
                  <a:gd name="connsiteY12" fmla="*/ 407326 h 1067309"/>
                  <a:gd name="connsiteX13" fmla="*/ 1233814 w 1233814"/>
                  <a:gd name="connsiteY13" fmla="*/ 188121 h 1067309"/>
                  <a:gd name="connsiteX0" fmla="*/ 0 w 1221288"/>
                  <a:gd name="connsiteY0" fmla="*/ 106701 h 1067309"/>
                  <a:gd name="connsiteX1" fmla="*/ 81420 w 1221288"/>
                  <a:gd name="connsiteY1" fmla="*/ 31546 h 1067309"/>
                  <a:gd name="connsiteX2" fmla="*/ 184759 w 1221288"/>
                  <a:gd name="connsiteY2" fmla="*/ 231 h 1067309"/>
                  <a:gd name="connsiteX3" fmla="*/ 263047 w 1221288"/>
                  <a:gd name="connsiteY3" fmla="*/ 22151 h 1067309"/>
                  <a:gd name="connsiteX4" fmla="*/ 338203 w 1221288"/>
                  <a:gd name="connsiteY4" fmla="*/ 103570 h 1067309"/>
                  <a:gd name="connsiteX5" fmla="*/ 391439 w 1221288"/>
                  <a:gd name="connsiteY5" fmla="*/ 300855 h 1067309"/>
                  <a:gd name="connsiteX6" fmla="*/ 497910 w 1221288"/>
                  <a:gd name="connsiteY6" fmla="*/ 795633 h 1067309"/>
                  <a:gd name="connsiteX7" fmla="*/ 604381 w 1221288"/>
                  <a:gd name="connsiteY7" fmla="*/ 970998 h 1067309"/>
                  <a:gd name="connsiteX8" fmla="*/ 717116 w 1221288"/>
                  <a:gd name="connsiteY8" fmla="*/ 1052417 h 1067309"/>
                  <a:gd name="connsiteX9" fmla="*/ 867428 w 1221288"/>
                  <a:gd name="connsiteY9" fmla="*/ 1055548 h 1067309"/>
                  <a:gd name="connsiteX10" fmla="*/ 989557 w 1221288"/>
                  <a:gd name="connsiteY10" fmla="*/ 930288 h 1067309"/>
                  <a:gd name="connsiteX11" fmla="*/ 1089765 w 1221288"/>
                  <a:gd name="connsiteY11" fmla="*/ 660979 h 1067309"/>
                  <a:gd name="connsiteX12" fmla="*/ 1152395 w 1221288"/>
                  <a:gd name="connsiteY12" fmla="*/ 407326 h 1067309"/>
                  <a:gd name="connsiteX13" fmla="*/ 1221288 w 1221288"/>
                  <a:gd name="connsiteY13" fmla="*/ 188121 h 1067309"/>
                  <a:gd name="connsiteX0" fmla="*/ 0 w 1221288"/>
                  <a:gd name="connsiteY0" fmla="*/ 116095 h 1067309"/>
                  <a:gd name="connsiteX1" fmla="*/ 81420 w 1221288"/>
                  <a:gd name="connsiteY1" fmla="*/ 31546 h 1067309"/>
                  <a:gd name="connsiteX2" fmla="*/ 184759 w 1221288"/>
                  <a:gd name="connsiteY2" fmla="*/ 231 h 1067309"/>
                  <a:gd name="connsiteX3" fmla="*/ 263047 w 1221288"/>
                  <a:gd name="connsiteY3" fmla="*/ 22151 h 1067309"/>
                  <a:gd name="connsiteX4" fmla="*/ 338203 w 1221288"/>
                  <a:gd name="connsiteY4" fmla="*/ 103570 h 1067309"/>
                  <a:gd name="connsiteX5" fmla="*/ 391439 w 1221288"/>
                  <a:gd name="connsiteY5" fmla="*/ 300855 h 1067309"/>
                  <a:gd name="connsiteX6" fmla="*/ 497910 w 1221288"/>
                  <a:gd name="connsiteY6" fmla="*/ 795633 h 1067309"/>
                  <a:gd name="connsiteX7" fmla="*/ 604381 w 1221288"/>
                  <a:gd name="connsiteY7" fmla="*/ 970998 h 1067309"/>
                  <a:gd name="connsiteX8" fmla="*/ 717116 w 1221288"/>
                  <a:gd name="connsiteY8" fmla="*/ 1052417 h 1067309"/>
                  <a:gd name="connsiteX9" fmla="*/ 867428 w 1221288"/>
                  <a:gd name="connsiteY9" fmla="*/ 1055548 h 1067309"/>
                  <a:gd name="connsiteX10" fmla="*/ 989557 w 1221288"/>
                  <a:gd name="connsiteY10" fmla="*/ 930288 h 1067309"/>
                  <a:gd name="connsiteX11" fmla="*/ 1089765 w 1221288"/>
                  <a:gd name="connsiteY11" fmla="*/ 660979 h 1067309"/>
                  <a:gd name="connsiteX12" fmla="*/ 1152395 w 1221288"/>
                  <a:gd name="connsiteY12" fmla="*/ 407326 h 1067309"/>
                  <a:gd name="connsiteX13" fmla="*/ 1221288 w 1221288"/>
                  <a:gd name="connsiteY13" fmla="*/ 188121 h 1067309"/>
                  <a:gd name="connsiteX0" fmla="*/ 0 w 1221288"/>
                  <a:gd name="connsiteY0" fmla="*/ 116095 h 1067309"/>
                  <a:gd name="connsiteX1" fmla="*/ 81420 w 1221288"/>
                  <a:gd name="connsiteY1" fmla="*/ 31546 h 1067309"/>
                  <a:gd name="connsiteX2" fmla="*/ 184759 w 1221288"/>
                  <a:gd name="connsiteY2" fmla="*/ 231 h 1067309"/>
                  <a:gd name="connsiteX3" fmla="*/ 263047 w 1221288"/>
                  <a:gd name="connsiteY3" fmla="*/ 22151 h 1067309"/>
                  <a:gd name="connsiteX4" fmla="*/ 338203 w 1221288"/>
                  <a:gd name="connsiteY4" fmla="*/ 103570 h 1067309"/>
                  <a:gd name="connsiteX5" fmla="*/ 391439 w 1221288"/>
                  <a:gd name="connsiteY5" fmla="*/ 300855 h 1067309"/>
                  <a:gd name="connsiteX6" fmla="*/ 497910 w 1221288"/>
                  <a:gd name="connsiteY6" fmla="*/ 795633 h 1067309"/>
                  <a:gd name="connsiteX7" fmla="*/ 604381 w 1221288"/>
                  <a:gd name="connsiteY7" fmla="*/ 970998 h 1067309"/>
                  <a:gd name="connsiteX8" fmla="*/ 717116 w 1221288"/>
                  <a:gd name="connsiteY8" fmla="*/ 1052417 h 1067309"/>
                  <a:gd name="connsiteX9" fmla="*/ 867428 w 1221288"/>
                  <a:gd name="connsiteY9" fmla="*/ 1055548 h 1067309"/>
                  <a:gd name="connsiteX10" fmla="*/ 989557 w 1221288"/>
                  <a:gd name="connsiteY10" fmla="*/ 930288 h 1067309"/>
                  <a:gd name="connsiteX11" fmla="*/ 1089765 w 1221288"/>
                  <a:gd name="connsiteY11" fmla="*/ 660979 h 1067309"/>
                  <a:gd name="connsiteX12" fmla="*/ 1152395 w 1221288"/>
                  <a:gd name="connsiteY12" fmla="*/ 407326 h 1067309"/>
                  <a:gd name="connsiteX13" fmla="*/ 1221288 w 1221288"/>
                  <a:gd name="connsiteY13" fmla="*/ 188121 h 1067309"/>
                  <a:gd name="connsiteX0" fmla="*/ 0 w 1221288"/>
                  <a:gd name="connsiteY0" fmla="*/ 116095 h 1067309"/>
                  <a:gd name="connsiteX1" fmla="*/ 81420 w 1221288"/>
                  <a:gd name="connsiteY1" fmla="*/ 31546 h 1067309"/>
                  <a:gd name="connsiteX2" fmla="*/ 184759 w 1221288"/>
                  <a:gd name="connsiteY2" fmla="*/ 231 h 1067309"/>
                  <a:gd name="connsiteX3" fmla="*/ 263047 w 1221288"/>
                  <a:gd name="connsiteY3" fmla="*/ 22151 h 1067309"/>
                  <a:gd name="connsiteX4" fmla="*/ 338203 w 1221288"/>
                  <a:gd name="connsiteY4" fmla="*/ 103570 h 1067309"/>
                  <a:gd name="connsiteX5" fmla="*/ 391439 w 1221288"/>
                  <a:gd name="connsiteY5" fmla="*/ 300855 h 1067309"/>
                  <a:gd name="connsiteX6" fmla="*/ 497910 w 1221288"/>
                  <a:gd name="connsiteY6" fmla="*/ 795633 h 1067309"/>
                  <a:gd name="connsiteX7" fmla="*/ 604381 w 1221288"/>
                  <a:gd name="connsiteY7" fmla="*/ 970998 h 1067309"/>
                  <a:gd name="connsiteX8" fmla="*/ 717116 w 1221288"/>
                  <a:gd name="connsiteY8" fmla="*/ 1052417 h 1067309"/>
                  <a:gd name="connsiteX9" fmla="*/ 867428 w 1221288"/>
                  <a:gd name="connsiteY9" fmla="*/ 1055548 h 1067309"/>
                  <a:gd name="connsiteX10" fmla="*/ 989557 w 1221288"/>
                  <a:gd name="connsiteY10" fmla="*/ 930288 h 1067309"/>
                  <a:gd name="connsiteX11" fmla="*/ 1089765 w 1221288"/>
                  <a:gd name="connsiteY11" fmla="*/ 660979 h 1067309"/>
                  <a:gd name="connsiteX12" fmla="*/ 1152395 w 1221288"/>
                  <a:gd name="connsiteY12" fmla="*/ 407326 h 1067309"/>
                  <a:gd name="connsiteX13" fmla="*/ 1221288 w 1221288"/>
                  <a:gd name="connsiteY13" fmla="*/ 188121 h 1067309"/>
                  <a:gd name="connsiteX0" fmla="*/ 0 w 1221288"/>
                  <a:gd name="connsiteY0" fmla="*/ 125489 h 1067309"/>
                  <a:gd name="connsiteX1" fmla="*/ 81420 w 1221288"/>
                  <a:gd name="connsiteY1" fmla="*/ 31546 h 1067309"/>
                  <a:gd name="connsiteX2" fmla="*/ 184759 w 1221288"/>
                  <a:gd name="connsiteY2" fmla="*/ 231 h 1067309"/>
                  <a:gd name="connsiteX3" fmla="*/ 263047 w 1221288"/>
                  <a:gd name="connsiteY3" fmla="*/ 22151 h 1067309"/>
                  <a:gd name="connsiteX4" fmla="*/ 338203 w 1221288"/>
                  <a:gd name="connsiteY4" fmla="*/ 103570 h 1067309"/>
                  <a:gd name="connsiteX5" fmla="*/ 391439 w 1221288"/>
                  <a:gd name="connsiteY5" fmla="*/ 300855 h 1067309"/>
                  <a:gd name="connsiteX6" fmla="*/ 497910 w 1221288"/>
                  <a:gd name="connsiteY6" fmla="*/ 795633 h 1067309"/>
                  <a:gd name="connsiteX7" fmla="*/ 604381 w 1221288"/>
                  <a:gd name="connsiteY7" fmla="*/ 970998 h 1067309"/>
                  <a:gd name="connsiteX8" fmla="*/ 717116 w 1221288"/>
                  <a:gd name="connsiteY8" fmla="*/ 1052417 h 1067309"/>
                  <a:gd name="connsiteX9" fmla="*/ 867428 w 1221288"/>
                  <a:gd name="connsiteY9" fmla="*/ 1055548 h 1067309"/>
                  <a:gd name="connsiteX10" fmla="*/ 989557 w 1221288"/>
                  <a:gd name="connsiteY10" fmla="*/ 930288 h 1067309"/>
                  <a:gd name="connsiteX11" fmla="*/ 1089765 w 1221288"/>
                  <a:gd name="connsiteY11" fmla="*/ 660979 h 1067309"/>
                  <a:gd name="connsiteX12" fmla="*/ 1152395 w 1221288"/>
                  <a:gd name="connsiteY12" fmla="*/ 407326 h 1067309"/>
                  <a:gd name="connsiteX13" fmla="*/ 1221288 w 1221288"/>
                  <a:gd name="connsiteY13" fmla="*/ 188121 h 1067309"/>
                  <a:gd name="connsiteX0" fmla="*/ 0 w 1249471"/>
                  <a:gd name="connsiteY0" fmla="*/ 125489 h 1067309"/>
                  <a:gd name="connsiteX1" fmla="*/ 81420 w 1249471"/>
                  <a:gd name="connsiteY1" fmla="*/ 31546 h 1067309"/>
                  <a:gd name="connsiteX2" fmla="*/ 184759 w 1249471"/>
                  <a:gd name="connsiteY2" fmla="*/ 231 h 1067309"/>
                  <a:gd name="connsiteX3" fmla="*/ 263047 w 1249471"/>
                  <a:gd name="connsiteY3" fmla="*/ 22151 h 1067309"/>
                  <a:gd name="connsiteX4" fmla="*/ 338203 w 1249471"/>
                  <a:gd name="connsiteY4" fmla="*/ 103570 h 1067309"/>
                  <a:gd name="connsiteX5" fmla="*/ 391439 w 1249471"/>
                  <a:gd name="connsiteY5" fmla="*/ 300855 h 1067309"/>
                  <a:gd name="connsiteX6" fmla="*/ 497910 w 1249471"/>
                  <a:gd name="connsiteY6" fmla="*/ 795633 h 1067309"/>
                  <a:gd name="connsiteX7" fmla="*/ 604381 w 1249471"/>
                  <a:gd name="connsiteY7" fmla="*/ 970998 h 1067309"/>
                  <a:gd name="connsiteX8" fmla="*/ 717116 w 1249471"/>
                  <a:gd name="connsiteY8" fmla="*/ 1052417 h 1067309"/>
                  <a:gd name="connsiteX9" fmla="*/ 867428 w 1249471"/>
                  <a:gd name="connsiteY9" fmla="*/ 1055548 h 1067309"/>
                  <a:gd name="connsiteX10" fmla="*/ 989557 w 1249471"/>
                  <a:gd name="connsiteY10" fmla="*/ 930288 h 1067309"/>
                  <a:gd name="connsiteX11" fmla="*/ 1089765 w 1249471"/>
                  <a:gd name="connsiteY11" fmla="*/ 660979 h 1067309"/>
                  <a:gd name="connsiteX12" fmla="*/ 1152395 w 1249471"/>
                  <a:gd name="connsiteY12" fmla="*/ 407326 h 1067309"/>
                  <a:gd name="connsiteX13" fmla="*/ 1249471 w 1249471"/>
                  <a:gd name="connsiteY13" fmla="*/ 166200 h 1067309"/>
                  <a:gd name="connsiteX0" fmla="*/ 0 w 1249471"/>
                  <a:gd name="connsiteY0" fmla="*/ 125489 h 1067309"/>
                  <a:gd name="connsiteX1" fmla="*/ 81420 w 1249471"/>
                  <a:gd name="connsiteY1" fmla="*/ 31546 h 1067309"/>
                  <a:gd name="connsiteX2" fmla="*/ 184759 w 1249471"/>
                  <a:gd name="connsiteY2" fmla="*/ 231 h 1067309"/>
                  <a:gd name="connsiteX3" fmla="*/ 263047 w 1249471"/>
                  <a:gd name="connsiteY3" fmla="*/ 22151 h 1067309"/>
                  <a:gd name="connsiteX4" fmla="*/ 338203 w 1249471"/>
                  <a:gd name="connsiteY4" fmla="*/ 103570 h 1067309"/>
                  <a:gd name="connsiteX5" fmla="*/ 391439 w 1249471"/>
                  <a:gd name="connsiteY5" fmla="*/ 300855 h 1067309"/>
                  <a:gd name="connsiteX6" fmla="*/ 497910 w 1249471"/>
                  <a:gd name="connsiteY6" fmla="*/ 795633 h 1067309"/>
                  <a:gd name="connsiteX7" fmla="*/ 604381 w 1249471"/>
                  <a:gd name="connsiteY7" fmla="*/ 970998 h 1067309"/>
                  <a:gd name="connsiteX8" fmla="*/ 717116 w 1249471"/>
                  <a:gd name="connsiteY8" fmla="*/ 1052417 h 1067309"/>
                  <a:gd name="connsiteX9" fmla="*/ 867428 w 1249471"/>
                  <a:gd name="connsiteY9" fmla="*/ 1055548 h 1067309"/>
                  <a:gd name="connsiteX10" fmla="*/ 989557 w 1249471"/>
                  <a:gd name="connsiteY10" fmla="*/ 930288 h 1067309"/>
                  <a:gd name="connsiteX11" fmla="*/ 1089765 w 1249471"/>
                  <a:gd name="connsiteY11" fmla="*/ 660979 h 1067309"/>
                  <a:gd name="connsiteX12" fmla="*/ 1152395 w 1249471"/>
                  <a:gd name="connsiteY12" fmla="*/ 407326 h 1067309"/>
                  <a:gd name="connsiteX13" fmla="*/ 1249471 w 1249471"/>
                  <a:gd name="connsiteY13" fmla="*/ 166200 h 1067309"/>
                  <a:gd name="connsiteX0" fmla="*/ 0 w 1243208"/>
                  <a:gd name="connsiteY0" fmla="*/ 125489 h 1067309"/>
                  <a:gd name="connsiteX1" fmla="*/ 81420 w 1243208"/>
                  <a:gd name="connsiteY1" fmla="*/ 31546 h 1067309"/>
                  <a:gd name="connsiteX2" fmla="*/ 184759 w 1243208"/>
                  <a:gd name="connsiteY2" fmla="*/ 231 h 1067309"/>
                  <a:gd name="connsiteX3" fmla="*/ 263047 w 1243208"/>
                  <a:gd name="connsiteY3" fmla="*/ 22151 h 1067309"/>
                  <a:gd name="connsiteX4" fmla="*/ 338203 w 1243208"/>
                  <a:gd name="connsiteY4" fmla="*/ 103570 h 1067309"/>
                  <a:gd name="connsiteX5" fmla="*/ 391439 w 1243208"/>
                  <a:gd name="connsiteY5" fmla="*/ 300855 h 1067309"/>
                  <a:gd name="connsiteX6" fmla="*/ 497910 w 1243208"/>
                  <a:gd name="connsiteY6" fmla="*/ 795633 h 1067309"/>
                  <a:gd name="connsiteX7" fmla="*/ 604381 w 1243208"/>
                  <a:gd name="connsiteY7" fmla="*/ 970998 h 1067309"/>
                  <a:gd name="connsiteX8" fmla="*/ 717116 w 1243208"/>
                  <a:gd name="connsiteY8" fmla="*/ 1052417 h 1067309"/>
                  <a:gd name="connsiteX9" fmla="*/ 867428 w 1243208"/>
                  <a:gd name="connsiteY9" fmla="*/ 1055548 h 1067309"/>
                  <a:gd name="connsiteX10" fmla="*/ 989557 w 1243208"/>
                  <a:gd name="connsiteY10" fmla="*/ 930288 h 1067309"/>
                  <a:gd name="connsiteX11" fmla="*/ 1089765 w 1243208"/>
                  <a:gd name="connsiteY11" fmla="*/ 660979 h 1067309"/>
                  <a:gd name="connsiteX12" fmla="*/ 1152395 w 1243208"/>
                  <a:gd name="connsiteY12" fmla="*/ 407326 h 1067309"/>
                  <a:gd name="connsiteX13" fmla="*/ 1243208 w 1243208"/>
                  <a:gd name="connsiteY13" fmla="*/ 153674 h 1067309"/>
                  <a:gd name="connsiteX0" fmla="*/ 0 w 1252603"/>
                  <a:gd name="connsiteY0" fmla="*/ 125489 h 1067309"/>
                  <a:gd name="connsiteX1" fmla="*/ 81420 w 1252603"/>
                  <a:gd name="connsiteY1" fmla="*/ 31546 h 1067309"/>
                  <a:gd name="connsiteX2" fmla="*/ 184759 w 1252603"/>
                  <a:gd name="connsiteY2" fmla="*/ 231 h 1067309"/>
                  <a:gd name="connsiteX3" fmla="*/ 263047 w 1252603"/>
                  <a:gd name="connsiteY3" fmla="*/ 22151 h 1067309"/>
                  <a:gd name="connsiteX4" fmla="*/ 338203 w 1252603"/>
                  <a:gd name="connsiteY4" fmla="*/ 103570 h 1067309"/>
                  <a:gd name="connsiteX5" fmla="*/ 391439 w 1252603"/>
                  <a:gd name="connsiteY5" fmla="*/ 300855 h 1067309"/>
                  <a:gd name="connsiteX6" fmla="*/ 497910 w 1252603"/>
                  <a:gd name="connsiteY6" fmla="*/ 795633 h 1067309"/>
                  <a:gd name="connsiteX7" fmla="*/ 604381 w 1252603"/>
                  <a:gd name="connsiteY7" fmla="*/ 970998 h 1067309"/>
                  <a:gd name="connsiteX8" fmla="*/ 717116 w 1252603"/>
                  <a:gd name="connsiteY8" fmla="*/ 1052417 h 1067309"/>
                  <a:gd name="connsiteX9" fmla="*/ 867428 w 1252603"/>
                  <a:gd name="connsiteY9" fmla="*/ 1055548 h 1067309"/>
                  <a:gd name="connsiteX10" fmla="*/ 989557 w 1252603"/>
                  <a:gd name="connsiteY10" fmla="*/ 930288 h 1067309"/>
                  <a:gd name="connsiteX11" fmla="*/ 1089765 w 1252603"/>
                  <a:gd name="connsiteY11" fmla="*/ 660979 h 1067309"/>
                  <a:gd name="connsiteX12" fmla="*/ 1152395 w 1252603"/>
                  <a:gd name="connsiteY12" fmla="*/ 407326 h 1067309"/>
                  <a:gd name="connsiteX13" fmla="*/ 1252603 w 1252603"/>
                  <a:gd name="connsiteY13" fmla="*/ 156806 h 106730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252603" h="1067309">
                    <a:moveTo>
                      <a:pt x="0" y="125489"/>
                    </a:moveTo>
                    <a:cubicBezTo>
                      <a:pt x="36795" y="84518"/>
                      <a:pt x="50627" y="52422"/>
                      <a:pt x="81420" y="31546"/>
                    </a:cubicBezTo>
                    <a:cubicBezTo>
                      <a:pt x="112213" y="10670"/>
                      <a:pt x="154488" y="1797"/>
                      <a:pt x="184759" y="231"/>
                    </a:cubicBezTo>
                    <a:cubicBezTo>
                      <a:pt x="215030" y="-1335"/>
                      <a:pt x="237473" y="4928"/>
                      <a:pt x="263047" y="22151"/>
                    </a:cubicBezTo>
                    <a:cubicBezTo>
                      <a:pt x="288621" y="39374"/>
                      <a:pt x="316804" y="57119"/>
                      <a:pt x="338203" y="103570"/>
                    </a:cubicBezTo>
                    <a:cubicBezTo>
                      <a:pt x="359602" y="150021"/>
                      <a:pt x="364821" y="185511"/>
                      <a:pt x="391439" y="300855"/>
                    </a:cubicBezTo>
                    <a:cubicBezTo>
                      <a:pt x="418057" y="416199"/>
                      <a:pt x="462420" y="683942"/>
                      <a:pt x="497910" y="795633"/>
                    </a:cubicBezTo>
                    <a:cubicBezTo>
                      <a:pt x="533400" y="907324"/>
                      <a:pt x="567847" y="928201"/>
                      <a:pt x="604381" y="970998"/>
                    </a:cubicBezTo>
                    <a:cubicBezTo>
                      <a:pt x="640915" y="1013795"/>
                      <a:pt x="673275" y="1038325"/>
                      <a:pt x="717116" y="1052417"/>
                    </a:cubicBezTo>
                    <a:cubicBezTo>
                      <a:pt x="760957" y="1066509"/>
                      <a:pt x="822021" y="1075903"/>
                      <a:pt x="867428" y="1055548"/>
                    </a:cubicBezTo>
                    <a:cubicBezTo>
                      <a:pt x="912835" y="1035193"/>
                      <a:pt x="952501" y="996050"/>
                      <a:pt x="989557" y="930288"/>
                    </a:cubicBezTo>
                    <a:cubicBezTo>
                      <a:pt x="1026613" y="864527"/>
                      <a:pt x="1062625" y="748139"/>
                      <a:pt x="1089765" y="660979"/>
                    </a:cubicBezTo>
                    <a:cubicBezTo>
                      <a:pt x="1116905" y="573819"/>
                      <a:pt x="1125255" y="491355"/>
                      <a:pt x="1152395" y="407326"/>
                    </a:cubicBezTo>
                    <a:cubicBezTo>
                      <a:pt x="1179535" y="323297"/>
                      <a:pt x="1204064" y="211607"/>
                      <a:pt x="1252603" y="156806"/>
                    </a:cubicBezTo>
                  </a:path>
                </a:pathLst>
              </a:custGeom>
              <a:noFill/>
              <a:ln w="152400" cap="rnd">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Freeform 41"/>
              <p:cNvSpPr/>
              <p:nvPr/>
            </p:nvSpPr>
            <p:spPr>
              <a:xfrm>
                <a:off x="930058" y="1064566"/>
                <a:ext cx="2401863" cy="1088051"/>
              </a:xfrm>
              <a:custGeom>
                <a:avLst/>
                <a:gdLst>
                  <a:gd name="connsiteX0" fmla="*/ 0 w 2091846"/>
                  <a:gd name="connsiteY0" fmla="*/ 1076333 h 1084914"/>
                  <a:gd name="connsiteX1" fmla="*/ 284967 w 2091846"/>
                  <a:gd name="connsiteY1" fmla="*/ 1082596 h 1084914"/>
                  <a:gd name="connsiteX2" fmla="*/ 488515 w 2091846"/>
                  <a:gd name="connsiteY2" fmla="*/ 1041886 h 1084914"/>
                  <a:gd name="connsiteX3" fmla="*/ 638827 w 2091846"/>
                  <a:gd name="connsiteY3" fmla="*/ 932283 h 1084914"/>
                  <a:gd name="connsiteX4" fmla="*/ 720246 w 2091846"/>
                  <a:gd name="connsiteY4" fmla="*/ 672368 h 1084914"/>
                  <a:gd name="connsiteX5" fmla="*/ 829849 w 2091846"/>
                  <a:gd name="connsiteY5" fmla="*/ 221431 h 1084914"/>
                  <a:gd name="connsiteX6" fmla="*/ 914400 w 2091846"/>
                  <a:gd name="connsiteY6" fmla="*/ 67987 h 1084914"/>
                  <a:gd name="connsiteX7" fmla="*/ 992687 w 2091846"/>
                  <a:gd name="connsiteY7" fmla="*/ 14752 h 1084914"/>
                  <a:gd name="connsiteX8" fmla="*/ 1077238 w 2091846"/>
                  <a:gd name="connsiteY8" fmla="*/ 2226 h 1084914"/>
                  <a:gd name="connsiteX9" fmla="*/ 1183709 w 2091846"/>
                  <a:gd name="connsiteY9" fmla="*/ 52330 h 1084914"/>
                  <a:gd name="connsiteX10" fmla="*/ 1302706 w 2091846"/>
                  <a:gd name="connsiteY10" fmla="*/ 296587 h 1084914"/>
                  <a:gd name="connsiteX11" fmla="*/ 1484334 w 2091846"/>
                  <a:gd name="connsiteY11" fmla="*/ 838338 h 1084914"/>
                  <a:gd name="connsiteX12" fmla="*/ 1615857 w 2091846"/>
                  <a:gd name="connsiteY12" fmla="*/ 998045 h 1084914"/>
                  <a:gd name="connsiteX13" fmla="*/ 1750512 w 2091846"/>
                  <a:gd name="connsiteY13" fmla="*/ 1038755 h 1084914"/>
                  <a:gd name="connsiteX14" fmla="*/ 1860115 w 2091846"/>
                  <a:gd name="connsiteY14" fmla="*/ 998045 h 1084914"/>
                  <a:gd name="connsiteX15" fmla="*/ 1913350 w 2091846"/>
                  <a:gd name="connsiteY15" fmla="*/ 891574 h 1084914"/>
                  <a:gd name="connsiteX16" fmla="*/ 1985375 w 2091846"/>
                  <a:gd name="connsiteY16" fmla="*/ 822681 h 1084914"/>
                  <a:gd name="connsiteX17" fmla="*/ 2091846 w 2091846"/>
                  <a:gd name="connsiteY17" fmla="*/ 797629 h 1084914"/>
                  <a:gd name="connsiteX0" fmla="*/ 0 w 2123162"/>
                  <a:gd name="connsiteY0" fmla="*/ 1085728 h 1089324"/>
                  <a:gd name="connsiteX1" fmla="*/ 316283 w 2123162"/>
                  <a:gd name="connsiteY1" fmla="*/ 1082596 h 1089324"/>
                  <a:gd name="connsiteX2" fmla="*/ 519831 w 2123162"/>
                  <a:gd name="connsiteY2" fmla="*/ 1041886 h 1089324"/>
                  <a:gd name="connsiteX3" fmla="*/ 670143 w 2123162"/>
                  <a:gd name="connsiteY3" fmla="*/ 932283 h 1089324"/>
                  <a:gd name="connsiteX4" fmla="*/ 751562 w 2123162"/>
                  <a:gd name="connsiteY4" fmla="*/ 672368 h 1089324"/>
                  <a:gd name="connsiteX5" fmla="*/ 861165 w 2123162"/>
                  <a:gd name="connsiteY5" fmla="*/ 221431 h 1089324"/>
                  <a:gd name="connsiteX6" fmla="*/ 945716 w 2123162"/>
                  <a:gd name="connsiteY6" fmla="*/ 67987 h 1089324"/>
                  <a:gd name="connsiteX7" fmla="*/ 1024003 w 2123162"/>
                  <a:gd name="connsiteY7" fmla="*/ 14752 h 1089324"/>
                  <a:gd name="connsiteX8" fmla="*/ 1108554 w 2123162"/>
                  <a:gd name="connsiteY8" fmla="*/ 2226 h 1089324"/>
                  <a:gd name="connsiteX9" fmla="*/ 1215025 w 2123162"/>
                  <a:gd name="connsiteY9" fmla="*/ 52330 h 1089324"/>
                  <a:gd name="connsiteX10" fmla="*/ 1334022 w 2123162"/>
                  <a:gd name="connsiteY10" fmla="*/ 296587 h 1089324"/>
                  <a:gd name="connsiteX11" fmla="*/ 1515650 w 2123162"/>
                  <a:gd name="connsiteY11" fmla="*/ 838338 h 1089324"/>
                  <a:gd name="connsiteX12" fmla="*/ 1647173 w 2123162"/>
                  <a:gd name="connsiteY12" fmla="*/ 998045 h 1089324"/>
                  <a:gd name="connsiteX13" fmla="*/ 1781828 w 2123162"/>
                  <a:gd name="connsiteY13" fmla="*/ 1038755 h 1089324"/>
                  <a:gd name="connsiteX14" fmla="*/ 1891431 w 2123162"/>
                  <a:gd name="connsiteY14" fmla="*/ 998045 h 1089324"/>
                  <a:gd name="connsiteX15" fmla="*/ 1944666 w 2123162"/>
                  <a:gd name="connsiteY15" fmla="*/ 891574 h 1089324"/>
                  <a:gd name="connsiteX16" fmla="*/ 2016691 w 2123162"/>
                  <a:gd name="connsiteY16" fmla="*/ 822681 h 1089324"/>
                  <a:gd name="connsiteX17" fmla="*/ 2123162 w 2123162"/>
                  <a:gd name="connsiteY17" fmla="*/ 797629 h 1089324"/>
                  <a:gd name="connsiteX0" fmla="*/ 0 w 2116898"/>
                  <a:gd name="connsiteY0" fmla="*/ 1076333 h 1084914"/>
                  <a:gd name="connsiteX1" fmla="*/ 310019 w 2116898"/>
                  <a:gd name="connsiteY1" fmla="*/ 1082596 h 1084914"/>
                  <a:gd name="connsiteX2" fmla="*/ 513567 w 2116898"/>
                  <a:gd name="connsiteY2" fmla="*/ 1041886 h 1084914"/>
                  <a:gd name="connsiteX3" fmla="*/ 663879 w 2116898"/>
                  <a:gd name="connsiteY3" fmla="*/ 932283 h 1084914"/>
                  <a:gd name="connsiteX4" fmla="*/ 745298 w 2116898"/>
                  <a:gd name="connsiteY4" fmla="*/ 672368 h 1084914"/>
                  <a:gd name="connsiteX5" fmla="*/ 854901 w 2116898"/>
                  <a:gd name="connsiteY5" fmla="*/ 221431 h 1084914"/>
                  <a:gd name="connsiteX6" fmla="*/ 939452 w 2116898"/>
                  <a:gd name="connsiteY6" fmla="*/ 67987 h 1084914"/>
                  <a:gd name="connsiteX7" fmla="*/ 1017739 w 2116898"/>
                  <a:gd name="connsiteY7" fmla="*/ 14752 h 1084914"/>
                  <a:gd name="connsiteX8" fmla="*/ 1102290 w 2116898"/>
                  <a:gd name="connsiteY8" fmla="*/ 2226 h 1084914"/>
                  <a:gd name="connsiteX9" fmla="*/ 1208761 w 2116898"/>
                  <a:gd name="connsiteY9" fmla="*/ 52330 h 1084914"/>
                  <a:gd name="connsiteX10" fmla="*/ 1327758 w 2116898"/>
                  <a:gd name="connsiteY10" fmla="*/ 296587 h 1084914"/>
                  <a:gd name="connsiteX11" fmla="*/ 1509386 w 2116898"/>
                  <a:gd name="connsiteY11" fmla="*/ 838338 h 1084914"/>
                  <a:gd name="connsiteX12" fmla="*/ 1640909 w 2116898"/>
                  <a:gd name="connsiteY12" fmla="*/ 998045 h 1084914"/>
                  <a:gd name="connsiteX13" fmla="*/ 1775564 w 2116898"/>
                  <a:gd name="connsiteY13" fmla="*/ 1038755 h 1084914"/>
                  <a:gd name="connsiteX14" fmla="*/ 1885167 w 2116898"/>
                  <a:gd name="connsiteY14" fmla="*/ 998045 h 1084914"/>
                  <a:gd name="connsiteX15" fmla="*/ 1938402 w 2116898"/>
                  <a:gd name="connsiteY15" fmla="*/ 891574 h 1084914"/>
                  <a:gd name="connsiteX16" fmla="*/ 2010427 w 2116898"/>
                  <a:gd name="connsiteY16" fmla="*/ 822681 h 1084914"/>
                  <a:gd name="connsiteX17" fmla="*/ 2116898 w 2116898"/>
                  <a:gd name="connsiteY17" fmla="*/ 797629 h 1084914"/>
                  <a:gd name="connsiteX0" fmla="*/ 0 w 2116898"/>
                  <a:gd name="connsiteY0" fmla="*/ 1076333 h 1080737"/>
                  <a:gd name="connsiteX1" fmla="*/ 300624 w 2116898"/>
                  <a:gd name="connsiteY1" fmla="*/ 1076333 h 1080737"/>
                  <a:gd name="connsiteX2" fmla="*/ 513567 w 2116898"/>
                  <a:gd name="connsiteY2" fmla="*/ 1041886 h 1080737"/>
                  <a:gd name="connsiteX3" fmla="*/ 663879 w 2116898"/>
                  <a:gd name="connsiteY3" fmla="*/ 932283 h 1080737"/>
                  <a:gd name="connsiteX4" fmla="*/ 745298 w 2116898"/>
                  <a:gd name="connsiteY4" fmla="*/ 672368 h 1080737"/>
                  <a:gd name="connsiteX5" fmla="*/ 854901 w 2116898"/>
                  <a:gd name="connsiteY5" fmla="*/ 221431 h 1080737"/>
                  <a:gd name="connsiteX6" fmla="*/ 939452 w 2116898"/>
                  <a:gd name="connsiteY6" fmla="*/ 67987 h 1080737"/>
                  <a:gd name="connsiteX7" fmla="*/ 1017739 w 2116898"/>
                  <a:gd name="connsiteY7" fmla="*/ 14752 h 1080737"/>
                  <a:gd name="connsiteX8" fmla="*/ 1102290 w 2116898"/>
                  <a:gd name="connsiteY8" fmla="*/ 2226 h 1080737"/>
                  <a:gd name="connsiteX9" fmla="*/ 1208761 w 2116898"/>
                  <a:gd name="connsiteY9" fmla="*/ 52330 h 1080737"/>
                  <a:gd name="connsiteX10" fmla="*/ 1327758 w 2116898"/>
                  <a:gd name="connsiteY10" fmla="*/ 296587 h 1080737"/>
                  <a:gd name="connsiteX11" fmla="*/ 1509386 w 2116898"/>
                  <a:gd name="connsiteY11" fmla="*/ 838338 h 1080737"/>
                  <a:gd name="connsiteX12" fmla="*/ 1640909 w 2116898"/>
                  <a:gd name="connsiteY12" fmla="*/ 998045 h 1080737"/>
                  <a:gd name="connsiteX13" fmla="*/ 1775564 w 2116898"/>
                  <a:gd name="connsiteY13" fmla="*/ 1038755 h 1080737"/>
                  <a:gd name="connsiteX14" fmla="*/ 1885167 w 2116898"/>
                  <a:gd name="connsiteY14" fmla="*/ 998045 h 1080737"/>
                  <a:gd name="connsiteX15" fmla="*/ 1938402 w 2116898"/>
                  <a:gd name="connsiteY15" fmla="*/ 891574 h 1080737"/>
                  <a:gd name="connsiteX16" fmla="*/ 2010427 w 2116898"/>
                  <a:gd name="connsiteY16" fmla="*/ 822681 h 1080737"/>
                  <a:gd name="connsiteX17" fmla="*/ 2116898 w 2116898"/>
                  <a:gd name="connsiteY17" fmla="*/ 797629 h 1080737"/>
                  <a:gd name="connsiteX0" fmla="*/ 0 w 2116898"/>
                  <a:gd name="connsiteY0" fmla="*/ 1076333 h 1080737"/>
                  <a:gd name="connsiteX1" fmla="*/ 300624 w 2116898"/>
                  <a:gd name="connsiteY1" fmla="*/ 1076333 h 1080737"/>
                  <a:gd name="connsiteX2" fmla="*/ 513567 w 2116898"/>
                  <a:gd name="connsiteY2" fmla="*/ 1041886 h 1080737"/>
                  <a:gd name="connsiteX3" fmla="*/ 663879 w 2116898"/>
                  <a:gd name="connsiteY3" fmla="*/ 913494 h 1080737"/>
                  <a:gd name="connsiteX4" fmla="*/ 745298 w 2116898"/>
                  <a:gd name="connsiteY4" fmla="*/ 672368 h 1080737"/>
                  <a:gd name="connsiteX5" fmla="*/ 854901 w 2116898"/>
                  <a:gd name="connsiteY5" fmla="*/ 221431 h 1080737"/>
                  <a:gd name="connsiteX6" fmla="*/ 939452 w 2116898"/>
                  <a:gd name="connsiteY6" fmla="*/ 67987 h 1080737"/>
                  <a:gd name="connsiteX7" fmla="*/ 1017739 w 2116898"/>
                  <a:gd name="connsiteY7" fmla="*/ 14752 h 1080737"/>
                  <a:gd name="connsiteX8" fmla="*/ 1102290 w 2116898"/>
                  <a:gd name="connsiteY8" fmla="*/ 2226 h 1080737"/>
                  <a:gd name="connsiteX9" fmla="*/ 1208761 w 2116898"/>
                  <a:gd name="connsiteY9" fmla="*/ 52330 h 1080737"/>
                  <a:gd name="connsiteX10" fmla="*/ 1327758 w 2116898"/>
                  <a:gd name="connsiteY10" fmla="*/ 296587 h 1080737"/>
                  <a:gd name="connsiteX11" fmla="*/ 1509386 w 2116898"/>
                  <a:gd name="connsiteY11" fmla="*/ 838338 h 1080737"/>
                  <a:gd name="connsiteX12" fmla="*/ 1640909 w 2116898"/>
                  <a:gd name="connsiteY12" fmla="*/ 998045 h 1080737"/>
                  <a:gd name="connsiteX13" fmla="*/ 1775564 w 2116898"/>
                  <a:gd name="connsiteY13" fmla="*/ 1038755 h 1080737"/>
                  <a:gd name="connsiteX14" fmla="*/ 1885167 w 2116898"/>
                  <a:gd name="connsiteY14" fmla="*/ 998045 h 1080737"/>
                  <a:gd name="connsiteX15" fmla="*/ 1938402 w 2116898"/>
                  <a:gd name="connsiteY15" fmla="*/ 891574 h 1080737"/>
                  <a:gd name="connsiteX16" fmla="*/ 2010427 w 2116898"/>
                  <a:gd name="connsiteY16" fmla="*/ 822681 h 1080737"/>
                  <a:gd name="connsiteX17" fmla="*/ 2116898 w 2116898"/>
                  <a:gd name="connsiteY17" fmla="*/ 797629 h 1080737"/>
                  <a:gd name="connsiteX0" fmla="*/ 0 w 2116898"/>
                  <a:gd name="connsiteY0" fmla="*/ 1076333 h 1080737"/>
                  <a:gd name="connsiteX1" fmla="*/ 300624 w 2116898"/>
                  <a:gd name="connsiteY1" fmla="*/ 1076333 h 1080737"/>
                  <a:gd name="connsiteX2" fmla="*/ 513567 w 2116898"/>
                  <a:gd name="connsiteY2" fmla="*/ 1041886 h 1080737"/>
                  <a:gd name="connsiteX3" fmla="*/ 663879 w 2116898"/>
                  <a:gd name="connsiteY3" fmla="*/ 913494 h 1080737"/>
                  <a:gd name="connsiteX4" fmla="*/ 742167 w 2116898"/>
                  <a:gd name="connsiteY4" fmla="*/ 647316 h 1080737"/>
                  <a:gd name="connsiteX5" fmla="*/ 854901 w 2116898"/>
                  <a:gd name="connsiteY5" fmla="*/ 221431 h 1080737"/>
                  <a:gd name="connsiteX6" fmla="*/ 939452 w 2116898"/>
                  <a:gd name="connsiteY6" fmla="*/ 67987 h 1080737"/>
                  <a:gd name="connsiteX7" fmla="*/ 1017739 w 2116898"/>
                  <a:gd name="connsiteY7" fmla="*/ 14752 h 1080737"/>
                  <a:gd name="connsiteX8" fmla="*/ 1102290 w 2116898"/>
                  <a:gd name="connsiteY8" fmla="*/ 2226 h 1080737"/>
                  <a:gd name="connsiteX9" fmla="*/ 1208761 w 2116898"/>
                  <a:gd name="connsiteY9" fmla="*/ 52330 h 1080737"/>
                  <a:gd name="connsiteX10" fmla="*/ 1327758 w 2116898"/>
                  <a:gd name="connsiteY10" fmla="*/ 296587 h 1080737"/>
                  <a:gd name="connsiteX11" fmla="*/ 1509386 w 2116898"/>
                  <a:gd name="connsiteY11" fmla="*/ 838338 h 1080737"/>
                  <a:gd name="connsiteX12" fmla="*/ 1640909 w 2116898"/>
                  <a:gd name="connsiteY12" fmla="*/ 998045 h 1080737"/>
                  <a:gd name="connsiteX13" fmla="*/ 1775564 w 2116898"/>
                  <a:gd name="connsiteY13" fmla="*/ 1038755 h 1080737"/>
                  <a:gd name="connsiteX14" fmla="*/ 1885167 w 2116898"/>
                  <a:gd name="connsiteY14" fmla="*/ 998045 h 1080737"/>
                  <a:gd name="connsiteX15" fmla="*/ 1938402 w 2116898"/>
                  <a:gd name="connsiteY15" fmla="*/ 891574 h 1080737"/>
                  <a:gd name="connsiteX16" fmla="*/ 2010427 w 2116898"/>
                  <a:gd name="connsiteY16" fmla="*/ 822681 h 1080737"/>
                  <a:gd name="connsiteX17" fmla="*/ 2116898 w 2116898"/>
                  <a:gd name="connsiteY17" fmla="*/ 797629 h 1080737"/>
                  <a:gd name="connsiteX0" fmla="*/ 0 w 2116898"/>
                  <a:gd name="connsiteY0" fmla="*/ 1076333 h 1080737"/>
                  <a:gd name="connsiteX1" fmla="*/ 300624 w 2116898"/>
                  <a:gd name="connsiteY1" fmla="*/ 1076333 h 1080737"/>
                  <a:gd name="connsiteX2" fmla="*/ 513567 w 2116898"/>
                  <a:gd name="connsiteY2" fmla="*/ 1041886 h 1080737"/>
                  <a:gd name="connsiteX3" fmla="*/ 663879 w 2116898"/>
                  <a:gd name="connsiteY3" fmla="*/ 913494 h 1080737"/>
                  <a:gd name="connsiteX4" fmla="*/ 742167 w 2116898"/>
                  <a:gd name="connsiteY4" fmla="*/ 647316 h 1080737"/>
                  <a:gd name="connsiteX5" fmla="*/ 829849 w 2116898"/>
                  <a:gd name="connsiteY5" fmla="*/ 262141 h 1080737"/>
                  <a:gd name="connsiteX6" fmla="*/ 939452 w 2116898"/>
                  <a:gd name="connsiteY6" fmla="*/ 67987 h 1080737"/>
                  <a:gd name="connsiteX7" fmla="*/ 1017739 w 2116898"/>
                  <a:gd name="connsiteY7" fmla="*/ 14752 h 1080737"/>
                  <a:gd name="connsiteX8" fmla="*/ 1102290 w 2116898"/>
                  <a:gd name="connsiteY8" fmla="*/ 2226 h 1080737"/>
                  <a:gd name="connsiteX9" fmla="*/ 1208761 w 2116898"/>
                  <a:gd name="connsiteY9" fmla="*/ 52330 h 1080737"/>
                  <a:gd name="connsiteX10" fmla="*/ 1327758 w 2116898"/>
                  <a:gd name="connsiteY10" fmla="*/ 296587 h 1080737"/>
                  <a:gd name="connsiteX11" fmla="*/ 1509386 w 2116898"/>
                  <a:gd name="connsiteY11" fmla="*/ 838338 h 1080737"/>
                  <a:gd name="connsiteX12" fmla="*/ 1640909 w 2116898"/>
                  <a:gd name="connsiteY12" fmla="*/ 998045 h 1080737"/>
                  <a:gd name="connsiteX13" fmla="*/ 1775564 w 2116898"/>
                  <a:gd name="connsiteY13" fmla="*/ 1038755 h 1080737"/>
                  <a:gd name="connsiteX14" fmla="*/ 1885167 w 2116898"/>
                  <a:gd name="connsiteY14" fmla="*/ 998045 h 1080737"/>
                  <a:gd name="connsiteX15" fmla="*/ 1938402 w 2116898"/>
                  <a:gd name="connsiteY15" fmla="*/ 891574 h 1080737"/>
                  <a:gd name="connsiteX16" fmla="*/ 2010427 w 2116898"/>
                  <a:gd name="connsiteY16" fmla="*/ 822681 h 1080737"/>
                  <a:gd name="connsiteX17" fmla="*/ 2116898 w 2116898"/>
                  <a:gd name="connsiteY17" fmla="*/ 797629 h 1080737"/>
                  <a:gd name="connsiteX0" fmla="*/ 0 w 2116898"/>
                  <a:gd name="connsiteY0" fmla="*/ 1076333 h 1080737"/>
                  <a:gd name="connsiteX1" fmla="*/ 300624 w 2116898"/>
                  <a:gd name="connsiteY1" fmla="*/ 1076333 h 1080737"/>
                  <a:gd name="connsiteX2" fmla="*/ 513567 w 2116898"/>
                  <a:gd name="connsiteY2" fmla="*/ 1041886 h 1080737"/>
                  <a:gd name="connsiteX3" fmla="*/ 663879 w 2116898"/>
                  <a:gd name="connsiteY3" fmla="*/ 913494 h 1080737"/>
                  <a:gd name="connsiteX4" fmla="*/ 729641 w 2116898"/>
                  <a:gd name="connsiteY4" fmla="*/ 634790 h 1080737"/>
                  <a:gd name="connsiteX5" fmla="*/ 829849 w 2116898"/>
                  <a:gd name="connsiteY5" fmla="*/ 262141 h 1080737"/>
                  <a:gd name="connsiteX6" fmla="*/ 939452 w 2116898"/>
                  <a:gd name="connsiteY6" fmla="*/ 67987 h 1080737"/>
                  <a:gd name="connsiteX7" fmla="*/ 1017739 w 2116898"/>
                  <a:gd name="connsiteY7" fmla="*/ 14752 h 1080737"/>
                  <a:gd name="connsiteX8" fmla="*/ 1102290 w 2116898"/>
                  <a:gd name="connsiteY8" fmla="*/ 2226 h 1080737"/>
                  <a:gd name="connsiteX9" fmla="*/ 1208761 w 2116898"/>
                  <a:gd name="connsiteY9" fmla="*/ 52330 h 1080737"/>
                  <a:gd name="connsiteX10" fmla="*/ 1327758 w 2116898"/>
                  <a:gd name="connsiteY10" fmla="*/ 296587 h 1080737"/>
                  <a:gd name="connsiteX11" fmla="*/ 1509386 w 2116898"/>
                  <a:gd name="connsiteY11" fmla="*/ 838338 h 1080737"/>
                  <a:gd name="connsiteX12" fmla="*/ 1640909 w 2116898"/>
                  <a:gd name="connsiteY12" fmla="*/ 998045 h 1080737"/>
                  <a:gd name="connsiteX13" fmla="*/ 1775564 w 2116898"/>
                  <a:gd name="connsiteY13" fmla="*/ 1038755 h 1080737"/>
                  <a:gd name="connsiteX14" fmla="*/ 1885167 w 2116898"/>
                  <a:gd name="connsiteY14" fmla="*/ 998045 h 1080737"/>
                  <a:gd name="connsiteX15" fmla="*/ 1938402 w 2116898"/>
                  <a:gd name="connsiteY15" fmla="*/ 891574 h 1080737"/>
                  <a:gd name="connsiteX16" fmla="*/ 2010427 w 2116898"/>
                  <a:gd name="connsiteY16" fmla="*/ 822681 h 1080737"/>
                  <a:gd name="connsiteX17" fmla="*/ 2116898 w 2116898"/>
                  <a:gd name="connsiteY17" fmla="*/ 797629 h 1080737"/>
                  <a:gd name="connsiteX0" fmla="*/ 0 w 2116898"/>
                  <a:gd name="connsiteY0" fmla="*/ 1076333 h 1080737"/>
                  <a:gd name="connsiteX1" fmla="*/ 300624 w 2116898"/>
                  <a:gd name="connsiteY1" fmla="*/ 1076333 h 1080737"/>
                  <a:gd name="connsiteX2" fmla="*/ 513567 w 2116898"/>
                  <a:gd name="connsiteY2" fmla="*/ 1041886 h 1080737"/>
                  <a:gd name="connsiteX3" fmla="*/ 663879 w 2116898"/>
                  <a:gd name="connsiteY3" fmla="*/ 913494 h 1080737"/>
                  <a:gd name="connsiteX4" fmla="*/ 739036 w 2116898"/>
                  <a:gd name="connsiteY4" fmla="*/ 634790 h 1080737"/>
                  <a:gd name="connsiteX5" fmla="*/ 829849 w 2116898"/>
                  <a:gd name="connsiteY5" fmla="*/ 262141 h 1080737"/>
                  <a:gd name="connsiteX6" fmla="*/ 939452 w 2116898"/>
                  <a:gd name="connsiteY6" fmla="*/ 67987 h 1080737"/>
                  <a:gd name="connsiteX7" fmla="*/ 1017739 w 2116898"/>
                  <a:gd name="connsiteY7" fmla="*/ 14752 h 1080737"/>
                  <a:gd name="connsiteX8" fmla="*/ 1102290 w 2116898"/>
                  <a:gd name="connsiteY8" fmla="*/ 2226 h 1080737"/>
                  <a:gd name="connsiteX9" fmla="*/ 1208761 w 2116898"/>
                  <a:gd name="connsiteY9" fmla="*/ 52330 h 1080737"/>
                  <a:gd name="connsiteX10" fmla="*/ 1327758 w 2116898"/>
                  <a:gd name="connsiteY10" fmla="*/ 296587 h 1080737"/>
                  <a:gd name="connsiteX11" fmla="*/ 1509386 w 2116898"/>
                  <a:gd name="connsiteY11" fmla="*/ 838338 h 1080737"/>
                  <a:gd name="connsiteX12" fmla="*/ 1640909 w 2116898"/>
                  <a:gd name="connsiteY12" fmla="*/ 998045 h 1080737"/>
                  <a:gd name="connsiteX13" fmla="*/ 1775564 w 2116898"/>
                  <a:gd name="connsiteY13" fmla="*/ 1038755 h 1080737"/>
                  <a:gd name="connsiteX14" fmla="*/ 1885167 w 2116898"/>
                  <a:gd name="connsiteY14" fmla="*/ 998045 h 1080737"/>
                  <a:gd name="connsiteX15" fmla="*/ 1938402 w 2116898"/>
                  <a:gd name="connsiteY15" fmla="*/ 891574 h 1080737"/>
                  <a:gd name="connsiteX16" fmla="*/ 2010427 w 2116898"/>
                  <a:gd name="connsiteY16" fmla="*/ 822681 h 1080737"/>
                  <a:gd name="connsiteX17" fmla="*/ 2116898 w 2116898"/>
                  <a:gd name="connsiteY17" fmla="*/ 797629 h 1080737"/>
                  <a:gd name="connsiteX0" fmla="*/ 0 w 2116898"/>
                  <a:gd name="connsiteY0" fmla="*/ 1076333 h 1080737"/>
                  <a:gd name="connsiteX1" fmla="*/ 300624 w 2116898"/>
                  <a:gd name="connsiteY1" fmla="*/ 1076333 h 1080737"/>
                  <a:gd name="connsiteX2" fmla="*/ 513567 w 2116898"/>
                  <a:gd name="connsiteY2" fmla="*/ 1041886 h 1080737"/>
                  <a:gd name="connsiteX3" fmla="*/ 663879 w 2116898"/>
                  <a:gd name="connsiteY3" fmla="*/ 913494 h 1080737"/>
                  <a:gd name="connsiteX4" fmla="*/ 742168 w 2116898"/>
                  <a:gd name="connsiteY4" fmla="*/ 631659 h 1080737"/>
                  <a:gd name="connsiteX5" fmla="*/ 829849 w 2116898"/>
                  <a:gd name="connsiteY5" fmla="*/ 262141 h 1080737"/>
                  <a:gd name="connsiteX6" fmla="*/ 939452 w 2116898"/>
                  <a:gd name="connsiteY6" fmla="*/ 67987 h 1080737"/>
                  <a:gd name="connsiteX7" fmla="*/ 1017739 w 2116898"/>
                  <a:gd name="connsiteY7" fmla="*/ 14752 h 1080737"/>
                  <a:gd name="connsiteX8" fmla="*/ 1102290 w 2116898"/>
                  <a:gd name="connsiteY8" fmla="*/ 2226 h 1080737"/>
                  <a:gd name="connsiteX9" fmla="*/ 1208761 w 2116898"/>
                  <a:gd name="connsiteY9" fmla="*/ 52330 h 1080737"/>
                  <a:gd name="connsiteX10" fmla="*/ 1327758 w 2116898"/>
                  <a:gd name="connsiteY10" fmla="*/ 296587 h 1080737"/>
                  <a:gd name="connsiteX11" fmla="*/ 1509386 w 2116898"/>
                  <a:gd name="connsiteY11" fmla="*/ 838338 h 1080737"/>
                  <a:gd name="connsiteX12" fmla="*/ 1640909 w 2116898"/>
                  <a:gd name="connsiteY12" fmla="*/ 998045 h 1080737"/>
                  <a:gd name="connsiteX13" fmla="*/ 1775564 w 2116898"/>
                  <a:gd name="connsiteY13" fmla="*/ 1038755 h 1080737"/>
                  <a:gd name="connsiteX14" fmla="*/ 1885167 w 2116898"/>
                  <a:gd name="connsiteY14" fmla="*/ 998045 h 1080737"/>
                  <a:gd name="connsiteX15" fmla="*/ 1938402 w 2116898"/>
                  <a:gd name="connsiteY15" fmla="*/ 891574 h 1080737"/>
                  <a:gd name="connsiteX16" fmla="*/ 2010427 w 2116898"/>
                  <a:gd name="connsiteY16" fmla="*/ 822681 h 1080737"/>
                  <a:gd name="connsiteX17" fmla="*/ 2116898 w 2116898"/>
                  <a:gd name="connsiteY17" fmla="*/ 797629 h 1080737"/>
                  <a:gd name="connsiteX0" fmla="*/ 0 w 2116898"/>
                  <a:gd name="connsiteY0" fmla="*/ 1076333 h 1080737"/>
                  <a:gd name="connsiteX1" fmla="*/ 300624 w 2116898"/>
                  <a:gd name="connsiteY1" fmla="*/ 1076333 h 1080737"/>
                  <a:gd name="connsiteX2" fmla="*/ 513567 w 2116898"/>
                  <a:gd name="connsiteY2" fmla="*/ 1041886 h 1080737"/>
                  <a:gd name="connsiteX3" fmla="*/ 663879 w 2116898"/>
                  <a:gd name="connsiteY3" fmla="*/ 913494 h 1080737"/>
                  <a:gd name="connsiteX4" fmla="*/ 742168 w 2116898"/>
                  <a:gd name="connsiteY4" fmla="*/ 631659 h 1080737"/>
                  <a:gd name="connsiteX5" fmla="*/ 829849 w 2116898"/>
                  <a:gd name="connsiteY5" fmla="*/ 262141 h 1080737"/>
                  <a:gd name="connsiteX6" fmla="*/ 939452 w 2116898"/>
                  <a:gd name="connsiteY6" fmla="*/ 67987 h 1080737"/>
                  <a:gd name="connsiteX7" fmla="*/ 1017739 w 2116898"/>
                  <a:gd name="connsiteY7" fmla="*/ 14752 h 1080737"/>
                  <a:gd name="connsiteX8" fmla="*/ 1102290 w 2116898"/>
                  <a:gd name="connsiteY8" fmla="*/ 2226 h 1080737"/>
                  <a:gd name="connsiteX9" fmla="*/ 1208761 w 2116898"/>
                  <a:gd name="connsiteY9" fmla="*/ 52330 h 1080737"/>
                  <a:gd name="connsiteX10" fmla="*/ 1321495 w 2116898"/>
                  <a:gd name="connsiteY10" fmla="*/ 309114 h 1080737"/>
                  <a:gd name="connsiteX11" fmla="*/ 1509386 w 2116898"/>
                  <a:gd name="connsiteY11" fmla="*/ 838338 h 1080737"/>
                  <a:gd name="connsiteX12" fmla="*/ 1640909 w 2116898"/>
                  <a:gd name="connsiteY12" fmla="*/ 998045 h 1080737"/>
                  <a:gd name="connsiteX13" fmla="*/ 1775564 w 2116898"/>
                  <a:gd name="connsiteY13" fmla="*/ 1038755 h 1080737"/>
                  <a:gd name="connsiteX14" fmla="*/ 1885167 w 2116898"/>
                  <a:gd name="connsiteY14" fmla="*/ 998045 h 1080737"/>
                  <a:gd name="connsiteX15" fmla="*/ 1938402 w 2116898"/>
                  <a:gd name="connsiteY15" fmla="*/ 891574 h 1080737"/>
                  <a:gd name="connsiteX16" fmla="*/ 2010427 w 2116898"/>
                  <a:gd name="connsiteY16" fmla="*/ 822681 h 1080737"/>
                  <a:gd name="connsiteX17" fmla="*/ 2116898 w 2116898"/>
                  <a:gd name="connsiteY17" fmla="*/ 797629 h 1080737"/>
                  <a:gd name="connsiteX0" fmla="*/ 0 w 2116898"/>
                  <a:gd name="connsiteY0" fmla="*/ 1076996 h 1081400"/>
                  <a:gd name="connsiteX1" fmla="*/ 300624 w 2116898"/>
                  <a:gd name="connsiteY1" fmla="*/ 1076996 h 1081400"/>
                  <a:gd name="connsiteX2" fmla="*/ 513567 w 2116898"/>
                  <a:gd name="connsiteY2" fmla="*/ 1042549 h 1081400"/>
                  <a:gd name="connsiteX3" fmla="*/ 663879 w 2116898"/>
                  <a:gd name="connsiteY3" fmla="*/ 914157 h 1081400"/>
                  <a:gd name="connsiteX4" fmla="*/ 742168 w 2116898"/>
                  <a:gd name="connsiteY4" fmla="*/ 632322 h 1081400"/>
                  <a:gd name="connsiteX5" fmla="*/ 829849 w 2116898"/>
                  <a:gd name="connsiteY5" fmla="*/ 262804 h 1081400"/>
                  <a:gd name="connsiteX6" fmla="*/ 939452 w 2116898"/>
                  <a:gd name="connsiteY6" fmla="*/ 68650 h 1081400"/>
                  <a:gd name="connsiteX7" fmla="*/ 1017739 w 2116898"/>
                  <a:gd name="connsiteY7" fmla="*/ 15415 h 1081400"/>
                  <a:gd name="connsiteX8" fmla="*/ 1102290 w 2116898"/>
                  <a:gd name="connsiteY8" fmla="*/ 2889 h 1081400"/>
                  <a:gd name="connsiteX9" fmla="*/ 1189972 w 2116898"/>
                  <a:gd name="connsiteY9" fmla="*/ 62388 h 1081400"/>
                  <a:gd name="connsiteX10" fmla="*/ 1321495 w 2116898"/>
                  <a:gd name="connsiteY10" fmla="*/ 309777 h 1081400"/>
                  <a:gd name="connsiteX11" fmla="*/ 1509386 w 2116898"/>
                  <a:gd name="connsiteY11" fmla="*/ 839001 h 1081400"/>
                  <a:gd name="connsiteX12" fmla="*/ 1640909 w 2116898"/>
                  <a:gd name="connsiteY12" fmla="*/ 998708 h 1081400"/>
                  <a:gd name="connsiteX13" fmla="*/ 1775564 w 2116898"/>
                  <a:gd name="connsiteY13" fmla="*/ 1039418 h 1081400"/>
                  <a:gd name="connsiteX14" fmla="*/ 1885167 w 2116898"/>
                  <a:gd name="connsiteY14" fmla="*/ 998708 h 1081400"/>
                  <a:gd name="connsiteX15" fmla="*/ 1938402 w 2116898"/>
                  <a:gd name="connsiteY15" fmla="*/ 892237 h 1081400"/>
                  <a:gd name="connsiteX16" fmla="*/ 2010427 w 2116898"/>
                  <a:gd name="connsiteY16" fmla="*/ 823344 h 1081400"/>
                  <a:gd name="connsiteX17" fmla="*/ 2116898 w 2116898"/>
                  <a:gd name="connsiteY17" fmla="*/ 798292 h 1081400"/>
                  <a:gd name="connsiteX0" fmla="*/ 0 w 2116898"/>
                  <a:gd name="connsiteY0" fmla="*/ 1077218 h 1081622"/>
                  <a:gd name="connsiteX1" fmla="*/ 300624 w 2116898"/>
                  <a:gd name="connsiteY1" fmla="*/ 1077218 h 1081622"/>
                  <a:gd name="connsiteX2" fmla="*/ 513567 w 2116898"/>
                  <a:gd name="connsiteY2" fmla="*/ 1042771 h 1081622"/>
                  <a:gd name="connsiteX3" fmla="*/ 663879 w 2116898"/>
                  <a:gd name="connsiteY3" fmla="*/ 914379 h 1081622"/>
                  <a:gd name="connsiteX4" fmla="*/ 742168 w 2116898"/>
                  <a:gd name="connsiteY4" fmla="*/ 632544 h 1081622"/>
                  <a:gd name="connsiteX5" fmla="*/ 829849 w 2116898"/>
                  <a:gd name="connsiteY5" fmla="*/ 263026 h 1081622"/>
                  <a:gd name="connsiteX6" fmla="*/ 939452 w 2116898"/>
                  <a:gd name="connsiteY6" fmla="*/ 68872 h 1081622"/>
                  <a:gd name="connsiteX7" fmla="*/ 1017739 w 2116898"/>
                  <a:gd name="connsiteY7" fmla="*/ 15637 h 1081622"/>
                  <a:gd name="connsiteX8" fmla="*/ 1102290 w 2116898"/>
                  <a:gd name="connsiteY8" fmla="*/ 3111 h 1081622"/>
                  <a:gd name="connsiteX9" fmla="*/ 1196235 w 2116898"/>
                  <a:gd name="connsiteY9" fmla="*/ 65742 h 1081622"/>
                  <a:gd name="connsiteX10" fmla="*/ 1321495 w 2116898"/>
                  <a:gd name="connsiteY10" fmla="*/ 309999 h 1081622"/>
                  <a:gd name="connsiteX11" fmla="*/ 1509386 w 2116898"/>
                  <a:gd name="connsiteY11" fmla="*/ 839223 h 1081622"/>
                  <a:gd name="connsiteX12" fmla="*/ 1640909 w 2116898"/>
                  <a:gd name="connsiteY12" fmla="*/ 998930 h 1081622"/>
                  <a:gd name="connsiteX13" fmla="*/ 1775564 w 2116898"/>
                  <a:gd name="connsiteY13" fmla="*/ 1039640 h 1081622"/>
                  <a:gd name="connsiteX14" fmla="*/ 1885167 w 2116898"/>
                  <a:gd name="connsiteY14" fmla="*/ 998930 h 1081622"/>
                  <a:gd name="connsiteX15" fmla="*/ 1938402 w 2116898"/>
                  <a:gd name="connsiteY15" fmla="*/ 892459 h 1081622"/>
                  <a:gd name="connsiteX16" fmla="*/ 2010427 w 2116898"/>
                  <a:gd name="connsiteY16" fmla="*/ 823566 h 1081622"/>
                  <a:gd name="connsiteX17" fmla="*/ 2116898 w 2116898"/>
                  <a:gd name="connsiteY17" fmla="*/ 798514 h 1081622"/>
                  <a:gd name="connsiteX0" fmla="*/ 0 w 2116898"/>
                  <a:gd name="connsiteY0" fmla="*/ 1061645 h 1066049"/>
                  <a:gd name="connsiteX1" fmla="*/ 300624 w 2116898"/>
                  <a:gd name="connsiteY1" fmla="*/ 1061645 h 1066049"/>
                  <a:gd name="connsiteX2" fmla="*/ 513567 w 2116898"/>
                  <a:gd name="connsiteY2" fmla="*/ 1027198 h 1066049"/>
                  <a:gd name="connsiteX3" fmla="*/ 663879 w 2116898"/>
                  <a:gd name="connsiteY3" fmla="*/ 898806 h 1066049"/>
                  <a:gd name="connsiteX4" fmla="*/ 742168 w 2116898"/>
                  <a:gd name="connsiteY4" fmla="*/ 616971 h 1066049"/>
                  <a:gd name="connsiteX5" fmla="*/ 829849 w 2116898"/>
                  <a:gd name="connsiteY5" fmla="*/ 247453 h 1066049"/>
                  <a:gd name="connsiteX6" fmla="*/ 939452 w 2116898"/>
                  <a:gd name="connsiteY6" fmla="*/ 53299 h 1066049"/>
                  <a:gd name="connsiteX7" fmla="*/ 1017739 w 2116898"/>
                  <a:gd name="connsiteY7" fmla="*/ 64 h 1066049"/>
                  <a:gd name="connsiteX8" fmla="*/ 1196235 w 2116898"/>
                  <a:gd name="connsiteY8" fmla="*/ 50169 h 1066049"/>
                  <a:gd name="connsiteX9" fmla="*/ 1321495 w 2116898"/>
                  <a:gd name="connsiteY9" fmla="*/ 294426 h 1066049"/>
                  <a:gd name="connsiteX10" fmla="*/ 1509386 w 2116898"/>
                  <a:gd name="connsiteY10" fmla="*/ 823650 h 1066049"/>
                  <a:gd name="connsiteX11" fmla="*/ 1640909 w 2116898"/>
                  <a:gd name="connsiteY11" fmla="*/ 983357 h 1066049"/>
                  <a:gd name="connsiteX12" fmla="*/ 1775564 w 2116898"/>
                  <a:gd name="connsiteY12" fmla="*/ 1024067 h 1066049"/>
                  <a:gd name="connsiteX13" fmla="*/ 1885167 w 2116898"/>
                  <a:gd name="connsiteY13" fmla="*/ 983357 h 1066049"/>
                  <a:gd name="connsiteX14" fmla="*/ 1938402 w 2116898"/>
                  <a:gd name="connsiteY14" fmla="*/ 876886 h 1066049"/>
                  <a:gd name="connsiteX15" fmla="*/ 2010427 w 2116898"/>
                  <a:gd name="connsiteY15" fmla="*/ 807993 h 1066049"/>
                  <a:gd name="connsiteX16" fmla="*/ 2116898 w 2116898"/>
                  <a:gd name="connsiteY16" fmla="*/ 782941 h 1066049"/>
                  <a:gd name="connsiteX0" fmla="*/ 0 w 2116898"/>
                  <a:gd name="connsiteY0" fmla="*/ 1086641 h 1091045"/>
                  <a:gd name="connsiteX1" fmla="*/ 300624 w 2116898"/>
                  <a:gd name="connsiteY1" fmla="*/ 1086641 h 1091045"/>
                  <a:gd name="connsiteX2" fmla="*/ 513567 w 2116898"/>
                  <a:gd name="connsiteY2" fmla="*/ 1052194 h 1091045"/>
                  <a:gd name="connsiteX3" fmla="*/ 663879 w 2116898"/>
                  <a:gd name="connsiteY3" fmla="*/ 923802 h 1091045"/>
                  <a:gd name="connsiteX4" fmla="*/ 742168 w 2116898"/>
                  <a:gd name="connsiteY4" fmla="*/ 641967 h 1091045"/>
                  <a:gd name="connsiteX5" fmla="*/ 829849 w 2116898"/>
                  <a:gd name="connsiteY5" fmla="*/ 272449 h 1091045"/>
                  <a:gd name="connsiteX6" fmla="*/ 939452 w 2116898"/>
                  <a:gd name="connsiteY6" fmla="*/ 78295 h 1091045"/>
                  <a:gd name="connsiteX7" fmla="*/ 1080369 w 2116898"/>
                  <a:gd name="connsiteY7" fmla="*/ 8 h 1091045"/>
                  <a:gd name="connsiteX8" fmla="*/ 1196235 w 2116898"/>
                  <a:gd name="connsiteY8" fmla="*/ 75165 h 1091045"/>
                  <a:gd name="connsiteX9" fmla="*/ 1321495 w 2116898"/>
                  <a:gd name="connsiteY9" fmla="*/ 319422 h 1091045"/>
                  <a:gd name="connsiteX10" fmla="*/ 1509386 w 2116898"/>
                  <a:gd name="connsiteY10" fmla="*/ 848646 h 1091045"/>
                  <a:gd name="connsiteX11" fmla="*/ 1640909 w 2116898"/>
                  <a:gd name="connsiteY11" fmla="*/ 1008353 h 1091045"/>
                  <a:gd name="connsiteX12" fmla="*/ 1775564 w 2116898"/>
                  <a:gd name="connsiteY12" fmla="*/ 1049063 h 1091045"/>
                  <a:gd name="connsiteX13" fmla="*/ 1885167 w 2116898"/>
                  <a:gd name="connsiteY13" fmla="*/ 1008353 h 1091045"/>
                  <a:gd name="connsiteX14" fmla="*/ 1938402 w 2116898"/>
                  <a:gd name="connsiteY14" fmla="*/ 901882 h 1091045"/>
                  <a:gd name="connsiteX15" fmla="*/ 2010427 w 2116898"/>
                  <a:gd name="connsiteY15" fmla="*/ 832989 h 1091045"/>
                  <a:gd name="connsiteX16" fmla="*/ 2116898 w 2116898"/>
                  <a:gd name="connsiteY16" fmla="*/ 807937 h 1091045"/>
                  <a:gd name="connsiteX0" fmla="*/ 0 w 2116898"/>
                  <a:gd name="connsiteY0" fmla="*/ 1074124 h 1078528"/>
                  <a:gd name="connsiteX1" fmla="*/ 300624 w 2116898"/>
                  <a:gd name="connsiteY1" fmla="*/ 1074124 h 1078528"/>
                  <a:gd name="connsiteX2" fmla="*/ 513567 w 2116898"/>
                  <a:gd name="connsiteY2" fmla="*/ 1039677 h 1078528"/>
                  <a:gd name="connsiteX3" fmla="*/ 663879 w 2116898"/>
                  <a:gd name="connsiteY3" fmla="*/ 911285 h 1078528"/>
                  <a:gd name="connsiteX4" fmla="*/ 742168 w 2116898"/>
                  <a:gd name="connsiteY4" fmla="*/ 629450 h 1078528"/>
                  <a:gd name="connsiteX5" fmla="*/ 829849 w 2116898"/>
                  <a:gd name="connsiteY5" fmla="*/ 259932 h 1078528"/>
                  <a:gd name="connsiteX6" fmla="*/ 939452 w 2116898"/>
                  <a:gd name="connsiteY6" fmla="*/ 65778 h 1078528"/>
                  <a:gd name="connsiteX7" fmla="*/ 1092895 w 2116898"/>
                  <a:gd name="connsiteY7" fmla="*/ 17 h 1078528"/>
                  <a:gd name="connsiteX8" fmla="*/ 1196235 w 2116898"/>
                  <a:gd name="connsiteY8" fmla="*/ 62648 h 1078528"/>
                  <a:gd name="connsiteX9" fmla="*/ 1321495 w 2116898"/>
                  <a:gd name="connsiteY9" fmla="*/ 306905 h 1078528"/>
                  <a:gd name="connsiteX10" fmla="*/ 1509386 w 2116898"/>
                  <a:gd name="connsiteY10" fmla="*/ 836129 h 1078528"/>
                  <a:gd name="connsiteX11" fmla="*/ 1640909 w 2116898"/>
                  <a:gd name="connsiteY11" fmla="*/ 995836 h 1078528"/>
                  <a:gd name="connsiteX12" fmla="*/ 1775564 w 2116898"/>
                  <a:gd name="connsiteY12" fmla="*/ 1036546 h 1078528"/>
                  <a:gd name="connsiteX13" fmla="*/ 1885167 w 2116898"/>
                  <a:gd name="connsiteY13" fmla="*/ 995836 h 1078528"/>
                  <a:gd name="connsiteX14" fmla="*/ 1938402 w 2116898"/>
                  <a:gd name="connsiteY14" fmla="*/ 889365 h 1078528"/>
                  <a:gd name="connsiteX15" fmla="*/ 2010427 w 2116898"/>
                  <a:gd name="connsiteY15" fmla="*/ 820472 h 1078528"/>
                  <a:gd name="connsiteX16" fmla="*/ 2116898 w 2116898"/>
                  <a:gd name="connsiteY16" fmla="*/ 795420 h 1078528"/>
                  <a:gd name="connsiteX0" fmla="*/ 0 w 2116898"/>
                  <a:gd name="connsiteY0" fmla="*/ 1083511 h 1087915"/>
                  <a:gd name="connsiteX1" fmla="*/ 300624 w 2116898"/>
                  <a:gd name="connsiteY1" fmla="*/ 1083511 h 1087915"/>
                  <a:gd name="connsiteX2" fmla="*/ 513567 w 2116898"/>
                  <a:gd name="connsiteY2" fmla="*/ 1049064 h 1087915"/>
                  <a:gd name="connsiteX3" fmla="*/ 663879 w 2116898"/>
                  <a:gd name="connsiteY3" fmla="*/ 920672 h 1087915"/>
                  <a:gd name="connsiteX4" fmla="*/ 742168 w 2116898"/>
                  <a:gd name="connsiteY4" fmla="*/ 638837 h 1087915"/>
                  <a:gd name="connsiteX5" fmla="*/ 829849 w 2116898"/>
                  <a:gd name="connsiteY5" fmla="*/ 269319 h 1087915"/>
                  <a:gd name="connsiteX6" fmla="*/ 939452 w 2116898"/>
                  <a:gd name="connsiteY6" fmla="*/ 75165 h 1087915"/>
                  <a:gd name="connsiteX7" fmla="*/ 1089764 w 2116898"/>
                  <a:gd name="connsiteY7" fmla="*/ 10 h 1087915"/>
                  <a:gd name="connsiteX8" fmla="*/ 1196235 w 2116898"/>
                  <a:gd name="connsiteY8" fmla="*/ 72035 h 1087915"/>
                  <a:gd name="connsiteX9" fmla="*/ 1321495 w 2116898"/>
                  <a:gd name="connsiteY9" fmla="*/ 316292 h 1087915"/>
                  <a:gd name="connsiteX10" fmla="*/ 1509386 w 2116898"/>
                  <a:gd name="connsiteY10" fmla="*/ 845516 h 1087915"/>
                  <a:gd name="connsiteX11" fmla="*/ 1640909 w 2116898"/>
                  <a:gd name="connsiteY11" fmla="*/ 1005223 h 1087915"/>
                  <a:gd name="connsiteX12" fmla="*/ 1775564 w 2116898"/>
                  <a:gd name="connsiteY12" fmla="*/ 1045933 h 1087915"/>
                  <a:gd name="connsiteX13" fmla="*/ 1885167 w 2116898"/>
                  <a:gd name="connsiteY13" fmla="*/ 1005223 h 1087915"/>
                  <a:gd name="connsiteX14" fmla="*/ 1938402 w 2116898"/>
                  <a:gd name="connsiteY14" fmla="*/ 898752 h 1087915"/>
                  <a:gd name="connsiteX15" fmla="*/ 2010427 w 2116898"/>
                  <a:gd name="connsiteY15" fmla="*/ 829859 h 1087915"/>
                  <a:gd name="connsiteX16" fmla="*/ 2116898 w 2116898"/>
                  <a:gd name="connsiteY16" fmla="*/ 804807 h 1087915"/>
                  <a:gd name="connsiteX0" fmla="*/ 0 w 2116898"/>
                  <a:gd name="connsiteY0" fmla="*/ 1084558 h 1088962"/>
                  <a:gd name="connsiteX1" fmla="*/ 300624 w 2116898"/>
                  <a:gd name="connsiteY1" fmla="*/ 1084558 h 1088962"/>
                  <a:gd name="connsiteX2" fmla="*/ 513567 w 2116898"/>
                  <a:gd name="connsiteY2" fmla="*/ 1050111 h 1088962"/>
                  <a:gd name="connsiteX3" fmla="*/ 663879 w 2116898"/>
                  <a:gd name="connsiteY3" fmla="*/ 921719 h 1088962"/>
                  <a:gd name="connsiteX4" fmla="*/ 742168 w 2116898"/>
                  <a:gd name="connsiteY4" fmla="*/ 639884 h 1088962"/>
                  <a:gd name="connsiteX5" fmla="*/ 829849 w 2116898"/>
                  <a:gd name="connsiteY5" fmla="*/ 270366 h 1088962"/>
                  <a:gd name="connsiteX6" fmla="*/ 939452 w 2116898"/>
                  <a:gd name="connsiteY6" fmla="*/ 76212 h 1088962"/>
                  <a:gd name="connsiteX7" fmla="*/ 1089764 w 2116898"/>
                  <a:gd name="connsiteY7" fmla="*/ 1057 h 1088962"/>
                  <a:gd name="connsiteX8" fmla="*/ 1196235 w 2116898"/>
                  <a:gd name="connsiteY8" fmla="*/ 73082 h 1088962"/>
                  <a:gd name="connsiteX9" fmla="*/ 1321495 w 2116898"/>
                  <a:gd name="connsiteY9" fmla="*/ 317339 h 1088962"/>
                  <a:gd name="connsiteX10" fmla="*/ 1509386 w 2116898"/>
                  <a:gd name="connsiteY10" fmla="*/ 846563 h 1088962"/>
                  <a:gd name="connsiteX11" fmla="*/ 1640909 w 2116898"/>
                  <a:gd name="connsiteY11" fmla="*/ 1006270 h 1088962"/>
                  <a:gd name="connsiteX12" fmla="*/ 1775564 w 2116898"/>
                  <a:gd name="connsiteY12" fmla="*/ 1046980 h 1088962"/>
                  <a:gd name="connsiteX13" fmla="*/ 1885167 w 2116898"/>
                  <a:gd name="connsiteY13" fmla="*/ 1006270 h 1088962"/>
                  <a:gd name="connsiteX14" fmla="*/ 1938402 w 2116898"/>
                  <a:gd name="connsiteY14" fmla="*/ 899799 h 1088962"/>
                  <a:gd name="connsiteX15" fmla="*/ 2010427 w 2116898"/>
                  <a:gd name="connsiteY15" fmla="*/ 830906 h 1088962"/>
                  <a:gd name="connsiteX16" fmla="*/ 2116898 w 2116898"/>
                  <a:gd name="connsiteY16" fmla="*/ 805854 h 1088962"/>
                  <a:gd name="connsiteX0" fmla="*/ 0 w 2116898"/>
                  <a:gd name="connsiteY0" fmla="*/ 1083647 h 1088051"/>
                  <a:gd name="connsiteX1" fmla="*/ 300624 w 2116898"/>
                  <a:gd name="connsiteY1" fmla="*/ 1083647 h 1088051"/>
                  <a:gd name="connsiteX2" fmla="*/ 513567 w 2116898"/>
                  <a:gd name="connsiteY2" fmla="*/ 1049200 h 1088051"/>
                  <a:gd name="connsiteX3" fmla="*/ 663879 w 2116898"/>
                  <a:gd name="connsiteY3" fmla="*/ 920808 h 1088051"/>
                  <a:gd name="connsiteX4" fmla="*/ 742168 w 2116898"/>
                  <a:gd name="connsiteY4" fmla="*/ 638973 h 1088051"/>
                  <a:gd name="connsiteX5" fmla="*/ 829849 w 2116898"/>
                  <a:gd name="connsiteY5" fmla="*/ 269455 h 1088051"/>
                  <a:gd name="connsiteX6" fmla="*/ 939452 w 2116898"/>
                  <a:gd name="connsiteY6" fmla="*/ 75301 h 1088051"/>
                  <a:gd name="connsiteX7" fmla="*/ 1089764 w 2116898"/>
                  <a:gd name="connsiteY7" fmla="*/ 146 h 1088051"/>
                  <a:gd name="connsiteX8" fmla="*/ 1196235 w 2116898"/>
                  <a:gd name="connsiteY8" fmla="*/ 72171 h 1088051"/>
                  <a:gd name="connsiteX9" fmla="*/ 1321495 w 2116898"/>
                  <a:gd name="connsiteY9" fmla="*/ 316428 h 1088051"/>
                  <a:gd name="connsiteX10" fmla="*/ 1509386 w 2116898"/>
                  <a:gd name="connsiteY10" fmla="*/ 845652 h 1088051"/>
                  <a:gd name="connsiteX11" fmla="*/ 1640909 w 2116898"/>
                  <a:gd name="connsiteY11" fmla="*/ 1005359 h 1088051"/>
                  <a:gd name="connsiteX12" fmla="*/ 1775564 w 2116898"/>
                  <a:gd name="connsiteY12" fmla="*/ 1046069 h 1088051"/>
                  <a:gd name="connsiteX13" fmla="*/ 1885167 w 2116898"/>
                  <a:gd name="connsiteY13" fmla="*/ 1005359 h 1088051"/>
                  <a:gd name="connsiteX14" fmla="*/ 1938402 w 2116898"/>
                  <a:gd name="connsiteY14" fmla="*/ 898888 h 1088051"/>
                  <a:gd name="connsiteX15" fmla="*/ 2010427 w 2116898"/>
                  <a:gd name="connsiteY15" fmla="*/ 829995 h 1088051"/>
                  <a:gd name="connsiteX16" fmla="*/ 2116898 w 2116898"/>
                  <a:gd name="connsiteY16" fmla="*/ 804943 h 1088051"/>
                  <a:gd name="connsiteX0" fmla="*/ 0 w 2116898"/>
                  <a:gd name="connsiteY0" fmla="*/ 1083647 h 1088051"/>
                  <a:gd name="connsiteX1" fmla="*/ 300624 w 2116898"/>
                  <a:gd name="connsiteY1" fmla="*/ 1083647 h 1088051"/>
                  <a:gd name="connsiteX2" fmla="*/ 513567 w 2116898"/>
                  <a:gd name="connsiteY2" fmla="*/ 1049200 h 1088051"/>
                  <a:gd name="connsiteX3" fmla="*/ 663879 w 2116898"/>
                  <a:gd name="connsiteY3" fmla="*/ 920808 h 1088051"/>
                  <a:gd name="connsiteX4" fmla="*/ 742168 w 2116898"/>
                  <a:gd name="connsiteY4" fmla="*/ 638973 h 1088051"/>
                  <a:gd name="connsiteX5" fmla="*/ 829849 w 2116898"/>
                  <a:gd name="connsiteY5" fmla="*/ 269455 h 1088051"/>
                  <a:gd name="connsiteX6" fmla="*/ 939452 w 2116898"/>
                  <a:gd name="connsiteY6" fmla="*/ 75301 h 1088051"/>
                  <a:gd name="connsiteX7" fmla="*/ 1089764 w 2116898"/>
                  <a:gd name="connsiteY7" fmla="*/ 146 h 1088051"/>
                  <a:gd name="connsiteX8" fmla="*/ 1221287 w 2116898"/>
                  <a:gd name="connsiteY8" fmla="*/ 90960 h 1088051"/>
                  <a:gd name="connsiteX9" fmla="*/ 1321495 w 2116898"/>
                  <a:gd name="connsiteY9" fmla="*/ 316428 h 1088051"/>
                  <a:gd name="connsiteX10" fmla="*/ 1509386 w 2116898"/>
                  <a:gd name="connsiteY10" fmla="*/ 845652 h 1088051"/>
                  <a:gd name="connsiteX11" fmla="*/ 1640909 w 2116898"/>
                  <a:gd name="connsiteY11" fmla="*/ 1005359 h 1088051"/>
                  <a:gd name="connsiteX12" fmla="*/ 1775564 w 2116898"/>
                  <a:gd name="connsiteY12" fmla="*/ 1046069 h 1088051"/>
                  <a:gd name="connsiteX13" fmla="*/ 1885167 w 2116898"/>
                  <a:gd name="connsiteY13" fmla="*/ 1005359 h 1088051"/>
                  <a:gd name="connsiteX14" fmla="*/ 1938402 w 2116898"/>
                  <a:gd name="connsiteY14" fmla="*/ 898888 h 1088051"/>
                  <a:gd name="connsiteX15" fmla="*/ 2010427 w 2116898"/>
                  <a:gd name="connsiteY15" fmla="*/ 829995 h 1088051"/>
                  <a:gd name="connsiteX16" fmla="*/ 2116898 w 2116898"/>
                  <a:gd name="connsiteY16" fmla="*/ 804943 h 1088051"/>
                  <a:gd name="connsiteX0" fmla="*/ 0 w 2116898"/>
                  <a:gd name="connsiteY0" fmla="*/ 1083647 h 1088051"/>
                  <a:gd name="connsiteX1" fmla="*/ 300624 w 2116898"/>
                  <a:gd name="connsiteY1" fmla="*/ 1083647 h 1088051"/>
                  <a:gd name="connsiteX2" fmla="*/ 513567 w 2116898"/>
                  <a:gd name="connsiteY2" fmla="*/ 1049200 h 1088051"/>
                  <a:gd name="connsiteX3" fmla="*/ 663879 w 2116898"/>
                  <a:gd name="connsiteY3" fmla="*/ 920808 h 1088051"/>
                  <a:gd name="connsiteX4" fmla="*/ 742168 w 2116898"/>
                  <a:gd name="connsiteY4" fmla="*/ 638973 h 1088051"/>
                  <a:gd name="connsiteX5" fmla="*/ 829849 w 2116898"/>
                  <a:gd name="connsiteY5" fmla="*/ 269455 h 1088051"/>
                  <a:gd name="connsiteX6" fmla="*/ 939452 w 2116898"/>
                  <a:gd name="connsiteY6" fmla="*/ 75301 h 1088051"/>
                  <a:gd name="connsiteX7" fmla="*/ 1089764 w 2116898"/>
                  <a:gd name="connsiteY7" fmla="*/ 146 h 1088051"/>
                  <a:gd name="connsiteX8" fmla="*/ 1221287 w 2116898"/>
                  <a:gd name="connsiteY8" fmla="*/ 90960 h 1088051"/>
                  <a:gd name="connsiteX9" fmla="*/ 1337152 w 2116898"/>
                  <a:gd name="connsiteY9" fmla="*/ 341480 h 1088051"/>
                  <a:gd name="connsiteX10" fmla="*/ 1509386 w 2116898"/>
                  <a:gd name="connsiteY10" fmla="*/ 845652 h 1088051"/>
                  <a:gd name="connsiteX11" fmla="*/ 1640909 w 2116898"/>
                  <a:gd name="connsiteY11" fmla="*/ 1005359 h 1088051"/>
                  <a:gd name="connsiteX12" fmla="*/ 1775564 w 2116898"/>
                  <a:gd name="connsiteY12" fmla="*/ 1046069 h 1088051"/>
                  <a:gd name="connsiteX13" fmla="*/ 1885167 w 2116898"/>
                  <a:gd name="connsiteY13" fmla="*/ 1005359 h 1088051"/>
                  <a:gd name="connsiteX14" fmla="*/ 1938402 w 2116898"/>
                  <a:gd name="connsiteY14" fmla="*/ 898888 h 1088051"/>
                  <a:gd name="connsiteX15" fmla="*/ 2010427 w 2116898"/>
                  <a:gd name="connsiteY15" fmla="*/ 829995 h 1088051"/>
                  <a:gd name="connsiteX16" fmla="*/ 2116898 w 2116898"/>
                  <a:gd name="connsiteY16" fmla="*/ 804943 h 1088051"/>
                  <a:gd name="connsiteX0" fmla="*/ 0 w 2116898"/>
                  <a:gd name="connsiteY0" fmla="*/ 1083647 h 1088051"/>
                  <a:gd name="connsiteX1" fmla="*/ 300624 w 2116898"/>
                  <a:gd name="connsiteY1" fmla="*/ 1083647 h 1088051"/>
                  <a:gd name="connsiteX2" fmla="*/ 513567 w 2116898"/>
                  <a:gd name="connsiteY2" fmla="*/ 1049200 h 1088051"/>
                  <a:gd name="connsiteX3" fmla="*/ 663879 w 2116898"/>
                  <a:gd name="connsiteY3" fmla="*/ 920808 h 1088051"/>
                  <a:gd name="connsiteX4" fmla="*/ 742168 w 2116898"/>
                  <a:gd name="connsiteY4" fmla="*/ 638973 h 1088051"/>
                  <a:gd name="connsiteX5" fmla="*/ 829849 w 2116898"/>
                  <a:gd name="connsiteY5" fmla="*/ 269455 h 1088051"/>
                  <a:gd name="connsiteX6" fmla="*/ 939452 w 2116898"/>
                  <a:gd name="connsiteY6" fmla="*/ 75301 h 1088051"/>
                  <a:gd name="connsiteX7" fmla="*/ 1089764 w 2116898"/>
                  <a:gd name="connsiteY7" fmla="*/ 146 h 1088051"/>
                  <a:gd name="connsiteX8" fmla="*/ 1221287 w 2116898"/>
                  <a:gd name="connsiteY8" fmla="*/ 90960 h 1088051"/>
                  <a:gd name="connsiteX9" fmla="*/ 1337152 w 2116898"/>
                  <a:gd name="connsiteY9" fmla="*/ 354006 h 1088051"/>
                  <a:gd name="connsiteX10" fmla="*/ 1509386 w 2116898"/>
                  <a:gd name="connsiteY10" fmla="*/ 845652 h 1088051"/>
                  <a:gd name="connsiteX11" fmla="*/ 1640909 w 2116898"/>
                  <a:gd name="connsiteY11" fmla="*/ 1005359 h 1088051"/>
                  <a:gd name="connsiteX12" fmla="*/ 1775564 w 2116898"/>
                  <a:gd name="connsiteY12" fmla="*/ 1046069 h 1088051"/>
                  <a:gd name="connsiteX13" fmla="*/ 1885167 w 2116898"/>
                  <a:gd name="connsiteY13" fmla="*/ 1005359 h 1088051"/>
                  <a:gd name="connsiteX14" fmla="*/ 1938402 w 2116898"/>
                  <a:gd name="connsiteY14" fmla="*/ 898888 h 1088051"/>
                  <a:gd name="connsiteX15" fmla="*/ 2010427 w 2116898"/>
                  <a:gd name="connsiteY15" fmla="*/ 829995 h 1088051"/>
                  <a:gd name="connsiteX16" fmla="*/ 2116898 w 2116898"/>
                  <a:gd name="connsiteY16" fmla="*/ 804943 h 1088051"/>
                  <a:gd name="connsiteX0" fmla="*/ 0 w 2116898"/>
                  <a:gd name="connsiteY0" fmla="*/ 1083647 h 1088051"/>
                  <a:gd name="connsiteX1" fmla="*/ 300624 w 2116898"/>
                  <a:gd name="connsiteY1" fmla="*/ 1083647 h 1088051"/>
                  <a:gd name="connsiteX2" fmla="*/ 513567 w 2116898"/>
                  <a:gd name="connsiteY2" fmla="*/ 1049200 h 1088051"/>
                  <a:gd name="connsiteX3" fmla="*/ 663879 w 2116898"/>
                  <a:gd name="connsiteY3" fmla="*/ 920808 h 1088051"/>
                  <a:gd name="connsiteX4" fmla="*/ 742168 w 2116898"/>
                  <a:gd name="connsiteY4" fmla="*/ 638973 h 1088051"/>
                  <a:gd name="connsiteX5" fmla="*/ 829849 w 2116898"/>
                  <a:gd name="connsiteY5" fmla="*/ 269455 h 1088051"/>
                  <a:gd name="connsiteX6" fmla="*/ 939452 w 2116898"/>
                  <a:gd name="connsiteY6" fmla="*/ 75301 h 1088051"/>
                  <a:gd name="connsiteX7" fmla="*/ 1089764 w 2116898"/>
                  <a:gd name="connsiteY7" fmla="*/ 146 h 1088051"/>
                  <a:gd name="connsiteX8" fmla="*/ 1221287 w 2116898"/>
                  <a:gd name="connsiteY8" fmla="*/ 90960 h 1088051"/>
                  <a:gd name="connsiteX9" fmla="*/ 1337152 w 2116898"/>
                  <a:gd name="connsiteY9" fmla="*/ 354006 h 1088051"/>
                  <a:gd name="connsiteX10" fmla="*/ 1509386 w 2116898"/>
                  <a:gd name="connsiteY10" fmla="*/ 845652 h 1088051"/>
                  <a:gd name="connsiteX11" fmla="*/ 1644040 w 2116898"/>
                  <a:gd name="connsiteY11" fmla="*/ 1024148 h 1088051"/>
                  <a:gd name="connsiteX12" fmla="*/ 1775564 w 2116898"/>
                  <a:gd name="connsiteY12" fmla="*/ 1046069 h 1088051"/>
                  <a:gd name="connsiteX13" fmla="*/ 1885167 w 2116898"/>
                  <a:gd name="connsiteY13" fmla="*/ 1005359 h 1088051"/>
                  <a:gd name="connsiteX14" fmla="*/ 1938402 w 2116898"/>
                  <a:gd name="connsiteY14" fmla="*/ 898888 h 1088051"/>
                  <a:gd name="connsiteX15" fmla="*/ 2010427 w 2116898"/>
                  <a:gd name="connsiteY15" fmla="*/ 829995 h 1088051"/>
                  <a:gd name="connsiteX16" fmla="*/ 2116898 w 2116898"/>
                  <a:gd name="connsiteY16" fmla="*/ 804943 h 1088051"/>
                  <a:gd name="connsiteX0" fmla="*/ 0 w 2116898"/>
                  <a:gd name="connsiteY0" fmla="*/ 1083647 h 1088051"/>
                  <a:gd name="connsiteX1" fmla="*/ 300624 w 2116898"/>
                  <a:gd name="connsiteY1" fmla="*/ 1083647 h 1088051"/>
                  <a:gd name="connsiteX2" fmla="*/ 513567 w 2116898"/>
                  <a:gd name="connsiteY2" fmla="*/ 1049200 h 1088051"/>
                  <a:gd name="connsiteX3" fmla="*/ 663879 w 2116898"/>
                  <a:gd name="connsiteY3" fmla="*/ 920808 h 1088051"/>
                  <a:gd name="connsiteX4" fmla="*/ 742168 w 2116898"/>
                  <a:gd name="connsiteY4" fmla="*/ 638973 h 1088051"/>
                  <a:gd name="connsiteX5" fmla="*/ 829849 w 2116898"/>
                  <a:gd name="connsiteY5" fmla="*/ 269455 h 1088051"/>
                  <a:gd name="connsiteX6" fmla="*/ 939452 w 2116898"/>
                  <a:gd name="connsiteY6" fmla="*/ 75301 h 1088051"/>
                  <a:gd name="connsiteX7" fmla="*/ 1089764 w 2116898"/>
                  <a:gd name="connsiteY7" fmla="*/ 146 h 1088051"/>
                  <a:gd name="connsiteX8" fmla="*/ 1221287 w 2116898"/>
                  <a:gd name="connsiteY8" fmla="*/ 90960 h 1088051"/>
                  <a:gd name="connsiteX9" fmla="*/ 1337152 w 2116898"/>
                  <a:gd name="connsiteY9" fmla="*/ 354006 h 1088051"/>
                  <a:gd name="connsiteX10" fmla="*/ 1509386 w 2116898"/>
                  <a:gd name="connsiteY10" fmla="*/ 845652 h 1088051"/>
                  <a:gd name="connsiteX11" fmla="*/ 1644040 w 2116898"/>
                  <a:gd name="connsiteY11" fmla="*/ 1024148 h 1088051"/>
                  <a:gd name="connsiteX12" fmla="*/ 1781827 w 2116898"/>
                  <a:gd name="connsiteY12" fmla="*/ 1064858 h 1088051"/>
                  <a:gd name="connsiteX13" fmla="*/ 1885167 w 2116898"/>
                  <a:gd name="connsiteY13" fmla="*/ 1005359 h 1088051"/>
                  <a:gd name="connsiteX14" fmla="*/ 1938402 w 2116898"/>
                  <a:gd name="connsiteY14" fmla="*/ 898888 h 1088051"/>
                  <a:gd name="connsiteX15" fmla="*/ 2010427 w 2116898"/>
                  <a:gd name="connsiteY15" fmla="*/ 829995 h 1088051"/>
                  <a:gd name="connsiteX16" fmla="*/ 2116898 w 2116898"/>
                  <a:gd name="connsiteY16" fmla="*/ 804943 h 1088051"/>
                  <a:gd name="connsiteX0" fmla="*/ 0 w 2116898"/>
                  <a:gd name="connsiteY0" fmla="*/ 1083647 h 1088051"/>
                  <a:gd name="connsiteX1" fmla="*/ 300624 w 2116898"/>
                  <a:gd name="connsiteY1" fmla="*/ 1083647 h 1088051"/>
                  <a:gd name="connsiteX2" fmla="*/ 513567 w 2116898"/>
                  <a:gd name="connsiteY2" fmla="*/ 1049200 h 1088051"/>
                  <a:gd name="connsiteX3" fmla="*/ 663879 w 2116898"/>
                  <a:gd name="connsiteY3" fmla="*/ 920808 h 1088051"/>
                  <a:gd name="connsiteX4" fmla="*/ 742168 w 2116898"/>
                  <a:gd name="connsiteY4" fmla="*/ 638973 h 1088051"/>
                  <a:gd name="connsiteX5" fmla="*/ 829849 w 2116898"/>
                  <a:gd name="connsiteY5" fmla="*/ 269455 h 1088051"/>
                  <a:gd name="connsiteX6" fmla="*/ 939452 w 2116898"/>
                  <a:gd name="connsiteY6" fmla="*/ 75301 h 1088051"/>
                  <a:gd name="connsiteX7" fmla="*/ 1089764 w 2116898"/>
                  <a:gd name="connsiteY7" fmla="*/ 146 h 1088051"/>
                  <a:gd name="connsiteX8" fmla="*/ 1221287 w 2116898"/>
                  <a:gd name="connsiteY8" fmla="*/ 90960 h 1088051"/>
                  <a:gd name="connsiteX9" fmla="*/ 1337152 w 2116898"/>
                  <a:gd name="connsiteY9" fmla="*/ 354006 h 1088051"/>
                  <a:gd name="connsiteX10" fmla="*/ 1525044 w 2116898"/>
                  <a:gd name="connsiteY10" fmla="*/ 851915 h 1088051"/>
                  <a:gd name="connsiteX11" fmla="*/ 1644040 w 2116898"/>
                  <a:gd name="connsiteY11" fmla="*/ 1024148 h 1088051"/>
                  <a:gd name="connsiteX12" fmla="*/ 1781827 w 2116898"/>
                  <a:gd name="connsiteY12" fmla="*/ 1064858 h 1088051"/>
                  <a:gd name="connsiteX13" fmla="*/ 1885167 w 2116898"/>
                  <a:gd name="connsiteY13" fmla="*/ 1005359 h 1088051"/>
                  <a:gd name="connsiteX14" fmla="*/ 1938402 w 2116898"/>
                  <a:gd name="connsiteY14" fmla="*/ 898888 h 1088051"/>
                  <a:gd name="connsiteX15" fmla="*/ 2010427 w 2116898"/>
                  <a:gd name="connsiteY15" fmla="*/ 829995 h 1088051"/>
                  <a:gd name="connsiteX16" fmla="*/ 2116898 w 2116898"/>
                  <a:gd name="connsiteY16" fmla="*/ 804943 h 1088051"/>
                  <a:gd name="connsiteX0" fmla="*/ 0 w 2116898"/>
                  <a:gd name="connsiteY0" fmla="*/ 1083647 h 1088051"/>
                  <a:gd name="connsiteX1" fmla="*/ 300624 w 2116898"/>
                  <a:gd name="connsiteY1" fmla="*/ 1083647 h 1088051"/>
                  <a:gd name="connsiteX2" fmla="*/ 513567 w 2116898"/>
                  <a:gd name="connsiteY2" fmla="*/ 1049200 h 1088051"/>
                  <a:gd name="connsiteX3" fmla="*/ 663879 w 2116898"/>
                  <a:gd name="connsiteY3" fmla="*/ 920808 h 1088051"/>
                  <a:gd name="connsiteX4" fmla="*/ 742168 w 2116898"/>
                  <a:gd name="connsiteY4" fmla="*/ 638973 h 1088051"/>
                  <a:gd name="connsiteX5" fmla="*/ 829849 w 2116898"/>
                  <a:gd name="connsiteY5" fmla="*/ 269455 h 1088051"/>
                  <a:gd name="connsiteX6" fmla="*/ 939452 w 2116898"/>
                  <a:gd name="connsiteY6" fmla="*/ 75301 h 1088051"/>
                  <a:gd name="connsiteX7" fmla="*/ 1089764 w 2116898"/>
                  <a:gd name="connsiteY7" fmla="*/ 146 h 1088051"/>
                  <a:gd name="connsiteX8" fmla="*/ 1221287 w 2116898"/>
                  <a:gd name="connsiteY8" fmla="*/ 90960 h 1088051"/>
                  <a:gd name="connsiteX9" fmla="*/ 1337152 w 2116898"/>
                  <a:gd name="connsiteY9" fmla="*/ 354006 h 1088051"/>
                  <a:gd name="connsiteX10" fmla="*/ 1515650 w 2116898"/>
                  <a:gd name="connsiteY10" fmla="*/ 855047 h 1088051"/>
                  <a:gd name="connsiteX11" fmla="*/ 1644040 w 2116898"/>
                  <a:gd name="connsiteY11" fmla="*/ 1024148 h 1088051"/>
                  <a:gd name="connsiteX12" fmla="*/ 1781827 w 2116898"/>
                  <a:gd name="connsiteY12" fmla="*/ 1064858 h 1088051"/>
                  <a:gd name="connsiteX13" fmla="*/ 1885167 w 2116898"/>
                  <a:gd name="connsiteY13" fmla="*/ 1005359 h 1088051"/>
                  <a:gd name="connsiteX14" fmla="*/ 1938402 w 2116898"/>
                  <a:gd name="connsiteY14" fmla="*/ 898888 h 1088051"/>
                  <a:gd name="connsiteX15" fmla="*/ 2010427 w 2116898"/>
                  <a:gd name="connsiteY15" fmla="*/ 829995 h 1088051"/>
                  <a:gd name="connsiteX16" fmla="*/ 2116898 w 2116898"/>
                  <a:gd name="connsiteY16" fmla="*/ 804943 h 1088051"/>
                  <a:gd name="connsiteX0" fmla="*/ 0 w 2116898"/>
                  <a:gd name="connsiteY0" fmla="*/ 1083647 h 1088051"/>
                  <a:gd name="connsiteX1" fmla="*/ 300624 w 2116898"/>
                  <a:gd name="connsiteY1" fmla="*/ 1083647 h 1088051"/>
                  <a:gd name="connsiteX2" fmla="*/ 513567 w 2116898"/>
                  <a:gd name="connsiteY2" fmla="*/ 1049200 h 1088051"/>
                  <a:gd name="connsiteX3" fmla="*/ 663879 w 2116898"/>
                  <a:gd name="connsiteY3" fmla="*/ 920808 h 1088051"/>
                  <a:gd name="connsiteX4" fmla="*/ 742168 w 2116898"/>
                  <a:gd name="connsiteY4" fmla="*/ 638973 h 1088051"/>
                  <a:gd name="connsiteX5" fmla="*/ 829849 w 2116898"/>
                  <a:gd name="connsiteY5" fmla="*/ 269455 h 1088051"/>
                  <a:gd name="connsiteX6" fmla="*/ 939452 w 2116898"/>
                  <a:gd name="connsiteY6" fmla="*/ 75301 h 1088051"/>
                  <a:gd name="connsiteX7" fmla="*/ 1089764 w 2116898"/>
                  <a:gd name="connsiteY7" fmla="*/ 146 h 1088051"/>
                  <a:gd name="connsiteX8" fmla="*/ 1221287 w 2116898"/>
                  <a:gd name="connsiteY8" fmla="*/ 90960 h 1088051"/>
                  <a:gd name="connsiteX9" fmla="*/ 1337152 w 2116898"/>
                  <a:gd name="connsiteY9" fmla="*/ 354006 h 1088051"/>
                  <a:gd name="connsiteX10" fmla="*/ 1515650 w 2116898"/>
                  <a:gd name="connsiteY10" fmla="*/ 855047 h 1088051"/>
                  <a:gd name="connsiteX11" fmla="*/ 1653434 w 2116898"/>
                  <a:gd name="connsiteY11" fmla="*/ 1014754 h 1088051"/>
                  <a:gd name="connsiteX12" fmla="*/ 1781827 w 2116898"/>
                  <a:gd name="connsiteY12" fmla="*/ 1064858 h 1088051"/>
                  <a:gd name="connsiteX13" fmla="*/ 1885167 w 2116898"/>
                  <a:gd name="connsiteY13" fmla="*/ 1005359 h 1088051"/>
                  <a:gd name="connsiteX14" fmla="*/ 1938402 w 2116898"/>
                  <a:gd name="connsiteY14" fmla="*/ 898888 h 1088051"/>
                  <a:gd name="connsiteX15" fmla="*/ 2010427 w 2116898"/>
                  <a:gd name="connsiteY15" fmla="*/ 829995 h 1088051"/>
                  <a:gd name="connsiteX16" fmla="*/ 2116898 w 2116898"/>
                  <a:gd name="connsiteY16" fmla="*/ 804943 h 1088051"/>
                  <a:gd name="connsiteX0" fmla="*/ 0 w 2116898"/>
                  <a:gd name="connsiteY0" fmla="*/ 1083647 h 1088051"/>
                  <a:gd name="connsiteX1" fmla="*/ 300624 w 2116898"/>
                  <a:gd name="connsiteY1" fmla="*/ 1083647 h 1088051"/>
                  <a:gd name="connsiteX2" fmla="*/ 513567 w 2116898"/>
                  <a:gd name="connsiteY2" fmla="*/ 1049200 h 1088051"/>
                  <a:gd name="connsiteX3" fmla="*/ 663879 w 2116898"/>
                  <a:gd name="connsiteY3" fmla="*/ 920808 h 1088051"/>
                  <a:gd name="connsiteX4" fmla="*/ 742168 w 2116898"/>
                  <a:gd name="connsiteY4" fmla="*/ 638973 h 1088051"/>
                  <a:gd name="connsiteX5" fmla="*/ 829849 w 2116898"/>
                  <a:gd name="connsiteY5" fmla="*/ 269455 h 1088051"/>
                  <a:gd name="connsiteX6" fmla="*/ 939452 w 2116898"/>
                  <a:gd name="connsiteY6" fmla="*/ 75301 h 1088051"/>
                  <a:gd name="connsiteX7" fmla="*/ 1089764 w 2116898"/>
                  <a:gd name="connsiteY7" fmla="*/ 146 h 1088051"/>
                  <a:gd name="connsiteX8" fmla="*/ 1221287 w 2116898"/>
                  <a:gd name="connsiteY8" fmla="*/ 90960 h 1088051"/>
                  <a:gd name="connsiteX9" fmla="*/ 1337152 w 2116898"/>
                  <a:gd name="connsiteY9" fmla="*/ 354006 h 1088051"/>
                  <a:gd name="connsiteX10" fmla="*/ 1515650 w 2116898"/>
                  <a:gd name="connsiteY10" fmla="*/ 855047 h 1088051"/>
                  <a:gd name="connsiteX11" fmla="*/ 1634645 w 2116898"/>
                  <a:gd name="connsiteY11" fmla="*/ 1021017 h 1088051"/>
                  <a:gd name="connsiteX12" fmla="*/ 1781827 w 2116898"/>
                  <a:gd name="connsiteY12" fmla="*/ 1064858 h 1088051"/>
                  <a:gd name="connsiteX13" fmla="*/ 1885167 w 2116898"/>
                  <a:gd name="connsiteY13" fmla="*/ 1005359 h 1088051"/>
                  <a:gd name="connsiteX14" fmla="*/ 1938402 w 2116898"/>
                  <a:gd name="connsiteY14" fmla="*/ 898888 h 1088051"/>
                  <a:gd name="connsiteX15" fmla="*/ 2010427 w 2116898"/>
                  <a:gd name="connsiteY15" fmla="*/ 829995 h 1088051"/>
                  <a:gd name="connsiteX16" fmla="*/ 2116898 w 2116898"/>
                  <a:gd name="connsiteY16" fmla="*/ 804943 h 1088051"/>
                  <a:gd name="connsiteX0" fmla="*/ 0 w 2138818"/>
                  <a:gd name="connsiteY0" fmla="*/ 1083647 h 1088051"/>
                  <a:gd name="connsiteX1" fmla="*/ 300624 w 2138818"/>
                  <a:gd name="connsiteY1" fmla="*/ 1083647 h 1088051"/>
                  <a:gd name="connsiteX2" fmla="*/ 513567 w 2138818"/>
                  <a:gd name="connsiteY2" fmla="*/ 1049200 h 1088051"/>
                  <a:gd name="connsiteX3" fmla="*/ 663879 w 2138818"/>
                  <a:gd name="connsiteY3" fmla="*/ 920808 h 1088051"/>
                  <a:gd name="connsiteX4" fmla="*/ 742168 w 2138818"/>
                  <a:gd name="connsiteY4" fmla="*/ 638973 h 1088051"/>
                  <a:gd name="connsiteX5" fmla="*/ 829849 w 2138818"/>
                  <a:gd name="connsiteY5" fmla="*/ 269455 h 1088051"/>
                  <a:gd name="connsiteX6" fmla="*/ 939452 w 2138818"/>
                  <a:gd name="connsiteY6" fmla="*/ 75301 h 1088051"/>
                  <a:gd name="connsiteX7" fmla="*/ 1089764 w 2138818"/>
                  <a:gd name="connsiteY7" fmla="*/ 146 h 1088051"/>
                  <a:gd name="connsiteX8" fmla="*/ 1221287 w 2138818"/>
                  <a:gd name="connsiteY8" fmla="*/ 90960 h 1088051"/>
                  <a:gd name="connsiteX9" fmla="*/ 1337152 w 2138818"/>
                  <a:gd name="connsiteY9" fmla="*/ 354006 h 1088051"/>
                  <a:gd name="connsiteX10" fmla="*/ 1515650 w 2138818"/>
                  <a:gd name="connsiteY10" fmla="*/ 855047 h 1088051"/>
                  <a:gd name="connsiteX11" fmla="*/ 1634645 w 2138818"/>
                  <a:gd name="connsiteY11" fmla="*/ 1021017 h 1088051"/>
                  <a:gd name="connsiteX12" fmla="*/ 1781827 w 2138818"/>
                  <a:gd name="connsiteY12" fmla="*/ 1064858 h 1088051"/>
                  <a:gd name="connsiteX13" fmla="*/ 1885167 w 2138818"/>
                  <a:gd name="connsiteY13" fmla="*/ 1005359 h 1088051"/>
                  <a:gd name="connsiteX14" fmla="*/ 1938402 w 2138818"/>
                  <a:gd name="connsiteY14" fmla="*/ 898888 h 1088051"/>
                  <a:gd name="connsiteX15" fmla="*/ 2010427 w 2138818"/>
                  <a:gd name="connsiteY15" fmla="*/ 829995 h 1088051"/>
                  <a:gd name="connsiteX16" fmla="*/ 2138818 w 2138818"/>
                  <a:gd name="connsiteY16" fmla="*/ 823732 h 1088051"/>
                  <a:gd name="connsiteX0" fmla="*/ 0 w 2138818"/>
                  <a:gd name="connsiteY0" fmla="*/ 1083647 h 1088051"/>
                  <a:gd name="connsiteX1" fmla="*/ 300624 w 2138818"/>
                  <a:gd name="connsiteY1" fmla="*/ 1083647 h 1088051"/>
                  <a:gd name="connsiteX2" fmla="*/ 513567 w 2138818"/>
                  <a:gd name="connsiteY2" fmla="*/ 1049200 h 1088051"/>
                  <a:gd name="connsiteX3" fmla="*/ 663879 w 2138818"/>
                  <a:gd name="connsiteY3" fmla="*/ 920808 h 1088051"/>
                  <a:gd name="connsiteX4" fmla="*/ 742168 w 2138818"/>
                  <a:gd name="connsiteY4" fmla="*/ 638973 h 1088051"/>
                  <a:gd name="connsiteX5" fmla="*/ 829849 w 2138818"/>
                  <a:gd name="connsiteY5" fmla="*/ 269455 h 1088051"/>
                  <a:gd name="connsiteX6" fmla="*/ 939452 w 2138818"/>
                  <a:gd name="connsiteY6" fmla="*/ 75301 h 1088051"/>
                  <a:gd name="connsiteX7" fmla="*/ 1089764 w 2138818"/>
                  <a:gd name="connsiteY7" fmla="*/ 146 h 1088051"/>
                  <a:gd name="connsiteX8" fmla="*/ 1221287 w 2138818"/>
                  <a:gd name="connsiteY8" fmla="*/ 90960 h 1088051"/>
                  <a:gd name="connsiteX9" fmla="*/ 1337152 w 2138818"/>
                  <a:gd name="connsiteY9" fmla="*/ 354006 h 1088051"/>
                  <a:gd name="connsiteX10" fmla="*/ 1515650 w 2138818"/>
                  <a:gd name="connsiteY10" fmla="*/ 855047 h 1088051"/>
                  <a:gd name="connsiteX11" fmla="*/ 1634645 w 2138818"/>
                  <a:gd name="connsiteY11" fmla="*/ 1021017 h 1088051"/>
                  <a:gd name="connsiteX12" fmla="*/ 1781827 w 2138818"/>
                  <a:gd name="connsiteY12" fmla="*/ 1064858 h 1088051"/>
                  <a:gd name="connsiteX13" fmla="*/ 1885167 w 2138818"/>
                  <a:gd name="connsiteY13" fmla="*/ 1005359 h 1088051"/>
                  <a:gd name="connsiteX14" fmla="*/ 1938402 w 2138818"/>
                  <a:gd name="connsiteY14" fmla="*/ 898888 h 1088051"/>
                  <a:gd name="connsiteX15" fmla="*/ 2010427 w 2138818"/>
                  <a:gd name="connsiteY15" fmla="*/ 829995 h 1088051"/>
                  <a:gd name="connsiteX16" fmla="*/ 2138818 w 2138818"/>
                  <a:gd name="connsiteY16" fmla="*/ 823732 h 1088051"/>
                  <a:gd name="connsiteX0" fmla="*/ 0 w 2160738"/>
                  <a:gd name="connsiteY0" fmla="*/ 1083647 h 1088051"/>
                  <a:gd name="connsiteX1" fmla="*/ 300624 w 2160738"/>
                  <a:gd name="connsiteY1" fmla="*/ 1083647 h 1088051"/>
                  <a:gd name="connsiteX2" fmla="*/ 513567 w 2160738"/>
                  <a:gd name="connsiteY2" fmla="*/ 1049200 h 1088051"/>
                  <a:gd name="connsiteX3" fmla="*/ 663879 w 2160738"/>
                  <a:gd name="connsiteY3" fmla="*/ 920808 h 1088051"/>
                  <a:gd name="connsiteX4" fmla="*/ 742168 w 2160738"/>
                  <a:gd name="connsiteY4" fmla="*/ 638973 h 1088051"/>
                  <a:gd name="connsiteX5" fmla="*/ 829849 w 2160738"/>
                  <a:gd name="connsiteY5" fmla="*/ 269455 h 1088051"/>
                  <a:gd name="connsiteX6" fmla="*/ 939452 w 2160738"/>
                  <a:gd name="connsiteY6" fmla="*/ 75301 h 1088051"/>
                  <a:gd name="connsiteX7" fmla="*/ 1089764 w 2160738"/>
                  <a:gd name="connsiteY7" fmla="*/ 146 h 1088051"/>
                  <a:gd name="connsiteX8" fmla="*/ 1221287 w 2160738"/>
                  <a:gd name="connsiteY8" fmla="*/ 90960 h 1088051"/>
                  <a:gd name="connsiteX9" fmla="*/ 1337152 w 2160738"/>
                  <a:gd name="connsiteY9" fmla="*/ 354006 h 1088051"/>
                  <a:gd name="connsiteX10" fmla="*/ 1515650 w 2160738"/>
                  <a:gd name="connsiteY10" fmla="*/ 855047 h 1088051"/>
                  <a:gd name="connsiteX11" fmla="*/ 1634645 w 2160738"/>
                  <a:gd name="connsiteY11" fmla="*/ 1021017 h 1088051"/>
                  <a:gd name="connsiteX12" fmla="*/ 1781827 w 2160738"/>
                  <a:gd name="connsiteY12" fmla="*/ 1064858 h 1088051"/>
                  <a:gd name="connsiteX13" fmla="*/ 1885167 w 2160738"/>
                  <a:gd name="connsiteY13" fmla="*/ 1005359 h 1088051"/>
                  <a:gd name="connsiteX14" fmla="*/ 1938402 w 2160738"/>
                  <a:gd name="connsiteY14" fmla="*/ 898888 h 1088051"/>
                  <a:gd name="connsiteX15" fmla="*/ 2010427 w 2160738"/>
                  <a:gd name="connsiteY15" fmla="*/ 829995 h 1088051"/>
                  <a:gd name="connsiteX16" fmla="*/ 2160738 w 2160738"/>
                  <a:gd name="connsiteY16" fmla="*/ 826863 h 1088051"/>
                  <a:gd name="connsiteX0" fmla="*/ 0 w 2160738"/>
                  <a:gd name="connsiteY0" fmla="*/ 1083647 h 1088051"/>
                  <a:gd name="connsiteX1" fmla="*/ 300624 w 2160738"/>
                  <a:gd name="connsiteY1" fmla="*/ 1083647 h 1088051"/>
                  <a:gd name="connsiteX2" fmla="*/ 513567 w 2160738"/>
                  <a:gd name="connsiteY2" fmla="*/ 1049200 h 1088051"/>
                  <a:gd name="connsiteX3" fmla="*/ 663879 w 2160738"/>
                  <a:gd name="connsiteY3" fmla="*/ 920808 h 1088051"/>
                  <a:gd name="connsiteX4" fmla="*/ 742168 w 2160738"/>
                  <a:gd name="connsiteY4" fmla="*/ 638973 h 1088051"/>
                  <a:gd name="connsiteX5" fmla="*/ 829849 w 2160738"/>
                  <a:gd name="connsiteY5" fmla="*/ 269455 h 1088051"/>
                  <a:gd name="connsiteX6" fmla="*/ 939452 w 2160738"/>
                  <a:gd name="connsiteY6" fmla="*/ 75301 h 1088051"/>
                  <a:gd name="connsiteX7" fmla="*/ 1089764 w 2160738"/>
                  <a:gd name="connsiteY7" fmla="*/ 146 h 1088051"/>
                  <a:gd name="connsiteX8" fmla="*/ 1221287 w 2160738"/>
                  <a:gd name="connsiteY8" fmla="*/ 90960 h 1088051"/>
                  <a:gd name="connsiteX9" fmla="*/ 1337152 w 2160738"/>
                  <a:gd name="connsiteY9" fmla="*/ 354006 h 1088051"/>
                  <a:gd name="connsiteX10" fmla="*/ 1515650 w 2160738"/>
                  <a:gd name="connsiteY10" fmla="*/ 855047 h 1088051"/>
                  <a:gd name="connsiteX11" fmla="*/ 1634645 w 2160738"/>
                  <a:gd name="connsiteY11" fmla="*/ 1021017 h 1088051"/>
                  <a:gd name="connsiteX12" fmla="*/ 1781827 w 2160738"/>
                  <a:gd name="connsiteY12" fmla="*/ 1064858 h 1088051"/>
                  <a:gd name="connsiteX13" fmla="*/ 1885167 w 2160738"/>
                  <a:gd name="connsiteY13" fmla="*/ 1005359 h 1088051"/>
                  <a:gd name="connsiteX14" fmla="*/ 1938402 w 2160738"/>
                  <a:gd name="connsiteY14" fmla="*/ 898888 h 1088051"/>
                  <a:gd name="connsiteX15" fmla="*/ 2010427 w 2160738"/>
                  <a:gd name="connsiteY15" fmla="*/ 829995 h 1088051"/>
                  <a:gd name="connsiteX16" fmla="*/ 2160738 w 2160738"/>
                  <a:gd name="connsiteY16" fmla="*/ 826863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515650 w 2170132"/>
                  <a:gd name="connsiteY10" fmla="*/ 855047 h 1088051"/>
                  <a:gd name="connsiteX11" fmla="*/ 1634645 w 2170132"/>
                  <a:gd name="connsiteY11" fmla="*/ 1021017 h 1088051"/>
                  <a:gd name="connsiteX12" fmla="*/ 1781827 w 2170132"/>
                  <a:gd name="connsiteY12" fmla="*/ 1064858 h 1088051"/>
                  <a:gd name="connsiteX13" fmla="*/ 1885167 w 2170132"/>
                  <a:gd name="connsiteY13" fmla="*/ 1005359 h 1088051"/>
                  <a:gd name="connsiteX14" fmla="*/ 1938402 w 2170132"/>
                  <a:gd name="connsiteY14" fmla="*/ 898888 h 1088051"/>
                  <a:gd name="connsiteX15" fmla="*/ 2010427 w 2170132"/>
                  <a:gd name="connsiteY15" fmla="*/ 829995 h 1088051"/>
                  <a:gd name="connsiteX16" fmla="*/ 2170132 w 2170132"/>
                  <a:gd name="connsiteY16"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515650 w 2170132"/>
                  <a:gd name="connsiteY10" fmla="*/ 855047 h 1088051"/>
                  <a:gd name="connsiteX11" fmla="*/ 1634645 w 2170132"/>
                  <a:gd name="connsiteY11" fmla="*/ 1021017 h 1088051"/>
                  <a:gd name="connsiteX12" fmla="*/ 1781827 w 2170132"/>
                  <a:gd name="connsiteY12" fmla="*/ 1064858 h 1088051"/>
                  <a:gd name="connsiteX13" fmla="*/ 1885167 w 2170132"/>
                  <a:gd name="connsiteY13" fmla="*/ 1005359 h 1088051"/>
                  <a:gd name="connsiteX14" fmla="*/ 1938402 w 2170132"/>
                  <a:gd name="connsiteY14" fmla="*/ 898888 h 1088051"/>
                  <a:gd name="connsiteX15" fmla="*/ 2010427 w 2170132"/>
                  <a:gd name="connsiteY15" fmla="*/ 829995 h 1088051"/>
                  <a:gd name="connsiteX16" fmla="*/ 2170132 w 2170132"/>
                  <a:gd name="connsiteY16"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515650 w 2170132"/>
                  <a:gd name="connsiteY10" fmla="*/ 855047 h 1088051"/>
                  <a:gd name="connsiteX11" fmla="*/ 1634645 w 2170132"/>
                  <a:gd name="connsiteY11" fmla="*/ 1021017 h 1088051"/>
                  <a:gd name="connsiteX12" fmla="*/ 1781827 w 2170132"/>
                  <a:gd name="connsiteY12" fmla="*/ 1064858 h 1088051"/>
                  <a:gd name="connsiteX13" fmla="*/ 1894562 w 2170132"/>
                  <a:gd name="connsiteY13" fmla="*/ 980306 h 1088051"/>
                  <a:gd name="connsiteX14" fmla="*/ 1938402 w 2170132"/>
                  <a:gd name="connsiteY14" fmla="*/ 898888 h 1088051"/>
                  <a:gd name="connsiteX15" fmla="*/ 2010427 w 2170132"/>
                  <a:gd name="connsiteY15" fmla="*/ 829995 h 1088051"/>
                  <a:gd name="connsiteX16" fmla="*/ 2170132 w 2170132"/>
                  <a:gd name="connsiteY16"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515650 w 2170132"/>
                  <a:gd name="connsiteY10" fmla="*/ 855047 h 1088051"/>
                  <a:gd name="connsiteX11" fmla="*/ 1634645 w 2170132"/>
                  <a:gd name="connsiteY11" fmla="*/ 1021017 h 1088051"/>
                  <a:gd name="connsiteX12" fmla="*/ 1781827 w 2170132"/>
                  <a:gd name="connsiteY12" fmla="*/ 1064858 h 1088051"/>
                  <a:gd name="connsiteX13" fmla="*/ 1910219 w 2170132"/>
                  <a:gd name="connsiteY13" fmla="*/ 995963 h 1088051"/>
                  <a:gd name="connsiteX14" fmla="*/ 1938402 w 2170132"/>
                  <a:gd name="connsiteY14" fmla="*/ 898888 h 1088051"/>
                  <a:gd name="connsiteX15" fmla="*/ 2010427 w 2170132"/>
                  <a:gd name="connsiteY15" fmla="*/ 829995 h 1088051"/>
                  <a:gd name="connsiteX16" fmla="*/ 2170132 w 2170132"/>
                  <a:gd name="connsiteY16"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515650 w 2170132"/>
                  <a:gd name="connsiteY10" fmla="*/ 855047 h 1088051"/>
                  <a:gd name="connsiteX11" fmla="*/ 1634645 w 2170132"/>
                  <a:gd name="connsiteY11" fmla="*/ 1021017 h 1088051"/>
                  <a:gd name="connsiteX12" fmla="*/ 1781827 w 2170132"/>
                  <a:gd name="connsiteY12" fmla="*/ 1064858 h 1088051"/>
                  <a:gd name="connsiteX13" fmla="*/ 1938402 w 2170132"/>
                  <a:gd name="connsiteY13" fmla="*/ 898888 h 1088051"/>
                  <a:gd name="connsiteX14" fmla="*/ 2010427 w 2170132"/>
                  <a:gd name="connsiteY14" fmla="*/ 829995 h 1088051"/>
                  <a:gd name="connsiteX15" fmla="*/ 2170132 w 2170132"/>
                  <a:gd name="connsiteY15"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515650 w 2170132"/>
                  <a:gd name="connsiteY10" fmla="*/ 855047 h 1088051"/>
                  <a:gd name="connsiteX11" fmla="*/ 1634645 w 2170132"/>
                  <a:gd name="connsiteY11" fmla="*/ 1021017 h 1088051"/>
                  <a:gd name="connsiteX12" fmla="*/ 1781827 w 2170132"/>
                  <a:gd name="connsiteY12" fmla="*/ 1064858 h 1088051"/>
                  <a:gd name="connsiteX13" fmla="*/ 1938402 w 2170132"/>
                  <a:gd name="connsiteY13" fmla="*/ 923940 h 1088051"/>
                  <a:gd name="connsiteX14" fmla="*/ 2010427 w 2170132"/>
                  <a:gd name="connsiteY14" fmla="*/ 829995 h 1088051"/>
                  <a:gd name="connsiteX15" fmla="*/ 2170132 w 2170132"/>
                  <a:gd name="connsiteY15"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515650 w 2170132"/>
                  <a:gd name="connsiteY10" fmla="*/ 855047 h 1088051"/>
                  <a:gd name="connsiteX11" fmla="*/ 1634645 w 2170132"/>
                  <a:gd name="connsiteY11" fmla="*/ 1021017 h 1088051"/>
                  <a:gd name="connsiteX12" fmla="*/ 1781827 w 2170132"/>
                  <a:gd name="connsiteY12" fmla="*/ 1064858 h 1088051"/>
                  <a:gd name="connsiteX13" fmla="*/ 1929007 w 2170132"/>
                  <a:gd name="connsiteY13" fmla="*/ 952123 h 1088051"/>
                  <a:gd name="connsiteX14" fmla="*/ 2010427 w 2170132"/>
                  <a:gd name="connsiteY14" fmla="*/ 829995 h 1088051"/>
                  <a:gd name="connsiteX15" fmla="*/ 2170132 w 2170132"/>
                  <a:gd name="connsiteY15"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515650 w 2170132"/>
                  <a:gd name="connsiteY10" fmla="*/ 855047 h 1088051"/>
                  <a:gd name="connsiteX11" fmla="*/ 1634645 w 2170132"/>
                  <a:gd name="connsiteY11" fmla="*/ 1021017 h 1088051"/>
                  <a:gd name="connsiteX12" fmla="*/ 1781827 w 2170132"/>
                  <a:gd name="connsiteY12" fmla="*/ 1064858 h 1088051"/>
                  <a:gd name="connsiteX13" fmla="*/ 1929007 w 2170132"/>
                  <a:gd name="connsiteY13" fmla="*/ 952123 h 1088051"/>
                  <a:gd name="connsiteX14" fmla="*/ 2004164 w 2170132"/>
                  <a:gd name="connsiteY14" fmla="*/ 855047 h 1088051"/>
                  <a:gd name="connsiteX15" fmla="*/ 2170132 w 2170132"/>
                  <a:gd name="connsiteY15"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515650 w 2170132"/>
                  <a:gd name="connsiteY10" fmla="*/ 855047 h 1088051"/>
                  <a:gd name="connsiteX11" fmla="*/ 1634645 w 2170132"/>
                  <a:gd name="connsiteY11" fmla="*/ 1021017 h 1088051"/>
                  <a:gd name="connsiteX12" fmla="*/ 1781827 w 2170132"/>
                  <a:gd name="connsiteY12" fmla="*/ 1064858 h 1088051"/>
                  <a:gd name="connsiteX13" fmla="*/ 1907087 w 2170132"/>
                  <a:gd name="connsiteY13" fmla="*/ 974043 h 1088051"/>
                  <a:gd name="connsiteX14" fmla="*/ 2004164 w 2170132"/>
                  <a:gd name="connsiteY14" fmla="*/ 855047 h 1088051"/>
                  <a:gd name="connsiteX15" fmla="*/ 2170132 w 2170132"/>
                  <a:gd name="connsiteY15"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515650 w 2170132"/>
                  <a:gd name="connsiteY10" fmla="*/ 855047 h 1088051"/>
                  <a:gd name="connsiteX11" fmla="*/ 1634645 w 2170132"/>
                  <a:gd name="connsiteY11" fmla="*/ 1021017 h 1088051"/>
                  <a:gd name="connsiteX12" fmla="*/ 1756775 w 2170132"/>
                  <a:gd name="connsiteY12" fmla="*/ 1067989 h 1088051"/>
                  <a:gd name="connsiteX13" fmla="*/ 1907087 w 2170132"/>
                  <a:gd name="connsiteY13" fmla="*/ 974043 h 1088051"/>
                  <a:gd name="connsiteX14" fmla="*/ 2004164 w 2170132"/>
                  <a:gd name="connsiteY14" fmla="*/ 855047 h 1088051"/>
                  <a:gd name="connsiteX15" fmla="*/ 2170132 w 2170132"/>
                  <a:gd name="connsiteY15"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515650 w 2170132"/>
                  <a:gd name="connsiteY10" fmla="*/ 855047 h 1088051"/>
                  <a:gd name="connsiteX11" fmla="*/ 1634645 w 2170132"/>
                  <a:gd name="connsiteY11" fmla="*/ 1021017 h 1088051"/>
                  <a:gd name="connsiteX12" fmla="*/ 1756775 w 2170132"/>
                  <a:gd name="connsiteY12" fmla="*/ 1067989 h 1088051"/>
                  <a:gd name="connsiteX13" fmla="*/ 1907087 w 2170132"/>
                  <a:gd name="connsiteY13" fmla="*/ 974043 h 1088051"/>
                  <a:gd name="connsiteX14" fmla="*/ 2004164 w 2170132"/>
                  <a:gd name="connsiteY14" fmla="*/ 855047 h 1088051"/>
                  <a:gd name="connsiteX15" fmla="*/ 2170132 w 2170132"/>
                  <a:gd name="connsiteY15"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515650 w 2170132"/>
                  <a:gd name="connsiteY10" fmla="*/ 855047 h 1088051"/>
                  <a:gd name="connsiteX11" fmla="*/ 1615856 w 2170132"/>
                  <a:gd name="connsiteY11" fmla="*/ 999097 h 1088051"/>
                  <a:gd name="connsiteX12" fmla="*/ 1756775 w 2170132"/>
                  <a:gd name="connsiteY12" fmla="*/ 1067989 h 1088051"/>
                  <a:gd name="connsiteX13" fmla="*/ 1907087 w 2170132"/>
                  <a:gd name="connsiteY13" fmla="*/ 974043 h 1088051"/>
                  <a:gd name="connsiteX14" fmla="*/ 2004164 w 2170132"/>
                  <a:gd name="connsiteY14" fmla="*/ 855047 h 1088051"/>
                  <a:gd name="connsiteX15" fmla="*/ 2170132 w 2170132"/>
                  <a:gd name="connsiteY15"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478072 w 2170132"/>
                  <a:gd name="connsiteY10" fmla="*/ 732918 h 1088051"/>
                  <a:gd name="connsiteX11" fmla="*/ 1615856 w 2170132"/>
                  <a:gd name="connsiteY11" fmla="*/ 999097 h 1088051"/>
                  <a:gd name="connsiteX12" fmla="*/ 1756775 w 2170132"/>
                  <a:gd name="connsiteY12" fmla="*/ 1067989 h 1088051"/>
                  <a:gd name="connsiteX13" fmla="*/ 1907087 w 2170132"/>
                  <a:gd name="connsiteY13" fmla="*/ 974043 h 1088051"/>
                  <a:gd name="connsiteX14" fmla="*/ 2004164 w 2170132"/>
                  <a:gd name="connsiteY14" fmla="*/ 855047 h 1088051"/>
                  <a:gd name="connsiteX15" fmla="*/ 2170132 w 2170132"/>
                  <a:gd name="connsiteY15"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474940 w 2170132"/>
                  <a:gd name="connsiteY10" fmla="*/ 754838 h 1088051"/>
                  <a:gd name="connsiteX11" fmla="*/ 1615856 w 2170132"/>
                  <a:gd name="connsiteY11" fmla="*/ 999097 h 1088051"/>
                  <a:gd name="connsiteX12" fmla="*/ 1756775 w 2170132"/>
                  <a:gd name="connsiteY12" fmla="*/ 1067989 h 1088051"/>
                  <a:gd name="connsiteX13" fmla="*/ 1907087 w 2170132"/>
                  <a:gd name="connsiteY13" fmla="*/ 974043 h 1088051"/>
                  <a:gd name="connsiteX14" fmla="*/ 2004164 w 2170132"/>
                  <a:gd name="connsiteY14" fmla="*/ 855047 h 1088051"/>
                  <a:gd name="connsiteX15" fmla="*/ 2170132 w 2170132"/>
                  <a:gd name="connsiteY15"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474940 w 2170132"/>
                  <a:gd name="connsiteY10" fmla="*/ 754838 h 1088051"/>
                  <a:gd name="connsiteX11" fmla="*/ 1615856 w 2170132"/>
                  <a:gd name="connsiteY11" fmla="*/ 999097 h 1088051"/>
                  <a:gd name="connsiteX12" fmla="*/ 1784958 w 2170132"/>
                  <a:gd name="connsiteY12" fmla="*/ 1061726 h 1088051"/>
                  <a:gd name="connsiteX13" fmla="*/ 1907087 w 2170132"/>
                  <a:gd name="connsiteY13" fmla="*/ 974043 h 1088051"/>
                  <a:gd name="connsiteX14" fmla="*/ 2004164 w 2170132"/>
                  <a:gd name="connsiteY14" fmla="*/ 855047 h 1088051"/>
                  <a:gd name="connsiteX15" fmla="*/ 2170132 w 2170132"/>
                  <a:gd name="connsiteY15"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474940 w 2170132"/>
                  <a:gd name="connsiteY10" fmla="*/ 754838 h 1088051"/>
                  <a:gd name="connsiteX11" fmla="*/ 1615856 w 2170132"/>
                  <a:gd name="connsiteY11" fmla="*/ 999097 h 1088051"/>
                  <a:gd name="connsiteX12" fmla="*/ 1784958 w 2170132"/>
                  <a:gd name="connsiteY12" fmla="*/ 1061726 h 1088051"/>
                  <a:gd name="connsiteX13" fmla="*/ 1910219 w 2170132"/>
                  <a:gd name="connsiteY13" fmla="*/ 977174 h 1088051"/>
                  <a:gd name="connsiteX14" fmla="*/ 2004164 w 2170132"/>
                  <a:gd name="connsiteY14" fmla="*/ 855047 h 1088051"/>
                  <a:gd name="connsiteX15" fmla="*/ 2170132 w 2170132"/>
                  <a:gd name="connsiteY15"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474940 w 2170132"/>
                  <a:gd name="connsiteY10" fmla="*/ 754838 h 1088051"/>
                  <a:gd name="connsiteX11" fmla="*/ 1615856 w 2170132"/>
                  <a:gd name="connsiteY11" fmla="*/ 999097 h 1088051"/>
                  <a:gd name="connsiteX12" fmla="*/ 1784958 w 2170132"/>
                  <a:gd name="connsiteY12" fmla="*/ 1061726 h 1088051"/>
                  <a:gd name="connsiteX13" fmla="*/ 1910219 w 2170132"/>
                  <a:gd name="connsiteY13" fmla="*/ 977174 h 1088051"/>
                  <a:gd name="connsiteX14" fmla="*/ 1985375 w 2170132"/>
                  <a:gd name="connsiteY14" fmla="*/ 845653 h 1088051"/>
                  <a:gd name="connsiteX15" fmla="*/ 2170132 w 2170132"/>
                  <a:gd name="connsiteY15"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474940 w 2170132"/>
                  <a:gd name="connsiteY10" fmla="*/ 754838 h 1088051"/>
                  <a:gd name="connsiteX11" fmla="*/ 1615856 w 2170132"/>
                  <a:gd name="connsiteY11" fmla="*/ 999097 h 1088051"/>
                  <a:gd name="connsiteX12" fmla="*/ 1784958 w 2170132"/>
                  <a:gd name="connsiteY12" fmla="*/ 1061726 h 1088051"/>
                  <a:gd name="connsiteX13" fmla="*/ 1910219 w 2170132"/>
                  <a:gd name="connsiteY13" fmla="*/ 977174 h 1088051"/>
                  <a:gd name="connsiteX14" fmla="*/ 2013559 w 2170132"/>
                  <a:gd name="connsiteY14" fmla="*/ 851916 h 1088051"/>
                  <a:gd name="connsiteX15" fmla="*/ 2170132 w 2170132"/>
                  <a:gd name="connsiteY15"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474940 w 2170132"/>
                  <a:gd name="connsiteY10" fmla="*/ 754838 h 1088051"/>
                  <a:gd name="connsiteX11" fmla="*/ 1615856 w 2170132"/>
                  <a:gd name="connsiteY11" fmla="*/ 999097 h 1088051"/>
                  <a:gd name="connsiteX12" fmla="*/ 1784958 w 2170132"/>
                  <a:gd name="connsiteY12" fmla="*/ 1061726 h 1088051"/>
                  <a:gd name="connsiteX13" fmla="*/ 1910219 w 2170132"/>
                  <a:gd name="connsiteY13" fmla="*/ 955253 h 1088051"/>
                  <a:gd name="connsiteX14" fmla="*/ 2013559 w 2170132"/>
                  <a:gd name="connsiteY14" fmla="*/ 851916 h 1088051"/>
                  <a:gd name="connsiteX15" fmla="*/ 2170132 w 2170132"/>
                  <a:gd name="connsiteY15"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474940 w 2170132"/>
                  <a:gd name="connsiteY10" fmla="*/ 754838 h 1088051"/>
                  <a:gd name="connsiteX11" fmla="*/ 1615856 w 2170132"/>
                  <a:gd name="connsiteY11" fmla="*/ 999097 h 1088051"/>
                  <a:gd name="connsiteX12" fmla="*/ 1784958 w 2170132"/>
                  <a:gd name="connsiteY12" fmla="*/ 1061726 h 1088051"/>
                  <a:gd name="connsiteX13" fmla="*/ 1925877 w 2170132"/>
                  <a:gd name="connsiteY13" fmla="*/ 983436 h 1088051"/>
                  <a:gd name="connsiteX14" fmla="*/ 2013559 w 2170132"/>
                  <a:gd name="connsiteY14" fmla="*/ 851916 h 1088051"/>
                  <a:gd name="connsiteX15" fmla="*/ 2170132 w 2170132"/>
                  <a:gd name="connsiteY15"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474940 w 2170132"/>
                  <a:gd name="connsiteY10" fmla="*/ 754838 h 1088051"/>
                  <a:gd name="connsiteX11" fmla="*/ 1615856 w 2170132"/>
                  <a:gd name="connsiteY11" fmla="*/ 999097 h 1088051"/>
                  <a:gd name="connsiteX12" fmla="*/ 1784958 w 2170132"/>
                  <a:gd name="connsiteY12" fmla="*/ 1061726 h 1088051"/>
                  <a:gd name="connsiteX13" fmla="*/ 1916483 w 2170132"/>
                  <a:gd name="connsiteY13" fmla="*/ 964647 h 1088051"/>
                  <a:gd name="connsiteX14" fmla="*/ 2013559 w 2170132"/>
                  <a:gd name="connsiteY14" fmla="*/ 851916 h 1088051"/>
                  <a:gd name="connsiteX15" fmla="*/ 2170132 w 2170132"/>
                  <a:gd name="connsiteY15"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474940 w 2170132"/>
                  <a:gd name="connsiteY10" fmla="*/ 754838 h 1088051"/>
                  <a:gd name="connsiteX11" fmla="*/ 1615856 w 2170132"/>
                  <a:gd name="connsiteY11" fmla="*/ 999097 h 1088051"/>
                  <a:gd name="connsiteX12" fmla="*/ 1784958 w 2170132"/>
                  <a:gd name="connsiteY12" fmla="*/ 1061726 h 1088051"/>
                  <a:gd name="connsiteX13" fmla="*/ 1929009 w 2170132"/>
                  <a:gd name="connsiteY13" fmla="*/ 977173 h 1088051"/>
                  <a:gd name="connsiteX14" fmla="*/ 2013559 w 2170132"/>
                  <a:gd name="connsiteY14" fmla="*/ 851916 h 1088051"/>
                  <a:gd name="connsiteX15" fmla="*/ 2170132 w 2170132"/>
                  <a:gd name="connsiteY15"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474940 w 2170132"/>
                  <a:gd name="connsiteY10" fmla="*/ 754838 h 1088051"/>
                  <a:gd name="connsiteX11" fmla="*/ 1615856 w 2170132"/>
                  <a:gd name="connsiteY11" fmla="*/ 999097 h 1088051"/>
                  <a:gd name="connsiteX12" fmla="*/ 1784958 w 2170132"/>
                  <a:gd name="connsiteY12" fmla="*/ 1061726 h 1088051"/>
                  <a:gd name="connsiteX13" fmla="*/ 1929009 w 2170132"/>
                  <a:gd name="connsiteY13" fmla="*/ 977173 h 1088051"/>
                  <a:gd name="connsiteX14" fmla="*/ 1982244 w 2170132"/>
                  <a:gd name="connsiteY14" fmla="*/ 845653 h 1088051"/>
                  <a:gd name="connsiteX15" fmla="*/ 2170132 w 2170132"/>
                  <a:gd name="connsiteY15"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474940 w 2170132"/>
                  <a:gd name="connsiteY10" fmla="*/ 754838 h 1088051"/>
                  <a:gd name="connsiteX11" fmla="*/ 1615856 w 2170132"/>
                  <a:gd name="connsiteY11" fmla="*/ 999097 h 1088051"/>
                  <a:gd name="connsiteX12" fmla="*/ 1784958 w 2170132"/>
                  <a:gd name="connsiteY12" fmla="*/ 1061726 h 1088051"/>
                  <a:gd name="connsiteX13" fmla="*/ 1913352 w 2170132"/>
                  <a:gd name="connsiteY13" fmla="*/ 958384 h 1088051"/>
                  <a:gd name="connsiteX14" fmla="*/ 1982244 w 2170132"/>
                  <a:gd name="connsiteY14" fmla="*/ 845653 h 1088051"/>
                  <a:gd name="connsiteX15" fmla="*/ 2170132 w 2170132"/>
                  <a:gd name="connsiteY15"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474940 w 2170132"/>
                  <a:gd name="connsiteY10" fmla="*/ 754838 h 1088051"/>
                  <a:gd name="connsiteX11" fmla="*/ 1615856 w 2170132"/>
                  <a:gd name="connsiteY11" fmla="*/ 999097 h 1088051"/>
                  <a:gd name="connsiteX12" fmla="*/ 1784958 w 2170132"/>
                  <a:gd name="connsiteY12" fmla="*/ 1061726 h 1088051"/>
                  <a:gd name="connsiteX13" fmla="*/ 1913352 w 2170132"/>
                  <a:gd name="connsiteY13" fmla="*/ 958384 h 1088051"/>
                  <a:gd name="connsiteX14" fmla="*/ 2170132 w 2170132"/>
                  <a:gd name="connsiteY14"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474940 w 2170132"/>
                  <a:gd name="connsiteY10" fmla="*/ 754838 h 1088051"/>
                  <a:gd name="connsiteX11" fmla="*/ 1615856 w 2170132"/>
                  <a:gd name="connsiteY11" fmla="*/ 999097 h 1088051"/>
                  <a:gd name="connsiteX12" fmla="*/ 1784958 w 2170132"/>
                  <a:gd name="connsiteY12" fmla="*/ 1061726 h 1088051"/>
                  <a:gd name="connsiteX13" fmla="*/ 1913352 w 2170132"/>
                  <a:gd name="connsiteY13" fmla="*/ 958384 h 1088051"/>
                  <a:gd name="connsiteX14" fmla="*/ 1932139 w 2170132"/>
                  <a:gd name="connsiteY14" fmla="*/ 1002229 h 1088051"/>
                  <a:gd name="connsiteX15" fmla="*/ 2170132 w 2170132"/>
                  <a:gd name="connsiteY15"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474940 w 2170132"/>
                  <a:gd name="connsiteY10" fmla="*/ 754838 h 1088051"/>
                  <a:gd name="connsiteX11" fmla="*/ 1615856 w 2170132"/>
                  <a:gd name="connsiteY11" fmla="*/ 999097 h 1088051"/>
                  <a:gd name="connsiteX12" fmla="*/ 1784958 w 2170132"/>
                  <a:gd name="connsiteY12" fmla="*/ 1061726 h 1088051"/>
                  <a:gd name="connsiteX13" fmla="*/ 1913352 w 2170132"/>
                  <a:gd name="connsiteY13" fmla="*/ 958384 h 1088051"/>
                  <a:gd name="connsiteX14" fmla="*/ 2170132 w 2170132"/>
                  <a:gd name="connsiteY14"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474940 w 2170132"/>
                  <a:gd name="connsiteY10" fmla="*/ 754838 h 1088051"/>
                  <a:gd name="connsiteX11" fmla="*/ 1615856 w 2170132"/>
                  <a:gd name="connsiteY11" fmla="*/ 999097 h 1088051"/>
                  <a:gd name="connsiteX12" fmla="*/ 1784958 w 2170132"/>
                  <a:gd name="connsiteY12" fmla="*/ 1061726 h 1088051"/>
                  <a:gd name="connsiteX13" fmla="*/ 1891432 w 2170132"/>
                  <a:gd name="connsiteY13" fmla="*/ 1014752 h 1088051"/>
                  <a:gd name="connsiteX14" fmla="*/ 2170132 w 2170132"/>
                  <a:gd name="connsiteY14"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474940 w 2170132"/>
                  <a:gd name="connsiteY10" fmla="*/ 754838 h 1088051"/>
                  <a:gd name="connsiteX11" fmla="*/ 1615856 w 2170132"/>
                  <a:gd name="connsiteY11" fmla="*/ 999097 h 1088051"/>
                  <a:gd name="connsiteX12" fmla="*/ 1784958 w 2170132"/>
                  <a:gd name="connsiteY12" fmla="*/ 1061726 h 1088051"/>
                  <a:gd name="connsiteX13" fmla="*/ 1891432 w 2170132"/>
                  <a:gd name="connsiteY13" fmla="*/ 1014752 h 1088051"/>
                  <a:gd name="connsiteX14" fmla="*/ 2035479 w 2170132"/>
                  <a:gd name="connsiteY14" fmla="*/ 908283 h 1088051"/>
                  <a:gd name="connsiteX15" fmla="*/ 2170132 w 2170132"/>
                  <a:gd name="connsiteY15"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474940 w 2170132"/>
                  <a:gd name="connsiteY10" fmla="*/ 754838 h 1088051"/>
                  <a:gd name="connsiteX11" fmla="*/ 1615856 w 2170132"/>
                  <a:gd name="connsiteY11" fmla="*/ 999097 h 1088051"/>
                  <a:gd name="connsiteX12" fmla="*/ 1784958 w 2170132"/>
                  <a:gd name="connsiteY12" fmla="*/ 1061726 h 1088051"/>
                  <a:gd name="connsiteX13" fmla="*/ 1891432 w 2170132"/>
                  <a:gd name="connsiteY13" fmla="*/ 1014752 h 1088051"/>
                  <a:gd name="connsiteX14" fmla="*/ 1979112 w 2170132"/>
                  <a:gd name="connsiteY14" fmla="*/ 876968 h 1088051"/>
                  <a:gd name="connsiteX15" fmla="*/ 2170132 w 2170132"/>
                  <a:gd name="connsiteY15"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474940 w 2170132"/>
                  <a:gd name="connsiteY10" fmla="*/ 754838 h 1088051"/>
                  <a:gd name="connsiteX11" fmla="*/ 1615856 w 2170132"/>
                  <a:gd name="connsiteY11" fmla="*/ 999097 h 1088051"/>
                  <a:gd name="connsiteX12" fmla="*/ 1784958 w 2170132"/>
                  <a:gd name="connsiteY12" fmla="*/ 1061726 h 1088051"/>
                  <a:gd name="connsiteX13" fmla="*/ 1878906 w 2170132"/>
                  <a:gd name="connsiteY13" fmla="*/ 1005357 h 1088051"/>
                  <a:gd name="connsiteX14" fmla="*/ 1979112 w 2170132"/>
                  <a:gd name="connsiteY14" fmla="*/ 876968 h 1088051"/>
                  <a:gd name="connsiteX15" fmla="*/ 2170132 w 2170132"/>
                  <a:gd name="connsiteY15"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474940 w 2170132"/>
                  <a:gd name="connsiteY10" fmla="*/ 754838 h 1088051"/>
                  <a:gd name="connsiteX11" fmla="*/ 1615856 w 2170132"/>
                  <a:gd name="connsiteY11" fmla="*/ 999097 h 1088051"/>
                  <a:gd name="connsiteX12" fmla="*/ 1784958 w 2170132"/>
                  <a:gd name="connsiteY12" fmla="*/ 1061726 h 1088051"/>
                  <a:gd name="connsiteX13" fmla="*/ 1878906 w 2170132"/>
                  <a:gd name="connsiteY13" fmla="*/ 1005357 h 1088051"/>
                  <a:gd name="connsiteX14" fmla="*/ 1966586 w 2170132"/>
                  <a:gd name="connsiteY14" fmla="*/ 855047 h 1088051"/>
                  <a:gd name="connsiteX15" fmla="*/ 2170132 w 2170132"/>
                  <a:gd name="connsiteY15"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474940 w 2170132"/>
                  <a:gd name="connsiteY10" fmla="*/ 754838 h 1088051"/>
                  <a:gd name="connsiteX11" fmla="*/ 1615856 w 2170132"/>
                  <a:gd name="connsiteY11" fmla="*/ 999097 h 1088051"/>
                  <a:gd name="connsiteX12" fmla="*/ 1784958 w 2170132"/>
                  <a:gd name="connsiteY12" fmla="*/ 1061726 h 1088051"/>
                  <a:gd name="connsiteX13" fmla="*/ 1878906 w 2170132"/>
                  <a:gd name="connsiteY13" fmla="*/ 1005357 h 1088051"/>
                  <a:gd name="connsiteX14" fmla="*/ 1979112 w 2170132"/>
                  <a:gd name="connsiteY14" fmla="*/ 858178 h 1088051"/>
                  <a:gd name="connsiteX15" fmla="*/ 2170132 w 2170132"/>
                  <a:gd name="connsiteY15" fmla="*/ 817468 h 1088051"/>
                  <a:gd name="connsiteX0" fmla="*/ 0 w 2304787"/>
                  <a:gd name="connsiteY0" fmla="*/ 1083647 h 1088051"/>
                  <a:gd name="connsiteX1" fmla="*/ 300624 w 2304787"/>
                  <a:gd name="connsiteY1" fmla="*/ 1083647 h 1088051"/>
                  <a:gd name="connsiteX2" fmla="*/ 513567 w 2304787"/>
                  <a:gd name="connsiteY2" fmla="*/ 1049200 h 1088051"/>
                  <a:gd name="connsiteX3" fmla="*/ 663879 w 2304787"/>
                  <a:gd name="connsiteY3" fmla="*/ 920808 h 1088051"/>
                  <a:gd name="connsiteX4" fmla="*/ 742168 w 2304787"/>
                  <a:gd name="connsiteY4" fmla="*/ 638973 h 1088051"/>
                  <a:gd name="connsiteX5" fmla="*/ 829849 w 2304787"/>
                  <a:gd name="connsiteY5" fmla="*/ 269455 h 1088051"/>
                  <a:gd name="connsiteX6" fmla="*/ 939452 w 2304787"/>
                  <a:gd name="connsiteY6" fmla="*/ 75301 h 1088051"/>
                  <a:gd name="connsiteX7" fmla="*/ 1089764 w 2304787"/>
                  <a:gd name="connsiteY7" fmla="*/ 146 h 1088051"/>
                  <a:gd name="connsiteX8" fmla="*/ 1221287 w 2304787"/>
                  <a:gd name="connsiteY8" fmla="*/ 90960 h 1088051"/>
                  <a:gd name="connsiteX9" fmla="*/ 1337152 w 2304787"/>
                  <a:gd name="connsiteY9" fmla="*/ 354006 h 1088051"/>
                  <a:gd name="connsiteX10" fmla="*/ 1474940 w 2304787"/>
                  <a:gd name="connsiteY10" fmla="*/ 754838 h 1088051"/>
                  <a:gd name="connsiteX11" fmla="*/ 1615856 w 2304787"/>
                  <a:gd name="connsiteY11" fmla="*/ 999097 h 1088051"/>
                  <a:gd name="connsiteX12" fmla="*/ 1784958 w 2304787"/>
                  <a:gd name="connsiteY12" fmla="*/ 1061726 h 1088051"/>
                  <a:gd name="connsiteX13" fmla="*/ 1878906 w 2304787"/>
                  <a:gd name="connsiteY13" fmla="*/ 1005357 h 1088051"/>
                  <a:gd name="connsiteX14" fmla="*/ 1979112 w 2304787"/>
                  <a:gd name="connsiteY14" fmla="*/ 858178 h 1088051"/>
                  <a:gd name="connsiteX15" fmla="*/ 2304787 w 2304787"/>
                  <a:gd name="connsiteY15" fmla="*/ 808073 h 1088051"/>
                  <a:gd name="connsiteX0" fmla="*/ 0 w 2304787"/>
                  <a:gd name="connsiteY0" fmla="*/ 1083647 h 1088051"/>
                  <a:gd name="connsiteX1" fmla="*/ 300624 w 2304787"/>
                  <a:gd name="connsiteY1" fmla="*/ 1083647 h 1088051"/>
                  <a:gd name="connsiteX2" fmla="*/ 513567 w 2304787"/>
                  <a:gd name="connsiteY2" fmla="*/ 1049200 h 1088051"/>
                  <a:gd name="connsiteX3" fmla="*/ 663879 w 2304787"/>
                  <a:gd name="connsiteY3" fmla="*/ 920808 h 1088051"/>
                  <a:gd name="connsiteX4" fmla="*/ 742168 w 2304787"/>
                  <a:gd name="connsiteY4" fmla="*/ 638973 h 1088051"/>
                  <a:gd name="connsiteX5" fmla="*/ 829849 w 2304787"/>
                  <a:gd name="connsiteY5" fmla="*/ 269455 h 1088051"/>
                  <a:gd name="connsiteX6" fmla="*/ 939452 w 2304787"/>
                  <a:gd name="connsiteY6" fmla="*/ 75301 h 1088051"/>
                  <a:gd name="connsiteX7" fmla="*/ 1089764 w 2304787"/>
                  <a:gd name="connsiteY7" fmla="*/ 146 h 1088051"/>
                  <a:gd name="connsiteX8" fmla="*/ 1221287 w 2304787"/>
                  <a:gd name="connsiteY8" fmla="*/ 90960 h 1088051"/>
                  <a:gd name="connsiteX9" fmla="*/ 1337152 w 2304787"/>
                  <a:gd name="connsiteY9" fmla="*/ 354006 h 1088051"/>
                  <a:gd name="connsiteX10" fmla="*/ 1474940 w 2304787"/>
                  <a:gd name="connsiteY10" fmla="*/ 754838 h 1088051"/>
                  <a:gd name="connsiteX11" fmla="*/ 1615856 w 2304787"/>
                  <a:gd name="connsiteY11" fmla="*/ 999097 h 1088051"/>
                  <a:gd name="connsiteX12" fmla="*/ 1784958 w 2304787"/>
                  <a:gd name="connsiteY12" fmla="*/ 1061726 h 1088051"/>
                  <a:gd name="connsiteX13" fmla="*/ 1878906 w 2304787"/>
                  <a:gd name="connsiteY13" fmla="*/ 1005357 h 1088051"/>
                  <a:gd name="connsiteX14" fmla="*/ 1979112 w 2304787"/>
                  <a:gd name="connsiteY14" fmla="*/ 858178 h 1088051"/>
                  <a:gd name="connsiteX15" fmla="*/ 2304787 w 2304787"/>
                  <a:gd name="connsiteY15" fmla="*/ 808073 h 1088051"/>
                  <a:gd name="connsiteX0" fmla="*/ 0 w 2301655"/>
                  <a:gd name="connsiteY0" fmla="*/ 1083647 h 1088051"/>
                  <a:gd name="connsiteX1" fmla="*/ 300624 w 2301655"/>
                  <a:gd name="connsiteY1" fmla="*/ 1083647 h 1088051"/>
                  <a:gd name="connsiteX2" fmla="*/ 513567 w 2301655"/>
                  <a:gd name="connsiteY2" fmla="*/ 1049200 h 1088051"/>
                  <a:gd name="connsiteX3" fmla="*/ 663879 w 2301655"/>
                  <a:gd name="connsiteY3" fmla="*/ 920808 h 1088051"/>
                  <a:gd name="connsiteX4" fmla="*/ 742168 w 2301655"/>
                  <a:gd name="connsiteY4" fmla="*/ 638973 h 1088051"/>
                  <a:gd name="connsiteX5" fmla="*/ 829849 w 2301655"/>
                  <a:gd name="connsiteY5" fmla="*/ 269455 h 1088051"/>
                  <a:gd name="connsiteX6" fmla="*/ 939452 w 2301655"/>
                  <a:gd name="connsiteY6" fmla="*/ 75301 h 1088051"/>
                  <a:gd name="connsiteX7" fmla="*/ 1089764 w 2301655"/>
                  <a:gd name="connsiteY7" fmla="*/ 146 h 1088051"/>
                  <a:gd name="connsiteX8" fmla="*/ 1221287 w 2301655"/>
                  <a:gd name="connsiteY8" fmla="*/ 90960 h 1088051"/>
                  <a:gd name="connsiteX9" fmla="*/ 1337152 w 2301655"/>
                  <a:gd name="connsiteY9" fmla="*/ 354006 h 1088051"/>
                  <a:gd name="connsiteX10" fmla="*/ 1474940 w 2301655"/>
                  <a:gd name="connsiteY10" fmla="*/ 754838 h 1088051"/>
                  <a:gd name="connsiteX11" fmla="*/ 1615856 w 2301655"/>
                  <a:gd name="connsiteY11" fmla="*/ 999097 h 1088051"/>
                  <a:gd name="connsiteX12" fmla="*/ 1784958 w 2301655"/>
                  <a:gd name="connsiteY12" fmla="*/ 1061726 h 1088051"/>
                  <a:gd name="connsiteX13" fmla="*/ 1878906 w 2301655"/>
                  <a:gd name="connsiteY13" fmla="*/ 1005357 h 1088051"/>
                  <a:gd name="connsiteX14" fmla="*/ 1979112 w 2301655"/>
                  <a:gd name="connsiteY14" fmla="*/ 858178 h 1088051"/>
                  <a:gd name="connsiteX15" fmla="*/ 2301655 w 2301655"/>
                  <a:gd name="connsiteY15" fmla="*/ 820599 h 1088051"/>
                  <a:gd name="connsiteX0" fmla="*/ 0 w 2301655"/>
                  <a:gd name="connsiteY0" fmla="*/ 1083647 h 1088051"/>
                  <a:gd name="connsiteX1" fmla="*/ 300624 w 2301655"/>
                  <a:gd name="connsiteY1" fmla="*/ 1083647 h 1088051"/>
                  <a:gd name="connsiteX2" fmla="*/ 513567 w 2301655"/>
                  <a:gd name="connsiteY2" fmla="*/ 1049200 h 1088051"/>
                  <a:gd name="connsiteX3" fmla="*/ 663879 w 2301655"/>
                  <a:gd name="connsiteY3" fmla="*/ 920808 h 1088051"/>
                  <a:gd name="connsiteX4" fmla="*/ 742168 w 2301655"/>
                  <a:gd name="connsiteY4" fmla="*/ 638973 h 1088051"/>
                  <a:gd name="connsiteX5" fmla="*/ 829849 w 2301655"/>
                  <a:gd name="connsiteY5" fmla="*/ 269455 h 1088051"/>
                  <a:gd name="connsiteX6" fmla="*/ 939452 w 2301655"/>
                  <a:gd name="connsiteY6" fmla="*/ 75301 h 1088051"/>
                  <a:gd name="connsiteX7" fmla="*/ 1089764 w 2301655"/>
                  <a:gd name="connsiteY7" fmla="*/ 146 h 1088051"/>
                  <a:gd name="connsiteX8" fmla="*/ 1221287 w 2301655"/>
                  <a:gd name="connsiteY8" fmla="*/ 90960 h 1088051"/>
                  <a:gd name="connsiteX9" fmla="*/ 1337152 w 2301655"/>
                  <a:gd name="connsiteY9" fmla="*/ 354006 h 1088051"/>
                  <a:gd name="connsiteX10" fmla="*/ 1474940 w 2301655"/>
                  <a:gd name="connsiteY10" fmla="*/ 754838 h 1088051"/>
                  <a:gd name="connsiteX11" fmla="*/ 1615856 w 2301655"/>
                  <a:gd name="connsiteY11" fmla="*/ 999097 h 1088051"/>
                  <a:gd name="connsiteX12" fmla="*/ 1784958 w 2301655"/>
                  <a:gd name="connsiteY12" fmla="*/ 1061726 h 1088051"/>
                  <a:gd name="connsiteX13" fmla="*/ 1878906 w 2301655"/>
                  <a:gd name="connsiteY13" fmla="*/ 1005357 h 1088051"/>
                  <a:gd name="connsiteX14" fmla="*/ 1979112 w 2301655"/>
                  <a:gd name="connsiteY14" fmla="*/ 858178 h 1088051"/>
                  <a:gd name="connsiteX15" fmla="*/ 2301655 w 2301655"/>
                  <a:gd name="connsiteY15" fmla="*/ 820599 h 1088051"/>
                  <a:gd name="connsiteX0" fmla="*/ 0 w 2301655"/>
                  <a:gd name="connsiteY0" fmla="*/ 1083647 h 1088051"/>
                  <a:gd name="connsiteX1" fmla="*/ 300624 w 2301655"/>
                  <a:gd name="connsiteY1" fmla="*/ 1083647 h 1088051"/>
                  <a:gd name="connsiteX2" fmla="*/ 513567 w 2301655"/>
                  <a:gd name="connsiteY2" fmla="*/ 1049200 h 1088051"/>
                  <a:gd name="connsiteX3" fmla="*/ 663879 w 2301655"/>
                  <a:gd name="connsiteY3" fmla="*/ 920808 h 1088051"/>
                  <a:gd name="connsiteX4" fmla="*/ 742168 w 2301655"/>
                  <a:gd name="connsiteY4" fmla="*/ 638973 h 1088051"/>
                  <a:gd name="connsiteX5" fmla="*/ 829849 w 2301655"/>
                  <a:gd name="connsiteY5" fmla="*/ 269455 h 1088051"/>
                  <a:gd name="connsiteX6" fmla="*/ 939452 w 2301655"/>
                  <a:gd name="connsiteY6" fmla="*/ 75301 h 1088051"/>
                  <a:gd name="connsiteX7" fmla="*/ 1089764 w 2301655"/>
                  <a:gd name="connsiteY7" fmla="*/ 146 h 1088051"/>
                  <a:gd name="connsiteX8" fmla="*/ 1221287 w 2301655"/>
                  <a:gd name="connsiteY8" fmla="*/ 90960 h 1088051"/>
                  <a:gd name="connsiteX9" fmla="*/ 1337152 w 2301655"/>
                  <a:gd name="connsiteY9" fmla="*/ 354006 h 1088051"/>
                  <a:gd name="connsiteX10" fmla="*/ 1474940 w 2301655"/>
                  <a:gd name="connsiteY10" fmla="*/ 754838 h 1088051"/>
                  <a:gd name="connsiteX11" fmla="*/ 1615856 w 2301655"/>
                  <a:gd name="connsiteY11" fmla="*/ 999097 h 1088051"/>
                  <a:gd name="connsiteX12" fmla="*/ 1784958 w 2301655"/>
                  <a:gd name="connsiteY12" fmla="*/ 1061726 h 1088051"/>
                  <a:gd name="connsiteX13" fmla="*/ 1878906 w 2301655"/>
                  <a:gd name="connsiteY13" fmla="*/ 1005357 h 1088051"/>
                  <a:gd name="connsiteX14" fmla="*/ 1979112 w 2301655"/>
                  <a:gd name="connsiteY14" fmla="*/ 858178 h 1088051"/>
                  <a:gd name="connsiteX15" fmla="*/ 2301655 w 2301655"/>
                  <a:gd name="connsiteY15" fmla="*/ 820599 h 1088051"/>
                  <a:gd name="connsiteX0" fmla="*/ 0 w 2301655"/>
                  <a:gd name="connsiteY0" fmla="*/ 1083647 h 1088051"/>
                  <a:gd name="connsiteX1" fmla="*/ 300624 w 2301655"/>
                  <a:gd name="connsiteY1" fmla="*/ 1083647 h 1088051"/>
                  <a:gd name="connsiteX2" fmla="*/ 513567 w 2301655"/>
                  <a:gd name="connsiteY2" fmla="*/ 1049200 h 1088051"/>
                  <a:gd name="connsiteX3" fmla="*/ 663879 w 2301655"/>
                  <a:gd name="connsiteY3" fmla="*/ 920808 h 1088051"/>
                  <a:gd name="connsiteX4" fmla="*/ 742168 w 2301655"/>
                  <a:gd name="connsiteY4" fmla="*/ 638973 h 1088051"/>
                  <a:gd name="connsiteX5" fmla="*/ 829849 w 2301655"/>
                  <a:gd name="connsiteY5" fmla="*/ 269455 h 1088051"/>
                  <a:gd name="connsiteX6" fmla="*/ 939452 w 2301655"/>
                  <a:gd name="connsiteY6" fmla="*/ 75301 h 1088051"/>
                  <a:gd name="connsiteX7" fmla="*/ 1089764 w 2301655"/>
                  <a:gd name="connsiteY7" fmla="*/ 146 h 1088051"/>
                  <a:gd name="connsiteX8" fmla="*/ 1221287 w 2301655"/>
                  <a:gd name="connsiteY8" fmla="*/ 90960 h 1088051"/>
                  <a:gd name="connsiteX9" fmla="*/ 1337152 w 2301655"/>
                  <a:gd name="connsiteY9" fmla="*/ 354006 h 1088051"/>
                  <a:gd name="connsiteX10" fmla="*/ 1474940 w 2301655"/>
                  <a:gd name="connsiteY10" fmla="*/ 754838 h 1088051"/>
                  <a:gd name="connsiteX11" fmla="*/ 1615856 w 2301655"/>
                  <a:gd name="connsiteY11" fmla="*/ 999097 h 1088051"/>
                  <a:gd name="connsiteX12" fmla="*/ 1784958 w 2301655"/>
                  <a:gd name="connsiteY12" fmla="*/ 1061726 h 1088051"/>
                  <a:gd name="connsiteX13" fmla="*/ 1878906 w 2301655"/>
                  <a:gd name="connsiteY13" fmla="*/ 1005357 h 1088051"/>
                  <a:gd name="connsiteX14" fmla="*/ 1979112 w 2301655"/>
                  <a:gd name="connsiteY14" fmla="*/ 858178 h 1088051"/>
                  <a:gd name="connsiteX15" fmla="*/ 2082452 w 2301655"/>
                  <a:gd name="connsiteY15" fmla="*/ 833127 h 1088051"/>
                  <a:gd name="connsiteX16" fmla="*/ 2301655 w 2301655"/>
                  <a:gd name="connsiteY16" fmla="*/ 820599 h 1088051"/>
                  <a:gd name="connsiteX0" fmla="*/ 0 w 2301655"/>
                  <a:gd name="connsiteY0" fmla="*/ 1083647 h 1088051"/>
                  <a:gd name="connsiteX1" fmla="*/ 300624 w 2301655"/>
                  <a:gd name="connsiteY1" fmla="*/ 1083647 h 1088051"/>
                  <a:gd name="connsiteX2" fmla="*/ 513567 w 2301655"/>
                  <a:gd name="connsiteY2" fmla="*/ 1049200 h 1088051"/>
                  <a:gd name="connsiteX3" fmla="*/ 663879 w 2301655"/>
                  <a:gd name="connsiteY3" fmla="*/ 920808 h 1088051"/>
                  <a:gd name="connsiteX4" fmla="*/ 742168 w 2301655"/>
                  <a:gd name="connsiteY4" fmla="*/ 638973 h 1088051"/>
                  <a:gd name="connsiteX5" fmla="*/ 829849 w 2301655"/>
                  <a:gd name="connsiteY5" fmla="*/ 269455 h 1088051"/>
                  <a:gd name="connsiteX6" fmla="*/ 939452 w 2301655"/>
                  <a:gd name="connsiteY6" fmla="*/ 75301 h 1088051"/>
                  <a:gd name="connsiteX7" fmla="*/ 1089764 w 2301655"/>
                  <a:gd name="connsiteY7" fmla="*/ 146 h 1088051"/>
                  <a:gd name="connsiteX8" fmla="*/ 1221287 w 2301655"/>
                  <a:gd name="connsiteY8" fmla="*/ 90960 h 1088051"/>
                  <a:gd name="connsiteX9" fmla="*/ 1337152 w 2301655"/>
                  <a:gd name="connsiteY9" fmla="*/ 354006 h 1088051"/>
                  <a:gd name="connsiteX10" fmla="*/ 1474940 w 2301655"/>
                  <a:gd name="connsiteY10" fmla="*/ 754838 h 1088051"/>
                  <a:gd name="connsiteX11" fmla="*/ 1615856 w 2301655"/>
                  <a:gd name="connsiteY11" fmla="*/ 999097 h 1088051"/>
                  <a:gd name="connsiteX12" fmla="*/ 1784958 w 2301655"/>
                  <a:gd name="connsiteY12" fmla="*/ 1061726 h 1088051"/>
                  <a:gd name="connsiteX13" fmla="*/ 1878906 w 2301655"/>
                  <a:gd name="connsiteY13" fmla="*/ 1005357 h 1088051"/>
                  <a:gd name="connsiteX14" fmla="*/ 1979112 w 2301655"/>
                  <a:gd name="connsiteY14" fmla="*/ 858178 h 1088051"/>
                  <a:gd name="connsiteX15" fmla="*/ 2098109 w 2301655"/>
                  <a:gd name="connsiteY15" fmla="*/ 817469 h 1088051"/>
                  <a:gd name="connsiteX16" fmla="*/ 2301655 w 2301655"/>
                  <a:gd name="connsiteY16" fmla="*/ 820599 h 1088051"/>
                  <a:gd name="connsiteX0" fmla="*/ 0 w 2401863"/>
                  <a:gd name="connsiteY0" fmla="*/ 1083647 h 1088051"/>
                  <a:gd name="connsiteX1" fmla="*/ 300624 w 2401863"/>
                  <a:gd name="connsiteY1" fmla="*/ 1083647 h 1088051"/>
                  <a:gd name="connsiteX2" fmla="*/ 513567 w 2401863"/>
                  <a:gd name="connsiteY2" fmla="*/ 1049200 h 1088051"/>
                  <a:gd name="connsiteX3" fmla="*/ 663879 w 2401863"/>
                  <a:gd name="connsiteY3" fmla="*/ 920808 h 1088051"/>
                  <a:gd name="connsiteX4" fmla="*/ 742168 w 2401863"/>
                  <a:gd name="connsiteY4" fmla="*/ 638973 h 1088051"/>
                  <a:gd name="connsiteX5" fmla="*/ 829849 w 2401863"/>
                  <a:gd name="connsiteY5" fmla="*/ 269455 h 1088051"/>
                  <a:gd name="connsiteX6" fmla="*/ 939452 w 2401863"/>
                  <a:gd name="connsiteY6" fmla="*/ 75301 h 1088051"/>
                  <a:gd name="connsiteX7" fmla="*/ 1089764 w 2401863"/>
                  <a:gd name="connsiteY7" fmla="*/ 146 h 1088051"/>
                  <a:gd name="connsiteX8" fmla="*/ 1221287 w 2401863"/>
                  <a:gd name="connsiteY8" fmla="*/ 90960 h 1088051"/>
                  <a:gd name="connsiteX9" fmla="*/ 1337152 w 2401863"/>
                  <a:gd name="connsiteY9" fmla="*/ 354006 h 1088051"/>
                  <a:gd name="connsiteX10" fmla="*/ 1474940 w 2401863"/>
                  <a:gd name="connsiteY10" fmla="*/ 754838 h 1088051"/>
                  <a:gd name="connsiteX11" fmla="*/ 1615856 w 2401863"/>
                  <a:gd name="connsiteY11" fmla="*/ 999097 h 1088051"/>
                  <a:gd name="connsiteX12" fmla="*/ 1784958 w 2401863"/>
                  <a:gd name="connsiteY12" fmla="*/ 1061726 h 1088051"/>
                  <a:gd name="connsiteX13" fmla="*/ 1878906 w 2401863"/>
                  <a:gd name="connsiteY13" fmla="*/ 1005357 h 1088051"/>
                  <a:gd name="connsiteX14" fmla="*/ 1979112 w 2401863"/>
                  <a:gd name="connsiteY14" fmla="*/ 858178 h 1088051"/>
                  <a:gd name="connsiteX15" fmla="*/ 2098109 w 2401863"/>
                  <a:gd name="connsiteY15" fmla="*/ 817469 h 1088051"/>
                  <a:gd name="connsiteX16" fmla="*/ 2401863 w 2401863"/>
                  <a:gd name="connsiteY16" fmla="*/ 814336 h 1088051"/>
                  <a:gd name="connsiteX0" fmla="*/ 0 w 2401863"/>
                  <a:gd name="connsiteY0" fmla="*/ 1083647 h 1088051"/>
                  <a:gd name="connsiteX1" fmla="*/ 300624 w 2401863"/>
                  <a:gd name="connsiteY1" fmla="*/ 1083647 h 1088051"/>
                  <a:gd name="connsiteX2" fmla="*/ 513567 w 2401863"/>
                  <a:gd name="connsiteY2" fmla="*/ 1049200 h 1088051"/>
                  <a:gd name="connsiteX3" fmla="*/ 663879 w 2401863"/>
                  <a:gd name="connsiteY3" fmla="*/ 920808 h 1088051"/>
                  <a:gd name="connsiteX4" fmla="*/ 742168 w 2401863"/>
                  <a:gd name="connsiteY4" fmla="*/ 638973 h 1088051"/>
                  <a:gd name="connsiteX5" fmla="*/ 829849 w 2401863"/>
                  <a:gd name="connsiteY5" fmla="*/ 269455 h 1088051"/>
                  <a:gd name="connsiteX6" fmla="*/ 939452 w 2401863"/>
                  <a:gd name="connsiteY6" fmla="*/ 75301 h 1088051"/>
                  <a:gd name="connsiteX7" fmla="*/ 1089764 w 2401863"/>
                  <a:gd name="connsiteY7" fmla="*/ 146 h 1088051"/>
                  <a:gd name="connsiteX8" fmla="*/ 1221287 w 2401863"/>
                  <a:gd name="connsiteY8" fmla="*/ 90960 h 1088051"/>
                  <a:gd name="connsiteX9" fmla="*/ 1337152 w 2401863"/>
                  <a:gd name="connsiteY9" fmla="*/ 354006 h 1088051"/>
                  <a:gd name="connsiteX10" fmla="*/ 1474940 w 2401863"/>
                  <a:gd name="connsiteY10" fmla="*/ 754838 h 1088051"/>
                  <a:gd name="connsiteX11" fmla="*/ 1615856 w 2401863"/>
                  <a:gd name="connsiteY11" fmla="*/ 999097 h 1088051"/>
                  <a:gd name="connsiteX12" fmla="*/ 1784958 w 2401863"/>
                  <a:gd name="connsiteY12" fmla="*/ 1061726 h 1088051"/>
                  <a:gd name="connsiteX13" fmla="*/ 1878906 w 2401863"/>
                  <a:gd name="connsiteY13" fmla="*/ 1005357 h 1088051"/>
                  <a:gd name="connsiteX14" fmla="*/ 1979112 w 2401863"/>
                  <a:gd name="connsiteY14" fmla="*/ 858178 h 1088051"/>
                  <a:gd name="connsiteX15" fmla="*/ 2098109 w 2401863"/>
                  <a:gd name="connsiteY15" fmla="*/ 817469 h 1088051"/>
                  <a:gd name="connsiteX16" fmla="*/ 2401863 w 2401863"/>
                  <a:gd name="connsiteY16" fmla="*/ 814336 h 10880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2401863" h="1088051">
                    <a:moveTo>
                      <a:pt x="0" y="1083647"/>
                    </a:moveTo>
                    <a:cubicBezTo>
                      <a:pt x="101774" y="1089649"/>
                      <a:pt x="215030" y="1089388"/>
                      <a:pt x="300624" y="1083647"/>
                    </a:cubicBezTo>
                    <a:cubicBezTo>
                      <a:pt x="386218" y="1077906"/>
                      <a:pt x="453025" y="1076340"/>
                      <a:pt x="513567" y="1049200"/>
                    </a:cubicBezTo>
                    <a:cubicBezTo>
                      <a:pt x="574110" y="1022060"/>
                      <a:pt x="625779" y="989179"/>
                      <a:pt x="663879" y="920808"/>
                    </a:cubicBezTo>
                    <a:cubicBezTo>
                      <a:pt x="701979" y="852437"/>
                      <a:pt x="714506" y="747532"/>
                      <a:pt x="742168" y="638973"/>
                    </a:cubicBezTo>
                    <a:cubicBezTo>
                      <a:pt x="769830" y="530414"/>
                      <a:pt x="796968" y="363400"/>
                      <a:pt x="829849" y="269455"/>
                    </a:cubicBezTo>
                    <a:cubicBezTo>
                      <a:pt x="862730" y="175510"/>
                      <a:pt x="896133" y="120186"/>
                      <a:pt x="939452" y="75301"/>
                    </a:cubicBezTo>
                    <a:cubicBezTo>
                      <a:pt x="982771" y="30416"/>
                      <a:pt x="1042792" y="-2464"/>
                      <a:pt x="1089764" y="146"/>
                    </a:cubicBezTo>
                    <a:cubicBezTo>
                      <a:pt x="1136737" y="2756"/>
                      <a:pt x="1180056" y="31983"/>
                      <a:pt x="1221287" y="90960"/>
                    </a:cubicBezTo>
                    <a:cubicBezTo>
                      <a:pt x="1262518" y="149937"/>
                      <a:pt x="1294877" y="243360"/>
                      <a:pt x="1337152" y="354006"/>
                    </a:cubicBezTo>
                    <a:cubicBezTo>
                      <a:pt x="1379427" y="464652"/>
                      <a:pt x="1428489" y="647323"/>
                      <a:pt x="1474940" y="754838"/>
                    </a:cubicBezTo>
                    <a:cubicBezTo>
                      <a:pt x="1521391" y="862353"/>
                      <a:pt x="1564186" y="947949"/>
                      <a:pt x="1615856" y="999097"/>
                    </a:cubicBezTo>
                    <a:cubicBezTo>
                      <a:pt x="1667526" y="1050245"/>
                      <a:pt x="1741116" y="1060683"/>
                      <a:pt x="1784958" y="1061726"/>
                    </a:cubicBezTo>
                    <a:cubicBezTo>
                      <a:pt x="1828800" y="1062769"/>
                      <a:pt x="1846547" y="1039282"/>
                      <a:pt x="1878906" y="1005357"/>
                    </a:cubicBezTo>
                    <a:cubicBezTo>
                      <a:pt x="1911265" y="971432"/>
                      <a:pt x="1945188" y="886883"/>
                      <a:pt x="1979112" y="858178"/>
                    </a:cubicBezTo>
                    <a:cubicBezTo>
                      <a:pt x="2013036" y="829473"/>
                      <a:pt x="2044352" y="823732"/>
                      <a:pt x="2098109" y="817469"/>
                    </a:cubicBezTo>
                    <a:cubicBezTo>
                      <a:pt x="2151866" y="811206"/>
                      <a:pt x="2202490" y="813293"/>
                      <a:pt x="2401863" y="814336"/>
                    </a:cubicBezTo>
                  </a:path>
                </a:pathLst>
              </a:custGeom>
              <a:noFill/>
              <a:ln w="152400" cap="rnd">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3" name="Picture 2"/>
              <p:cNvPicPr>
                <a:picLocks noChangeAspect="1" noChangeArrowheads="1"/>
              </p:cNvPicPr>
              <p:nvPr/>
            </p:nvPicPr>
            <p:blipFill>
              <a:blip r:embed="rId2">
                <a:extLst>
                  <a:ext uri="{BEBA8EAE-BF5A-486C-A8C5-ECC9F3942E4B}">
                    <a14:imgProps xmlns:a14="http://schemas.microsoft.com/office/drawing/2010/main">
                      <a14:imgLayer r:embed="rId3">
                        <a14:imgEffect>
                          <a14:brightnessContrast bright="100000"/>
                        </a14:imgEffect>
                      </a14:imgLayer>
                    </a14:imgProps>
                  </a:ext>
                  <a:ext uri="{28A0092B-C50C-407E-A947-70E740481C1C}">
                    <a14:useLocalDpi xmlns:a14="http://schemas.microsoft.com/office/drawing/2010/main" val="0"/>
                  </a:ext>
                </a:extLst>
              </a:blip>
              <a:srcRect/>
              <a:stretch>
                <a:fillRect/>
              </a:stretch>
            </p:blipFill>
            <p:spPr bwMode="auto">
              <a:xfrm>
                <a:off x="3284538" y="1828800"/>
                <a:ext cx="4779962" cy="12273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pic>
          <p:nvPicPr>
            <p:cNvPr id="35" name="Picture 2"/>
            <p:cNvPicPr>
              <a:picLocks noChangeAspect="1" noChangeArrowheads="1"/>
            </p:cNvPicPr>
            <p:nvPr/>
          </p:nvPicPr>
          <p:blipFill>
            <a:blip r:embed="rId4">
              <a:extLst>
                <a:ext uri="{BEBA8EAE-BF5A-486C-A8C5-ECC9F3942E4B}">
                  <a14:imgProps xmlns:a14="http://schemas.microsoft.com/office/drawing/2010/main">
                    <a14:imgLayer r:embed="rId5">
                      <a14:imgEffect>
                        <a14:brightnessContrast bright="100000"/>
                      </a14:imgEffect>
                    </a14:imgLayer>
                  </a14:imgProps>
                </a:ext>
                <a:ext uri="{28A0092B-C50C-407E-A947-70E740481C1C}">
                  <a14:useLocalDpi xmlns:a14="http://schemas.microsoft.com/office/drawing/2010/main" val="0"/>
                </a:ext>
              </a:extLst>
            </a:blip>
            <a:srcRect/>
            <a:stretch>
              <a:fillRect/>
            </a:stretch>
          </p:blipFill>
          <p:spPr bwMode="auto">
            <a:xfrm>
              <a:off x="2376488" y="-355600"/>
              <a:ext cx="6540502" cy="37909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extLst>
      <p:ext uri="{BB962C8B-B14F-4D97-AF65-F5344CB8AC3E}">
        <p14:creationId xmlns:p14="http://schemas.microsoft.com/office/powerpoint/2010/main" val="216451892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38.xml><?xml version="1.0" encoding="utf-8"?>
<p:sldLayout xmlns:a="http://schemas.openxmlformats.org/drawingml/2006/main" xmlns:r="http://schemas.openxmlformats.org/officeDocument/2006/relationships" xmlns:p="http://schemas.openxmlformats.org/presentationml/2006/main" showMasterSp="0" preserve="1" userDrawn="1">
  <p:cSld name="Interview Closing Slides">
    <p:bg>
      <p:bgPr>
        <a:blipFill dpi="0" rotWithShape="1">
          <a:blip r:embed="rId2">
            <a:alphaModFix amt="58000"/>
            <a:lum/>
          </a:blip>
          <a:srcRect/>
          <a:stretch>
            <a:fillRect l="-8000" r="-8000"/>
          </a:stretch>
        </a:blipFill>
        <a:effectLst/>
      </p:bgPr>
    </p:bg>
    <p:spTree>
      <p:nvGrpSpPr>
        <p:cNvPr id="1" name=""/>
        <p:cNvGrpSpPr/>
        <p:nvPr/>
      </p:nvGrpSpPr>
      <p:grpSpPr>
        <a:xfrm>
          <a:off x="0" y="0"/>
          <a:ext cx="0" cy="0"/>
          <a:chOff x="0" y="0"/>
          <a:chExt cx="0" cy="0"/>
        </a:xfrm>
      </p:grpSpPr>
      <p:sp>
        <p:nvSpPr>
          <p:cNvPr id="4" name="Rectangle 2"/>
          <p:cNvSpPr>
            <a:spLocks noGrp="1" noChangeArrowheads="1"/>
          </p:cNvSpPr>
          <p:nvPr>
            <p:ph type="ctrTitle" hasCustomPrompt="1"/>
          </p:nvPr>
        </p:nvSpPr>
        <p:spPr>
          <a:xfrm>
            <a:off x="239713" y="228600"/>
            <a:ext cx="7772400" cy="2066925"/>
          </a:xfrm>
        </p:spPr>
        <p:txBody>
          <a:bodyPr/>
          <a:lstStyle>
            <a:lvl1pPr>
              <a:defRPr b="0" i="0" cap="none" baseline="0">
                <a:solidFill>
                  <a:schemeClr val="tx1"/>
                </a:solidFill>
              </a:defRPr>
            </a:lvl1pPr>
          </a:lstStyle>
          <a:p>
            <a:r>
              <a:rPr lang="en-US" dirty="0"/>
              <a:t>Thank You For Inviting Us</a:t>
            </a:r>
          </a:p>
        </p:txBody>
      </p:sp>
      <p:pic>
        <p:nvPicPr>
          <p:cNvPr id="7" name="Picture 6"/>
          <p:cNvPicPr>
            <a:picLocks noChangeAspect="1"/>
          </p:cNvPicPr>
          <p:nvPr userDrawn="1"/>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6324600" y="5541168"/>
            <a:ext cx="2415548" cy="915988"/>
          </a:xfrm>
          <a:prstGeom prst="rect">
            <a:avLst/>
          </a:prstGeom>
        </p:spPr>
      </p:pic>
    </p:spTree>
    <p:extLst>
      <p:ext uri="{BB962C8B-B14F-4D97-AF65-F5344CB8AC3E}">
        <p14:creationId xmlns:p14="http://schemas.microsoft.com/office/powerpoint/2010/main" val="5106077"/>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4" name="Footer Placeholder 3"/>
          <p:cNvSpPr>
            <a:spLocks noGrp="1"/>
          </p:cNvSpPr>
          <p:nvPr>
            <p:ph type="ftr" sz="quarter" idx="10"/>
          </p:nvPr>
        </p:nvSpPr>
        <p:spPr/>
        <p:txBody>
          <a:bodyPr/>
          <a:lstStyle/>
          <a:p>
            <a:r>
              <a:rPr lang="en-US"/>
              <a:t>Functional Testing in Existing Buildings</a:t>
            </a:r>
            <a:endParaRPr lang="en-US" dirty="0"/>
          </a:p>
        </p:txBody>
      </p:sp>
      <p:sp>
        <p:nvSpPr>
          <p:cNvPr id="5" name="Slide Number Placeholder 4"/>
          <p:cNvSpPr>
            <a:spLocks noGrp="1"/>
          </p:cNvSpPr>
          <p:nvPr>
            <p:ph type="sldNum" sz="quarter" idx="11"/>
          </p:nvPr>
        </p:nvSpPr>
        <p:spPr/>
        <p:txBody>
          <a:bodyPr/>
          <a:lstStyle/>
          <a:p>
            <a:fld id="{A9320731-3B2C-4107-8664-CAD7BE973DC8}" type="slidenum">
              <a:rPr lang="en-US" smtClean="0"/>
              <a:pPr/>
              <a:t>‹#›</a:t>
            </a:fld>
            <a:endParaRPr lang="en-US"/>
          </a:p>
        </p:txBody>
      </p:sp>
    </p:spTree>
    <p:extLst>
      <p:ext uri="{BB962C8B-B14F-4D97-AF65-F5344CB8AC3E}">
        <p14:creationId xmlns:p14="http://schemas.microsoft.com/office/powerpoint/2010/main" val="383507279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FDE Logo Title Slide - White">
    <p:bg>
      <p:bgPr>
        <a:gradFill>
          <a:gsLst>
            <a:gs pos="48000">
              <a:schemeClr val="bg1"/>
            </a:gs>
            <a:gs pos="80000">
              <a:schemeClr val="tx1"/>
            </a:gs>
          </a:gsLst>
          <a:lin ang="5400000" scaled="0"/>
        </a:gradFill>
        <a:effectLst/>
      </p:bgPr>
    </p:bg>
    <p:spTree>
      <p:nvGrpSpPr>
        <p:cNvPr id="1" name=""/>
        <p:cNvGrpSpPr/>
        <p:nvPr/>
      </p:nvGrpSpPr>
      <p:grpSpPr>
        <a:xfrm>
          <a:off x="0" y="0"/>
          <a:ext cx="0" cy="0"/>
          <a:chOff x="0" y="0"/>
          <a:chExt cx="0" cy="0"/>
        </a:xfrm>
      </p:grpSpPr>
      <p:sp>
        <p:nvSpPr>
          <p:cNvPr id="2" name="Title 1"/>
          <p:cNvSpPr>
            <a:spLocks noGrp="1"/>
          </p:cNvSpPr>
          <p:nvPr>
            <p:ph type="ctrTitle" hasCustomPrompt="1"/>
          </p:nvPr>
        </p:nvSpPr>
        <p:spPr>
          <a:xfrm>
            <a:off x="841248" y="3770376"/>
            <a:ext cx="7772400" cy="801624"/>
          </a:xfrm>
        </p:spPr>
        <p:txBody>
          <a:bodyPr>
            <a:noAutofit/>
          </a:bodyPr>
          <a:lstStyle>
            <a:lvl1pPr>
              <a:defRPr sz="5300" b="1" baseline="0">
                <a:solidFill>
                  <a:schemeClr val="bg1"/>
                </a:solidFill>
              </a:defRPr>
            </a:lvl1pPr>
          </a:lstStyle>
          <a:p>
            <a:r>
              <a:rPr lang="en-US" dirty="0"/>
              <a:t>Click to edit Title</a:t>
            </a:r>
          </a:p>
        </p:txBody>
      </p:sp>
      <p:sp>
        <p:nvSpPr>
          <p:cNvPr id="8" name="Text Placeholder 7"/>
          <p:cNvSpPr>
            <a:spLocks noGrp="1"/>
          </p:cNvSpPr>
          <p:nvPr>
            <p:ph type="body" sz="quarter" idx="10" hasCustomPrompt="1"/>
          </p:nvPr>
        </p:nvSpPr>
        <p:spPr>
          <a:xfrm>
            <a:off x="838200" y="4572000"/>
            <a:ext cx="7772400" cy="685800"/>
          </a:xfrm>
        </p:spPr>
        <p:txBody>
          <a:bodyPr>
            <a:normAutofit/>
          </a:bodyPr>
          <a:lstStyle>
            <a:lvl1pPr>
              <a:defRPr sz="3300" b="0" baseline="0">
                <a:solidFill>
                  <a:schemeClr val="bg1"/>
                </a:solidFill>
              </a:defRPr>
            </a:lvl1pPr>
          </a:lstStyle>
          <a:p>
            <a:pPr lvl="0"/>
            <a:r>
              <a:rPr lang="en-US" dirty="0"/>
              <a:t>Click to edit Subtitle</a:t>
            </a:r>
          </a:p>
        </p:txBody>
      </p:sp>
      <p:sp>
        <p:nvSpPr>
          <p:cNvPr id="12" name="TextBox 11"/>
          <p:cNvSpPr txBox="1"/>
          <p:nvPr/>
        </p:nvSpPr>
        <p:spPr>
          <a:xfrm>
            <a:off x="4023360" y="5307568"/>
            <a:ext cx="2057400" cy="369332"/>
          </a:xfrm>
          <a:prstGeom prst="rect">
            <a:avLst/>
          </a:prstGeom>
          <a:noFill/>
        </p:spPr>
        <p:txBody>
          <a:bodyPr wrap="square" rtlCol="0">
            <a:spAutoFit/>
          </a:bodyPr>
          <a:lstStyle/>
          <a:p>
            <a:r>
              <a:rPr lang="en-US" b="1" dirty="0">
                <a:solidFill>
                  <a:schemeClr val="bg1"/>
                </a:solidFill>
                <a:latin typeface="Arial" pitchFamily="34" charset="0"/>
                <a:cs typeface="Arial" pitchFamily="34" charset="0"/>
              </a:rPr>
              <a:t>Presented By:</a:t>
            </a:r>
          </a:p>
        </p:txBody>
      </p:sp>
      <p:sp>
        <p:nvSpPr>
          <p:cNvPr id="14" name="Text Placeholder 13"/>
          <p:cNvSpPr>
            <a:spLocks noGrp="1"/>
          </p:cNvSpPr>
          <p:nvPr>
            <p:ph type="body" sz="quarter" idx="12" hasCustomPrompt="1"/>
          </p:nvPr>
        </p:nvSpPr>
        <p:spPr>
          <a:xfrm>
            <a:off x="4023360" y="5711190"/>
            <a:ext cx="5069713" cy="365760"/>
          </a:xfrm>
        </p:spPr>
        <p:txBody>
          <a:bodyPr>
            <a:noAutofit/>
          </a:bodyPr>
          <a:lstStyle>
            <a:lvl1pPr>
              <a:defRPr sz="1800" baseline="0">
                <a:solidFill>
                  <a:schemeClr val="bg1"/>
                </a:solidFill>
              </a:defRPr>
            </a:lvl1pPr>
          </a:lstStyle>
          <a:p>
            <a:pPr lvl="0"/>
            <a:r>
              <a:rPr lang="en-US" dirty="0"/>
              <a:t>Click to edit Presenter Name</a:t>
            </a:r>
          </a:p>
        </p:txBody>
      </p:sp>
      <p:sp>
        <p:nvSpPr>
          <p:cNvPr id="15" name="Text Placeholder 13"/>
          <p:cNvSpPr>
            <a:spLocks noGrp="1"/>
          </p:cNvSpPr>
          <p:nvPr>
            <p:ph type="body" sz="quarter" idx="13" hasCustomPrompt="1"/>
          </p:nvPr>
        </p:nvSpPr>
        <p:spPr>
          <a:xfrm>
            <a:off x="4023360" y="6111240"/>
            <a:ext cx="5069713" cy="365760"/>
          </a:xfrm>
        </p:spPr>
        <p:txBody>
          <a:bodyPr>
            <a:noAutofit/>
          </a:bodyPr>
          <a:lstStyle>
            <a:lvl1pPr>
              <a:defRPr sz="1800" baseline="0">
                <a:solidFill>
                  <a:schemeClr val="bg1"/>
                </a:solidFill>
              </a:defRPr>
            </a:lvl1pPr>
          </a:lstStyle>
          <a:p>
            <a:pPr lvl="0"/>
            <a:r>
              <a:rPr lang="en-US" dirty="0"/>
              <a:t>Click to edit Presenter Title</a:t>
            </a:r>
          </a:p>
        </p:txBody>
      </p:sp>
      <p:sp>
        <p:nvSpPr>
          <p:cNvPr id="17" name="Text Placeholder 13"/>
          <p:cNvSpPr>
            <a:spLocks noGrp="1"/>
          </p:cNvSpPr>
          <p:nvPr>
            <p:ph type="body" sz="quarter" idx="15" hasCustomPrompt="1"/>
          </p:nvPr>
        </p:nvSpPr>
        <p:spPr>
          <a:xfrm>
            <a:off x="4023360" y="6492240"/>
            <a:ext cx="5069713" cy="365760"/>
          </a:xfrm>
        </p:spPr>
        <p:txBody>
          <a:bodyPr>
            <a:noAutofit/>
          </a:bodyPr>
          <a:lstStyle>
            <a:lvl1pPr>
              <a:defRPr sz="1800" baseline="0">
                <a:solidFill>
                  <a:schemeClr val="bg1"/>
                </a:solidFill>
              </a:defRPr>
            </a:lvl1pPr>
          </a:lstStyle>
          <a:p>
            <a:pPr lvl="0"/>
            <a:r>
              <a:rPr lang="en-US" dirty="0"/>
              <a:t>Click to edit Presentation Date</a:t>
            </a:r>
          </a:p>
        </p:txBody>
      </p:sp>
      <p:grpSp>
        <p:nvGrpSpPr>
          <p:cNvPr id="9" name="Group 8"/>
          <p:cNvGrpSpPr/>
          <p:nvPr userDrawn="1"/>
        </p:nvGrpSpPr>
        <p:grpSpPr>
          <a:xfrm>
            <a:off x="820944" y="-355600"/>
            <a:ext cx="8094456" cy="3790904"/>
            <a:chOff x="820944" y="-355600"/>
            <a:chExt cx="8094456" cy="3790904"/>
          </a:xfrm>
        </p:grpSpPr>
        <p:sp>
          <p:nvSpPr>
            <p:cNvPr id="10" name="Rectangle 9"/>
            <p:cNvSpPr/>
            <p:nvPr/>
          </p:nvSpPr>
          <p:spPr>
            <a:xfrm>
              <a:off x="942975" y="1626871"/>
              <a:ext cx="154305" cy="367030"/>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p:cNvSpPr/>
            <p:nvPr/>
          </p:nvSpPr>
          <p:spPr>
            <a:xfrm>
              <a:off x="1097280" y="1431926"/>
              <a:ext cx="158176" cy="561975"/>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ctangle 12"/>
            <p:cNvSpPr/>
            <p:nvPr/>
          </p:nvSpPr>
          <p:spPr>
            <a:xfrm>
              <a:off x="1255456" y="826135"/>
              <a:ext cx="325694" cy="1167766"/>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ectangle 15"/>
            <p:cNvSpPr/>
            <p:nvPr/>
          </p:nvSpPr>
          <p:spPr>
            <a:xfrm>
              <a:off x="1581150" y="1036321"/>
              <a:ext cx="321684" cy="957580"/>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17"/>
            <p:cNvSpPr/>
            <p:nvPr/>
          </p:nvSpPr>
          <p:spPr>
            <a:xfrm>
              <a:off x="1902834" y="361952"/>
              <a:ext cx="310776" cy="1631949"/>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Rectangle 18"/>
            <p:cNvSpPr/>
            <p:nvPr/>
          </p:nvSpPr>
          <p:spPr>
            <a:xfrm>
              <a:off x="2205099" y="1431926"/>
              <a:ext cx="171389" cy="561975"/>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ectangle 19"/>
            <p:cNvSpPr/>
            <p:nvPr/>
          </p:nvSpPr>
          <p:spPr>
            <a:xfrm>
              <a:off x="2373740" y="545375"/>
              <a:ext cx="310677" cy="1448526"/>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Rectangle 20"/>
            <p:cNvSpPr/>
            <p:nvPr/>
          </p:nvSpPr>
          <p:spPr>
            <a:xfrm>
              <a:off x="2684417" y="1623060"/>
              <a:ext cx="154305" cy="370841"/>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2" name="Straight Connector 21"/>
            <p:cNvCxnSpPr/>
            <p:nvPr/>
          </p:nvCxnSpPr>
          <p:spPr>
            <a:xfrm>
              <a:off x="962025" y="1993900"/>
              <a:ext cx="0" cy="1190625"/>
            </a:xfrm>
            <a:prstGeom prst="line">
              <a:avLst/>
            </a:prstGeom>
            <a:ln w="41275" cap="sq">
              <a:gradFill flip="none" rotWithShape="1">
                <a:gsLst>
                  <a:gs pos="65000">
                    <a:srgbClr val="D3D3D3"/>
                  </a:gs>
                  <a:gs pos="0">
                    <a:schemeClr val="bg1">
                      <a:lumMod val="65000"/>
                    </a:schemeClr>
                  </a:gs>
                  <a:gs pos="100000">
                    <a:schemeClr val="bg1"/>
                  </a:gs>
                </a:gsLst>
                <a:lin ang="5400000" scaled="1"/>
                <a:tileRect/>
              </a:gra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a:off x="1147317" y="1993900"/>
              <a:ext cx="0" cy="1190625"/>
            </a:xfrm>
            <a:prstGeom prst="line">
              <a:avLst/>
            </a:prstGeom>
            <a:ln w="41275" cap="sq">
              <a:gradFill flip="none" rotWithShape="1">
                <a:gsLst>
                  <a:gs pos="65000">
                    <a:srgbClr val="D3D3D3"/>
                  </a:gs>
                  <a:gs pos="0">
                    <a:schemeClr val="bg1">
                      <a:lumMod val="65000"/>
                    </a:schemeClr>
                  </a:gs>
                  <a:gs pos="100000">
                    <a:schemeClr val="bg1"/>
                  </a:gs>
                </a:gsLst>
                <a:lin ang="5400000" scaled="1"/>
                <a:tileRect/>
              </a:gradFill>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a:off x="1332609" y="1993900"/>
              <a:ext cx="0" cy="1190625"/>
            </a:xfrm>
            <a:prstGeom prst="line">
              <a:avLst/>
            </a:prstGeom>
            <a:ln w="41275" cap="sq">
              <a:gradFill flip="none" rotWithShape="1">
                <a:gsLst>
                  <a:gs pos="65000">
                    <a:srgbClr val="D3D3D3"/>
                  </a:gs>
                  <a:gs pos="0">
                    <a:schemeClr val="bg1">
                      <a:lumMod val="65000"/>
                    </a:schemeClr>
                  </a:gs>
                  <a:gs pos="100000">
                    <a:schemeClr val="bg1"/>
                  </a:gs>
                </a:gsLst>
                <a:lin ang="5400000" scaled="1"/>
                <a:tileRect/>
              </a:gradFill>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a:off x="1517901" y="1993900"/>
              <a:ext cx="0" cy="1190625"/>
            </a:xfrm>
            <a:prstGeom prst="line">
              <a:avLst/>
            </a:prstGeom>
            <a:ln w="41275" cap="sq">
              <a:gradFill flip="none" rotWithShape="1">
                <a:gsLst>
                  <a:gs pos="65000">
                    <a:srgbClr val="D3D3D3"/>
                  </a:gs>
                  <a:gs pos="0">
                    <a:schemeClr val="bg1">
                      <a:lumMod val="65000"/>
                    </a:schemeClr>
                  </a:gs>
                  <a:gs pos="100000">
                    <a:schemeClr val="bg1"/>
                  </a:gs>
                </a:gsLst>
                <a:lin ang="5400000" scaled="1"/>
                <a:tileRect/>
              </a:gradFill>
            </a:ln>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a:off x="1703193" y="1993900"/>
              <a:ext cx="0" cy="1190625"/>
            </a:xfrm>
            <a:prstGeom prst="line">
              <a:avLst/>
            </a:prstGeom>
            <a:ln w="41275" cap="sq">
              <a:gradFill flip="none" rotWithShape="1">
                <a:gsLst>
                  <a:gs pos="65000">
                    <a:srgbClr val="D3D3D3"/>
                  </a:gs>
                  <a:gs pos="0">
                    <a:schemeClr val="bg1">
                      <a:lumMod val="65000"/>
                    </a:schemeClr>
                  </a:gs>
                  <a:gs pos="100000">
                    <a:schemeClr val="bg1"/>
                  </a:gs>
                </a:gsLst>
                <a:lin ang="5400000" scaled="1"/>
                <a:tileRect/>
              </a:gradFill>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a:off x="1888485" y="1993900"/>
              <a:ext cx="0" cy="1190625"/>
            </a:xfrm>
            <a:prstGeom prst="line">
              <a:avLst/>
            </a:prstGeom>
            <a:ln w="41275" cap="sq">
              <a:gradFill flip="none" rotWithShape="1">
                <a:gsLst>
                  <a:gs pos="65000">
                    <a:srgbClr val="D3D3D3"/>
                  </a:gs>
                  <a:gs pos="0">
                    <a:schemeClr val="bg1">
                      <a:lumMod val="65000"/>
                    </a:schemeClr>
                  </a:gs>
                  <a:gs pos="100000">
                    <a:schemeClr val="bg1"/>
                  </a:gs>
                </a:gsLst>
                <a:lin ang="5400000" scaled="1"/>
                <a:tileRect/>
              </a:gradFill>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a:off x="2073777" y="1993900"/>
              <a:ext cx="0" cy="1190625"/>
            </a:xfrm>
            <a:prstGeom prst="line">
              <a:avLst/>
            </a:prstGeom>
            <a:ln w="41275" cap="sq">
              <a:gradFill flip="none" rotWithShape="1">
                <a:gsLst>
                  <a:gs pos="65000">
                    <a:srgbClr val="D3D3D3"/>
                  </a:gs>
                  <a:gs pos="0">
                    <a:schemeClr val="bg1">
                      <a:lumMod val="65000"/>
                    </a:schemeClr>
                  </a:gs>
                  <a:gs pos="100000">
                    <a:schemeClr val="bg1"/>
                  </a:gs>
                </a:gsLst>
                <a:lin ang="5400000" scaled="1"/>
                <a:tileRect/>
              </a:gradFill>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a:off x="2259069" y="1993900"/>
              <a:ext cx="0" cy="1190625"/>
            </a:xfrm>
            <a:prstGeom prst="line">
              <a:avLst/>
            </a:prstGeom>
            <a:ln w="41275" cap="sq">
              <a:gradFill flip="none" rotWithShape="1">
                <a:gsLst>
                  <a:gs pos="65000">
                    <a:srgbClr val="D3D3D3"/>
                  </a:gs>
                  <a:gs pos="0">
                    <a:schemeClr val="bg1">
                      <a:lumMod val="65000"/>
                    </a:schemeClr>
                  </a:gs>
                  <a:gs pos="100000">
                    <a:schemeClr val="bg1"/>
                  </a:gs>
                </a:gsLst>
                <a:lin ang="5400000" scaled="1"/>
                <a:tileRect/>
              </a:gradFill>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a:xfrm>
              <a:off x="2444361" y="1993900"/>
              <a:ext cx="0" cy="1190625"/>
            </a:xfrm>
            <a:prstGeom prst="line">
              <a:avLst/>
            </a:prstGeom>
            <a:ln w="41275" cap="sq">
              <a:gradFill flip="none" rotWithShape="1">
                <a:gsLst>
                  <a:gs pos="65000">
                    <a:srgbClr val="D3D3D3"/>
                  </a:gs>
                  <a:gs pos="0">
                    <a:schemeClr val="bg1">
                      <a:lumMod val="65000"/>
                    </a:schemeClr>
                  </a:gs>
                  <a:gs pos="100000">
                    <a:schemeClr val="bg1"/>
                  </a:gs>
                </a:gsLst>
                <a:lin ang="5400000" scaled="1"/>
                <a:tileRect/>
              </a:gradFill>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a:off x="2629653" y="1993900"/>
              <a:ext cx="0" cy="1190625"/>
            </a:xfrm>
            <a:prstGeom prst="line">
              <a:avLst/>
            </a:prstGeom>
            <a:ln w="41275" cap="sq">
              <a:gradFill flip="none" rotWithShape="1">
                <a:gsLst>
                  <a:gs pos="65000">
                    <a:srgbClr val="D3D3D3"/>
                  </a:gs>
                  <a:gs pos="0">
                    <a:schemeClr val="bg1">
                      <a:lumMod val="65000"/>
                    </a:schemeClr>
                  </a:gs>
                  <a:gs pos="100000">
                    <a:schemeClr val="bg1"/>
                  </a:gs>
                </a:gsLst>
                <a:lin ang="5400000" scaled="1"/>
                <a:tileRect/>
              </a:gradFill>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a:off x="2814945" y="1993900"/>
              <a:ext cx="0" cy="1190625"/>
            </a:xfrm>
            <a:prstGeom prst="line">
              <a:avLst/>
            </a:prstGeom>
            <a:ln w="41275" cap="sq">
              <a:gradFill flip="none" rotWithShape="1">
                <a:gsLst>
                  <a:gs pos="65000">
                    <a:srgbClr val="D3D3D3"/>
                  </a:gs>
                  <a:gs pos="0">
                    <a:schemeClr val="bg1">
                      <a:lumMod val="65000"/>
                    </a:schemeClr>
                  </a:gs>
                  <a:gs pos="100000">
                    <a:schemeClr val="bg1"/>
                  </a:gs>
                </a:gsLst>
                <a:lin ang="5400000" scaled="1"/>
                <a:tileRect/>
              </a:gradFill>
            </a:ln>
          </p:spPr>
          <p:style>
            <a:lnRef idx="1">
              <a:schemeClr val="accent1"/>
            </a:lnRef>
            <a:fillRef idx="0">
              <a:schemeClr val="accent1"/>
            </a:fillRef>
            <a:effectRef idx="0">
              <a:schemeClr val="accent1"/>
            </a:effectRef>
            <a:fontRef idx="minor">
              <a:schemeClr val="tx1"/>
            </a:fontRef>
          </p:style>
        </p:cxnSp>
        <p:cxnSp>
          <p:nvCxnSpPr>
            <p:cNvPr id="33" name="Straight Connector 32"/>
            <p:cNvCxnSpPr/>
            <p:nvPr/>
          </p:nvCxnSpPr>
          <p:spPr>
            <a:xfrm flipH="1">
              <a:off x="820944" y="2134699"/>
              <a:ext cx="2127462" cy="0"/>
            </a:xfrm>
            <a:prstGeom prst="line">
              <a:avLst/>
            </a:prstGeom>
            <a:ln w="41275" cap="sq">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34" name="Straight Connector 33"/>
            <p:cNvCxnSpPr/>
            <p:nvPr/>
          </p:nvCxnSpPr>
          <p:spPr>
            <a:xfrm flipH="1">
              <a:off x="820944" y="2317579"/>
              <a:ext cx="2127462" cy="0"/>
            </a:xfrm>
            <a:prstGeom prst="line">
              <a:avLst/>
            </a:prstGeom>
            <a:ln w="41275" cap="sq">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flipH="1">
              <a:off x="820944" y="2500459"/>
              <a:ext cx="2127462" cy="0"/>
            </a:xfrm>
            <a:prstGeom prst="line">
              <a:avLst/>
            </a:prstGeom>
            <a:ln w="41275" cap="sq">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36" name="Straight Connector 35"/>
            <p:cNvCxnSpPr/>
            <p:nvPr/>
          </p:nvCxnSpPr>
          <p:spPr>
            <a:xfrm flipH="1">
              <a:off x="820944" y="2683339"/>
              <a:ext cx="2127462" cy="0"/>
            </a:xfrm>
            <a:prstGeom prst="line">
              <a:avLst/>
            </a:prstGeom>
            <a:ln w="41275" cap="sq">
              <a:solidFill>
                <a:schemeClr val="bg1">
                  <a:lumMod val="75000"/>
                  <a:alpha val="60000"/>
                </a:schemeClr>
              </a:solidFill>
            </a:ln>
          </p:spPr>
          <p:style>
            <a:lnRef idx="1">
              <a:schemeClr val="accent1"/>
            </a:lnRef>
            <a:fillRef idx="0">
              <a:schemeClr val="accent1"/>
            </a:fillRef>
            <a:effectRef idx="0">
              <a:schemeClr val="accent1"/>
            </a:effectRef>
            <a:fontRef idx="minor">
              <a:schemeClr val="tx1"/>
            </a:fontRef>
          </p:style>
        </p:cxnSp>
        <p:cxnSp>
          <p:nvCxnSpPr>
            <p:cNvPr id="37" name="Straight Connector 36"/>
            <p:cNvCxnSpPr/>
            <p:nvPr/>
          </p:nvCxnSpPr>
          <p:spPr>
            <a:xfrm flipH="1">
              <a:off x="820944" y="2866219"/>
              <a:ext cx="2127462" cy="0"/>
            </a:xfrm>
            <a:prstGeom prst="line">
              <a:avLst/>
            </a:prstGeom>
            <a:ln w="41275" cap="sq">
              <a:solidFill>
                <a:schemeClr val="bg1">
                  <a:lumMod val="75000"/>
                  <a:alpha val="40000"/>
                </a:schemeClr>
              </a:solidFill>
            </a:ln>
          </p:spPr>
          <p:style>
            <a:lnRef idx="1">
              <a:schemeClr val="accent1"/>
            </a:lnRef>
            <a:fillRef idx="0">
              <a:schemeClr val="accent1"/>
            </a:fillRef>
            <a:effectRef idx="0">
              <a:schemeClr val="accent1"/>
            </a:effectRef>
            <a:fontRef idx="minor">
              <a:schemeClr val="tx1"/>
            </a:fontRef>
          </p:style>
        </p:cxnSp>
        <p:cxnSp>
          <p:nvCxnSpPr>
            <p:cNvPr id="38" name="Straight Connector 37"/>
            <p:cNvCxnSpPr/>
            <p:nvPr/>
          </p:nvCxnSpPr>
          <p:spPr>
            <a:xfrm flipH="1">
              <a:off x="820944" y="3049099"/>
              <a:ext cx="2127462" cy="0"/>
            </a:xfrm>
            <a:prstGeom prst="line">
              <a:avLst/>
            </a:prstGeom>
            <a:ln w="41275" cap="sq">
              <a:solidFill>
                <a:schemeClr val="bg1">
                  <a:lumMod val="75000"/>
                  <a:alpha val="20000"/>
                </a:schemeClr>
              </a:solidFill>
            </a:ln>
          </p:spPr>
          <p:style>
            <a:lnRef idx="1">
              <a:schemeClr val="accent1"/>
            </a:lnRef>
            <a:fillRef idx="0">
              <a:schemeClr val="accent1"/>
            </a:fillRef>
            <a:effectRef idx="0">
              <a:schemeClr val="accent1"/>
            </a:effectRef>
            <a:fontRef idx="minor">
              <a:schemeClr val="tx1"/>
            </a:fontRef>
          </p:style>
        </p:cxnSp>
        <p:grpSp>
          <p:nvGrpSpPr>
            <p:cNvPr id="39" name="Group 38"/>
            <p:cNvGrpSpPr/>
            <p:nvPr/>
          </p:nvGrpSpPr>
          <p:grpSpPr>
            <a:xfrm>
              <a:off x="930058" y="1064566"/>
              <a:ext cx="7333661" cy="1991577"/>
              <a:chOff x="930058" y="1064566"/>
              <a:chExt cx="7333661" cy="1991577"/>
            </a:xfrm>
          </p:grpSpPr>
          <p:cxnSp>
            <p:nvCxnSpPr>
              <p:cNvPr id="41" name="Straight Connector 40"/>
              <p:cNvCxnSpPr/>
              <p:nvPr/>
            </p:nvCxnSpPr>
            <p:spPr>
              <a:xfrm>
                <a:off x="3331921" y="1875542"/>
                <a:ext cx="4931798" cy="0"/>
              </a:xfrm>
              <a:prstGeom prst="line">
                <a:avLst/>
              </a:prstGeom>
              <a:noFill/>
              <a:ln w="152400" cap="rnd">
                <a:gradFill flip="none" rotWithShape="1">
                  <a:gsLst>
                    <a:gs pos="0">
                      <a:srgbClr val="008FFC"/>
                    </a:gs>
                    <a:gs pos="100000">
                      <a:schemeClr val="accent1"/>
                    </a:gs>
                  </a:gsLst>
                  <a:lin ang="0" scaled="1"/>
                  <a:tileRect/>
                </a:gradFill>
              </a:ln>
            </p:spPr>
            <p:style>
              <a:lnRef idx="2">
                <a:schemeClr val="accent1">
                  <a:shade val="50000"/>
                </a:schemeClr>
              </a:lnRef>
              <a:fillRef idx="1">
                <a:schemeClr val="accent1"/>
              </a:fillRef>
              <a:effectRef idx="0">
                <a:schemeClr val="accent1"/>
              </a:effectRef>
              <a:fontRef idx="minor">
                <a:schemeClr val="lt1"/>
              </a:fontRef>
            </p:style>
          </p:cxnSp>
          <p:sp>
            <p:nvSpPr>
              <p:cNvPr id="42" name="Freeform 41"/>
              <p:cNvSpPr/>
              <p:nvPr/>
            </p:nvSpPr>
            <p:spPr>
              <a:xfrm>
                <a:off x="5886578" y="1786879"/>
                <a:ext cx="131163" cy="188644"/>
              </a:xfrm>
              <a:custGeom>
                <a:avLst/>
                <a:gdLst>
                  <a:gd name="connsiteX0" fmla="*/ 130723 w 130723"/>
                  <a:gd name="connsiteY0" fmla="*/ 0 h 188644"/>
                  <a:gd name="connsiteX1" fmla="*/ 107142 w 130723"/>
                  <a:gd name="connsiteY1" fmla="*/ 55021 h 188644"/>
                  <a:gd name="connsiteX2" fmla="*/ 86182 w 130723"/>
                  <a:gd name="connsiteY2" fmla="*/ 36681 h 188644"/>
                  <a:gd name="connsiteX3" fmla="*/ 36401 w 130723"/>
                  <a:gd name="connsiteY3" fmla="*/ 31441 h 188644"/>
                  <a:gd name="connsiteX4" fmla="*/ 4960 w 130723"/>
                  <a:gd name="connsiteY4" fmla="*/ 70742 h 188644"/>
                  <a:gd name="connsiteX5" fmla="*/ 4960 w 130723"/>
                  <a:gd name="connsiteY5" fmla="*/ 125763 h 188644"/>
                  <a:gd name="connsiteX6" fmla="*/ 52121 w 130723"/>
                  <a:gd name="connsiteY6" fmla="*/ 188644 h 188644"/>
                  <a:gd name="connsiteX0" fmla="*/ 130723 w 130723"/>
                  <a:gd name="connsiteY0" fmla="*/ 0 h 188644"/>
                  <a:gd name="connsiteX1" fmla="*/ 107142 w 130723"/>
                  <a:gd name="connsiteY1" fmla="*/ 55021 h 188644"/>
                  <a:gd name="connsiteX2" fmla="*/ 76657 w 130723"/>
                  <a:gd name="connsiteY2" fmla="*/ 36681 h 188644"/>
                  <a:gd name="connsiteX3" fmla="*/ 36401 w 130723"/>
                  <a:gd name="connsiteY3" fmla="*/ 31441 h 188644"/>
                  <a:gd name="connsiteX4" fmla="*/ 4960 w 130723"/>
                  <a:gd name="connsiteY4" fmla="*/ 70742 h 188644"/>
                  <a:gd name="connsiteX5" fmla="*/ 4960 w 130723"/>
                  <a:gd name="connsiteY5" fmla="*/ 125763 h 188644"/>
                  <a:gd name="connsiteX6" fmla="*/ 52121 w 130723"/>
                  <a:gd name="connsiteY6" fmla="*/ 188644 h 188644"/>
                  <a:gd name="connsiteX0" fmla="*/ 130723 w 130723"/>
                  <a:gd name="connsiteY0" fmla="*/ 0 h 188644"/>
                  <a:gd name="connsiteX1" fmla="*/ 107142 w 130723"/>
                  <a:gd name="connsiteY1" fmla="*/ 55021 h 188644"/>
                  <a:gd name="connsiteX2" fmla="*/ 76657 w 130723"/>
                  <a:gd name="connsiteY2" fmla="*/ 36681 h 188644"/>
                  <a:gd name="connsiteX3" fmla="*/ 4960 w 130723"/>
                  <a:gd name="connsiteY3" fmla="*/ 70742 h 188644"/>
                  <a:gd name="connsiteX4" fmla="*/ 4960 w 130723"/>
                  <a:gd name="connsiteY4" fmla="*/ 125763 h 188644"/>
                  <a:gd name="connsiteX5" fmla="*/ 52121 w 130723"/>
                  <a:gd name="connsiteY5" fmla="*/ 188644 h 188644"/>
                  <a:gd name="connsiteX0" fmla="*/ 132203 w 132203"/>
                  <a:gd name="connsiteY0" fmla="*/ 0 h 188644"/>
                  <a:gd name="connsiteX1" fmla="*/ 108622 w 132203"/>
                  <a:gd name="connsiteY1" fmla="*/ 55021 h 188644"/>
                  <a:gd name="connsiteX2" fmla="*/ 62150 w 132203"/>
                  <a:gd name="connsiteY2" fmla="*/ 49470 h 188644"/>
                  <a:gd name="connsiteX3" fmla="*/ 6440 w 132203"/>
                  <a:gd name="connsiteY3" fmla="*/ 70742 h 188644"/>
                  <a:gd name="connsiteX4" fmla="*/ 6440 w 132203"/>
                  <a:gd name="connsiteY4" fmla="*/ 125763 h 188644"/>
                  <a:gd name="connsiteX5" fmla="*/ 53601 w 132203"/>
                  <a:gd name="connsiteY5" fmla="*/ 188644 h 188644"/>
                  <a:gd name="connsiteX0" fmla="*/ 132203 w 132203"/>
                  <a:gd name="connsiteY0" fmla="*/ 0 h 188644"/>
                  <a:gd name="connsiteX1" fmla="*/ 108622 w 132203"/>
                  <a:gd name="connsiteY1" fmla="*/ 45430 h 188644"/>
                  <a:gd name="connsiteX2" fmla="*/ 62150 w 132203"/>
                  <a:gd name="connsiteY2" fmla="*/ 49470 h 188644"/>
                  <a:gd name="connsiteX3" fmla="*/ 6440 w 132203"/>
                  <a:gd name="connsiteY3" fmla="*/ 70742 h 188644"/>
                  <a:gd name="connsiteX4" fmla="*/ 6440 w 132203"/>
                  <a:gd name="connsiteY4" fmla="*/ 125763 h 188644"/>
                  <a:gd name="connsiteX5" fmla="*/ 53601 w 132203"/>
                  <a:gd name="connsiteY5" fmla="*/ 188644 h 188644"/>
                  <a:gd name="connsiteX0" fmla="*/ 132203 w 132203"/>
                  <a:gd name="connsiteY0" fmla="*/ 0 h 188644"/>
                  <a:gd name="connsiteX1" fmla="*/ 92191 w 132203"/>
                  <a:gd name="connsiteY1" fmla="*/ 32396 h 188644"/>
                  <a:gd name="connsiteX2" fmla="*/ 108622 w 132203"/>
                  <a:gd name="connsiteY2" fmla="*/ 45430 h 188644"/>
                  <a:gd name="connsiteX3" fmla="*/ 62150 w 132203"/>
                  <a:gd name="connsiteY3" fmla="*/ 49470 h 188644"/>
                  <a:gd name="connsiteX4" fmla="*/ 6440 w 132203"/>
                  <a:gd name="connsiteY4" fmla="*/ 70742 h 188644"/>
                  <a:gd name="connsiteX5" fmla="*/ 6440 w 132203"/>
                  <a:gd name="connsiteY5" fmla="*/ 125763 h 188644"/>
                  <a:gd name="connsiteX6" fmla="*/ 53601 w 132203"/>
                  <a:gd name="connsiteY6" fmla="*/ 188644 h 188644"/>
                  <a:gd name="connsiteX0" fmla="*/ 132203 w 132203"/>
                  <a:gd name="connsiteY0" fmla="*/ 0 h 188644"/>
                  <a:gd name="connsiteX1" fmla="*/ 108622 w 132203"/>
                  <a:gd name="connsiteY1" fmla="*/ 45430 h 188644"/>
                  <a:gd name="connsiteX2" fmla="*/ 62150 w 132203"/>
                  <a:gd name="connsiteY2" fmla="*/ 49470 h 188644"/>
                  <a:gd name="connsiteX3" fmla="*/ 6440 w 132203"/>
                  <a:gd name="connsiteY3" fmla="*/ 70742 h 188644"/>
                  <a:gd name="connsiteX4" fmla="*/ 6440 w 132203"/>
                  <a:gd name="connsiteY4" fmla="*/ 125763 h 188644"/>
                  <a:gd name="connsiteX5" fmla="*/ 53601 w 132203"/>
                  <a:gd name="connsiteY5" fmla="*/ 188644 h 188644"/>
                  <a:gd name="connsiteX0" fmla="*/ 132203 w 132203"/>
                  <a:gd name="connsiteY0" fmla="*/ 0 h 188644"/>
                  <a:gd name="connsiteX1" fmla="*/ 94335 w 132203"/>
                  <a:gd name="connsiteY1" fmla="*/ 43049 h 188644"/>
                  <a:gd name="connsiteX2" fmla="*/ 62150 w 132203"/>
                  <a:gd name="connsiteY2" fmla="*/ 49470 h 188644"/>
                  <a:gd name="connsiteX3" fmla="*/ 6440 w 132203"/>
                  <a:gd name="connsiteY3" fmla="*/ 70742 h 188644"/>
                  <a:gd name="connsiteX4" fmla="*/ 6440 w 132203"/>
                  <a:gd name="connsiteY4" fmla="*/ 125763 h 188644"/>
                  <a:gd name="connsiteX5" fmla="*/ 53601 w 132203"/>
                  <a:gd name="connsiteY5" fmla="*/ 188644 h 188644"/>
                  <a:gd name="connsiteX0" fmla="*/ 131163 w 131163"/>
                  <a:gd name="connsiteY0" fmla="*/ 0 h 188644"/>
                  <a:gd name="connsiteX1" fmla="*/ 93295 w 131163"/>
                  <a:gd name="connsiteY1" fmla="*/ 43049 h 188644"/>
                  <a:gd name="connsiteX2" fmla="*/ 44441 w 131163"/>
                  <a:gd name="connsiteY2" fmla="*/ 54232 h 188644"/>
                  <a:gd name="connsiteX3" fmla="*/ 5400 w 131163"/>
                  <a:gd name="connsiteY3" fmla="*/ 70742 h 188644"/>
                  <a:gd name="connsiteX4" fmla="*/ 5400 w 131163"/>
                  <a:gd name="connsiteY4" fmla="*/ 125763 h 188644"/>
                  <a:gd name="connsiteX5" fmla="*/ 52561 w 131163"/>
                  <a:gd name="connsiteY5" fmla="*/ 188644 h 188644"/>
                  <a:gd name="connsiteX0" fmla="*/ 131163 w 131163"/>
                  <a:gd name="connsiteY0" fmla="*/ 0 h 188644"/>
                  <a:gd name="connsiteX1" fmla="*/ 93295 w 131163"/>
                  <a:gd name="connsiteY1" fmla="*/ 43049 h 188644"/>
                  <a:gd name="connsiteX2" fmla="*/ 5400 w 131163"/>
                  <a:gd name="connsiteY2" fmla="*/ 70742 h 188644"/>
                  <a:gd name="connsiteX3" fmla="*/ 5400 w 131163"/>
                  <a:gd name="connsiteY3" fmla="*/ 125763 h 188644"/>
                  <a:gd name="connsiteX4" fmla="*/ 52561 w 131163"/>
                  <a:gd name="connsiteY4" fmla="*/ 188644 h 1886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1163" h="188644">
                    <a:moveTo>
                      <a:pt x="131163" y="0"/>
                    </a:moveTo>
                    <a:cubicBezTo>
                      <a:pt x="126250" y="9465"/>
                      <a:pt x="114255" y="31259"/>
                      <a:pt x="93295" y="43049"/>
                    </a:cubicBezTo>
                    <a:cubicBezTo>
                      <a:pt x="72335" y="54839"/>
                      <a:pt x="20049" y="56956"/>
                      <a:pt x="5400" y="70742"/>
                    </a:cubicBezTo>
                    <a:cubicBezTo>
                      <a:pt x="-1107" y="82664"/>
                      <a:pt x="-2460" y="106113"/>
                      <a:pt x="5400" y="125763"/>
                    </a:cubicBezTo>
                    <a:cubicBezTo>
                      <a:pt x="13260" y="145413"/>
                      <a:pt x="34657" y="166374"/>
                      <a:pt x="52561" y="188644"/>
                    </a:cubicBezTo>
                  </a:path>
                </a:pathLst>
              </a:custGeom>
              <a:noFill/>
              <a:ln w="571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Freeform 42"/>
              <p:cNvSpPr/>
              <p:nvPr/>
            </p:nvSpPr>
            <p:spPr>
              <a:xfrm>
                <a:off x="5970742" y="1792882"/>
                <a:ext cx="105508" cy="169452"/>
              </a:xfrm>
              <a:custGeom>
                <a:avLst/>
                <a:gdLst>
                  <a:gd name="connsiteX0" fmla="*/ 105508 w 105508"/>
                  <a:gd name="connsiteY0" fmla="*/ 0 h 169452"/>
                  <a:gd name="connsiteX1" fmla="*/ 76733 w 105508"/>
                  <a:gd name="connsiteY1" fmla="*/ 92719 h 169452"/>
                  <a:gd name="connsiteX2" fmla="*/ 38367 w 105508"/>
                  <a:gd name="connsiteY2" fmla="*/ 134283 h 169452"/>
                  <a:gd name="connsiteX3" fmla="*/ 0 w 105508"/>
                  <a:gd name="connsiteY3" fmla="*/ 169452 h 169452"/>
                </a:gdLst>
                <a:ahLst/>
                <a:cxnLst>
                  <a:cxn ang="0">
                    <a:pos x="connsiteX0" y="connsiteY0"/>
                  </a:cxn>
                  <a:cxn ang="0">
                    <a:pos x="connsiteX1" y="connsiteY1"/>
                  </a:cxn>
                  <a:cxn ang="0">
                    <a:pos x="connsiteX2" y="connsiteY2"/>
                  </a:cxn>
                  <a:cxn ang="0">
                    <a:pos x="connsiteX3" y="connsiteY3"/>
                  </a:cxn>
                </a:cxnLst>
                <a:rect l="l" t="t" r="r" b="b"/>
                <a:pathLst>
                  <a:path w="105508" h="169452">
                    <a:moveTo>
                      <a:pt x="105508" y="0"/>
                    </a:moveTo>
                    <a:cubicBezTo>
                      <a:pt x="96715" y="35169"/>
                      <a:pt x="87923" y="70339"/>
                      <a:pt x="76733" y="92719"/>
                    </a:cubicBezTo>
                    <a:cubicBezTo>
                      <a:pt x="65543" y="115099"/>
                      <a:pt x="51156" y="121494"/>
                      <a:pt x="38367" y="134283"/>
                    </a:cubicBezTo>
                    <a:cubicBezTo>
                      <a:pt x="25578" y="147072"/>
                      <a:pt x="12789" y="158262"/>
                      <a:pt x="0" y="169452"/>
                    </a:cubicBezTo>
                  </a:path>
                </a:pathLst>
              </a:custGeom>
              <a:noFill/>
              <a:ln w="3492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Freeform 43"/>
              <p:cNvSpPr/>
              <p:nvPr/>
            </p:nvSpPr>
            <p:spPr>
              <a:xfrm>
                <a:off x="4863096" y="1780833"/>
                <a:ext cx="131163" cy="188644"/>
              </a:xfrm>
              <a:custGeom>
                <a:avLst/>
                <a:gdLst>
                  <a:gd name="connsiteX0" fmla="*/ 130723 w 130723"/>
                  <a:gd name="connsiteY0" fmla="*/ 0 h 188644"/>
                  <a:gd name="connsiteX1" fmla="*/ 107142 w 130723"/>
                  <a:gd name="connsiteY1" fmla="*/ 55021 h 188644"/>
                  <a:gd name="connsiteX2" fmla="*/ 86182 w 130723"/>
                  <a:gd name="connsiteY2" fmla="*/ 36681 h 188644"/>
                  <a:gd name="connsiteX3" fmla="*/ 36401 w 130723"/>
                  <a:gd name="connsiteY3" fmla="*/ 31441 h 188644"/>
                  <a:gd name="connsiteX4" fmla="*/ 4960 w 130723"/>
                  <a:gd name="connsiteY4" fmla="*/ 70742 h 188644"/>
                  <a:gd name="connsiteX5" fmla="*/ 4960 w 130723"/>
                  <a:gd name="connsiteY5" fmla="*/ 125763 h 188644"/>
                  <a:gd name="connsiteX6" fmla="*/ 52121 w 130723"/>
                  <a:gd name="connsiteY6" fmla="*/ 188644 h 188644"/>
                  <a:gd name="connsiteX0" fmla="*/ 130723 w 130723"/>
                  <a:gd name="connsiteY0" fmla="*/ 0 h 188644"/>
                  <a:gd name="connsiteX1" fmla="*/ 107142 w 130723"/>
                  <a:gd name="connsiteY1" fmla="*/ 55021 h 188644"/>
                  <a:gd name="connsiteX2" fmla="*/ 76657 w 130723"/>
                  <a:gd name="connsiteY2" fmla="*/ 36681 h 188644"/>
                  <a:gd name="connsiteX3" fmla="*/ 36401 w 130723"/>
                  <a:gd name="connsiteY3" fmla="*/ 31441 h 188644"/>
                  <a:gd name="connsiteX4" fmla="*/ 4960 w 130723"/>
                  <a:gd name="connsiteY4" fmla="*/ 70742 h 188644"/>
                  <a:gd name="connsiteX5" fmla="*/ 4960 w 130723"/>
                  <a:gd name="connsiteY5" fmla="*/ 125763 h 188644"/>
                  <a:gd name="connsiteX6" fmla="*/ 52121 w 130723"/>
                  <a:gd name="connsiteY6" fmla="*/ 188644 h 188644"/>
                  <a:gd name="connsiteX0" fmla="*/ 130723 w 130723"/>
                  <a:gd name="connsiteY0" fmla="*/ 0 h 188644"/>
                  <a:gd name="connsiteX1" fmla="*/ 107142 w 130723"/>
                  <a:gd name="connsiteY1" fmla="*/ 55021 h 188644"/>
                  <a:gd name="connsiteX2" fmla="*/ 76657 w 130723"/>
                  <a:gd name="connsiteY2" fmla="*/ 36681 h 188644"/>
                  <a:gd name="connsiteX3" fmla="*/ 4960 w 130723"/>
                  <a:gd name="connsiteY3" fmla="*/ 70742 h 188644"/>
                  <a:gd name="connsiteX4" fmla="*/ 4960 w 130723"/>
                  <a:gd name="connsiteY4" fmla="*/ 125763 h 188644"/>
                  <a:gd name="connsiteX5" fmla="*/ 52121 w 130723"/>
                  <a:gd name="connsiteY5" fmla="*/ 188644 h 188644"/>
                  <a:gd name="connsiteX0" fmla="*/ 132203 w 132203"/>
                  <a:gd name="connsiteY0" fmla="*/ 0 h 188644"/>
                  <a:gd name="connsiteX1" fmla="*/ 108622 w 132203"/>
                  <a:gd name="connsiteY1" fmla="*/ 55021 h 188644"/>
                  <a:gd name="connsiteX2" fmla="*/ 62150 w 132203"/>
                  <a:gd name="connsiteY2" fmla="*/ 49470 h 188644"/>
                  <a:gd name="connsiteX3" fmla="*/ 6440 w 132203"/>
                  <a:gd name="connsiteY3" fmla="*/ 70742 h 188644"/>
                  <a:gd name="connsiteX4" fmla="*/ 6440 w 132203"/>
                  <a:gd name="connsiteY4" fmla="*/ 125763 h 188644"/>
                  <a:gd name="connsiteX5" fmla="*/ 53601 w 132203"/>
                  <a:gd name="connsiteY5" fmla="*/ 188644 h 188644"/>
                  <a:gd name="connsiteX0" fmla="*/ 132203 w 132203"/>
                  <a:gd name="connsiteY0" fmla="*/ 0 h 188644"/>
                  <a:gd name="connsiteX1" fmla="*/ 108622 w 132203"/>
                  <a:gd name="connsiteY1" fmla="*/ 45430 h 188644"/>
                  <a:gd name="connsiteX2" fmla="*/ 62150 w 132203"/>
                  <a:gd name="connsiteY2" fmla="*/ 49470 h 188644"/>
                  <a:gd name="connsiteX3" fmla="*/ 6440 w 132203"/>
                  <a:gd name="connsiteY3" fmla="*/ 70742 h 188644"/>
                  <a:gd name="connsiteX4" fmla="*/ 6440 w 132203"/>
                  <a:gd name="connsiteY4" fmla="*/ 125763 h 188644"/>
                  <a:gd name="connsiteX5" fmla="*/ 53601 w 132203"/>
                  <a:gd name="connsiteY5" fmla="*/ 188644 h 188644"/>
                  <a:gd name="connsiteX0" fmla="*/ 132203 w 132203"/>
                  <a:gd name="connsiteY0" fmla="*/ 0 h 188644"/>
                  <a:gd name="connsiteX1" fmla="*/ 92191 w 132203"/>
                  <a:gd name="connsiteY1" fmla="*/ 32396 h 188644"/>
                  <a:gd name="connsiteX2" fmla="*/ 108622 w 132203"/>
                  <a:gd name="connsiteY2" fmla="*/ 45430 h 188644"/>
                  <a:gd name="connsiteX3" fmla="*/ 62150 w 132203"/>
                  <a:gd name="connsiteY3" fmla="*/ 49470 h 188644"/>
                  <a:gd name="connsiteX4" fmla="*/ 6440 w 132203"/>
                  <a:gd name="connsiteY4" fmla="*/ 70742 h 188644"/>
                  <a:gd name="connsiteX5" fmla="*/ 6440 w 132203"/>
                  <a:gd name="connsiteY5" fmla="*/ 125763 h 188644"/>
                  <a:gd name="connsiteX6" fmla="*/ 53601 w 132203"/>
                  <a:gd name="connsiteY6" fmla="*/ 188644 h 188644"/>
                  <a:gd name="connsiteX0" fmla="*/ 132203 w 132203"/>
                  <a:gd name="connsiteY0" fmla="*/ 0 h 188644"/>
                  <a:gd name="connsiteX1" fmla="*/ 108622 w 132203"/>
                  <a:gd name="connsiteY1" fmla="*/ 45430 h 188644"/>
                  <a:gd name="connsiteX2" fmla="*/ 62150 w 132203"/>
                  <a:gd name="connsiteY2" fmla="*/ 49470 h 188644"/>
                  <a:gd name="connsiteX3" fmla="*/ 6440 w 132203"/>
                  <a:gd name="connsiteY3" fmla="*/ 70742 h 188644"/>
                  <a:gd name="connsiteX4" fmla="*/ 6440 w 132203"/>
                  <a:gd name="connsiteY4" fmla="*/ 125763 h 188644"/>
                  <a:gd name="connsiteX5" fmla="*/ 53601 w 132203"/>
                  <a:gd name="connsiteY5" fmla="*/ 188644 h 188644"/>
                  <a:gd name="connsiteX0" fmla="*/ 132203 w 132203"/>
                  <a:gd name="connsiteY0" fmla="*/ 0 h 188644"/>
                  <a:gd name="connsiteX1" fmla="*/ 94335 w 132203"/>
                  <a:gd name="connsiteY1" fmla="*/ 43049 h 188644"/>
                  <a:gd name="connsiteX2" fmla="*/ 62150 w 132203"/>
                  <a:gd name="connsiteY2" fmla="*/ 49470 h 188644"/>
                  <a:gd name="connsiteX3" fmla="*/ 6440 w 132203"/>
                  <a:gd name="connsiteY3" fmla="*/ 70742 h 188644"/>
                  <a:gd name="connsiteX4" fmla="*/ 6440 w 132203"/>
                  <a:gd name="connsiteY4" fmla="*/ 125763 h 188644"/>
                  <a:gd name="connsiteX5" fmla="*/ 53601 w 132203"/>
                  <a:gd name="connsiteY5" fmla="*/ 188644 h 188644"/>
                  <a:gd name="connsiteX0" fmla="*/ 131163 w 131163"/>
                  <a:gd name="connsiteY0" fmla="*/ 0 h 188644"/>
                  <a:gd name="connsiteX1" fmla="*/ 93295 w 131163"/>
                  <a:gd name="connsiteY1" fmla="*/ 43049 h 188644"/>
                  <a:gd name="connsiteX2" fmla="*/ 44441 w 131163"/>
                  <a:gd name="connsiteY2" fmla="*/ 54232 h 188644"/>
                  <a:gd name="connsiteX3" fmla="*/ 5400 w 131163"/>
                  <a:gd name="connsiteY3" fmla="*/ 70742 h 188644"/>
                  <a:gd name="connsiteX4" fmla="*/ 5400 w 131163"/>
                  <a:gd name="connsiteY4" fmla="*/ 125763 h 188644"/>
                  <a:gd name="connsiteX5" fmla="*/ 52561 w 131163"/>
                  <a:gd name="connsiteY5" fmla="*/ 188644 h 188644"/>
                  <a:gd name="connsiteX0" fmla="*/ 131163 w 131163"/>
                  <a:gd name="connsiteY0" fmla="*/ 0 h 188644"/>
                  <a:gd name="connsiteX1" fmla="*/ 93295 w 131163"/>
                  <a:gd name="connsiteY1" fmla="*/ 43049 h 188644"/>
                  <a:gd name="connsiteX2" fmla="*/ 5400 w 131163"/>
                  <a:gd name="connsiteY2" fmla="*/ 70742 h 188644"/>
                  <a:gd name="connsiteX3" fmla="*/ 5400 w 131163"/>
                  <a:gd name="connsiteY3" fmla="*/ 125763 h 188644"/>
                  <a:gd name="connsiteX4" fmla="*/ 52561 w 131163"/>
                  <a:gd name="connsiteY4" fmla="*/ 188644 h 1886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1163" h="188644">
                    <a:moveTo>
                      <a:pt x="131163" y="0"/>
                    </a:moveTo>
                    <a:cubicBezTo>
                      <a:pt x="126250" y="9465"/>
                      <a:pt x="114255" y="31259"/>
                      <a:pt x="93295" y="43049"/>
                    </a:cubicBezTo>
                    <a:cubicBezTo>
                      <a:pt x="72335" y="54839"/>
                      <a:pt x="20049" y="56956"/>
                      <a:pt x="5400" y="70742"/>
                    </a:cubicBezTo>
                    <a:cubicBezTo>
                      <a:pt x="-1107" y="82664"/>
                      <a:pt x="-2460" y="106113"/>
                      <a:pt x="5400" y="125763"/>
                    </a:cubicBezTo>
                    <a:cubicBezTo>
                      <a:pt x="13260" y="145413"/>
                      <a:pt x="34657" y="166374"/>
                      <a:pt x="52561" y="188644"/>
                    </a:cubicBezTo>
                  </a:path>
                </a:pathLst>
              </a:custGeom>
              <a:noFill/>
              <a:ln w="571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Freeform 44"/>
              <p:cNvSpPr/>
              <p:nvPr/>
            </p:nvSpPr>
            <p:spPr>
              <a:xfrm>
                <a:off x="4930593" y="1793979"/>
                <a:ext cx="105508" cy="169452"/>
              </a:xfrm>
              <a:custGeom>
                <a:avLst/>
                <a:gdLst>
                  <a:gd name="connsiteX0" fmla="*/ 105508 w 105508"/>
                  <a:gd name="connsiteY0" fmla="*/ 0 h 169452"/>
                  <a:gd name="connsiteX1" fmla="*/ 76733 w 105508"/>
                  <a:gd name="connsiteY1" fmla="*/ 92719 h 169452"/>
                  <a:gd name="connsiteX2" fmla="*/ 38367 w 105508"/>
                  <a:gd name="connsiteY2" fmla="*/ 134283 h 169452"/>
                  <a:gd name="connsiteX3" fmla="*/ 0 w 105508"/>
                  <a:gd name="connsiteY3" fmla="*/ 169452 h 169452"/>
                </a:gdLst>
                <a:ahLst/>
                <a:cxnLst>
                  <a:cxn ang="0">
                    <a:pos x="connsiteX0" y="connsiteY0"/>
                  </a:cxn>
                  <a:cxn ang="0">
                    <a:pos x="connsiteX1" y="connsiteY1"/>
                  </a:cxn>
                  <a:cxn ang="0">
                    <a:pos x="connsiteX2" y="connsiteY2"/>
                  </a:cxn>
                  <a:cxn ang="0">
                    <a:pos x="connsiteX3" y="connsiteY3"/>
                  </a:cxn>
                </a:cxnLst>
                <a:rect l="l" t="t" r="r" b="b"/>
                <a:pathLst>
                  <a:path w="105508" h="169452">
                    <a:moveTo>
                      <a:pt x="105508" y="0"/>
                    </a:moveTo>
                    <a:cubicBezTo>
                      <a:pt x="96715" y="35169"/>
                      <a:pt x="87923" y="70339"/>
                      <a:pt x="76733" y="92719"/>
                    </a:cubicBezTo>
                    <a:cubicBezTo>
                      <a:pt x="65543" y="115099"/>
                      <a:pt x="51156" y="121494"/>
                      <a:pt x="38367" y="134283"/>
                    </a:cubicBezTo>
                    <a:cubicBezTo>
                      <a:pt x="25578" y="147072"/>
                      <a:pt x="12789" y="158262"/>
                      <a:pt x="0" y="169452"/>
                    </a:cubicBezTo>
                  </a:path>
                </a:pathLst>
              </a:custGeom>
              <a:noFill/>
              <a:ln w="3492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Freeform 45"/>
              <p:cNvSpPr/>
              <p:nvPr/>
            </p:nvSpPr>
            <p:spPr>
              <a:xfrm>
                <a:off x="1584542" y="1875542"/>
                <a:ext cx="1252603" cy="1067309"/>
              </a:xfrm>
              <a:custGeom>
                <a:avLst/>
                <a:gdLst>
                  <a:gd name="connsiteX0" fmla="*/ 0 w 1233814"/>
                  <a:gd name="connsiteY0" fmla="*/ 91044 h 1067309"/>
                  <a:gd name="connsiteX1" fmla="*/ 93946 w 1233814"/>
                  <a:gd name="connsiteY1" fmla="*/ 31546 h 1067309"/>
                  <a:gd name="connsiteX2" fmla="*/ 197285 w 1233814"/>
                  <a:gd name="connsiteY2" fmla="*/ 231 h 1067309"/>
                  <a:gd name="connsiteX3" fmla="*/ 275573 w 1233814"/>
                  <a:gd name="connsiteY3" fmla="*/ 22151 h 1067309"/>
                  <a:gd name="connsiteX4" fmla="*/ 350729 w 1233814"/>
                  <a:gd name="connsiteY4" fmla="*/ 103570 h 1067309"/>
                  <a:gd name="connsiteX5" fmla="*/ 403965 w 1233814"/>
                  <a:gd name="connsiteY5" fmla="*/ 300855 h 1067309"/>
                  <a:gd name="connsiteX6" fmla="*/ 510436 w 1233814"/>
                  <a:gd name="connsiteY6" fmla="*/ 795633 h 1067309"/>
                  <a:gd name="connsiteX7" fmla="*/ 616907 w 1233814"/>
                  <a:gd name="connsiteY7" fmla="*/ 970998 h 1067309"/>
                  <a:gd name="connsiteX8" fmla="*/ 729642 w 1233814"/>
                  <a:gd name="connsiteY8" fmla="*/ 1052417 h 1067309"/>
                  <a:gd name="connsiteX9" fmla="*/ 879954 w 1233814"/>
                  <a:gd name="connsiteY9" fmla="*/ 1055548 h 1067309"/>
                  <a:gd name="connsiteX10" fmla="*/ 1002083 w 1233814"/>
                  <a:gd name="connsiteY10" fmla="*/ 930288 h 1067309"/>
                  <a:gd name="connsiteX11" fmla="*/ 1102291 w 1233814"/>
                  <a:gd name="connsiteY11" fmla="*/ 660979 h 1067309"/>
                  <a:gd name="connsiteX12" fmla="*/ 1164921 w 1233814"/>
                  <a:gd name="connsiteY12" fmla="*/ 407326 h 1067309"/>
                  <a:gd name="connsiteX13" fmla="*/ 1233814 w 1233814"/>
                  <a:gd name="connsiteY13" fmla="*/ 188121 h 1067309"/>
                  <a:gd name="connsiteX0" fmla="*/ 0 w 1221288"/>
                  <a:gd name="connsiteY0" fmla="*/ 106701 h 1067309"/>
                  <a:gd name="connsiteX1" fmla="*/ 81420 w 1221288"/>
                  <a:gd name="connsiteY1" fmla="*/ 31546 h 1067309"/>
                  <a:gd name="connsiteX2" fmla="*/ 184759 w 1221288"/>
                  <a:gd name="connsiteY2" fmla="*/ 231 h 1067309"/>
                  <a:gd name="connsiteX3" fmla="*/ 263047 w 1221288"/>
                  <a:gd name="connsiteY3" fmla="*/ 22151 h 1067309"/>
                  <a:gd name="connsiteX4" fmla="*/ 338203 w 1221288"/>
                  <a:gd name="connsiteY4" fmla="*/ 103570 h 1067309"/>
                  <a:gd name="connsiteX5" fmla="*/ 391439 w 1221288"/>
                  <a:gd name="connsiteY5" fmla="*/ 300855 h 1067309"/>
                  <a:gd name="connsiteX6" fmla="*/ 497910 w 1221288"/>
                  <a:gd name="connsiteY6" fmla="*/ 795633 h 1067309"/>
                  <a:gd name="connsiteX7" fmla="*/ 604381 w 1221288"/>
                  <a:gd name="connsiteY7" fmla="*/ 970998 h 1067309"/>
                  <a:gd name="connsiteX8" fmla="*/ 717116 w 1221288"/>
                  <a:gd name="connsiteY8" fmla="*/ 1052417 h 1067309"/>
                  <a:gd name="connsiteX9" fmla="*/ 867428 w 1221288"/>
                  <a:gd name="connsiteY9" fmla="*/ 1055548 h 1067309"/>
                  <a:gd name="connsiteX10" fmla="*/ 989557 w 1221288"/>
                  <a:gd name="connsiteY10" fmla="*/ 930288 h 1067309"/>
                  <a:gd name="connsiteX11" fmla="*/ 1089765 w 1221288"/>
                  <a:gd name="connsiteY11" fmla="*/ 660979 h 1067309"/>
                  <a:gd name="connsiteX12" fmla="*/ 1152395 w 1221288"/>
                  <a:gd name="connsiteY12" fmla="*/ 407326 h 1067309"/>
                  <a:gd name="connsiteX13" fmla="*/ 1221288 w 1221288"/>
                  <a:gd name="connsiteY13" fmla="*/ 188121 h 1067309"/>
                  <a:gd name="connsiteX0" fmla="*/ 0 w 1221288"/>
                  <a:gd name="connsiteY0" fmla="*/ 116095 h 1067309"/>
                  <a:gd name="connsiteX1" fmla="*/ 81420 w 1221288"/>
                  <a:gd name="connsiteY1" fmla="*/ 31546 h 1067309"/>
                  <a:gd name="connsiteX2" fmla="*/ 184759 w 1221288"/>
                  <a:gd name="connsiteY2" fmla="*/ 231 h 1067309"/>
                  <a:gd name="connsiteX3" fmla="*/ 263047 w 1221288"/>
                  <a:gd name="connsiteY3" fmla="*/ 22151 h 1067309"/>
                  <a:gd name="connsiteX4" fmla="*/ 338203 w 1221288"/>
                  <a:gd name="connsiteY4" fmla="*/ 103570 h 1067309"/>
                  <a:gd name="connsiteX5" fmla="*/ 391439 w 1221288"/>
                  <a:gd name="connsiteY5" fmla="*/ 300855 h 1067309"/>
                  <a:gd name="connsiteX6" fmla="*/ 497910 w 1221288"/>
                  <a:gd name="connsiteY6" fmla="*/ 795633 h 1067309"/>
                  <a:gd name="connsiteX7" fmla="*/ 604381 w 1221288"/>
                  <a:gd name="connsiteY7" fmla="*/ 970998 h 1067309"/>
                  <a:gd name="connsiteX8" fmla="*/ 717116 w 1221288"/>
                  <a:gd name="connsiteY8" fmla="*/ 1052417 h 1067309"/>
                  <a:gd name="connsiteX9" fmla="*/ 867428 w 1221288"/>
                  <a:gd name="connsiteY9" fmla="*/ 1055548 h 1067309"/>
                  <a:gd name="connsiteX10" fmla="*/ 989557 w 1221288"/>
                  <a:gd name="connsiteY10" fmla="*/ 930288 h 1067309"/>
                  <a:gd name="connsiteX11" fmla="*/ 1089765 w 1221288"/>
                  <a:gd name="connsiteY11" fmla="*/ 660979 h 1067309"/>
                  <a:gd name="connsiteX12" fmla="*/ 1152395 w 1221288"/>
                  <a:gd name="connsiteY12" fmla="*/ 407326 h 1067309"/>
                  <a:gd name="connsiteX13" fmla="*/ 1221288 w 1221288"/>
                  <a:gd name="connsiteY13" fmla="*/ 188121 h 1067309"/>
                  <a:gd name="connsiteX0" fmla="*/ 0 w 1221288"/>
                  <a:gd name="connsiteY0" fmla="*/ 116095 h 1067309"/>
                  <a:gd name="connsiteX1" fmla="*/ 81420 w 1221288"/>
                  <a:gd name="connsiteY1" fmla="*/ 31546 h 1067309"/>
                  <a:gd name="connsiteX2" fmla="*/ 184759 w 1221288"/>
                  <a:gd name="connsiteY2" fmla="*/ 231 h 1067309"/>
                  <a:gd name="connsiteX3" fmla="*/ 263047 w 1221288"/>
                  <a:gd name="connsiteY3" fmla="*/ 22151 h 1067309"/>
                  <a:gd name="connsiteX4" fmla="*/ 338203 w 1221288"/>
                  <a:gd name="connsiteY4" fmla="*/ 103570 h 1067309"/>
                  <a:gd name="connsiteX5" fmla="*/ 391439 w 1221288"/>
                  <a:gd name="connsiteY5" fmla="*/ 300855 h 1067309"/>
                  <a:gd name="connsiteX6" fmla="*/ 497910 w 1221288"/>
                  <a:gd name="connsiteY6" fmla="*/ 795633 h 1067309"/>
                  <a:gd name="connsiteX7" fmla="*/ 604381 w 1221288"/>
                  <a:gd name="connsiteY7" fmla="*/ 970998 h 1067309"/>
                  <a:gd name="connsiteX8" fmla="*/ 717116 w 1221288"/>
                  <a:gd name="connsiteY8" fmla="*/ 1052417 h 1067309"/>
                  <a:gd name="connsiteX9" fmla="*/ 867428 w 1221288"/>
                  <a:gd name="connsiteY9" fmla="*/ 1055548 h 1067309"/>
                  <a:gd name="connsiteX10" fmla="*/ 989557 w 1221288"/>
                  <a:gd name="connsiteY10" fmla="*/ 930288 h 1067309"/>
                  <a:gd name="connsiteX11" fmla="*/ 1089765 w 1221288"/>
                  <a:gd name="connsiteY11" fmla="*/ 660979 h 1067309"/>
                  <a:gd name="connsiteX12" fmla="*/ 1152395 w 1221288"/>
                  <a:gd name="connsiteY12" fmla="*/ 407326 h 1067309"/>
                  <a:gd name="connsiteX13" fmla="*/ 1221288 w 1221288"/>
                  <a:gd name="connsiteY13" fmla="*/ 188121 h 1067309"/>
                  <a:gd name="connsiteX0" fmla="*/ 0 w 1221288"/>
                  <a:gd name="connsiteY0" fmla="*/ 116095 h 1067309"/>
                  <a:gd name="connsiteX1" fmla="*/ 81420 w 1221288"/>
                  <a:gd name="connsiteY1" fmla="*/ 31546 h 1067309"/>
                  <a:gd name="connsiteX2" fmla="*/ 184759 w 1221288"/>
                  <a:gd name="connsiteY2" fmla="*/ 231 h 1067309"/>
                  <a:gd name="connsiteX3" fmla="*/ 263047 w 1221288"/>
                  <a:gd name="connsiteY3" fmla="*/ 22151 h 1067309"/>
                  <a:gd name="connsiteX4" fmla="*/ 338203 w 1221288"/>
                  <a:gd name="connsiteY4" fmla="*/ 103570 h 1067309"/>
                  <a:gd name="connsiteX5" fmla="*/ 391439 w 1221288"/>
                  <a:gd name="connsiteY5" fmla="*/ 300855 h 1067309"/>
                  <a:gd name="connsiteX6" fmla="*/ 497910 w 1221288"/>
                  <a:gd name="connsiteY6" fmla="*/ 795633 h 1067309"/>
                  <a:gd name="connsiteX7" fmla="*/ 604381 w 1221288"/>
                  <a:gd name="connsiteY7" fmla="*/ 970998 h 1067309"/>
                  <a:gd name="connsiteX8" fmla="*/ 717116 w 1221288"/>
                  <a:gd name="connsiteY8" fmla="*/ 1052417 h 1067309"/>
                  <a:gd name="connsiteX9" fmla="*/ 867428 w 1221288"/>
                  <a:gd name="connsiteY9" fmla="*/ 1055548 h 1067309"/>
                  <a:gd name="connsiteX10" fmla="*/ 989557 w 1221288"/>
                  <a:gd name="connsiteY10" fmla="*/ 930288 h 1067309"/>
                  <a:gd name="connsiteX11" fmla="*/ 1089765 w 1221288"/>
                  <a:gd name="connsiteY11" fmla="*/ 660979 h 1067309"/>
                  <a:gd name="connsiteX12" fmla="*/ 1152395 w 1221288"/>
                  <a:gd name="connsiteY12" fmla="*/ 407326 h 1067309"/>
                  <a:gd name="connsiteX13" fmla="*/ 1221288 w 1221288"/>
                  <a:gd name="connsiteY13" fmla="*/ 188121 h 1067309"/>
                  <a:gd name="connsiteX0" fmla="*/ 0 w 1221288"/>
                  <a:gd name="connsiteY0" fmla="*/ 125489 h 1067309"/>
                  <a:gd name="connsiteX1" fmla="*/ 81420 w 1221288"/>
                  <a:gd name="connsiteY1" fmla="*/ 31546 h 1067309"/>
                  <a:gd name="connsiteX2" fmla="*/ 184759 w 1221288"/>
                  <a:gd name="connsiteY2" fmla="*/ 231 h 1067309"/>
                  <a:gd name="connsiteX3" fmla="*/ 263047 w 1221288"/>
                  <a:gd name="connsiteY3" fmla="*/ 22151 h 1067309"/>
                  <a:gd name="connsiteX4" fmla="*/ 338203 w 1221288"/>
                  <a:gd name="connsiteY4" fmla="*/ 103570 h 1067309"/>
                  <a:gd name="connsiteX5" fmla="*/ 391439 w 1221288"/>
                  <a:gd name="connsiteY5" fmla="*/ 300855 h 1067309"/>
                  <a:gd name="connsiteX6" fmla="*/ 497910 w 1221288"/>
                  <a:gd name="connsiteY6" fmla="*/ 795633 h 1067309"/>
                  <a:gd name="connsiteX7" fmla="*/ 604381 w 1221288"/>
                  <a:gd name="connsiteY7" fmla="*/ 970998 h 1067309"/>
                  <a:gd name="connsiteX8" fmla="*/ 717116 w 1221288"/>
                  <a:gd name="connsiteY8" fmla="*/ 1052417 h 1067309"/>
                  <a:gd name="connsiteX9" fmla="*/ 867428 w 1221288"/>
                  <a:gd name="connsiteY9" fmla="*/ 1055548 h 1067309"/>
                  <a:gd name="connsiteX10" fmla="*/ 989557 w 1221288"/>
                  <a:gd name="connsiteY10" fmla="*/ 930288 h 1067309"/>
                  <a:gd name="connsiteX11" fmla="*/ 1089765 w 1221288"/>
                  <a:gd name="connsiteY11" fmla="*/ 660979 h 1067309"/>
                  <a:gd name="connsiteX12" fmla="*/ 1152395 w 1221288"/>
                  <a:gd name="connsiteY12" fmla="*/ 407326 h 1067309"/>
                  <a:gd name="connsiteX13" fmla="*/ 1221288 w 1221288"/>
                  <a:gd name="connsiteY13" fmla="*/ 188121 h 1067309"/>
                  <a:gd name="connsiteX0" fmla="*/ 0 w 1249471"/>
                  <a:gd name="connsiteY0" fmla="*/ 125489 h 1067309"/>
                  <a:gd name="connsiteX1" fmla="*/ 81420 w 1249471"/>
                  <a:gd name="connsiteY1" fmla="*/ 31546 h 1067309"/>
                  <a:gd name="connsiteX2" fmla="*/ 184759 w 1249471"/>
                  <a:gd name="connsiteY2" fmla="*/ 231 h 1067309"/>
                  <a:gd name="connsiteX3" fmla="*/ 263047 w 1249471"/>
                  <a:gd name="connsiteY3" fmla="*/ 22151 h 1067309"/>
                  <a:gd name="connsiteX4" fmla="*/ 338203 w 1249471"/>
                  <a:gd name="connsiteY4" fmla="*/ 103570 h 1067309"/>
                  <a:gd name="connsiteX5" fmla="*/ 391439 w 1249471"/>
                  <a:gd name="connsiteY5" fmla="*/ 300855 h 1067309"/>
                  <a:gd name="connsiteX6" fmla="*/ 497910 w 1249471"/>
                  <a:gd name="connsiteY6" fmla="*/ 795633 h 1067309"/>
                  <a:gd name="connsiteX7" fmla="*/ 604381 w 1249471"/>
                  <a:gd name="connsiteY7" fmla="*/ 970998 h 1067309"/>
                  <a:gd name="connsiteX8" fmla="*/ 717116 w 1249471"/>
                  <a:gd name="connsiteY8" fmla="*/ 1052417 h 1067309"/>
                  <a:gd name="connsiteX9" fmla="*/ 867428 w 1249471"/>
                  <a:gd name="connsiteY9" fmla="*/ 1055548 h 1067309"/>
                  <a:gd name="connsiteX10" fmla="*/ 989557 w 1249471"/>
                  <a:gd name="connsiteY10" fmla="*/ 930288 h 1067309"/>
                  <a:gd name="connsiteX11" fmla="*/ 1089765 w 1249471"/>
                  <a:gd name="connsiteY11" fmla="*/ 660979 h 1067309"/>
                  <a:gd name="connsiteX12" fmla="*/ 1152395 w 1249471"/>
                  <a:gd name="connsiteY12" fmla="*/ 407326 h 1067309"/>
                  <a:gd name="connsiteX13" fmla="*/ 1249471 w 1249471"/>
                  <a:gd name="connsiteY13" fmla="*/ 166200 h 1067309"/>
                  <a:gd name="connsiteX0" fmla="*/ 0 w 1249471"/>
                  <a:gd name="connsiteY0" fmla="*/ 125489 h 1067309"/>
                  <a:gd name="connsiteX1" fmla="*/ 81420 w 1249471"/>
                  <a:gd name="connsiteY1" fmla="*/ 31546 h 1067309"/>
                  <a:gd name="connsiteX2" fmla="*/ 184759 w 1249471"/>
                  <a:gd name="connsiteY2" fmla="*/ 231 h 1067309"/>
                  <a:gd name="connsiteX3" fmla="*/ 263047 w 1249471"/>
                  <a:gd name="connsiteY3" fmla="*/ 22151 h 1067309"/>
                  <a:gd name="connsiteX4" fmla="*/ 338203 w 1249471"/>
                  <a:gd name="connsiteY4" fmla="*/ 103570 h 1067309"/>
                  <a:gd name="connsiteX5" fmla="*/ 391439 w 1249471"/>
                  <a:gd name="connsiteY5" fmla="*/ 300855 h 1067309"/>
                  <a:gd name="connsiteX6" fmla="*/ 497910 w 1249471"/>
                  <a:gd name="connsiteY6" fmla="*/ 795633 h 1067309"/>
                  <a:gd name="connsiteX7" fmla="*/ 604381 w 1249471"/>
                  <a:gd name="connsiteY7" fmla="*/ 970998 h 1067309"/>
                  <a:gd name="connsiteX8" fmla="*/ 717116 w 1249471"/>
                  <a:gd name="connsiteY8" fmla="*/ 1052417 h 1067309"/>
                  <a:gd name="connsiteX9" fmla="*/ 867428 w 1249471"/>
                  <a:gd name="connsiteY9" fmla="*/ 1055548 h 1067309"/>
                  <a:gd name="connsiteX10" fmla="*/ 989557 w 1249471"/>
                  <a:gd name="connsiteY10" fmla="*/ 930288 h 1067309"/>
                  <a:gd name="connsiteX11" fmla="*/ 1089765 w 1249471"/>
                  <a:gd name="connsiteY11" fmla="*/ 660979 h 1067309"/>
                  <a:gd name="connsiteX12" fmla="*/ 1152395 w 1249471"/>
                  <a:gd name="connsiteY12" fmla="*/ 407326 h 1067309"/>
                  <a:gd name="connsiteX13" fmla="*/ 1249471 w 1249471"/>
                  <a:gd name="connsiteY13" fmla="*/ 166200 h 1067309"/>
                  <a:gd name="connsiteX0" fmla="*/ 0 w 1243208"/>
                  <a:gd name="connsiteY0" fmla="*/ 125489 h 1067309"/>
                  <a:gd name="connsiteX1" fmla="*/ 81420 w 1243208"/>
                  <a:gd name="connsiteY1" fmla="*/ 31546 h 1067309"/>
                  <a:gd name="connsiteX2" fmla="*/ 184759 w 1243208"/>
                  <a:gd name="connsiteY2" fmla="*/ 231 h 1067309"/>
                  <a:gd name="connsiteX3" fmla="*/ 263047 w 1243208"/>
                  <a:gd name="connsiteY3" fmla="*/ 22151 h 1067309"/>
                  <a:gd name="connsiteX4" fmla="*/ 338203 w 1243208"/>
                  <a:gd name="connsiteY4" fmla="*/ 103570 h 1067309"/>
                  <a:gd name="connsiteX5" fmla="*/ 391439 w 1243208"/>
                  <a:gd name="connsiteY5" fmla="*/ 300855 h 1067309"/>
                  <a:gd name="connsiteX6" fmla="*/ 497910 w 1243208"/>
                  <a:gd name="connsiteY6" fmla="*/ 795633 h 1067309"/>
                  <a:gd name="connsiteX7" fmla="*/ 604381 w 1243208"/>
                  <a:gd name="connsiteY7" fmla="*/ 970998 h 1067309"/>
                  <a:gd name="connsiteX8" fmla="*/ 717116 w 1243208"/>
                  <a:gd name="connsiteY8" fmla="*/ 1052417 h 1067309"/>
                  <a:gd name="connsiteX9" fmla="*/ 867428 w 1243208"/>
                  <a:gd name="connsiteY9" fmla="*/ 1055548 h 1067309"/>
                  <a:gd name="connsiteX10" fmla="*/ 989557 w 1243208"/>
                  <a:gd name="connsiteY10" fmla="*/ 930288 h 1067309"/>
                  <a:gd name="connsiteX11" fmla="*/ 1089765 w 1243208"/>
                  <a:gd name="connsiteY11" fmla="*/ 660979 h 1067309"/>
                  <a:gd name="connsiteX12" fmla="*/ 1152395 w 1243208"/>
                  <a:gd name="connsiteY12" fmla="*/ 407326 h 1067309"/>
                  <a:gd name="connsiteX13" fmla="*/ 1243208 w 1243208"/>
                  <a:gd name="connsiteY13" fmla="*/ 153674 h 1067309"/>
                  <a:gd name="connsiteX0" fmla="*/ 0 w 1252603"/>
                  <a:gd name="connsiteY0" fmla="*/ 125489 h 1067309"/>
                  <a:gd name="connsiteX1" fmla="*/ 81420 w 1252603"/>
                  <a:gd name="connsiteY1" fmla="*/ 31546 h 1067309"/>
                  <a:gd name="connsiteX2" fmla="*/ 184759 w 1252603"/>
                  <a:gd name="connsiteY2" fmla="*/ 231 h 1067309"/>
                  <a:gd name="connsiteX3" fmla="*/ 263047 w 1252603"/>
                  <a:gd name="connsiteY3" fmla="*/ 22151 h 1067309"/>
                  <a:gd name="connsiteX4" fmla="*/ 338203 w 1252603"/>
                  <a:gd name="connsiteY4" fmla="*/ 103570 h 1067309"/>
                  <a:gd name="connsiteX5" fmla="*/ 391439 w 1252603"/>
                  <a:gd name="connsiteY5" fmla="*/ 300855 h 1067309"/>
                  <a:gd name="connsiteX6" fmla="*/ 497910 w 1252603"/>
                  <a:gd name="connsiteY6" fmla="*/ 795633 h 1067309"/>
                  <a:gd name="connsiteX7" fmla="*/ 604381 w 1252603"/>
                  <a:gd name="connsiteY7" fmla="*/ 970998 h 1067309"/>
                  <a:gd name="connsiteX8" fmla="*/ 717116 w 1252603"/>
                  <a:gd name="connsiteY8" fmla="*/ 1052417 h 1067309"/>
                  <a:gd name="connsiteX9" fmla="*/ 867428 w 1252603"/>
                  <a:gd name="connsiteY9" fmla="*/ 1055548 h 1067309"/>
                  <a:gd name="connsiteX10" fmla="*/ 989557 w 1252603"/>
                  <a:gd name="connsiteY10" fmla="*/ 930288 h 1067309"/>
                  <a:gd name="connsiteX11" fmla="*/ 1089765 w 1252603"/>
                  <a:gd name="connsiteY11" fmla="*/ 660979 h 1067309"/>
                  <a:gd name="connsiteX12" fmla="*/ 1152395 w 1252603"/>
                  <a:gd name="connsiteY12" fmla="*/ 407326 h 1067309"/>
                  <a:gd name="connsiteX13" fmla="*/ 1252603 w 1252603"/>
                  <a:gd name="connsiteY13" fmla="*/ 156806 h 106730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252603" h="1067309">
                    <a:moveTo>
                      <a:pt x="0" y="125489"/>
                    </a:moveTo>
                    <a:cubicBezTo>
                      <a:pt x="36795" y="84518"/>
                      <a:pt x="50627" y="52422"/>
                      <a:pt x="81420" y="31546"/>
                    </a:cubicBezTo>
                    <a:cubicBezTo>
                      <a:pt x="112213" y="10670"/>
                      <a:pt x="154488" y="1797"/>
                      <a:pt x="184759" y="231"/>
                    </a:cubicBezTo>
                    <a:cubicBezTo>
                      <a:pt x="215030" y="-1335"/>
                      <a:pt x="237473" y="4928"/>
                      <a:pt x="263047" y="22151"/>
                    </a:cubicBezTo>
                    <a:cubicBezTo>
                      <a:pt x="288621" y="39374"/>
                      <a:pt x="316804" y="57119"/>
                      <a:pt x="338203" y="103570"/>
                    </a:cubicBezTo>
                    <a:cubicBezTo>
                      <a:pt x="359602" y="150021"/>
                      <a:pt x="364821" y="185511"/>
                      <a:pt x="391439" y="300855"/>
                    </a:cubicBezTo>
                    <a:cubicBezTo>
                      <a:pt x="418057" y="416199"/>
                      <a:pt x="462420" y="683942"/>
                      <a:pt x="497910" y="795633"/>
                    </a:cubicBezTo>
                    <a:cubicBezTo>
                      <a:pt x="533400" y="907324"/>
                      <a:pt x="567847" y="928201"/>
                      <a:pt x="604381" y="970998"/>
                    </a:cubicBezTo>
                    <a:cubicBezTo>
                      <a:pt x="640915" y="1013795"/>
                      <a:pt x="673275" y="1038325"/>
                      <a:pt x="717116" y="1052417"/>
                    </a:cubicBezTo>
                    <a:cubicBezTo>
                      <a:pt x="760957" y="1066509"/>
                      <a:pt x="822021" y="1075903"/>
                      <a:pt x="867428" y="1055548"/>
                    </a:cubicBezTo>
                    <a:cubicBezTo>
                      <a:pt x="912835" y="1035193"/>
                      <a:pt x="952501" y="996050"/>
                      <a:pt x="989557" y="930288"/>
                    </a:cubicBezTo>
                    <a:cubicBezTo>
                      <a:pt x="1026613" y="864527"/>
                      <a:pt x="1062625" y="748139"/>
                      <a:pt x="1089765" y="660979"/>
                    </a:cubicBezTo>
                    <a:cubicBezTo>
                      <a:pt x="1116905" y="573819"/>
                      <a:pt x="1125255" y="491355"/>
                      <a:pt x="1152395" y="407326"/>
                    </a:cubicBezTo>
                    <a:cubicBezTo>
                      <a:pt x="1179535" y="323297"/>
                      <a:pt x="1204064" y="211607"/>
                      <a:pt x="1252603" y="156806"/>
                    </a:cubicBezTo>
                  </a:path>
                </a:pathLst>
              </a:custGeom>
              <a:noFill/>
              <a:ln w="152400" cap="rnd">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 name="Freeform 46"/>
              <p:cNvSpPr/>
              <p:nvPr/>
            </p:nvSpPr>
            <p:spPr>
              <a:xfrm>
                <a:off x="930058" y="1064566"/>
                <a:ext cx="2401863" cy="1088051"/>
              </a:xfrm>
              <a:custGeom>
                <a:avLst/>
                <a:gdLst>
                  <a:gd name="connsiteX0" fmla="*/ 0 w 2091846"/>
                  <a:gd name="connsiteY0" fmla="*/ 1076333 h 1084914"/>
                  <a:gd name="connsiteX1" fmla="*/ 284967 w 2091846"/>
                  <a:gd name="connsiteY1" fmla="*/ 1082596 h 1084914"/>
                  <a:gd name="connsiteX2" fmla="*/ 488515 w 2091846"/>
                  <a:gd name="connsiteY2" fmla="*/ 1041886 h 1084914"/>
                  <a:gd name="connsiteX3" fmla="*/ 638827 w 2091846"/>
                  <a:gd name="connsiteY3" fmla="*/ 932283 h 1084914"/>
                  <a:gd name="connsiteX4" fmla="*/ 720246 w 2091846"/>
                  <a:gd name="connsiteY4" fmla="*/ 672368 h 1084914"/>
                  <a:gd name="connsiteX5" fmla="*/ 829849 w 2091846"/>
                  <a:gd name="connsiteY5" fmla="*/ 221431 h 1084914"/>
                  <a:gd name="connsiteX6" fmla="*/ 914400 w 2091846"/>
                  <a:gd name="connsiteY6" fmla="*/ 67987 h 1084914"/>
                  <a:gd name="connsiteX7" fmla="*/ 992687 w 2091846"/>
                  <a:gd name="connsiteY7" fmla="*/ 14752 h 1084914"/>
                  <a:gd name="connsiteX8" fmla="*/ 1077238 w 2091846"/>
                  <a:gd name="connsiteY8" fmla="*/ 2226 h 1084914"/>
                  <a:gd name="connsiteX9" fmla="*/ 1183709 w 2091846"/>
                  <a:gd name="connsiteY9" fmla="*/ 52330 h 1084914"/>
                  <a:gd name="connsiteX10" fmla="*/ 1302706 w 2091846"/>
                  <a:gd name="connsiteY10" fmla="*/ 296587 h 1084914"/>
                  <a:gd name="connsiteX11" fmla="*/ 1484334 w 2091846"/>
                  <a:gd name="connsiteY11" fmla="*/ 838338 h 1084914"/>
                  <a:gd name="connsiteX12" fmla="*/ 1615857 w 2091846"/>
                  <a:gd name="connsiteY12" fmla="*/ 998045 h 1084914"/>
                  <a:gd name="connsiteX13" fmla="*/ 1750512 w 2091846"/>
                  <a:gd name="connsiteY13" fmla="*/ 1038755 h 1084914"/>
                  <a:gd name="connsiteX14" fmla="*/ 1860115 w 2091846"/>
                  <a:gd name="connsiteY14" fmla="*/ 998045 h 1084914"/>
                  <a:gd name="connsiteX15" fmla="*/ 1913350 w 2091846"/>
                  <a:gd name="connsiteY15" fmla="*/ 891574 h 1084914"/>
                  <a:gd name="connsiteX16" fmla="*/ 1985375 w 2091846"/>
                  <a:gd name="connsiteY16" fmla="*/ 822681 h 1084914"/>
                  <a:gd name="connsiteX17" fmla="*/ 2091846 w 2091846"/>
                  <a:gd name="connsiteY17" fmla="*/ 797629 h 1084914"/>
                  <a:gd name="connsiteX0" fmla="*/ 0 w 2123162"/>
                  <a:gd name="connsiteY0" fmla="*/ 1085728 h 1089324"/>
                  <a:gd name="connsiteX1" fmla="*/ 316283 w 2123162"/>
                  <a:gd name="connsiteY1" fmla="*/ 1082596 h 1089324"/>
                  <a:gd name="connsiteX2" fmla="*/ 519831 w 2123162"/>
                  <a:gd name="connsiteY2" fmla="*/ 1041886 h 1089324"/>
                  <a:gd name="connsiteX3" fmla="*/ 670143 w 2123162"/>
                  <a:gd name="connsiteY3" fmla="*/ 932283 h 1089324"/>
                  <a:gd name="connsiteX4" fmla="*/ 751562 w 2123162"/>
                  <a:gd name="connsiteY4" fmla="*/ 672368 h 1089324"/>
                  <a:gd name="connsiteX5" fmla="*/ 861165 w 2123162"/>
                  <a:gd name="connsiteY5" fmla="*/ 221431 h 1089324"/>
                  <a:gd name="connsiteX6" fmla="*/ 945716 w 2123162"/>
                  <a:gd name="connsiteY6" fmla="*/ 67987 h 1089324"/>
                  <a:gd name="connsiteX7" fmla="*/ 1024003 w 2123162"/>
                  <a:gd name="connsiteY7" fmla="*/ 14752 h 1089324"/>
                  <a:gd name="connsiteX8" fmla="*/ 1108554 w 2123162"/>
                  <a:gd name="connsiteY8" fmla="*/ 2226 h 1089324"/>
                  <a:gd name="connsiteX9" fmla="*/ 1215025 w 2123162"/>
                  <a:gd name="connsiteY9" fmla="*/ 52330 h 1089324"/>
                  <a:gd name="connsiteX10" fmla="*/ 1334022 w 2123162"/>
                  <a:gd name="connsiteY10" fmla="*/ 296587 h 1089324"/>
                  <a:gd name="connsiteX11" fmla="*/ 1515650 w 2123162"/>
                  <a:gd name="connsiteY11" fmla="*/ 838338 h 1089324"/>
                  <a:gd name="connsiteX12" fmla="*/ 1647173 w 2123162"/>
                  <a:gd name="connsiteY12" fmla="*/ 998045 h 1089324"/>
                  <a:gd name="connsiteX13" fmla="*/ 1781828 w 2123162"/>
                  <a:gd name="connsiteY13" fmla="*/ 1038755 h 1089324"/>
                  <a:gd name="connsiteX14" fmla="*/ 1891431 w 2123162"/>
                  <a:gd name="connsiteY14" fmla="*/ 998045 h 1089324"/>
                  <a:gd name="connsiteX15" fmla="*/ 1944666 w 2123162"/>
                  <a:gd name="connsiteY15" fmla="*/ 891574 h 1089324"/>
                  <a:gd name="connsiteX16" fmla="*/ 2016691 w 2123162"/>
                  <a:gd name="connsiteY16" fmla="*/ 822681 h 1089324"/>
                  <a:gd name="connsiteX17" fmla="*/ 2123162 w 2123162"/>
                  <a:gd name="connsiteY17" fmla="*/ 797629 h 1089324"/>
                  <a:gd name="connsiteX0" fmla="*/ 0 w 2116898"/>
                  <a:gd name="connsiteY0" fmla="*/ 1076333 h 1084914"/>
                  <a:gd name="connsiteX1" fmla="*/ 310019 w 2116898"/>
                  <a:gd name="connsiteY1" fmla="*/ 1082596 h 1084914"/>
                  <a:gd name="connsiteX2" fmla="*/ 513567 w 2116898"/>
                  <a:gd name="connsiteY2" fmla="*/ 1041886 h 1084914"/>
                  <a:gd name="connsiteX3" fmla="*/ 663879 w 2116898"/>
                  <a:gd name="connsiteY3" fmla="*/ 932283 h 1084914"/>
                  <a:gd name="connsiteX4" fmla="*/ 745298 w 2116898"/>
                  <a:gd name="connsiteY4" fmla="*/ 672368 h 1084914"/>
                  <a:gd name="connsiteX5" fmla="*/ 854901 w 2116898"/>
                  <a:gd name="connsiteY5" fmla="*/ 221431 h 1084914"/>
                  <a:gd name="connsiteX6" fmla="*/ 939452 w 2116898"/>
                  <a:gd name="connsiteY6" fmla="*/ 67987 h 1084914"/>
                  <a:gd name="connsiteX7" fmla="*/ 1017739 w 2116898"/>
                  <a:gd name="connsiteY7" fmla="*/ 14752 h 1084914"/>
                  <a:gd name="connsiteX8" fmla="*/ 1102290 w 2116898"/>
                  <a:gd name="connsiteY8" fmla="*/ 2226 h 1084914"/>
                  <a:gd name="connsiteX9" fmla="*/ 1208761 w 2116898"/>
                  <a:gd name="connsiteY9" fmla="*/ 52330 h 1084914"/>
                  <a:gd name="connsiteX10" fmla="*/ 1327758 w 2116898"/>
                  <a:gd name="connsiteY10" fmla="*/ 296587 h 1084914"/>
                  <a:gd name="connsiteX11" fmla="*/ 1509386 w 2116898"/>
                  <a:gd name="connsiteY11" fmla="*/ 838338 h 1084914"/>
                  <a:gd name="connsiteX12" fmla="*/ 1640909 w 2116898"/>
                  <a:gd name="connsiteY12" fmla="*/ 998045 h 1084914"/>
                  <a:gd name="connsiteX13" fmla="*/ 1775564 w 2116898"/>
                  <a:gd name="connsiteY13" fmla="*/ 1038755 h 1084914"/>
                  <a:gd name="connsiteX14" fmla="*/ 1885167 w 2116898"/>
                  <a:gd name="connsiteY14" fmla="*/ 998045 h 1084914"/>
                  <a:gd name="connsiteX15" fmla="*/ 1938402 w 2116898"/>
                  <a:gd name="connsiteY15" fmla="*/ 891574 h 1084914"/>
                  <a:gd name="connsiteX16" fmla="*/ 2010427 w 2116898"/>
                  <a:gd name="connsiteY16" fmla="*/ 822681 h 1084914"/>
                  <a:gd name="connsiteX17" fmla="*/ 2116898 w 2116898"/>
                  <a:gd name="connsiteY17" fmla="*/ 797629 h 1084914"/>
                  <a:gd name="connsiteX0" fmla="*/ 0 w 2116898"/>
                  <a:gd name="connsiteY0" fmla="*/ 1076333 h 1080737"/>
                  <a:gd name="connsiteX1" fmla="*/ 300624 w 2116898"/>
                  <a:gd name="connsiteY1" fmla="*/ 1076333 h 1080737"/>
                  <a:gd name="connsiteX2" fmla="*/ 513567 w 2116898"/>
                  <a:gd name="connsiteY2" fmla="*/ 1041886 h 1080737"/>
                  <a:gd name="connsiteX3" fmla="*/ 663879 w 2116898"/>
                  <a:gd name="connsiteY3" fmla="*/ 932283 h 1080737"/>
                  <a:gd name="connsiteX4" fmla="*/ 745298 w 2116898"/>
                  <a:gd name="connsiteY4" fmla="*/ 672368 h 1080737"/>
                  <a:gd name="connsiteX5" fmla="*/ 854901 w 2116898"/>
                  <a:gd name="connsiteY5" fmla="*/ 221431 h 1080737"/>
                  <a:gd name="connsiteX6" fmla="*/ 939452 w 2116898"/>
                  <a:gd name="connsiteY6" fmla="*/ 67987 h 1080737"/>
                  <a:gd name="connsiteX7" fmla="*/ 1017739 w 2116898"/>
                  <a:gd name="connsiteY7" fmla="*/ 14752 h 1080737"/>
                  <a:gd name="connsiteX8" fmla="*/ 1102290 w 2116898"/>
                  <a:gd name="connsiteY8" fmla="*/ 2226 h 1080737"/>
                  <a:gd name="connsiteX9" fmla="*/ 1208761 w 2116898"/>
                  <a:gd name="connsiteY9" fmla="*/ 52330 h 1080737"/>
                  <a:gd name="connsiteX10" fmla="*/ 1327758 w 2116898"/>
                  <a:gd name="connsiteY10" fmla="*/ 296587 h 1080737"/>
                  <a:gd name="connsiteX11" fmla="*/ 1509386 w 2116898"/>
                  <a:gd name="connsiteY11" fmla="*/ 838338 h 1080737"/>
                  <a:gd name="connsiteX12" fmla="*/ 1640909 w 2116898"/>
                  <a:gd name="connsiteY12" fmla="*/ 998045 h 1080737"/>
                  <a:gd name="connsiteX13" fmla="*/ 1775564 w 2116898"/>
                  <a:gd name="connsiteY13" fmla="*/ 1038755 h 1080737"/>
                  <a:gd name="connsiteX14" fmla="*/ 1885167 w 2116898"/>
                  <a:gd name="connsiteY14" fmla="*/ 998045 h 1080737"/>
                  <a:gd name="connsiteX15" fmla="*/ 1938402 w 2116898"/>
                  <a:gd name="connsiteY15" fmla="*/ 891574 h 1080737"/>
                  <a:gd name="connsiteX16" fmla="*/ 2010427 w 2116898"/>
                  <a:gd name="connsiteY16" fmla="*/ 822681 h 1080737"/>
                  <a:gd name="connsiteX17" fmla="*/ 2116898 w 2116898"/>
                  <a:gd name="connsiteY17" fmla="*/ 797629 h 1080737"/>
                  <a:gd name="connsiteX0" fmla="*/ 0 w 2116898"/>
                  <a:gd name="connsiteY0" fmla="*/ 1076333 h 1080737"/>
                  <a:gd name="connsiteX1" fmla="*/ 300624 w 2116898"/>
                  <a:gd name="connsiteY1" fmla="*/ 1076333 h 1080737"/>
                  <a:gd name="connsiteX2" fmla="*/ 513567 w 2116898"/>
                  <a:gd name="connsiteY2" fmla="*/ 1041886 h 1080737"/>
                  <a:gd name="connsiteX3" fmla="*/ 663879 w 2116898"/>
                  <a:gd name="connsiteY3" fmla="*/ 913494 h 1080737"/>
                  <a:gd name="connsiteX4" fmla="*/ 745298 w 2116898"/>
                  <a:gd name="connsiteY4" fmla="*/ 672368 h 1080737"/>
                  <a:gd name="connsiteX5" fmla="*/ 854901 w 2116898"/>
                  <a:gd name="connsiteY5" fmla="*/ 221431 h 1080737"/>
                  <a:gd name="connsiteX6" fmla="*/ 939452 w 2116898"/>
                  <a:gd name="connsiteY6" fmla="*/ 67987 h 1080737"/>
                  <a:gd name="connsiteX7" fmla="*/ 1017739 w 2116898"/>
                  <a:gd name="connsiteY7" fmla="*/ 14752 h 1080737"/>
                  <a:gd name="connsiteX8" fmla="*/ 1102290 w 2116898"/>
                  <a:gd name="connsiteY8" fmla="*/ 2226 h 1080737"/>
                  <a:gd name="connsiteX9" fmla="*/ 1208761 w 2116898"/>
                  <a:gd name="connsiteY9" fmla="*/ 52330 h 1080737"/>
                  <a:gd name="connsiteX10" fmla="*/ 1327758 w 2116898"/>
                  <a:gd name="connsiteY10" fmla="*/ 296587 h 1080737"/>
                  <a:gd name="connsiteX11" fmla="*/ 1509386 w 2116898"/>
                  <a:gd name="connsiteY11" fmla="*/ 838338 h 1080737"/>
                  <a:gd name="connsiteX12" fmla="*/ 1640909 w 2116898"/>
                  <a:gd name="connsiteY12" fmla="*/ 998045 h 1080737"/>
                  <a:gd name="connsiteX13" fmla="*/ 1775564 w 2116898"/>
                  <a:gd name="connsiteY13" fmla="*/ 1038755 h 1080737"/>
                  <a:gd name="connsiteX14" fmla="*/ 1885167 w 2116898"/>
                  <a:gd name="connsiteY14" fmla="*/ 998045 h 1080737"/>
                  <a:gd name="connsiteX15" fmla="*/ 1938402 w 2116898"/>
                  <a:gd name="connsiteY15" fmla="*/ 891574 h 1080737"/>
                  <a:gd name="connsiteX16" fmla="*/ 2010427 w 2116898"/>
                  <a:gd name="connsiteY16" fmla="*/ 822681 h 1080737"/>
                  <a:gd name="connsiteX17" fmla="*/ 2116898 w 2116898"/>
                  <a:gd name="connsiteY17" fmla="*/ 797629 h 1080737"/>
                  <a:gd name="connsiteX0" fmla="*/ 0 w 2116898"/>
                  <a:gd name="connsiteY0" fmla="*/ 1076333 h 1080737"/>
                  <a:gd name="connsiteX1" fmla="*/ 300624 w 2116898"/>
                  <a:gd name="connsiteY1" fmla="*/ 1076333 h 1080737"/>
                  <a:gd name="connsiteX2" fmla="*/ 513567 w 2116898"/>
                  <a:gd name="connsiteY2" fmla="*/ 1041886 h 1080737"/>
                  <a:gd name="connsiteX3" fmla="*/ 663879 w 2116898"/>
                  <a:gd name="connsiteY3" fmla="*/ 913494 h 1080737"/>
                  <a:gd name="connsiteX4" fmla="*/ 742167 w 2116898"/>
                  <a:gd name="connsiteY4" fmla="*/ 647316 h 1080737"/>
                  <a:gd name="connsiteX5" fmla="*/ 854901 w 2116898"/>
                  <a:gd name="connsiteY5" fmla="*/ 221431 h 1080737"/>
                  <a:gd name="connsiteX6" fmla="*/ 939452 w 2116898"/>
                  <a:gd name="connsiteY6" fmla="*/ 67987 h 1080737"/>
                  <a:gd name="connsiteX7" fmla="*/ 1017739 w 2116898"/>
                  <a:gd name="connsiteY7" fmla="*/ 14752 h 1080737"/>
                  <a:gd name="connsiteX8" fmla="*/ 1102290 w 2116898"/>
                  <a:gd name="connsiteY8" fmla="*/ 2226 h 1080737"/>
                  <a:gd name="connsiteX9" fmla="*/ 1208761 w 2116898"/>
                  <a:gd name="connsiteY9" fmla="*/ 52330 h 1080737"/>
                  <a:gd name="connsiteX10" fmla="*/ 1327758 w 2116898"/>
                  <a:gd name="connsiteY10" fmla="*/ 296587 h 1080737"/>
                  <a:gd name="connsiteX11" fmla="*/ 1509386 w 2116898"/>
                  <a:gd name="connsiteY11" fmla="*/ 838338 h 1080737"/>
                  <a:gd name="connsiteX12" fmla="*/ 1640909 w 2116898"/>
                  <a:gd name="connsiteY12" fmla="*/ 998045 h 1080737"/>
                  <a:gd name="connsiteX13" fmla="*/ 1775564 w 2116898"/>
                  <a:gd name="connsiteY13" fmla="*/ 1038755 h 1080737"/>
                  <a:gd name="connsiteX14" fmla="*/ 1885167 w 2116898"/>
                  <a:gd name="connsiteY14" fmla="*/ 998045 h 1080737"/>
                  <a:gd name="connsiteX15" fmla="*/ 1938402 w 2116898"/>
                  <a:gd name="connsiteY15" fmla="*/ 891574 h 1080737"/>
                  <a:gd name="connsiteX16" fmla="*/ 2010427 w 2116898"/>
                  <a:gd name="connsiteY16" fmla="*/ 822681 h 1080737"/>
                  <a:gd name="connsiteX17" fmla="*/ 2116898 w 2116898"/>
                  <a:gd name="connsiteY17" fmla="*/ 797629 h 1080737"/>
                  <a:gd name="connsiteX0" fmla="*/ 0 w 2116898"/>
                  <a:gd name="connsiteY0" fmla="*/ 1076333 h 1080737"/>
                  <a:gd name="connsiteX1" fmla="*/ 300624 w 2116898"/>
                  <a:gd name="connsiteY1" fmla="*/ 1076333 h 1080737"/>
                  <a:gd name="connsiteX2" fmla="*/ 513567 w 2116898"/>
                  <a:gd name="connsiteY2" fmla="*/ 1041886 h 1080737"/>
                  <a:gd name="connsiteX3" fmla="*/ 663879 w 2116898"/>
                  <a:gd name="connsiteY3" fmla="*/ 913494 h 1080737"/>
                  <a:gd name="connsiteX4" fmla="*/ 742167 w 2116898"/>
                  <a:gd name="connsiteY4" fmla="*/ 647316 h 1080737"/>
                  <a:gd name="connsiteX5" fmla="*/ 829849 w 2116898"/>
                  <a:gd name="connsiteY5" fmla="*/ 262141 h 1080737"/>
                  <a:gd name="connsiteX6" fmla="*/ 939452 w 2116898"/>
                  <a:gd name="connsiteY6" fmla="*/ 67987 h 1080737"/>
                  <a:gd name="connsiteX7" fmla="*/ 1017739 w 2116898"/>
                  <a:gd name="connsiteY7" fmla="*/ 14752 h 1080737"/>
                  <a:gd name="connsiteX8" fmla="*/ 1102290 w 2116898"/>
                  <a:gd name="connsiteY8" fmla="*/ 2226 h 1080737"/>
                  <a:gd name="connsiteX9" fmla="*/ 1208761 w 2116898"/>
                  <a:gd name="connsiteY9" fmla="*/ 52330 h 1080737"/>
                  <a:gd name="connsiteX10" fmla="*/ 1327758 w 2116898"/>
                  <a:gd name="connsiteY10" fmla="*/ 296587 h 1080737"/>
                  <a:gd name="connsiteX11" fmla="*/ 1509386 w 2116898"/>
                  <a:gd name="connsiteY11" fmla="*/ 838338 h 1080737"/>
                  <a:gd name="connsiteX12" fmla="*/ 1640909 w 2116898"/>
                  <a:gd name="connsiteY12" fmla="*/ 998045 h 1080737"/>
                  <a:gd name="connsiteX13" fmla="*/ 1775564 w 2116898"/>
                  <a:gd name="connsiteY13" fmla="*/ 1038755 h 1080737"/>
                  <a:gd name="connsiteX14" fmla="*/ 1885167 w 2116898"/>
                  <a:gd name="connsiteY14" fmla="*/ 998045 h 1080737"/>
                  <a:gd name="connsiteX15" fmla="*/ 1938402 w 2116898"/>
                  <a:gd name="connsiteY15" fmla="*/ 891574 h 1080737"/>
                  <a:gd name="connsiteX16" fmla="*/ 2010427 w 2116898"/>
                  <a:gd name="connsiteY16" fmla="*/ 822681 h 1080737"/>
                  <a:gd name="connsiteX17" fmla="*/ 2116898 w 2116898"/>
                  <a:gd name="connsiteY17" fmla="*/ 797629 h 1080737"/>
                  <a:gd name="connsiteX0" fmla="*/ 0 w 2116898"/>
                  <a:gd name="connsiteY0" fmla="*/ 1076333 h 1080737"/>
                  <a:gd name="connsiteX1" fmla="*/ 300624 w 2116898"/>
                  <a:gd name="connsiteY1" fmla="*/ 1076333 h 1080737"/>
                  <a:gd name="connsiteX2" fmla="*/ 513567 w 2116898"/>
                  <a:gd name="connsiteY2" fmla="*/ 1041886 h 1080737"/>
                  <a:gd name="connsiteX3" fmla="*/ 663879 w 2116898"/>
                  <a:gd name="connsiteY3" fmla="*/ 913494 h 1080737"/>
                  <a:gd name="connsiteX4" fmla="*/ 729641 w 2116898"/>
                  <a:gd name="connsiteY4" fmla="*/ 634790 h 1080737"/>
                  <a:gd name="connsiteX5" fmla="*/ 829849 w 2116898"/>
                  <a:gd name="connsiteY5" fmla="*/ 262141 h 1080737"/>
                  <a:gd name="connsiteX6" fmla="*/ 939452 w 2116898"/>
                  <a:gd name="connsiteY6" fmla="*/ 67987 h 1080737"/>
                  <a:gd name="connsiteX7" fmla="*/ 1017739 w 2116898"/>
                  <a:gd name="connsiteY7" fmla="*/ 14752 h 1080737"/>
                  <a:gd name="connsiteX8" fmla="*/ 1102290 w 2116898"/>
                  <a:gd name="connsiteY8" fmla="*/ 2226 h 1080737"/>
                  <a:gd name="connsiteX9" fmla="*/ 1208761 w 2116898"/>
                  <a:gd name="connsiteY9" fmla="*/ 52330 h 1080737"/>
                  <a:gd name="connsiteX10" fmla="*/ 1327758 w 2116898"/>
                  <a:gd name="connsiteY10" fmla="*/ 296587 h 1080737"/>
                  <a:gd name="connsiteX11" fmla="*/ 1509386 w 2116898"/>
                  <a:gd name="connsiteY11" fmla="*/ 838338 h 1080737"/>
                  <a:gd name="connsiteX12" fmla="*/ 1640909 w 2116898"/>
                  <a:gd name="connsiteY12" fmla="*/ 998045 h 1080737"/>
                  <a:gd name="connsiteX13" fmla="*/ 1775564 w 2116898"/>
                  <a:gd name="connsiteY13" fmla="*/ 1038755 h 1080737"/>
                  <a:gd name="connsiteX14" fmla="*/ 1885167 w 2116898"/>
                  <a:gd name="connsiteY14" fmla="*/ 998045 h 1080737"/>
                  <a:gd name="connsiteX15" fmla="*/ 1938402 w 2116898"/>
                  <a:gd name="connsiteY15" fmla="*/ 891574 h 1080737"/>
                  <a:gd name="connsiteX16" fmla="*/ 2010427 w 2116898"/>
                  <a:gd name="connsiteY16" fmla="*/ 822681 h 1080737"/>
                  <a:gd name="connsiteX17" fmla="*/ 2116898 w 2116898"/>
                  <a:gd name="connsiteY17" fmla="*/ 797629 h 1080737"/>
                  <a:gd name="connsiteX0" fmla="*/ 0 w 2116898"/>
                  <a:gd name="connsiteY0" fmla="*/ 1076333 h 1080737"/>
                  <a:gd name="connsiteX1" fmla="*/ 300624 w 2116898"/>
                  <a:gd name="connsiteY1" fmla="*/ 1076333 h 1080737"/>
                  <a:gd name="connsiteX2" fmla="*/ 513567 w 2116898"/>
                  <a:gd name="connsiteY2" fmla="*/ 1041886 h 1080737"/>
                  <a:gd name="connsiteX3" fmla="*/ 663879 w 2116898"/>
                  <a:gd name="connsiteY3" fmla="*/ 913494 h 1080737"/>
                  <a:gd name="connsiteX4" fmla="*/ 739036 w 2116898"/>
                  <a:gd name="connsiteY4" fmla="*/ 634790 h 1080737"/>
                  <a:gd name="connsiteX5" fmla="*/ 829849 w 2116898"/>
                  <a:gd name="connsiteY5" fmla="*/ 262141 h 1080737"/>
                  <a:gd name="connsiteX6" fmla="*/ 939452 w 2116898"/>
                  <a:gd name="connsiteY6" fmla="*/ 67987 h 1080737"/>
                  <a:gd name="connsiteX7" fmla="*/ 1017739 w 2116898"/>
                  <a:gd name="connsiteY7" fmla="*/ 14752 h 1080737"/>
                  <a:gd name="connsiteX8" fmla="*/ 1102290 w 2116898"/>
                  <a:gd name="connsiteY8" fmla="*/ 2226 h 1080737"/>
                  <a:gd name="connsiteX9" fmla="*/ 1208761 w 2116898"/>
                  <a:gd name="connsiteY9" fmla="*/ 52330 h 1080737"/>
                  <a:gd name="connsiteX10" fmla="*/ 1327758 w 2116898"/>
                  <a:gd name="connsiteY10" fmla="*/ 296587 h 1080737"/>
                  <a:gd name="connsiteX11" fmla="*/ 1509386 w 2116898"/>
                  <a:gd name="connsiteY11" fmla="*/ 838338 h 1080737"/>
                  <a:gd name="connsiteX12" fmla="*/ 1640909 w 2116898"/>
                  <a:gd name="connsiteY12" fmla="*/ 998045 h 1080737"/>
                  <a:gd name="connsiteX13" fmla="*/ 1775564 w 2116898"/>
                  <a:gd name="connsiteY13" fmla="*/ 1038755 h 1080737"/>
                  <a:gd name="connsiteX14" fmla="*/ 1885167 w 2116898"/>
                  <a:gd name="connsiteY14" fmla="*/ 998045 h 1080737"/>
                  <a:gd name="connsiteX15" fmla="*/ 1938402 w 2116898"/>
                  <a:gd name="connsiteY15" fmla="*/ 891574 h 1080737"/>
                  <a:gd name="connsiteX16" fmla="*/ 2010427 w 2116898"/>
                  <a:gd name="connsiteY16" fmla="*/ 822681 h 1080737"/>
                  <a:gd name="connsiteX17" fmla="*/ 2116898 w 2116898"/>
                  <a:gd name="connsiteY17" fmla="*/ 797629 h 1080737"/>
                  <a:gd name="connsiteX0" fmla="*/ 0 w 2116898"/>
                  <a:gd name="connsiteY0" fmla="*/ 1076333 h 1080737"/>
                  <a:gd name="connsiteX1" fmla="*/ 300624 w 2116898"/>
                  <a:gd name="connsiteY1" fmla="*/ 1076333 h 1080737"/>
                  <a:gd name="connsiteX2" fmla="*/ 513567 w 2116898"/>
                  <a:gd name="connsiteY2" fmla="*/ 1041886 h 1080737"/>
                  <a:gd name="connsiteX3" fmla="*/ 663879 w 2116898"/>
                  <a:gd name="connsiteY3" fmla="*/ 913494 h 1080737"/>
                  <a:gd name="connsiteX4" fmla="*/ 742168 w 2116898"/>
                  <a:gd name="connsiteY4" fmla="*/ 631659 h 1080737"/>
                  <a:gd name="connsiteX5" fmla="*/ 829849 w 2116898"/>
                  <a:gd name="connsiteY5" fmla="*/ 262141 h 1080737"/>
                  <a:gd name="connsiteX6" fmla="*/ 939452 w 2116898"/>
                  <a:gd name="connsiteY6" fmla="*/ 67987 h 1080737"/>
                  <a:gd name="connsiteX7" fmla="*/ 1017739 w 2116898"/>
                  <a:gd name="connsiteY7" fmla="*/ 14752 h 1080737"/>
                  <a:gd name="connsiteX8" fmla="*/ 1102290 w 2116898"/>
                  <a:gd name="connsiteY8" fmla="*/ 2226 h 1080737"/>
                  <a:gd name="connsiteX9" fmla="*/ 1208761 w 2116898"/>
                  <a:gd name="connsiteY9" fmla="*/ 52330 h 1080737"/>
                  <a:gd name="connsiteX10" fmla="*/ 1327758 w 2116898"/>
                  <a:gd name="connsiteY10" fmla="*/ 296587 h 1080737"/>
                  <a:gd name="connsiteX11" fmla="*/ 1509386 w 2116898"/>
                  <a:gd name="connsiteY11" fmla="*/ 838338 h 1080737"/>
                  <a:gd name="connsiteX12" fmla="*/ 1640909 w 2116898"/>
                  <a:gd name="connsiteY12" fmla="*/ 998045 h 1080737"/>
                  <a:gd name="connsiteX13" fmla="*/ 1775564 w 2116898"/>
                  <a:gd name="connsiteY13" fmla="*/ 1038755 h 1080737"/>
                  <a:gd name="connsiteX14" fmla="*/ 1885167 w 2116898"/>
                  <a:gd name="connsiteY14" fmla="*/ 998045 h 1080737"/>
                  <a:gd name="connsiteX15" fmla="*/ 1938402 w 2116898"/>
                  <a:gd name="connsiteY15" fmla="*/ 891574 h 1080737"/>
                  <a:gd name="connsiteX16" fmla="*/ 2010427 w 2116898"/>
                  <a:gd name="connsiteY16" fmla="*/ 822681 h 1080737"/>
                  <a:gd name="connsiteX17" fmla="*/ 2116898 w 2116898"/>
                  <a:gd name="connsiteY17" fmla="*/ 797629 h 1080737"/>
                  <a:gd name="connsiteX0" fmla="*/ 0 w 2116898"/>
                  <a:gd name="connsiteY0" fmla="*/ 1076333 h 1080737"/>
                  <a:gd name="connsiteX1" fmla="*/ 300624 w 2116898"/>
                  <a:gd name="connsiteY1" fmla="*/ 1076333 h 1080737"/>
                  <a:gd name="connsiteX2" fmla="*/ 513567 w 2116898"/>
                  <a:gd name="connsiteY2" fmla="*/ 1041886 h 1080737"/>
                  <a:gd name="connsiteX3" fmla="*/ 663879 w 2116898"/>
                  <a:gd name="connsiteY3" fmla="*/ 913494 h 1080737"/>
                  <a:gd name="connsiteX4" fmla="*/ 742168 w 2116898"/>
                  <a:gd name="connsiteY4" fmla="*/ 631659 h 1080737"/>
                  <a:gd name="connsiteX5" fmla="*/ 829849 w 2116898"/>
                  <a:gd name="connsiteY5" fmla="*/ 262141 h 1080737"/>
                  <a:gd name="connsiteX6" fmla="*/ 939452 w 2116898"/>
                  <a:gd name="connsiteY6" fmla="*/ 67987 h 1080737"/>
                  <a:gd name="connsiteX7" fmla="*/ 1017739 w 2116898"/>
                  <a:gd name="connsiteY7" fmla="*/ 14752 h 1080737"/>
                  <a:gd name="connsiteX8" fmla="*/ 1102290 w 2116898"/>
                  <a:gd name="connsiteY8" fmla="*/ 2226 h 1080737"/>
                  <a:gd name="connsiteX9" fmla="*/ 1208761 w 2116898"/>
                  <a:gd name="connsiteY9" fmla="*/ 52330 h 1080737"/>
                  <a:gd name="connsiteX10" fmla="*/ 1321495 w 2116898"/>
                  <a:gd name="connsiteY10" fmla="*/ 309114 h 1080737"/>
                  <a:gd name="connsiteX11" fmla="*/ 1509386 w 2116898"/>
                  <a:gd name="connsiteY11" fmla="*/ 838338 h 1080737"/>
                  <a:gd name="connsiteX12" fmla="*/ 1640909 w 2116898"/>
                  <a:gd name="connsiteY12" fmla="*/ 998045 h 1080737"/>
                  <a:gd name="connsiteX13" fmla="*/ 1775564 w 2116898"/>
                  <a:gd name="connsiteY13" fmla="*/ 1038755 h 1080737"/>
                  <a:gd name="connsiteX14" fmla="*/ 1885167 w 2116898"/>
                  <a:gd name="connsiteY14" fmla="*/ 998045 h 1080737"/>
                  <a:gd name="connsiteX15" fmla="*/ 1938402 w 2116898"/>
                  <a:gd name="connsiteY15" fmla="*/ 891574 h 1080737"/>
                  <a:gd name="connsiteX16" fmla="*/ 2010427 w 2116898"/>
                  <a:gd name="connsiteY16" fmla="*/ 822681 h 1080737"/>
                  <a:gd name="connsiteX17" fmla="*/ 2116898 w 2116898"/>
                  <a:gd name="connsiteY17" fmla="*/ 797629 h 1080737"/>
                  <a:gd name="connsiteX0" fmla="*/ 0 w 2116898"/>
                  <a:gd name="connsiteY0" fmla="*/ 1076996 h 1081400"/>
                  <a:gd name="connsiteX1" fmla="*/ 300624 w 2116898"/>
                  <a:gd name="connsiteY1" fmla="*/ 1076996 h 1081400"/>
                  <a:gd name="connsiteX2" fmla="*/ 513567 w 2116898"/>
                  <a:gd name="connsiteY2" fmla="*/ 1042549 h 1081400"/>
                  <a:gd name="connsiteX3" fmla="*/ 663879 w 2116898"/>
                  <a:gd name="connsiteY3" fmla="*/ 914157 h 1081400"/>
                  <a:gd name="connsiteX4" fmla="*/ 742168 w 2116898"/>
                  <a:gd name="connsiteY4" fmla="*/ 632322 h 1081400"/>
                  <a:gd name="connsiteX5" fmla="*/ 829849 w 2116898"/>
                  <a:gd name="connsiteY5" fmla="*/ 262804 h 1081400"/>
                  <a:gd name="connsiteX6" fmla="*/ 939452 w 2116898"/>
                  <a:gd name="connsiteY6" fmla="*/ 68650 h 1081400"/>
                  <a:gd name="connsiteX7" fmla="*/ 1017739 w 2116898"/>
                  <a:gd name="connsiteY7" fmla="*/ 15415 h 1081400"/>
                  <a:gd name="connsiteX8" fmla="*/ 1102290 w 2116898"/>
                  <a:gd name="connsiteY8" fmla="*/ 2889 h 1081400"/>
                  <a:gd name="connsiteX9" fmla="*/ 1189972 w 2116898"/>
                  <a:gd name="connsiteY9" fmla="*/ 62388 h 1081400"/>
                  <a:gd name="connsiteX10" fmla="*/ 1321495 w 2116898"/>
                  <a:gd name="connsiteY10" fmla="*/ 309777 h 1081400"/>
                  <a:gd name="connsiteX11" fmla="*/ 1509386 w 2116898"/>
                  <a:gd name="connsiteY11" fmla="*/ 839001 h 1081400"/>
                  <a:gd name="connsiteX12" fmla="*/ 1640909 w 2116898"/>
                  <a:gd name="connsiteY12" fmla="*/ 998708 h 1081400"/>
                  <a:gd name="connsiteX13" fmla="*/ 1775564 w 2116898"/>
                  <a:gd name="connsiteY13" fmla="*/ 1039418 h 1081400"/>
                  <a:gd name="connsiteX14" fmla="*/ 1885167 w 2116898"/>
                  <a:gd name="connsiteY14" fmla="*/ 998708 h 1081400"/>
                  <a:gd name="connsiteX15" fmla="*/ 1938402 w 2116898"/>
                  <a:gd name="connsiteY15" fmla="*/ 892237 h 1081400"/>
                  <a:gd name="connsiteX16" fmla="*/ 2010427 w 2116898"/>
                  <a:gd name="connsiteY16" fmla="*/ 823344 h 1081400"/>
                  <a:gd name="connsiteX17" fmla="*/ 2116898 w 2116898"/>
                  <a:gd name="connsiteY17" fmla="*/ 798292 h 1081400"/>
                  <a:gd name="connsiteX0" fmla="*/ 0 w 2116898"/>
                  <a:gd name="connsiteY0" fmla="*/ 1077218 h 1081622"/>
                  <a:gd name="connsiteX1" fmla="*/ 300624 w 2116898"/>
                  <a:gd name="connsiteY1" fmla="*/ 1077218 h 1081622"/>
                  <a:gd name="connsiteX2" fmla="*/ 513567 w 2116898"/>
                  <a:gd name="connsiteY2" fmla="*/ 1042771 h 1081622"/>
                  <a:gd name="connsiteX3" fmla="*/ 663879 w 2116898"/>
                  <a:gd name="connsiteY3" fmla="*/ 914379 h 1081622"/>
                  <a:gd name="connsiteX4" fmla="*/ 742168 w 2116898"/>
                  <a:gd name="connsiteY4" fmla="*/ 632544 h 1081622"/>
                  <a:gd name="connsiteX5" fmla="*/ 829849 w 2116898"/>
                  <a:gd name="connsiteY5" fmla="*/ 263026 h 1081622"/>
                  <a:gd name="connsiteX6" fmla="*/ 939452 w 2116898"/>
                  <a:gd name="connsiteY6" fmla="*/ 68872 h 1081622"/>
                  <a:gd name="connsiteX7" fmla="*/ 1017739 w 2116898"/>
                  <a:gd name="connsiteY7" fmla="*/ 15637 h 1081622"/>
                  <a:gd name="connsiteX8" fmla="*/ 1102290 w 2116898"/>
                  <a:gd name="connsiteY8" fmla="*/ 3111 h 1081622"/>
                  <a:gd name="connsiteX9" fmla="*/ 1196235 w 2116898"/>
                  <a:gd name="connsiteY9" fmla="*/ 65742 h 1081622"/>
                  <a:gd name="connsiteX10" fmla="*/ 1321495 w 2116898"/>
                  <a:gd name="connsiteY10" fmla="*/ 309999 h 1081622"/>
                  <a:gd name="connsiteX11" fmla="*/ 1509386 w 2116898"/>
                  <a:gd name="connsiteY11" fmla="*/ 839223 h 1081622"/>
                  <a:gd name="connsiteX12" fmla="*/ 1640909 w 2116898"/>
                  <a:gd name="connsiteY12" fmla="*/ 998930 h 1081622"/>
                  <a:gd name="connsiteX13" fmla="*/ 1775564 w 2116898"/>
                  <a:gd name="connsiteY13" fmla="*/ 1039640 h 1081622"/>
                  <a:gd name="connsiteX14" fmla="*/ 1885167 w 2116898"/>
                  <a:gd name="connsiteY14" fmla="*/ 998930 h 1081622"/>
                  <a:gd name="connsiteX15" fmla="*/ 1938402 w 2116898"/>
                  <a:gd name="connsiteY15" fmla="*/ 892459 h 1081622"/>
                  <a:gd name="connsiteX16" fmla="*/ 2010427 w 2116898"/>
                  <a:gd name="connsiteY16" fmla="*/ 823566 h 1081622"/>
                  <a:gd name="connsiteX17" fmla="*/ 2116898 w 2116898"/>
                  <a:gd name="connsiteY17" fmla="*/ 798514 h 1081622"/>
                  <a:gd name="connsiteX0" fmla="*/ 0 w 2116898"/>
                  <a:gd name="connsiteY0" fmla="*/ 1061645 h 1066049"/>
                  <a:gd name="connsiteX1" fmla="*/ 300624 w 2116898"/>
                  <a:gd name="connsiteY1" fmla="*/ 1061645 h 1066049"/>
                  <a:gd name="connsiteX2" fmla="*/ 513567 w 2116898"/>
                  <a:gd name="connsiteY2" fmla="*/ 1027198 h 1066049"/>
                  <a:gd name="connsiteX3" fmla="*/ 663879 w 2116898"/>
                  <a:gd name="connsiteY3" fmla="*/ 898806 h 1066049"/>
                  <a:gd name="connsiteX4" fmla="*/ 742168 w 2116898"/>
                  <a:gd name="connsiteY4" fmla="*/ 616971 h 1066049"/>
                  <a:gd name="connsiteX5" fmla="*/ 829849 w 2116898"/>
                  <a:gd name="connsiteY5" fmla="*/ 247453 h 1066049"/>
                  <a:gd name="connsiteX6" fmla="*/ 939452 w 2116898"/>
                  <a:gd name="connsiteY6" fmla="*/ 53299 h 1066049"/>
                  <a:gd name="connsiteX7" fmla="*/ 1017739 w 2116898"/>
                  <a:gd name="connsiteY7" fmla="*/ 64 h 1066049"/>
                  <a:gd name="connsiteX8" fmla="*/ 1196235 w 2116898"/>
                  <a:gd name="connsiteY8" fmla="*/ 50169 h 1066049"/>
                  <a:gd name="connsiteX9" fmla="*/ 1321495 w 2116898"/>
                  <a:gd name="connsiteY9" fmla="*/ 294426 h 1066049"/>
                  <a:gd name="connsiteX10" fmla="*/ 1509386 w 2116898"/>
                  <a:gd name="connsiteY10" fmla="*/ 823650 h 1066049"/>
                  <a:gd name="connsiteX11" fmla="*/ 1640909 w 2116898"/>
                  <a:gd name="connsiteY11" fmla="*/ 983357 h 1066049"/>
                  <a:gd name="connsiteX12" fmla="*/ 1775564 w 2116898"/>
                  <a:gd name="connsiteY12" fmla="*/ 1024067 h 1066049"/>
                  <a:gd name="connsiteX13" fmla="*/ 1885167 w 2116898"/>
                  <a:gd name="connsiteY13" fmla="*/ 983357 h 1066049"/>
                  <a:gd name="connsiteX14" fmla="*/ 1938402 w 2116898"/>
                  <a:gd name="connsiteY14" fmla="*/ 876886 h 1066049"/>
                  <a:gd name="connsiteX15" fmla="*/ 2010427 w 2116898"/>
                  <a:gd name="connsiteY15" fmla="*/ 807993 h 1066049"/>
                  <a:gd name="connsiteX16" fmla="*/ 2116898 w 2116898"/>
                  <a:gd name="connsiteY16" fmla="*/ 782941 h 1066049"/>
                  <a:gd name="connsiteX0" fmla="*/ 0 w 2116898"/>
                  <a:gd name="connsiteY0" fmla="*/ 1086641 h 1091045"/>
                  <a:gd name="connsiteX1" fmla="*/ 300624 w 2116898"/>
                  <a:gd name="connsiteY1" fmla="*/ 1086641 h 1091045"/>
                  <a:gd name="connsiteX2" fmla="*/ 513567 w 2116898"/>
                  <a:gd name="connsiteY2" fmla="*/ 1052194 h 1091045"/>
                  <a:gd name="connsiteX3" fmla="*/ 663879 w 2116898"/>
                  <a:gd name="connsiteY3" fmla="*/ 923802 h 1091045"/>
                  <a:gd name="connsiteX4" fmla="*/ 742168 w 2116898"/>
                  <a:gd name="connsiteY4" fmla="*/ 641967 h 1091045"/>
                  <a:gd name="connsiteX5" fmla="*/ 829849 w 2116898"/>
                  <a:gd name="connsiteY5" fmla="*/ 272449 h 1091045"/>
                  <a:gd name="connsiteX6" fmla="*/ 939452 w 2116898"/>
                  <a:gd name="connsiteY6" fmla="*/ 78295 h 1091045"/>
                  <a:gd name="connsiteX7" fmla="*/ 1080369 w 2116898"/>
                  <a:gd name="connsiteY7" fmla="*/ 8 h 1091045"/>
                  <a:gd name="connsiteX8" fmla="*/ 1196235 w 2116898"/>
                  <a:gd name="connsiteY8" fmla="*/ 75165 h 1091045"/>
                  <a:gd name="connsiteX9" fmla="*/ 1321495 w 2116898"/>
                  <a:gd name="connsiteY9" fmla="*/ 319422 h 1091045"/>
                  <a:gd name="connsiteX10" fmla="*/ 1509386 w 2116898"/>
                  <a:gd name="connsiteY10" fmla="*/ 848646 h 1091045"/>
                  <a:gd name="connsiteX11" fmla="*/ 1640909 w 2116898"/>
                  <a:gd name="connsiteY11" fmla="*/ 1008353 h 1091045"/>
                  <a:gd name="connsiteX12" fmla="*/ 1775564 w 2116898"/>
                  <a:gd name="connsiteY12" fmla="*/ 1049063 h 1091045"/>
                  <a:gd name="connsiteX13" fmla="*/ 1885167 w 2116898"/>
                  <a:gd name="connsiteY13" fmla="*/ 1008353 h 1091045"/>
                  <a:gd name="connsiteX14" fmla="*/ 1938402 w 2116898"/>
                  <a:gd name="connsiteY14" fmla="*/ 901882 h 1091045"/>
                  <a:gd name="connsiteX15" fmla="*/ 2010427 w 2116898"/>
                  <a:gd name="connsiteY15" fmla="*/ 832989 h 1091045"/>
                  <a:gd name="connsiteX16" fmla="*/ 2116898 w 2116898"/>
                  <a:gd name="connsiteY16" fmla="*/ 807937 h 1091045"/>
                  <a:gd name="connsiteX0" fmla="*/ 0 w 2116898"/>
                  <a:gd name="connsiteY0" fmla="*/ 1074124 h 1078528"/>
                  <a:gd name="connsiteX1" fmla="*/ 300624 w 2116898"/>
                  <a:gd name="connsiteY1" fmla="*/ 1074124 h 1078528"/>
                  <a:gd name="connsiteX2" fmla="*/ 513567 w 2116898"/>
                  <a:gd name="connsiteY2" fmla="*/ 1039677 h 1078528"/>
                  <a:gd name="connsiteX3" fmla="*/ 663879 w 2116898"/>
                  <a:gd name="connsiteY3" fmla="*/ 911285 h 1078528"/>
                  <a:gd name="connsiteX4" fmla="*/ 742168 w 2116898"/>
                  <a:gd name="connsiteY4" fmla="*/ 629450 h 1078528"/>
                  <a:gd name="connsiteX5" fmla="*/ 829849 w 2116898"/>
                  <a:gd name="connsiteY5" fmla="*/ 259932 h 1078528"/>
                  <a:gd name="connsiteX6" fmla="*/ 939452 w 2116898"/>
                  <a:gd name="connsiteY6" fmla="*/ 65778 h 1078528"/>
                  <a:gd name="connsiteX7" fmla="*/ 1092895 w 2116898"/>
                  <a:gd name="connsiteY7" fmla="*/ 17 h 1078528"/>
                  <a:gd name="connsiteX8" fmla="*/ 1196235 w 2116898"/>
                  <a:gd name="connsiteY8" fmla="*/ 62648 h 1078528"/>
                  <a:gd name="connsiteX9" fmla="*/ 1321495 w 2116898"/>
                  <a:gd name="connsiteY9" fmla="*/ 306905 h 1078528"/>
                  <a:gd name="connsiteX10" fmla="*/ 1509386 w 2116898"/>
                  <a:gd name="connsiteY10" fmla="*/ 836129 h 1078528"/>
                  <a:gd name="connsiteX11" fmla="*/ 1640909 w 2116898"/>
                  <a:gd name="connsiteY11" fmla="*/ 995836 h 1078528"/>
                  <a:gd name="connsiteX12" fmla="*/ 1775564 w 2116898"/>
                  <a:gd name="connsiteY12" fmla="*/ 1036546 h 1078528"/>
                  <a:gd name="connsiteX13" fmla="*/ 1885167 w 2116898"/>
                  <a:gd name="connsiteY13" fmla="*/ 995836 h 1078528"/>
                  <a:gd name="connsiteX14" fmla="*/ 1938402 w 2116898"/>
                  <a:gd name="connsiteY14" fmla="*/ 889365 h 1078528"/>
                  <a:gd name="connsiteX15" fmla="*/ 2010427 w 2116898"/>
                  <a:gd name="connsiteY15" fmla="*/ 820472 h 1078528"/>
                  <a:gd name="connsiteX16" fmla="*/ 2116898 w 2116898"/>
                  <a:gd name="connsiteY16" fmla="*/ 795420 h 1078528"/>
                  <a:gd name="connsiteX0" fmla="*/ 0 w 2116898"/>
                  <a:gd name="connsiteY0" fmla="*/ 1083511 h 1087915"/>
                  <a:gd name="connsiteX1" fmla="*/ 300624 w 2116898"/>
                  <a:gd name="connsiteY1" fmla="*/ 1083511 h 1087915"/>
                  <a:gd name="connsiteX2" fmla="*/ 513567 w 2116898"/>
                  <a:gd name="connsiteY2" fmla="*/ 1049064 h 1087915"/>
                  <a:gd name="connsiteX3" fmla="*/ 663879 w 2116898"/>
                  <a:gd name="connsiteY3" fmla="*/ 920672 h 1087915"/>
                  <a:gd name="connsiteX4" fmla="*/ 742168 w 2116898"/>
                  <a:gd name="connsiteY4" fmla="*/ 638837 h 1087915"/>
                  <a:gd name="connsiteX5" fmla="*/ 829849 w 2116898"/>
                  <a:gd name="connsiteY5" fmla="*/ 269319 h 1087915"/>
                  <a:gd name="connsiteX6" fmla="*/ 939452 w 2116898"/>
                  <a:gd name="connsiteY6" fmla="*/ 75165 h 1087915"/>
                  <a:gd name="connsiteX7" fmla="*/ 1089764 w 2116898"/>
                  <a:gd name="connsiteY7" fmla="*/ 10 h 1087915"/>
                  <a:gd name="connsiteX8" fmla="*/ 1196235 w 2116898"/>
                  <a:gd name="connsiteY8" fmla="*/ 72035 h 1087915"/>
                  <a:gd name="connsiteX9" fmla="*/ 1321495 w 2116898"/>
                  <a:gd name="connsiteY9" fmla="*/ 316292 h 1087915"/>
                  <a:gd name="connsiteX10" fmla="*/ 1509386 w 2116898"/>
                  <a:gd name="connsiteY10" fmla="*/ 845516 h 1087915"/>
                  <a:gd name="connsiteX11" fmla="*/ 1640909 w 2116898"/>
                  <a:gd name="connsiteY11" fmla="*/ 1005223 h 1087915"/>
                  <a:gd name="connsiteX12" fmla="*/ 1775564 w 2116898"/>
                  <a:gd name="connsiteY12" fmla="*/ 1045933 h 1087915"/>
                  <a:gd name="connsiteX13" fmla="*/ 1885167 w 2116898"/>
                  <a:gd name="connsiteY13" fmla="*/ 1005223 h 1087915"/>
                  <a:gd name="connsiteX14" fmla="*/ 1938402 w 2116898"/>
                  <a:gd name="connsiteY14" fmla="*/ 898752 h 1087915"/>
                  <a:gd name="connsiteX15" fmla="*/ 2010427 w 2116898"/>
                  <a:gd name="connsiteY15" fmla="*/ 829859 h 1087915"/>
                  <a:gd name="connsiteX16" fmla="*/ 2116898 w 2116898"/>
                  <a:gd name="connsiteY16" fmla="*/ 804807 h 1087915"/>
                  <a:gd name="connsiteX0" fmla="*/ 0 w 2116898"/>
                  <a:gd name="connsiteY0" fmla="*/ 1084558 h 1088962"/>
                  <a:gd name="connsiteX1" fmla="*/ 300624 w 2116898"/>
                  <a:gd name="connsiteY1" fmla="*/ 1084558 h 1088962"/>
                  <a:gd name="connsiteX2" fmla="*/ 513567 w 2116898"/>
                  <a:gd name="connsiteY2" fmla="*/ 1050111 h 1088962"/>
                  <a:gd name="connsiteX3" fmla="*/ 663879 w 2116898"/>
                  <a:gd name="connsiteY3" fmla="*/ 921719 h 1088962"/>
                  <a:gd name="connsiteX4" fmla="*/ 742168 w 2116898"/>
                  <a:gd name="connsiteY4" fmla="*/ 639884 h 1088962"/>
                  <a:gd name="connsiteX5" fmla="*/ 829849 w 2116898"/>
                  <a:gd name="connsiteY5" fmla="*/ 270366 h 1088962"/>
                  <a:gd name="connsiteX6" fmla="*/ 939452 w 2116898"/>
                  <a:gd name="connsiteY6" fmla="*/ 76212 h 1088962"/>
                  <a:gd name="connsiteX7" fmla="*/ 1089764 w 2116898"/>
                  <a:gd name="connsiteY7" fmla="*/ 1057 h 1088962"/>
                  <a:gd name="connsiteX8" fmla="*/ 1196235 w 2116898"/>
                  <a:gd name="connsiteY8" fmla="*/ 73082 h 1088962"/>
                  <a:gd name="connsiteX9" fmla="*/ 1321495 w 2116898"/>
                  <a:gd name="connsiteY9" fmla="*/ 317339 h 1088962"/>
                  <a:gd name="connsiteX10" fmla="*/ 1509386 w 2116898"/>
                  <a:gd name="connsiteY10" fmla="*/ 846563 h 1088962"/>
                  <a:gd name="connsiteX11" fmla="*/ 1640909 w 2116898"/>
                  <a:gd name="connsiteY11" fmla="*/ 1006270 h 1088962"/>
                  <a:gd name="connsiteX12" fmla="*/ 1775564 w 2116898"/>
                  <a:gd name="connsiteY12" fmla="*/ 1046980 h 1088962"/>
                  <a:gd name="connsiteX13" fmla="*/ 1885167 w 2116898"/>
                  <a:gd name="connsiteY13" fmla="*/ 1006270 h 1088962"/>
                  <a:gd name="connsiteX14" fmla="*/ 1938402 w 2116898"/>
                  <a:gd name="connsiteY14" fmla="*/ 899799 h 1088962"/>
                  <a:gd name="connsiteX15" fmla="*/ 2010427 w 2116898"/>
                  <a:gd name="connsiteY15" fmla="*/ 830906 h 1088962"/>
                  <a:gd name="connsiteX16" fmla="*/ 2116898 w 2116898"/>
                  <a:gd name="connsiteY16" fmla="*/ 805854 h 1088962"/>
                  <a:gd name="connsiteX0" fmla="*/ 0 w 2116898"/>
                  <a:gd name="connsiteY0" fmla="*/ 1083647 h 1088051"/>
                  <a:gd name="connsiteX1" fmla="*/ 300624 w 2116898"/>
                  <a:gd name="connsiteY1" fmla="*/ 1083647 h 1088051"/>
                  <a:gd name="connsiteX2" fmla="*/ 513567 w 2116898"/>
                  <a:gd name="connsiteY2" fmla="*/ 1049200 h 1088051"/>
                  <a:gd name="connsiteX3" fmla="*/ 663879 w 2116898"/>
                  <a:gd name="connsiteY3" fmla="*/ 920808 h 1088051"/>
                  <a:gd name="connsiteX4" fmla="*/ 742168 w 2116898"/>
                  <a:gd name="connsiteY4" fmla="*/ 638973 h 1088051"/>
                  <a:gd name="connsiteX5" fmla="*/ 829849 w 2116898"/>
                  <a:gd name="connsiteY5" fmla="*/ 269455 h 1088051"/>
                  <a:gd name="connsiteX6" fmla="*/ 939452 w 2116898"/>
                  <a:gd name="connsiteY6" fmla="*/ 75301 h 1088051"/>
                  <a:gd name="connsiteX7" fmla="*/ 1089764 w 2116898"/>
                  <a:gd name="connsiteY7" fmla="*/ 146 h 1088051"/>
                  <a:gd name="connsiteX8" fmla="*/ 1196235 w 2116898"/>
                  <a:gd name="connsiteY8" fmla="*/ 72171 h 1088051"/>
                  <a:gd name="connsiteX9" fmla="*/ 1321495 w 2116898"/>
                  <a:gd name="connsiteY9" fmla="*/ 316428 h 1088051"/>
                  <a:gd name="connsiteX10" fmla="*/ 1509386 w 2116898"/>
                  <a:gd name="connsiteY10" fmla="*/ 845652 h 1088051"/>
                  <a:gd name="connsiteX11" fmla="*/ 1640909 w 2116898"/>
                  <a:gd name="connsiteY11" fmla="*/ 1005359 h 1088051"/>
                  <a:gd name="connsiteX12" fmla="*/ 1775564 w 2116898"/>
                  <a:gd name="connsiteY12" fmla="*/ 1046069 h 1088051"/>
                  <a:gd name="connsiteX13" fmla="*/ 1885167 w 2116898"/>
                  <a:gd name="connsiteY13" fmla="*/ 1005359 h 1088051"/>
                  <a:gd name="connsiteX14" fmla="*/ 1938402 w 2116898"/>
                  <a:gd name="connsiteY14" fmla="*/ 898888 h 1088051"/>
                  <a:gd name="connsiteX15" fmla="*/ 2010427 w 2116898"/>
                  <a:gd name="connsiteY15" fmla="*/ 829995 h 1088051"/>
                  <a:gd name="connsiteX16" fmla="*/ 2116898 w 2116898"/>
                  <a:gd name="connsiteY16" fmla="*/ 804943 h 1088051"/>
                  <a:gd name="connsiteX0" fmla="*/ 0 w 2116898"/>
                  <a:gd name="connsiteY0" fmla="*/ 1083647 h 1088051"/>
                  <a:gd name="connsiteX1" fmla="*/ 300624 w 2116898"/>
                  <a:gd name="connsiteY1" fmla="*/ 1083647 h 1088051"/>
                  <a:gd name="connsiteX2" fmla="*/ 513567 w 2116898"/>
                  <a:gd name="connsiteY2" fmla="*/ 1049200 h 1088051"/>
                  <a:gd name="connsiteX3" fmla="*/ 663879 w 2116898"/>
                  <a:gd name="connsiteY3" fmla="*/ 920808 h 1088051"/>
                  <a:gd name="connsiteX4" fmla="*/ 742168 w 2116898"/>
                  <a:gd name="connsiteY4" fmla="*/ 638973 h 1088051"/>
                  <a:gd name="connsiteX5" fmla="*/ 829849 w 2116898"/>
                  <a:gd name="connsiteY5" fmla="*/ 269455 h 1088051"/>
                  <a:gd name="connsiteX6" fmla="*/ 939452 w 2116898"/>
                  <a:gd name="connsiteY6" fmla="*/ 75301 h 1088051"/>
                  <a:gd name="connsiteX7" fmla="*/ 1089764 w 2116898"/>
                  <a:gd name="connsiteY7" fmla="*/ 146 h 1088051"/>
                  <a:gd name="connsiteX8" fmla="*/ 1221287 w 2116898"/>
                  <a:gd name="connsiteY8" fmla="*/ 90960 h 1088051"/>
                  <a:gd name="connsiteX9" fmla="*/ 1321495 w 2116898"/>
                  <a:gd name="connsiteY9" fmla="*/ 316428 h 1088051"/>
                  <a:gd name="connsiteX10" fmla="*/ 1509386 w 2116898"/>
                  <a:gd name="connsiteY10" fmla="*/ 845652 h 1088051"/>
                  <a:gd name="connsiteX11" fmla="*/ 1640909 w 2116898"/>
                  <a:gd name="connsiteY11" fmla="*/ 1005359 h 1088051"/>
                  <a:gd name="connsiteX12" fmla="*/ 1775564 w 2116898"/>
                  <a:gd name="connsiteY12" fmla="*/ 1046069 h 1088051"/>
                  <a:gd name="connsiteX13" fmla="*/ 1885167 w 2116898"/>
                  <a:gd name="connsiteY13" fmla="*/ 1005359 h 1088051"/>
                  <a:gd name="connsiteX14" fmla="*/ 1938402 w 2116898"/>
                  <a:gd name="connsiteY14" fmla="*/ 898888 h 1088051"/>
                  <a:gd name="connsiteX15" fmla="*/ 2010427 w 2116898"/>
                  <a:gd name="connsiteY15" fmla="*/ 829995 h 1088051"/>
                  <a:gd name="connsiteX16" fmla="*/ 2116898 w 2116898"/>
                  <a:gd name="connsiteY16" fmla="*/ 804943 h 1088051"/>
                  <a:gd name="connsiteX0" fmla="*/ 0 w 2116898"/>
                  <a:gd name="connsiteY0" fmla="*/ 1083647 h 1088051"/>
                  <a:gd name="connsiteX1" fmla="*/ 300624 w 2116898"/>
                  <a:gd name="connsiteY1" fmla="*/ 1083647 h 1088051"/>
                  <a:gd name="connsiteX2" fmla="*/ 513567 w 2116898"/>
                  <a:gd name="connsiteY2" fmla="*/ 1049200 h 1088051"/>
                  <a:gd name="connsiteX3" fmla="*/ 663879 w 2116898"/>
                  <a:gd name="connsiteY3" fmla="*/ 920808 h 1088051"/>
                  <a:gd name="connsiteX4" fmla="*/ 742168 w 2116898"/>
                  <a:gd name="connsiteY4" fmla="*/ 638973 h 1088051"/>
                  <a:gd name="connsiteX5" fmla="*/ 829849 w 2116898"/>
                  <a:gd name="connsiteY5" fmla="*/ 269455 h 1088051"/>
                  <a:gd name="connsiteX6" fmla="*/ 939452 w 2116898"/>
                  <a:gd name="connsiteY6" fmla="*/ 75301 h 1088051"/>
                  <a:gd name="connsiteX7" fmla="*/ 1089764 w 2116898"/>
                  <a:gd name="connsiteY7" fmla="*/ 146 h 1088051"/>
                  <a:gd name="connsiteX8" fmla="*/ 1221287 w 2116898"/>
                  <a:gd name="connsiteY8" fmla="*/ 90960 h 1088051"/>
                  <a:gd name="connsiteX9" fmla="*/ 1337152 w 2116898"/>
                  <a:gd name="connsiteY9" fmla="*/ 341480 h 1088051"/>
                  <a:gd name="connsiteX10" fmla="*/ 1509386 w 2116898"/>
                  <a:gd name="connsiteY10" fmla="*/ 845652 h 1088051"/>
                  <a:gd name="connsiteX11" fmla="*/ 1640909 w 2116898"/>
                  <a:gd name="connsiteY11" fmla="*/ 1005359 h 1088051"/>
                  <a:gd name="connsiteX12" fmla="*/ 1775564 w 2116898"/>
                  <a:gd name="connsiteY12" fmla="*/ 1046069 h 1088051"/>
                  <a:gd name="connsiteX13" fmla="*/ 1885167 w 2116898"/>
                  <a:gd name="connsiteY13" fmla="*/ 1005359 h 1088051"/>
                  <a:gd name="connsiteX14" fmla="*/ 1938402 w 2116898"/>
                  <a:gd name="connsiteY14" fmla="*/ 898888 h 1088051"/>
                  <a:gd name="connsiteX15" fmla="*/ 2010427 w 2116898"/>
                  <a:gd name="connsiteY15" fmla="*/ 829995 h 1088051"/>
                  <a:gd name="connsiteX16" fmla="*/ 2116898 w 2116898"/>
                  <a:gd name="connsiteY16" fmla="*/ 804943 h 1088051"/>
                  <a:gd name="connsiteX0" fmla="*/ 0 w 2116898"/>
                  <a:gd name="connsiteY0" fmla="*/ 1083647 h 1088051"/>
                  <a:gd name="connsiteX1" fmla="*/ 300624 w 2116898"/>
                  <a:gd name="connsiteY1" fmla="*/ 1083647 h 1088051"/>
                  <a:gd name="connsiteX2" fmla="*/ 513567 w 2116898"/>
                  <a:gd name="connsiteY2" fmla="*/ 1049200 h 1088051"/>
                  <a:gd name="connsiteX3" fmla="*/ 663879 w 2116898"/>
                  <a:gd name="connsiteY3" fmla="*/ 920808 h 1088051"/>
                  <a:gd name="connsiteX4" fmla="*/ 742168 w 2116898"/>
                  <a:gd name="connsiteY4" fmla="*/ 638973 h 1088051"/>
                  <a:gd name="connsiteX5" fmla="*/ 829849 w 2116898"/>
                  <a:gd name="connsiteY5" fmla="*/ 269455 h 1088051"/>
                  <a:gd name="connsiteX6" fmla="*/ 939452 w 2116898"/>
                  <a:gd name="connsiteY6" fmla="*/ 75301 h 1088051"/>
                  <a:gd name="connsiteX7" fmla="*/ 1089764 w 2116898"/>
                  <a:gd name="connsiteY7" fmla="*/ 146 h 1088051"/>
                  <a:gd name="connsiteX8" fmla="*/ 1221287 w 2116898"/>
                  <a:gd name="connsiteY8" fmla="*/ 90960 h 1088051"/>
                  <a:gd name="connsiteX9" fmla="*/ 1337152 w 2116898"/>
                  <a:gd name="connsiteY9" fmla="*/ 354006 h 1088051"/>
                  <a:gd name="connsiteX10" fmla="*/ 1509386 w 2116898"/>
                  <a:gd name="connsiteY10" fmla="*/ 845652 h 1088051"/>
                  <a:gd name="connsiteX11" fmla="*/ 1640909 w 2116898"/>
                  <a:gd name="connsiteY11" fmla="*/ 1005359 h 1088051"/>
                  <a:gd name="connsiteX12" fmla="*/ 1775564 w 2116898"/>
                  <a:gd name="connsiteY12" fmla="*/ 1046069 h 1088051"/>
                  <a:gd name="connsiteX13" fmla="*/ 1885167 w 2116898"/>
                  <a:gd name="connsiteY13" fmla="*/ 1005359 h 1088051"/>
                  <a:gd name="connsiteX14" fmla="*/ 1938402 w 2116898"/>
                  <a:gd name="connsiteY14" fmla="*/ 898888 h 1088051"/>
                  <a:gd name="connsiteX15" fmla="*/ 2010427 w 2116898"/>
                  <a:gd name="connsiteY15" fmla="*/ 829995 h 1088051"/>
                  <a:gd name="connsiteX16" fmla="*/ 2116898 w 2116898"/>
                  <a:gd name="connsiteY16" fmla="*/ 804943 h 1088051"/>
                  <a:gd name="connsiteX0" fmla="*/ 0 w 2116898"/>
                  <a:gd name="connsiteY0" fmla="*/ 1083647 h 1088051"/>
                  <a:gd name="connsiteX1" fmla="*/ 300624 w 2116898"/>
                  <a:gd name="connsiteY1" fmla="*/ 1083647 h 1088051"/>
                  <a:gd name="connsiteX2" fmla="*/ 513567 w 2116898"/>
                  <a:gd name="connsiteY2" fmla="*/ 1049200 h 1088051"/>
                  <a:gd name="connsiteX3" fmla="*/ 663879 w 2116898"/>
                  <a:gd name="connsiteY3" fmla="*/ 920808 h 1088051"/>
                  <a:gd name="connsiteX4" fmla="*/ 742168 w 2116898"/>
                  <a:gd name="connsiteY4" fmla="*/ 638973 h 1088051"/>
                  <a:gd name="connsiteX5" fmla="*/ 829849 w 2116898"/>
                  <a:gd name="connsiteY5" fmla="*/ 269455 h 1088051"/>
                  <a:gd name="connsiteX6" fmla="*/ 939452 w 2116898"/>
                  <a:gd name="connsiteY6" fmla="*/ 75301 h 1088051"/>
                  <a:gd name="connsiteX7" fmla="*/ 1089764 w 2116898"/>
                  <a:gd name="connsiteY7" fmla="*/ 146 h 1088051"/>
                  <a:gd name="connsiteX8" fmla="*/ 1221287 w 2116898"/>
                  <a:gd name="connsiteY8" fmla="*/ 90960 h 1088051"/>
                  <a:gd name="connsiteX9" fmla="*/ 1337152 w 2116898"/>
                  <a:gd name="connsiteY9" fmla="*/ 354006 h 1088051"/>
                  <a:gd name="connsiteX10" fmla="*/ 1509386 w 2116898"/>
                  <a:gd name="connsiteY10" fmla="*/ 845652 h 1088051"/>
                  <a:gd name="connsiteX11" fmla="*/ 1644040 w 2116898"/>
                  <a:gd name="connsiteY11" fmla="*/ 1024148 h 1088051"/>
                  <a:gd name="connsiteX12" fmla="*/ 1775564 w 2116898"/>
                  <a:gd name="connsiteY12" fmla="*/ 1046069 h 1088051"/>
                  <a:gd name="connsiteX13" fmla="*/ 1885167 w 2116898"/>
                  <a:gd name="connsiteY13" fmla="*/ 1005359 h 1088051"/>
                  <a:gd name="connsiteX14" fmla="*/ 1938402 w 2116898"/>
                  <a:gd name="connsiteY14" fmla="*/ 898888 h 1088051"/>
                  <a:gd name="connsiteX15" fmla="*/ 2010427 w 2116898"/>
                  <a:gd name="connsiteY15" fmla="*/ 829995 h 1088051"/>
                  <a:gd name="connsiteX16" fmla="*/ 2116898 w 2116898"/>
                  <a:gd name="connsiteY16" fmla="*/ 804943 h 1088051"/>
                  <a:gd name="connsiteX0" fmla="*/ 0 w 2116898"/>
                  <a:gd name="connsiteY0" fmla="*/ 1083647 h 1088051"/>
                  <a:gd name="connsiteX1" fmla="*/ 300624 w 2116898"/>
                  <a:gd name="connsiteY1" fmla="*/ 1083647 h 1088051"/>
                  <a:gd name="connsiteX2" fmla="*/ 513567 w 2116898"/>
                  <a:gd name="connsiteY2" fmla="*/ 1049200 h 1088051"/>
                  <a:gd name="connsiteX3" fmla="*/ 663879 w 2116898"/>
                  <a:gd name="connsiteY3" fmla="*/ 920808 h 1088051"/>
                  <a:gd name="connsiteX4" fmla="*/ 742168 w 2116898"/>
                  <a:gd name="connsiteY4" fmla="*/ 638973 h 1088051"/>
                  <a:gd name="connsiteX5" fmla="*/ 829849 w 2116898"/>
                  <a:gd name="connsiteY5" fmla="*/ 269455 h 1088051"/>
                  <a:gd name="connsiteX6" fmla="*/ 939452 w 2116898"/>
                  <a:gd name="connsiteY6" fmla="*/ 75301 h 1088051"/>
                  <a:gd name="connsiteX7" fmla="*/ 1089764 w 2116898"/>
                  <a:gd name="connsiteY7" fmla="*/ 146 h 1088051"/>
                  <a:gd name="connsiteX8" fmla="*/ 1221287 w 2116898"/>
                  <a:gd name="connsiteY8" fmla="*/ 90960 h 1088051"/>
                  <a:gd name="connsiteX9" fmla="*/ 1337152 w 2116898"/>
                  <a:gd name="connsiteY9" fmla="*/ 354006 h 1088051"/>
                  <a:gd name="connsiteX10" fmla="*/ 1509386 w 2116898"/>
                  <a:gd name="connsiteY10" fmla="*/ 845652 h 1088051"/>
                  <a:gd name="connsiteX11" fmla="*/ 1644040 w 2116898"/>
                  <a:gd name="connsiteY11" fmla="*/ 1024148 h 1088051"/>
                  <a:gd name="connsiteX12" fmla="*/ 1781827 w 2116898"/>
                  <a:gd name="connsiteY12" fmla="*/ 1064858 h 1088051"/>
                  <a:gd name="connsiteX13" fmla="*/ 1885167 w 2116898"/>
                  <a:gd name="connsiteY13" fmla="*/ 1005359 h 1088051"/>
                  <a:gd name="connsiteX14" fmla="*/ 1938402 w 2116898"/>
                  <a:gd name="connsiteY14" fmla="*/ 898888 h 1088051"/>
                  <a:gd name="connsiteX15" fmla="*/ 2010427 w 2116898"/>
                  <a:gd name="connsiteY15" fmla="*/ 829995 h 1088051"/>
                  <a:gd name="connsiteX16" fmla="*/ 2116898 w 2116898"/>
                  <a:gd name="connsiteY16" fmla="*/ 804943 h 1088051"/>
                  <a:gd name="connsiteX0" fmla="*/ 0 w 2116898"/>
                  <a:gd name="connsiteY0" fmla="*/ 1083647 h 1088051"/>
                  <a:gd name="connsiteX1" fmla="*/ 300624 w 2116898"/>
                  <a:gd name="connsiteY1" fmla="*/ 1083647 h 1088051"/>
                  <a:gd name="connsiteX2" fmla="*/ 513567 w 2116898"/>
                  <a:gd name="connsiteY2" fmla="*/ 1049200 h 1088051"/>
                  <a:gd name="connsiteX3" fmla="*/ 663879 w 2116898"/>
                  <a:gd name="connsiteY3" fmla="*/ 920808 h 1088051"/>
                  <a:gd name="connsiteX4" fmla="*/ 742168 w 2116898"/>
                  <a:gd name="connsiteY4" fmla="*/ 638973 h 1088051"/>
                  <a:gd name="connsiteX5" fmla="*/ 829849 w 2116898"/>
                  <a:gd name="connsiteY5" fmla="*/ 269455 h 1088051"/>
                  <a:gd name="connsiteX6" fmla="*/ 939452 w 2116898"/>
                  <a:gd name="connsiteY6" fmla="*/ 75301 h 1088051"/>
                  <a:gd name="connsiteX7" fmla="*/ 1089764 w 2116898"/>
                  <a:gd name="connsiteY7" fmla="*/ 146 h 1088051"/>
                  <a:gd name="connsiteX8" fmla="*/ 1221287 w 2116898"/>
                  <a:gd name="connsiteY8" fmla="*/ 90960 h 1088051"/>
                  <a:gd name="connsiteX9" fmla="*/ 1337152 w 2116898"/>
                  <a:gd name="connsiteY9" fmla="*/ 354006 h 1088051"/>
                  <a:gd name="connsiteX10" fmla="*/ 1525044 w 2116898"/>
                  <a:gd name="connsiteY10" fmla="*/ 851915 h 1088051"/>
                  <a:gd name="connsiteX11" fmla="*/ 1644040 w 2116898"/>
                  <a:gd name="connsiteY11" fmla="*/ 1024148 h 1088051"/>
                  <a:gd name="connsiteX12" fmla="*/ 1781827 w 2116898"/>
                  <a:gd name="connsiteY12" fmla="*/ 1064858 h 1088051"/>
                  <a:gd name="connsiteX13" fmla="*/ 1885167 w 2116898"/>
                  <a:gd name="connsiteY13" fmla="*/ 1005359 h 1088051"/>
                  <a:gd name="connsiteX14" fmla="*/ 1938402 w 2116898"/>
                  <a:gd name="connsiteY14" fmla="*/ 898888 h 1088051"/>
                  <a:gd name="connsiteX15" fmla="*/ 2010427 w 2116898"/>
                  <a:gd name="connsiteY15" fmla="*/ 829995 h 1088051"/>
                  <a:gd name="connsiteX16" fmla="*/ 2116898 w 2116898"/>
                  <a:gd name="connsiteY16" fmla="*/ 804943 h 1088051"/>
                  <a:gd name="connsiteX0" fmla="*/ 0 w 2116898"/>
                  <a:gd name="connsiteY0" fmla="*/ 1083647 h 1088051"/>
                  <a:gd name="connsiteX1" fmla="*/ 300624 w 2116898"/>
                  <a:gd name="connsiteY1" fmla="*/ 1083647 h 1088051"/>
                  <a:gd name="connsiteX2" fmla="*/ 513567 w 2116898"/>
                  <a:gd name="connsiteY2" fmla="*/ 1049200 h 1088051"/>
                  <a:gd name="connsiteX3" fmla="*/ 663879 w 2116898"/>
                  <a:gd name="connsiteY3" fmla="*/ 920808 h 1088051"/>
                  <a:gd name="connsiteX4" fmla="*/ 742168 w 2116898"/>
                  <a:gd name="connsiteY4" fmla="*/ 638973 h 1088051"/>
                  <a:gd name="connsiteX5" fmla="*/ 829849 w 2116898"/>
                  <a:gd name="connsiteY5" fmla="*/ 269455 h 1088051"/>
                  <a:gd name="connsiteX6" fmla="*/ 939452 w 2116898"/>
                  <a:gd name="connsiteY6" fmla="*/ 75301 h 1088051"/>
                  <a:gd name="connsiteX7" fmla="*/ 1089764 w 2116898"/>
                  <a:gd name="connsiteY7" fmla="*/ 146 h 1088051"/>
                  <a:gd name="connsiteX8" fmla="*/ 1221287 w 2116898"/>
                  <a:gd name="connsiteY8" fmla="*/ 90960 h 1088051"/>
                  <a:gd name="connsiteX9" fmla="*/ 1337152 w 2116898"/>
                  <a:gd name="connsiteY9" fmla="*/ 354006 h 1088051"/>
                  <a:gd name="connsiteX10" fmla="*/ 1515650 w 2116898"/>
                  <a:gd name="connsiteY10" fmla="*/ 855047 h 1088051"/>
                  <a:gd name="connsiteX11" fmla="*/ 1644040 w 2116898"/>
                  <a:gd name="connsiteY11" fmla="*/ 1024148 h 1088051"/>
                  <a:gd name="connsiteX12" fmla="*/ 1781827 w 2116898"/>
                  <a:gd name="connsiteY12" fmla="*/ 1064858 h 1088051"/>
                  <a:gd name="connsiteX13" fmla="*/ 1885167 w 2116898"/>
                  <a:gd name="connsiteY13" fmla="*/ 1005359 h 1088051"/>
                  <a:gd name="connsiteX14" fmla="*/ 1938402 w 2116898"/>
                  <a:gd name="connsiteY14" fmla="*/ 898888 h 1088051"/>
                  <a:gd name="connsiteX15" fmla="*/ 2010427 w 2116898"/>
                  <a:gd name="connsiteY15" fmla="*/ 829995 h 1088051"/>
                  <a:gd name="connsiteX16" fmla="*/ 2116898 w 2116898"/>
                  <a:gd name="connsiteY16" fmla="*/ 804943 h 1088051"/>
                  <a:gd name="connsiteX0" fmla="*/ 0 w 2116898"/>
                  <a:gd name="connsiteY0" fmla="*/ 1083647 h 1088051"/>
                  <a:gd name="connsiteX1" fmla="*/ 300624 w 2116898"/>
                  <a:gd name="connsiteY1" fmla="*/ 1083647 h 1088051"/>
                  <a:gd name="connsiteX2" fmla="*/ 513567 w 2116898"/>
                  <a:gd name="connsiteY2" fmla="*/ 1049200 h 1088051"/>
                  <a:gd name="connsiteX3" fmla="*/ 663879 w 2116898"/>
                  <a:gd name="connsiteY3" fmla="*/ 920808 h 1088051"/>
                  <a:gd name="connsiteX4" fmla="*/ 742168 w 2116898"/>
                  <a:gd name="connsiteY4" fmla="*/ 638973 h 1088051"/>
                  <a:gd name="connsiteX5" fmla="*/ 829849 w 2116898"/>
                  <a:gd name="connsiteY5" fmla="*/ 269455 h 1088051"/>
                  <a:gd name="connsiteX6" fmla="*/ 939452 w 2116898"/>
                  <a:gd name="connsiteY6" fmla="*/ 75301 h 1088051"/>
                  <a:gd name="connsiteX7" fmla="*/ 1089764 w 2116898"/>
                  <a:gd name="connsiteY7" fmla="*/ 146 h 1088051"/>
                  <a:gd name="connsiteX8" fmla="*/ 1221287 w 2116898"/>
                  <a:gd name="connsiteY8" fmla="*/ 90960 h 1088051"/>
                  <a:gd name="connsiteX9" fmla="*/ 1337152 w 2116898"/>
                  <a:gd name="connsiteY9" fmla="*/ 354006 h 1088051"/>
                  <a:gd name="connsiteX10" fmla="*/ 1515650 w 2116898"/>
                  <a:gd name="connsiteY10" fmla="*/ 855047 h 1088051"/>
                  <a:gd name="connsiteX11" fmla="*/ 1653434 w 2116898"/>
                  <a:gd name="connsiteY11" fmla="*/ 1014754 h 1088051"/>
                  <a:gd name="connsiteX12" fmla="*/ 1781827 w 2116898"/>
                  <a:gd name="connsiteY12" fmla="*/ 1064858 h 1088051"/>
                  <a:gd name="connsiteX13" fmla="*/ 1885167 w 2116898"/>
                  <a:gd name="connsiteY13" fmla="*/ 1005359 h 1088051"/>
                  <a:gd name="connsiteX14" fmla="*/ 1938402 w 2116898"/>
                  <a:gd name="connsiteY14" fmla="*/ 898888 h 1088051"/>
                  <a:gd name="connsiteX15" fmla="*/ 2010427 w 2116898"/>
                  <a:gd name="connsiteY15" fmla="*/ 829995 h 1088051"/>
                  <a:gd name="connsiteX16" fmla="*/ 2116898 w 2116898"/>
                  <a:gd name="connsiteY16" fmla="*/ 804943 h 1088051"/>
                  <a:gd name="connsiteX0" fmla="*/ 0 w 2116898"/>
                  <a:gd name="connsiteY0" fmla="*/ 1083647 h 1088051"/>
                  <a:gd name="connsiteX1" fmla="*/ 300624 w 2116898"/>
                  <a:gd name="connsiteY1" fmla="*/ 1083647 h 1088051"/>
                  <a:gd name="connsiteX2" fmla="*/ 513567 w 2116898"/>
                  <a:gd name="connsiteY2" fmla="*/ 1049200 h 1088051"/>
                  <a:gd name="connsiteX3" fmla="*/ 663879 w 2116898"/>
                  <a:gd name="connsiteY3" fmla="*/ 920808 h 1088051"/>
                  <a:gd name="connsiteX4" fmla="*/ 742168 w 2116898"/>
                  <a:gd name="connsiteY4" fmla="*/ 638973 h 1088051"/>
                  <a:gd name="connsiteX5" fmla="*/ 829849 w 2116898"/>
                  <a:gd name="connsiteY5" fmla="*/ 269455 h 1088051"/>
                  <a:gd name="connsiteX6" fmla="*/ 939452 w 2116898"/>
                  <a:gd name="connsiteY6" fmla="*/ 75301 h 1088051"/>
                  <a:gd name="connsiteX7" fmla="*/ 1089764 w 2116898"/>
                  <a:gd name="connsiteY7" fmla="*/ 146 h 1088051"/>
                  <a:gd name="connsiteX8" fmla="*/ 1221287 w 2116898"/>
                  <a:gd name="connsiteY8" fmla="*/ 90960 h 1088051"/>
                  <a:gd name="connsiteX9" fmla="*/ 1337152 w 2116898"/>
                  <a:gd name="connsiteY9" fmla="*/ 354006 h 1088051"/>
                  <a:gd name="connsiteX10" fmla="*/ 1515650 w 2116898"/>
                  <a:gd name="connsiteY10" fmla="*/ 855047 h 1088051"/>
                  <a:gd name="connsiteX11" fmla="*/ 1634645 w 2116898"/>
                  <a:gd name="connsiteY11" fmla="*/ 1021017 h 1088051"/>
                  <a:gd name="connsiteX12" fmla="*/ 1781827 w 2116898"/>
                  <a:gd name="connsiteY12" fmla="*/ 1064858 h 1088051"/>
                  <a:gd name="connsiteX13" fmla="*/ 1885167 w 2116898"/>
                  <a:gd name="connsiteY13" fmla="*/ 1005359 h 1088051"/>
                  <a:gd name="connsiteX14" fmla="*/ 1938402 w 2116898"/>
                  <a:gd name="connsiteY14" fmla="*/ 898888 h 1088051"/>
                  <a:gd name="connsiteX15" fmla="*/ 2010427 w 2116898"/>
                  <a:gd name="connsiteY15" fmla="*/ 829995 h 1088051"/>
                  <a:gd name="connsiteX16" fmla="*/ 2116898 w 2116898"/>
                  <a:gd name="connsiteY16" fmla="*/ 804943 h 1088051"/>
                  <a:gd name="connsiteX0" fmla="*/ 0 w 2138818"/>
                  <a:gd name="connsiteY0" fmla="*/ 1083647 h 1088051"/>
                  <a:gd name="connsiteX1" fmla="*/ 300624 w 2138818"/>
                  <a:gd name="connsiteY1" fmla="*/ 1083647 h 1088051"/>
                  <a:gd name="connsiteX2" fmla="*/ 513567 w 2138818"/>
                  <a:gd name="connsiteY2" fmla="*/ 1049200 h 1088051"/>
                  <a:gd name="connsiteX3" fmla="*/ 663879 w 2138818"/>
                  <a:gd name="connsiteY3" fmla="*/ 920808 h 1088051"/>
                  <a:gd name="connsiteX4" fmla="*/ 742168 w 2138818"/>
                  <a:gd name="connsiteY4" fmla="*/ 638973 h 1088051"/>
                  <a:gd name="connsiteX5" fmla="*/ 829849 w 2138818"/>
                  <a:gd name="connsiteY5" fmla="*/ 269455 h 1088051"/>
                  <a:gd name="connsiteX6" fmla="*/ 939452 w 2138818"/>
                  <a:gd name="connsiteY6" fmla="*/ 75301 h 1088051"/>
                  <a:gd name="connsiteX7" fmla="*/ 1089764 w 2138818"/>
                  <a:gd name="connsiteY7" fmla="*/ 146 h 1088051"/>
                  <a:gd name="connsiteX8" fmla="*/ 1221287 w 2138818"/>
                  <a:gd name="connsiteY8" fmla="*/ 90960 h 1088051"/>
                  <a:gd name="connsiteX9" fmla="*/ 1337152 w 2138818"/>
                  <a:gd name="connsiteY9" fmla="*/ 354006 h 1088051"/>
                  <a:gd name="connsiteX10" fmla="*/ 1515650 w 2138818"/>
                  <a:gd name="connsiteY10" fmla="*/ 855047 h 1088051"/>
                  <a:gd name="connsiteX11" fmla="*/ 1634645 w 2138818"/>
                  <a:gd name="connsiteY11" fmla="*/ 1021017 h 1088051"/>
                  <a:gd name="connsiteX12" fmla="*/ 1781827 w 2138818"/>
                  <a:gd name="connsiteY12" fmla="*/ 1064858 h 1088051"/>
                  <a:gd name="connsiteX13" fmla="*/ 1885167 w 2138818"/>
                  <a:gd name="connsiteY13" fmla="*/ 1005359 h 1088051"/>
                  <a:gd name="connsiteX14" fmla="*/ 1938402 w 2138818"/>
                  <a:gd name="connsiteY14" fmla="*/ 898888 h 1088051"/>
                  <a:gd name="connsiteX15" fmla="*/ 2010427 w 2138818"/>
                  <a:gd name="connsiteY15" fmla="*/ 829995 h 1088051"/>
                  <a:gd name="connsiteX16" fmla="*/ 2138818 w 2138818"/>
                  <a:gd name="connsiteY16" fmla="*/ 823732 h 1088051"/>
                  <a:gd name="connsiteX0" fmla="*/ 0 w 2138818"/>
                  <a:gd name="connsiteY0" fmla="*/ 1083647 h 1088051"/>
                  <a:gd name="connsiteX1" fmla="*/ 300624 w 2138818"/>
                  <a:gd name="connsiteY1" fmla="*/ 1083647 h 1088051"/>
                  <a:gd name="connsiteX2" fmla="*/ 513567 w 2138818"/>
                  <a:gd name="connsiteY2" fmla="*/ 1049200 h 1088051"/>
                  <a:gd name="connsiteX3" fmla="*/ 663879 w 2138818"/>
                  <a:gd name="connsiteY3" fmla="*/ 920808 h 1088051"/>
                  <a:gd name="connsiteX4" fmla="*/ 742168 w 2138818"/>
                  <a:gd name="connsiteY4" fmla="*/ 638973 h 1088051"/>
                  <a:gd name="connsiteX5" fmla="*/ 829849 w 2138818"/>
                  <a:gd name="connsiteY5" fmla="*/ 269455 h 1088051"/>
                  <a:gd name="connsiteX6" fmla="*/ 939452 w 2138818"/>
                  <a:gd name="connsiteY6" fmla="*/ 75301 h 1088051"/>
                  <a:gd name="connsiteX7" fmla="*/ 1089764 w 2138818"/>
                  <a:gd name="connsiteY7" fmla="*/ 146 h 1088051"/>
                  <a:gd name="connsiteX8" fmla="*/ 1221287 w 2138818"/>
                  <a:gd name="connsiteY8" fmla="*/ 90960 h 1088051"/>
                  <a:gd name="connsiteX9" fmla="*/ 1337152 w 2138818"/>
                  <a:gd name="connsiteY9" fmla="*/ 354006 h 1088051"/>
                  <a:gd name="connsiteX10" fmla="*/ 1515650 w 2138818"/>
                  <a:gd name="connsiteY10" fmla="*/ 855047 h 1088051"/>
                  <a:gd name="connsiteX11" fmla="*/ 1634645 w 2138818"/>
                  <a:gd name="connsiteY11" fmla="*/ 1021017 h 1088051"/>
                  <a:gd name="connsiteX12" fmla="*/ 1781827 w 2138818"/>
                  <a:gd name="connsiteY12" fmla="*/ 1064858 h 1088051"/>
                  <a:gd name="connsiteX13" fmla="*/ 1885167 w 2138818"/>
                  <a:gd name="connsiteY13" fmla="*/ 1005359 h 1088051"/>
                  <a:gd name="connsiteX14" fmla="*/ 1938402 w 2138818"/>
                  <a:gd name="connsiteY14" fmla="*/ 898888 h 1088051"/>
                  <a:gd name="connsiteX15" fmla="*/ 2010427 w 2138818"/>
                  <a:gd name="connsiteY15" fmla="*/ 829995 h 1088051"/>
                  <a:gd name="connsiteX16" fmla="*/ 2138818 w 2138818"/>
                  <a:gd name="connsiteY16" fmla="*/ 823732 h 1088051"/>
                  <a:gd name="connsiteX0" fmla="*/ 0 w 2160738"/>
                  <a:gd name="connsiteY0" fmla="*/ 1083647 h 1088051"/>
                  <a:gd name="connsiteX1" fmla="*/ 300624 w 2160738"/>
                  <a:gd name="connsiteY1" fmla="*/ 1083647 h 1088051"/>
                  <a:gd name="connsiteX2" fmla="*/ 513567 w 2160738"/>
                  <a:gd name="connsiteY2" fmla="*/ 1049200 h 1088051"/>
                  <a:gd name="connsiteX3" fmla="*/ 663879 w 2160738"/>
                  <a:gd name="connsiteY3" fmla="*/ 920808 h 1088051"/>
                  <a:gd name="connsiteX4" fmla="*/ 742168 w 2160738"/>
                  <a:gd name="connsiteY4" fmla="*/ 638973 h 1088051"/>
                  <a:gd name="connsiteX5" fmla="*/ 829849 w 2160738"/>
                  <a:gd name="connsiteY5" fmla="*/ 269455 h 1088051"/>
                  <a:gd name="connsiteX6" fmla="*/ 939452 w 2160738"/>
                  <a:gd name="connsiteY6" fmla="*/ 75301 h 1088051"/>
                  <a:gd name="connsiteX7" fmla="*/ 1089764 w 2160738"/>
                  <a:gd name="connsiteY7" fmla="*/ 146 h 1088051"/>
                  <a:gd name="connsiteX8" fmla="*/ 1221287 w 2160738"/>
                  <a:gd name="connsiteY8" fmla="*/ 90960 h 1088051"/>
                  <a:gd name="connsiteX9" fmla="*/ 1337152 w 2160738"/>
                  <a:gd name="connsiteY9" fmla="*/ 354006 h 1088051"/>
                  <a:gd name="connsiteX10" fmla="*/ 1515650 w 2160738"/>
                  <a:gd name="connsiteY10" fmla="*/ 855047 h 1088051"/>
                  <a:gd name="connsiteX11" fmla="*/ 1634645 w 2160738"/>
                  <a:gd name="connsiteY11" fmla="*/ 1021017 h 1088051"/>
                  <a:gd name="connsiteX12" fmla="*/ 1781827 w 2160738"/>
                  <a:gd name="connsiteY12" fmla="*/ 1064858 h 1088051"/>
                  <a:gd name="connsiteX13" fmla="*/ 1885167 w 2160738"/>
                  <a:gd name="connsiteY13" fmla="*/ 1005359 h 1088051"/>
                  <a:gd name="connsiteX14" fmla="*/ 1938402 w 2160738"/>
                  <a:gd name="connsiteY14" fmla="*/ 898888 h 1088051"/>
                  <a:gd name="connsiteX15" fmla="*/ 2010427 w 2160738"/>
                  <a:gd name="connsiteY15" fmla="*/ 829995 h 1088051"/>
                  <a:gd name="connsiteX16" fmla="*/ 2160738 w 2160738"/>
                  <a:gd name="connsiteY16" fmla="*/ 826863 h 1088051"/>
                  <a:gd name="connsiteX0" fmla="*/ 0 w 2160738"/>
                  <a:gd name="connsiteY0" fmla="*/ 1083647 h 1088051"/>
                  <a:gd name="connsiteX1" fmla="*/ 300624 w 2160738"/>
                  <a:gd name="connsiteY1" fmla="*/ 1083647 h 1088051"/>
                  <a:gd name="connsiteX2" fmla="*/ 513567 w 2160738"/>
                  <a:gd name="connsiteY2" fmla="*/ 1049200 h 1088051"/>
                  <a:gd name="connsiteX3" fmla="*/ 663879 w 2160738"/>
                  <a:gd name="connsiteY3" fmla="*/ 920808 h 1088051"/>
                  <a:gd name="connsiteX4" fmla="*/ 742168 w 2160738"/>
                  <a:gd name="connsiteY4" fmla="*/ 638973 h 1088051"/>
                  <a:gd name="connsiteX5" fmla="*/ 829849 w 2160738"/>
                  <a:gd name="connsiteY5" fmla="*/ 269455 h 1088051"/>
                  <a:gd name="connsiteX6" fmla="*/ 939452 w 2160738"/>
                  <a:gd name="connsiteY6" fmla="*/ 75301 h 1088051"/>
                  <a:gd name="connsiteX7" fmla="*/ 1089764 w 2160738"/>
                  <a:gd name="connsiteY7" fmla="*/ 146 h 1088051"/>
                  <a:gd name="connsiteX8" fmla="*/ 1221287 w 2160738"/>
                  <a:gd name="connsiteY8" fmla="*/ 90960 h 1088051"/>
                  <a:gd name="connsiteX9" fmla="*/ 1337152 w 2160738"/>
                  <a:gd name="connsiteY9" fmla="*/ 354006 h 1088051"/>
                  <a:gd name="connsiteX10" fmla="*/ 1515650 w 2160738"/>
                  <a:gd name="connsiteY10" fmla="*/ 855047 h 1088051"/>
                  <a:gd name="connsiteX11" fmla="*/ 1634645 w 2160738"/>
                  <a:gd name="connsiteY11" fmla="*/ 1021017 h 1088051"/>
                  <a:gd name="connsiteX12" fmla="*/ 1781827 w 2160738"/>
                  <a:gd name="connsiteY12" fmla="*/ 1064858 h 1088051"/>
                  <a:gd name="connsiteX13" fmla="*/ 1885167 w 2160738"/>
                  <a:gd name="connsiteY13" fmla="*/ 1005359 h 1088051"/>
                  <a:gd name="connsiteX14" fmla="*/ 1938402 w 2160738"/>
                  <a:gd name="connsiteY14" fmla="*/ 898888 h 1088051"/>
                  <a:gd name="connsiteX15" fmla="*/ 2010427 w 2160738"/>
                  <a:gd name="connsiteY15" fmla="*/ 829995 h 1088051"/>
                  <a:gd name="connsiteX16" fmla="*/ 2160738 w 2160738"/>
                  <a:gd name="connsiteY16" fmla="*/ 826863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515650 w 2170132"/>
                  <a:gd name="connsiteY10" fmla="*/ 855047 h 1088051"/>
                  <a:gd name="connsiteX11" fmla="*/ 1634645 w 2170132"/>
                  <a:gd name="connsiteY11" fmla="*/ 1021017 h 1088051"/>
                  <a:gd name="connsiteX12" fmla="*/ 1781827 w 2170132"/>
                  <a:gd name="connsiteY12" fmla="*/ 1064858 h 1088051"/>
                  <a:gd name="connsiteX13" fmla="*/ 1885167 w 2170132"/>
                  <a:gd name="connsiteY13" fmla="*/ 1005359 h 1088051"/>
                  <a:gd name="connsiteX14" fmla="*/ 1938402 w 2170132"/>
                  <a:gd name="connsiteY14" fmla="*/ 898888 h 1088051"/>
                  <a:gd name="connsiteX15" fmla="*/ 2010427 w 2170132"/>
                  <a:gd name="connsiteY15" fmla="*/ 829995 h 1088051"/>
                  <a:gd name="connsiteX16" fmla="*/ 2170132 w 2170132"/>
                  <a:gd name="connsiteY16"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515650 w 2170132"/>
                  <a:gd name="connsiteY10" fmla="*/ 855047 h 1088051"/>
                  <a:gd name="connsiteX11" fmla="*/ 1634645 w 2170132"/>
                  <a:gd name="connsiteY11" fmla="*/ 1021017 h 1088051"/>
                  <a:gd name="connsiteX12" fmla="*/ 1781827 w 2170132"/>
                  <a:gd name="connsiteY12" fmla="*/ 1064858 h 1088051"/>
                  <a:gd name="connsiteX13" fmla="*/ 1885167 w 2170132"/>
                  <a:gd name="connsiteY13" fmla="*/ 1005359 h 1088051"/>
                  <a:gd name="connsiteX14" fmla="*/ 1938402 w 2170132"/>
                  <a:gd name="connsiteY14" fmla="*/ 898888 h 1088051"/>
                  <a:gd name="connsiteX15" fmla="*/ 2010427 w 2170132"/>
                  <a:gd name="connsiteY15" fmla="*/ 829995 h 1088051"/>
                  <a:gd name="connsiteX16" fmla="*/ 2170132 w 2170132"/>
                  <a:gd name="connsiteY16"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515650 w 2170132"/>
                  <a:gd name="connsiteY10" fmla="*/ 855047 h 1088051"/>
                  <a:gd name="connsiteX11" fmla="*/ 1634645 w 2170132"/>
                  <a:gd name="connsiteY11" fmla="*/ 1021017 h 1088051"/>
                  <a:gd name="connsiteX12" fmla="*/ 1781827 w 2170132"/>
                  <a:gd name="connsiteY12" fmla="*/ 1064858 h 1088051"/>
                  <a:gd name="connsiteX13" fmla="*/ 1894562 w 2170132"/>
                  <a:gd name="connsiteY13" fmla="*/ 980306 h 1088051"/>
                  <a:gd name="connsiteX14" fmla="*/ 1938402 w 2170132"/>
                  <a:gd name="connsiteY14" fmla="*/ 898888 h 1088051"/>
                  <a:gd name="connsiteX15" fmla="*/ 2010427 w 2170132"/>
                  <a:gd name="connsiteY15" fmla="*/ 829995 h 1088051"/>
                  <a:gd name="connsiteX16" fmla="*/ 2170132 w 2170132"/>
                  <a:gd name="connsiteY16"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515650 w 2170132"/>
                  <a:gd name="connsiteY10" fmla="*/ 855047 h 1088051"/>
                  <a:gd name="connsiteX11" fmla="*/ 1634645 w 2170132"/>
                  <a:gd name="connsiteY11" fmla="*/ 1021017 h 1088051"/>
                  <a:gd name="connsiteX12" fmla="*/ 1781827 w 2170132"/>
                  <a:gd name="connsiteY12" fmla="*/ 1064858 h 1088051"/>
                  <a:gd name="connsiteX13" fmla="*/ 1910219 w 2170132"/>
                  <a:gd name="connsiteY13" fmla="*/ 995963 h 1088051"/>
                  <a:gd name="connsiteX14" fmla="*/ 1938402 w 2170132"/>
                  <a:gd name="connsiteY14" fmla="*/ 898888 h 1088051"/>
                  <a:gd name="connsiteX15" fmla="*/ 2010427 w 2170132"/>
                  <a:gd name="connsiteY15" fmla="*/ 829995 h 1088051"/>
                  <a:gd name="connsiteX16" fmla="*/ 2170132 w 2170132"/>
                  <a:gd name="connsiteY16"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515650 w 2170132"/>
                  <a:gd name="connsiteY10" fmla="*/ 855047 h 1088051"/>
                  <a:gd name="connsiteX11" fmla="*/ 1634645 w 2170132"/>
                  <a:gd name="connsiteY11" fmla="*/ 1021017 h 1088051"/>
                  <a:gd name="connsiteX12" fmla="*/ 1781827 w 2170132"/>
                  <a:gd name="connsiteY12" fmla="*/ 1064858 h 1088051"/>
                  <a:gd name="connsiteX13" fmla="*/ 1938402 w 2170132"/>
                  <a:gd name="connsiteY13" fmla="*/ 898888 h 1088051"/>
                  <a:gd name="connsiteX14" fmla="*/ 2010427 w 2170132"/>
                  <a:gd name="connsiteY14" fmla="*/ 829995 h 1088051"/>
                  <a:gd name="connsiteX15" fmla="*/ 2170132 w 2170132"/>
                  <a:gd name="connsiteY15"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515650 w 2170132"/>
                  <a:gd name="connsiteY10" fmla="*/ 855047 h 1088051"/>
                  <a:gd name="connsiteX11" fmla="*/ 1634645 w 2170132"/>
                  <a:gd name="connsiteY11" fmla="*/ 1021017 h 1088051"/>
                  <a:gd name="connsiteX12" fmla="*/ 1781827 w 2170132"/>
                  <a:gd name="connsiteY12" fmla="*/ 1064858 h 1088051"/>
                  <a:gd name="connsiteX13" fmla="*/ 1938402 w 2170132"/>
                  <a:gd name="connsiteY13" fmla="*/ 923940 h 1088051"/>
                  <a:gd name="connsiteX14" fmla="*/ 2010427 w 2170132"/>
                  <a:gd name="connsiteY14" fmla="*/ 829995 h 1088051"/>
                  <a:gd name="connsiteX15" fmla="*/ 2170132 w 2170132"/>
                  <a:gd name="connsiteY15"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515650 w 2170132"/>
                  <a:gd name="connsiteY10" fmla="*/ 855047 h 1088051"/>
                  <a:gd name="connsiteX11" fmla="*/ 1634645 w 2170132"/>
                  <a:gd name="connsiteY11" fmla="*/ 1021017 h 1088051"/>
                  <a:gd name="connsiteX12" fmla="*/ 1781827 w 2170132"/>
                  <a:gd name="connsiteY12" fmla="*/ 1064858 h 1088051"/>
                  <a:gd name="connsiteX13" fmla="*/ 1929007 w 2170132"/>
                  <a:gd name="connsiteY13" fmla="*/ 952123 h 1088051"/>
                  <a:gd name="connsiteX14" fmla="*/ 2010427 w 2170132"/>
                  <a:gd name="connsiteY14" fmla="*/ 829995 h 1088051"/>
                  <a:gd name="connsiteX15" fmla="*/ 2170132 w 2170132"/>
                  <a:gd name="connsiteY15"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515650 w 2170132"/>
                  <a:gd name="connsiteY10" fmla="*/ 855047 h 1088051"/>
                  <a:gd name="connsiteX11" fmla="*/ 1634645 w 2170132"/>
                  <a:gd name="connsiteY11" fmla="*/ 1021017 h 1088051"/>
                  <a:gd name="connsiteX12" fmla="*/ 1781827 w 2170132"/>
                  <a:gd name="connsiteY12" fmla="*/ 1064858 h 1088051"/>
                  <a:gd name="connsiteX13" fmla="*/ 1929007 w 2170132"/>
                  <a:gd name="connsiteY13" fmla="*/ 952123 h 1088051"/>
                  <a:gd name="connsiteX14" fmla="*/ 2004164 w 2170132"/>
                  <a:gd name="connsiteY14" fmla="*/ 855047 h 1088051"/>
                  <a:gd name="connsiteX15" fmla="*/ 2170132 w 2170132"/>
                  <a:gd name="connsiteY15"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515650 w 2170132"/>
                  <a:gd name="connsiteY10" fmla="*/ 855047 h 1088051"/>
                  <a:gd name="connsiteX11" fmla="*/ 1634645 w 2170132"/>
                  <a:gd name="connsiteY11" fmla="*/ 1021017 h 1088051"/>
                  <a:gd name="connsiteX12" fmla="*/ 1781827 w 2170132"/>
                  <a:gd name="connsiteY12" fmla="*/ 1064858 h 1088051"/>
                  <a:gd name="connsiteX13" fmla="*/ 1907087 w 2170132"/>
                  <a:gd name="connsiteY13" fmla="*/ 974043 h 1088051"/>
                  <a:gd name="connsiteX14" fmla="*/ 2004164 w 2170132"/>
                  <a:gd name="connsiteY14" fmla="*/ 855047 h 1088051"/>
                  <a:gd name="connsiteX15" fmla="*/ 2170132 w 2170132"/>
                  <a:gd name="connsiteY15"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515650 w 2170132"/>
                  <a:gd name="connsiteY10" fmla="*/ 855047 h 1088051"/>
                  <a:gd name="connsiteX11" fmla="*/ 1634645 w 2170132"/>
                  <a:gd name="connsiteY11" fmla="*/ 1021017 h 1088051"/>
                  <a:gd name="connsiteX12" fmla="*/ 1756775 w 2170132"/>
                  <a:gd name="connsiteY12" fmla="*/ 1067989 h 1088051"/>
                  <a:gd name="connsiteX13" fmla="*/ 1907087 w 2170132"/>
                  <a:gd name="connsiteY13" fmla="*/ 974043 h 1088051"/>
                  <a:gd name="connsiteX14" fmla="*/ 2004164 w 2170132"/>
                  <a:gd name="connsiteY14" fmla="*/ 855047 h 1088051"/>
                  <a:gd name="connsiteX15" fmla="*/ 2170132 w 2170132"/>
                  <a:gd name="connsiteY15"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515650 w 2170132"/>
                  <a:gd name="connsiteY10" fmla="*/ 855047 h 1088051"/>
                  <a:gd name="connsiteX11" fmla="*/ 1634645 w 2170132"/>
                  <a:gd name="connsiteY11" fmla="*/ 1021017 h 1088051"/>
                  <a:gd name="connsiteX12" fmla="*/ 1756775 w 2170132"/>
                  <a:gd name="connsiteY12" fmla="*/ 1067989 h 1088051"/>
                  <a:gd name="connsiteX13" fmla="*/ 1907087 w 2170132"/>
                  <a:gd name="connsiteY13" fmla="*/ 974043 h 1088051"/>
                  <a:gd name="connsiteX14" fmla="*/ 2004164 w 2170132"/>
                  <a:gd name="connsiteY14" fmla="*/ 855047 h 1088051"/>
                  <a:gd name="connsiteX15" fmla="*/ 2170132 w 2170132"/>
                  <a:gd name="connsiteY15"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515650 w 2170132"/>
                  <a:gd name="connsiteY10" fmla="*/ 855047 h 1088051"/>
                  <a:gd name="connsiteX11" fmla="*/ 1615856 w 2170132"/>
                  <a:gd name="connsiteY11" fmla="*/ 999097 h 1088051"/>
                  <a:gd name="connsiteX12" fmla="*/ 1756775 w 2170132"/>
                  <a:gd name="connsiteY12" fmla="*/ 1067989 h 1088051"/>
                  <a:gd name="connsiteX13" fmla="*/ 1907087 w 2170132"/>
                  <a:gd name="connsiteY13" fmla="*/ 974043 h 1088051"/>
                  <a:gd name="connsiteX14" fmla="*/ 2004164 w 2170132"/>
                  <a:gd name="connsiteY14" fmla="*/ 855047 h 1088051"/>
                  <a:gd name="connsiteX15" fmla="*/ 2170132 w 2170132"/>
                  <a:gd name="connsiteY15"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478072 w 2170132"/>
                  <a:gd name="connsiteY10" fmla="*/ 732918 h 1088051"/>
                  <a:gd name="connsiteX11" fmla="*/ 1615856 w 2170132"/>
                  <a:gd name="connsiteY11" fmla="*/ 999097 h 1088051"/>
                  <a:gd name="connsiteX12" fmla="*/ 1756775 w 2170132"/>
                  <a:gd name="connsiteY12" fmla="*/ 1067989 h 1088051"/>
                  <a:gd name="connsiteX13" fmla="*/ 1907087 w 2170132"/>
                  <a:gd name="connsiteY13" fmla="*/ 974043 h 1088051"/>
                  <a:gd name="connsiteX14" fmla="*/ 2004164 w 2170132"/>
                  <a:gd name="connsiteY14" fmla="*/ 855047 h 1088051"/>
                  <a:gd name="connsiteX15" fmla="*/ 2170132 w 2170132"/>
                  <a:gd name="connsiteY15"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474940 w 2170132"/>
                  <a:gd name="connsiteY10" fmla="*/ 754838 h 1088051"/>
                  <a:gd name="connsiteX11" fmla="*/ 1615856 w 2170132"/>
                  <a:gd name="connsiteY11" fmla="*/ 999097 h 1088051"/>
                  <a:gd name="connsiteX12" fmla="*/ 1756775 w 2170132"/>
                  <a:gd name="connsiteY12" fmla="*/ 1067989 h 1088051"/>
                  <a:gd name="connsiteX13" fmla="*/ 1907087 w 2170132"/>
                  <a:gd name="connsiteY13" fmla="*/ 974043 h 1088051"/>
                  <a:gd name="connsiteX14" fmla="*/ 2004164 w 2170132"/>
                  <a:gd name="connsiteY14" fmla="*/ 855047 h 1088051"/>
                  <a:gd name="connsiteX15" fmla="*/ 2170132 w 2170132"/>
                  <a:gd name="connsiteY15"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474940 w 2170132"/>
                  <a:gd name="connsiteY10" fmla="*/ 754838 h 1088051"/>
                  <a:gd name="connsiteX11" fmla="*/ 1615856 w 2170132"/>
                  <a:gd name="connsiteY11" fmla="*/ 999097 h 1088051"/>
                  <a:gd name="connsiteX12" fmla="*/ 1784958 w 2170132"/>
                  <a:gd name="connsiteY12" fmla="*/ 1061726 h 1088051"/>
                  <a:gd name="connsiteX13" fmla="*/ 1907087 w 2170132"/>
                  <a:gd name="connsiteY13" fmla="*/ 974043 h 1088051"/>
                  <a:gd name="connsiteX14" fmla="*/ 2004164 w 2170132"/>
                  <a:gd name="connsiteY14" fmla="*/ 855047 h 1088051"/>
                  <a:gd name="connsiteX15" fmla="*/ 2170132 w 2170132"/>
                  <a:gd name="connsiteY15"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474940 w 2170132"/>
                  <a:gd name="connsiteY10" fmla="*/ 754838 h 1088051"/>
                  <a:gd name="connsiteX11" fmla="*/ 1615856 w 2170132"/>
                  <a:gd name="connsiteY11" fmla="*/ 999097 h 1088051"/>
                  <a:gd name="connsiteX12" fmla="*/ 1784958 w 2170132"/>
                  <a:gd name="connsiteY12" fmla="*/ 1061726 h 1088051"/>
                  <a:gd name="connsiteX13" fmla="*/ 1910219 w 2170132"/>
                  <a:gd name="connsiteY13" fmla="*/ 977174 h 1088051"/>
                  <a:gd name="connsiteX14" fmla="*/ 2004164 w 2170132"/>
                  <a:gd name="connsiteY14" fmla="*/ 855047 h 1088051"/>
                  <a:gd name="connsiteX15" fmla="*/ 2170132 w 2170132"/>
                  <a:gd name="connsiteY15"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474940 w 2170132"/>
                  <a:gd name="connsiteY10" fmla="*/ 754838 h 1088051"/>
                  <a:gd name="connsiteX11" fmla="*/ 1615856 w 2170132"/>
                  <a:gd name="connsiteY11" fmla="*/ 999097 h 1088051"/>
                  <a:gd name="connsiteX12" fmla="*/ 1784958 w 2170132"/>
                  <a:gd name="connsiteY12" fmla="*/ 1061726 h 1088051"/>
                  <a:gd name="connsiteX13" fmla="*/ 1910219 w 2170132"/>
                  <a:gd name="connsiteY13" fmla="*/ 977174 h 1088051"/>
                  <a:gd name="connsiteX14" fmla="*/ 1985375 w 2170132"/>
                  <a:gd name="connsiteY14" fmla="*/ 845653 h 1088051"/>
                  <a:gd name="connsiteX15" fmla="*/ 2170132 w 2170132"/>
                  <a:gd name="connsiteY15"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474940 w 2170132"/>
                  <a:gd name="connsiteY10" fmla="*/ 754838 h 1088051"/>
                  <a:gd name="connsiteX11" fmla="*/ 1615856 w 2170132"/>
                  <a:gd name="connsiteY11" fmla="*/ 999097 h 1088051"/>
                  <a:gd name="connsiteX12" fmla="*/ 1784958 w 2170132"/>
                  <a:gd name="connsiteY12" fmla="*/ 1061726 h 1088051"/>
                  <a:gd name="connsiteX13" fmla="*/ 1910219 w 2170132"/>
                  <a:gd name="connsiteY13" fmla="*/ 977174 h 1088051"/>
                  <a:gd name="connsiteX14" fmla="*/ 2013559 w 2170132"/>
                  <a:gd name="connsiteY14" fmla="*/ 851916 h 1088051"/>
                  <a:gd name="connsiteX15" fmla="*/ 2170132 w 2170132"/>
                  <a:gd name="connsiteY15"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474940 w 2170132"/>
                  <a:gd name="connsiteY10" fmla="*/ 754838 h 1088051"/>
                  <a:gd name="connsiteX11" fmla="*/ 1615856 w 2170132"/>
                  <a:gd name="connsiteY11" fmla="*/ 999097 h 1088051"/>
                  <a:gd name="connsiteX12" fmla="*/ 1784958 w 2170132"/>
                  <a:gd name="connsiteY12" fmla="*/ 1061726 h 1088051"/>
                  <a:gd name="connsiteX13" fmla="*/ 1910219 w 2170132"/>
                  <a:gd name="connsiteY13" fmla="*/ 955253 h 1088051"/>
                  <a:gd name="connsiteX14" fmla="*/ 2013559 w 2170132"/>
                  <a:gd name="connsiteY14" fmla="*/ 851916 h 1088051"/>
                  <a:gd name="connsiteX15" fmla="*/ 2170132 w 2170132"/>
                  <a:gd name="connsiteY15"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474940 w 2170132"/>
                  <a:gd name="connsiteY10" fmla="*/ 754838 h 1088051"/>
                  <a:gd name="connsiteX11" fmla="*/ 1615856 w 2170132"/>
                  <a:gd name="connsiteY11" fmla="*/ 999097 h 1088051"/>
                  <a:gd name="connsiteX12" fmla="*/ 1784958 w 2170132"/>
                  <a:gd name="connsiteY12" fmla="*/ 1061726 h 1088051"/>
                  <a:gd name="connsiteX13" fmla="*/ 1925877 w 2170132"/>
                  <a:gd name="connsiteY13" fmla="*/ 983436 h 1088051"/>
                  <a:gd name="connsiteX14" fmla="*/ 2013559 w 2170132"/>
                  <a:gd name="connsiteY14" fmla="*/ 851916 h 1088051"/>
                  <a:gd name="connsiteX15" fmla="*/ 2170132 w 2170132"/>
                  <a:gd name="connsiteY15"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474940 w 2170132"/>
                  <a:gd name="connsiteY10" fmla="*/ 754838 h 1088051"/>
                  <a:gd name="connsiteX11" fmla="*/ 1615856 w 2170132"/>
                  <a:gd name="connsiteY11" fmla="*/ 999097 h 1088051"/>
                  <a:gd name="connsiteX12" fmla="*/ 1784958 w 2170132"/>
                  <a:gd name="connsiteY12" fmla="*/ 1061726 h 1088051"/>
                  <a:gd name="connsiteX13" fmla="*/ 1916483 w 2170132"/>
                  <a:gd name="connsiteY13" fmla="*/ 964647 h 1088051"/>
                  <a:gd name="connsiteX14" fmla="*/ 2013559 w 2170132"/>
                  <a:gd name="connsiteY14" fmla="*/ 851916 h 1088051"/>
                  <a:gd name="connsiteX15" fmla="*/ 2170132 w 2170132"/>
                  <a:gd name="connsiteY15"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474940 w 2170132"/>
                  <a:gd name="connsiteY10" fmla="*/ 754838 h 1088051"/>
                  <a:gd name="connsiteX11" fmla="*/ 1615856 w 2170132"/>
                  <a:gd name="connsiteY11" fmla="*/ 999097 h 1088051"/>
                  <a:gd name="connsiteX12" fmla="*/ 1784958 w 2170132"/>
                  <a:gd name="connsiteY12" fmla="*/ 1061726 h 1088051"/>
                  <a:gd name="connsiteX13" fmla="*/ 1929009 w 2170132"/>
                  <a:gd name="connsiteY13" fmla="*/ 977173 h 1088051"/>
                  <a:gd name="connsiteX14" fmla="*/ 2013559 w 2170132"/>
                  <a:gd name="connsiteY14" fmla="*/ 851916 h 1088051"/>
                  <a:gd name="connsiteX15" fmla="*/ 2170132 w 2170132"/>
                  <a:gd name="connsiteY15"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474940 w 2170132"/>
                  <a:gd name="connsiteY10" fmla="*/ 754838 h 1088051"/>
                  <a:gd name="connsiteX11" fmla="*/ 1615856 w 2170132"/>
                  <a:gd name="connsiteY11" fmla="*/ 999097 h 1088051"/>
                  <a:gd name="connsiteX12" fmla="*/ 1784958 w 2170132"/>
                  <a:gd name="connsiteY12" fmla="*/ 1061726 h 1088051"/>
                  <a:gd name="connsiteX13" fmla="*/ 1929009 w 2170132"/>
                  <a:gd name="connsiteY13" fmla="*/ 977173 h 1088051"/>
                  <a:gd name="connsiteX14" fmla="*/ 1982244 w 2170132"/>
                  <a:gd name="connsiteY14" fmla="*/ 845653 h 1088051"/>
                  <a:gd name="connsiteX15" fmla="*/ 2170132 w 2170132"/>
                  <a:gd name="connsiteY15"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474940 w 2170132"/>
                  <a:gd name="connsiteY10" fmla="*/ 754838 h 1088051"/>
                  <a:gd name="connsiteX11" fmla="*/ 1615856 w 2170132"/>
                  <a:gd name="connsiteY11" fmla="*/ 999097 h 1088051"/>
                  <a:gd name="connsiteX12" fmla="*/ 1784958 w 2170132"/>
                  <a:gd name="connsiteY12" fmla="*/ 1061726 h 1088051"/>
                  <a:gd name="connsiteX13" fmla="*/ 1913352 w 2170132"/>
                  <a:gd name="connsiteY13" fmla="*/ 958384 h 1088051"/>
                  <a:gd name="connsiteX14" fmla="*/ 1982244 w 2170132"/>
                  <a:gd name="connsiteY14" fmla="*/ 845653 h 1088051"/>
                  <a:gd name="connsiteX15" fmla="*/ 2170132 w 2170132"/>
                  <a:gd name="connsiteY15"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474940 w 2170132"/>
                  <a:gd name="connsiteY10" fmla="*/ 754838 h 1088051"/>
                  <a:gd name="connsiteX11" fmla="*/ 1615856 w 2170132"/>
                  <a:gd name="connsiteY11" fmla="*/ 999097 h 1088051"/>
                  <a:gd name="connsiteX12" fmla="*/ 1784958 w 2170132"/>
                  <a:gd name="connsiteY12" fmla="*/ 1061726 h 1088051"/>
                  <a:gd name="connsiteX13" fmla="*/ 1913352 w 2170132"/>
                  <a:gd name="connsiteY13" fmla="*/ 958384 h 1088051"/>
                  <a:gd name="connsiteX14" fmla="*/ 2170132 w 2170132"/>
                  <a:gd name="connsiteY14"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474940 w 2170132"/>
                  <a:gd name="connsiteY10" fmla="*/ 754838 h 1088051"/>
                  <a:gd name="connsiteX11" fmla="*/ 1615856 w 2170132"/>
                  <a:gd name="connsiteY11" fmla="*/ 999097 h 1088051"/>
                  <a:gd name="connsiteX12" fmla="*/ 1784958 w 2170132"/>
                  <a:gd name="connsiteY12" fmla="*/ 1061726 h 1088051"/>
                  <a:gd name="connsiteX13" fmla="*/ 1913352 w 2170132"/>
                  <a:gd name="connsiteY13" fmla="*/ 958384 h 1088051"/>
                  <a:gd name="connsiteX14" fmla="*/ 1932139 w 2170132"/>
                  <a:gd name="connsiteY14" fmla="*/ 1002229 h 1088051"/>
                  <a:gd name="connsiteX15" fmla="*/ 2170132 w 2170132"/>
                  <a:gd name="connsiteY15"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474940 w 2170132"/>
                  <a:gd name="connsiteY10" fmla="*/ 754838 h 1088051"/>
                  <a:gd name="connsiteX11" fmla="*/ 1615856 w 2170132"/>
                  <a:gd name="connsiteY11" fmla="*/ 999097 h 1088051"/>
                  <a:gd name="connsiteX12" fmla="*/ 1784958 w 2170132"/>
                  <a:gd name="connsiteY12" fmla="*/ 1061726 h 1088051"/>
                  <a:gd name="connsiteX13" fmla="*/ 1913352 w 2170132"/>
                  <a:gd name="connsiteY13" fmla="*/ 958384 h 1088051"/>
                  <a:gd name="connsiteX14" fmla="*/ 2170132 w 2170132"/>
                  <a:gd name="connsiteY14"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474940 w 2170132"/>
                  <a:gd name="connsiteY10" fmla="*/ 754838 h 1088051"/>
                  <a:gd name="connsiteX11" fmla="*/ 1615856 w 2170132"/>
                  <a:gd name="connsiteY11" fmla="*/ 999097 h 1088051"/>
                  <a:gd name="connsiteX12" fmla="*/ 1784958 w 2170132"/>
                  <a:gd name="connsiteY12" fmla="*/ 1061726 h 1088051"/>
                  <a:gd name="connsiteX13" fmla="*/ 1891432 w 2170132"/>
                  <a:gd name="connsiteY13" fmla="*/ 1014752 h 1088051"/>
                  <a:gd name="connsiteX14" fmla="*/ 2170132 w 2170132"/>
                  <a:gd name="connsiteY14"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474940 w 2170132"/>
                  <a:gd name="connsiteY10" fmla="*/ 754838 h 1088051"/>
                  <a:gd name="connsiteX11" fmla="*/ 1615856 w 2170132"/>
                  <a:gd name="connsiteY11" fmla="*/ 999097 h 1088051"/>
                  <a:gd name="connsiteX12" fmla="*/ 1784958 w 2170132"/>
                  <a:gd name="connsiteY12" fmla="*/ 1061726 h 1088051"/>
                  <a:gd name="connsiteX13" fmla="*/ 1891432 w 2170132"/>
                  <a:gd name="connsiteY13" fmla="*/ 1014752 h 1088051"/>
                  <a:gd name="connsiteX14" fmla="*/ 2035479 w 2170132"/>
                  <a:gd name="connsiteY14" fmla="*/ 908283 h 1088051"/>
                  <a:gd name="connsiteX15" fmla="*/ 2170132 w 2170132"/>
                  <a:gd name="connsiteY15"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474940 w 2170132"/>
                  <a:gd name="connsiteY10" fmla="*/ 754838 h 1088051"/>
                  <a:gd name="connsiteX11" fmla="*/ 1615856 w 2170132"/>
                  <a:gd name="connsiteY11" fmla="*/ 999097 h 1088051"/>
                  <a:gd name="connsiteX12" fmla="*/ 1784958 w 2170132"/>
                  <a:gd name="connsiteY12" fmla="*/ 1061726 h 1088051"/>
                  <a:gd name="connsiteX13" fmla="*/ 1891432 w 2170132"/>
                  <a:gd name="connsiteY13" fmla="*/ 1014752 h 1088051"/>
                  <a:gd name="connsiteX14" fmla="*/ 1979112 w 2170132"/>
                  <a:gd name="connsiteY14" fmla="*/ 876968 h 1088051"/>
                  <a:gd name="connsiteX15" fmla="*/ 2170132 w 2170132"/>
                  <a:gd name="connsiteY15"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474940 w 2170132"/>
                  <a:gd name="connsiteY10" fmla="*/ 754838 h 1088051"/>
                  <a:gd name="connsiteX11" fmla="*/ 1615856 w 2170132"/>
                  <a:gd name="connsiteY11" fmla="*/ 999097 h 1088051"/>
                  <a:gd name="connsiteX12" fmla="*/ 1784958 w 2170132"/>
                  <a:gd name="connsiteY12" fmla="*/ 1061726 h 1088051"/>
                  <a:gd name="connsiteX13" fmla="*/ 1878906 w 2170132"/>
                  <a:gd name="connsiteY13" fmla="*/ 1005357 h 1088051"/>
                  <a:gd name="connsiteX14" fmla="*/ 1979112 w 2170132"/>
                  <a:gd name="connsiteY14" fmla="*/ 876968 h 1088051"/>
                  <a:gd name="connsiteX15" fmla="*/ 2170132 w 2170132"/>
                  <a:gd name="connsiteY15"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474940 w 2170132"/>
                  <a:gd name="connsiteY10" fmla="*/ 754838 h 1088051"/>
                  <a:gd name="connsiteX11" fmla="*/ 1615856 w 2170132"/>
                  <a:gd name="connsiteY11" fmla="*/ 999097 h 1088051"/>
                  <a:gd name="connsiteX12" fmla="*/ 1784958 w 2170132"/>
                  <a:gd name="connsiteY12" fmla="*/ 1061726 h 1088051"/>
                  <a:gd name="connsiteX13" fmla="*/ 1878906 w 2170132"/>
                  <a:gd name="connsiteY13" fmla="*/ 1005357 h 1088051"/>
                  <a:gd name="connsiteX14" fmla="*/ 1966586 w 2170132"/>
                  <a:gd name="connsiteY14" fmla="*/ 855047 h 1088051"/>
                  <a:gd name="connsiteX15" fmla="*/ 2170132 w 2170132"/>
                  <a:gd name="connsiteY15"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474940 w 2170132"/>
                  <a:gd name="connsiteY10" fmla="*/ 754838 h 1088051"/>
                  <a:gd name="connsiteX11" fmla="*/ 1615856 w 2170132"/>
                  <a:gd name="connsiteY11" fmla="*/ 999097 h 1088051"/>
                  <a:gd name="connsiteX12" fmla="*/ 1784958 w 2170132"/>
                  <a:gd name="connsiteY12" fmla="*/ 1061726 h 1088051"/>
                  <a:gd name="connsiteX13" fmla="*/ 1878906 w 2170132"/>
                  <a:gd name="connsiteY13" fmla="*/ 1005357 h 1088051"/>
                  <a:gd name="connsiteX14" fmla="*/ 1979112 w 2170132"/>
                  <a:gd name="connsiteY14" fmla="*/ 858178 h 1088051"/>
                  <a:gd name="connsiteX15" fmla="*/ 2170132 w 2170132"/>
                  <a:gd name="connsiteY15" fmla="*/ 817468 h 1088051"/>
                  <a:gd name="connsiteX0" fmla="*/ 0 w 2304787"/>
                  <a:gd name="connsiteY0" fmla="*/ 1083647 h 1088051"/>
                  <a:gd name="connsiteX1" fmla="*/ 300624 w 2304787"/>
                  <a:gd name="connsiteY1" fmla="*/ 1083647 h 1088051"/>
                  <a:gd name="connsiteX2" fmla="*/ 513567 w 2304787"/>
                  <a:gd name="connsiteY2" fmla="*/ 1049200 h 1088051"/>
                  <a:gd name="connsiteX3" fmla="*/ 663879 w 2304787"/>
                  <a:gd name="connsiteY3" fmla="*/ 920808 h 1088051"/>
                  <a:gd name="connsiteX4" fmla="*/ 742168 w 2304787"/>
                  <a:gd name="connsiteY4" fmla="*/ 638973 h 1088051"/>
                  <a:gd name="connsiteX5" fmla="*/ 829849 w 2304787"/>
                  <a:gd name="connsiteY5" fmla="*/ 269455 h 1088051"/>
                  <a:gd name="connsiteX6" fmla="*/ 939452 w 2304787"/>
                  <a:gd name="connsiteY6" fmla="*/ 75301 h 1088051"/>
                  <a:gd name="connsiteX7" fmla="*/ 1089764 w 2304787"/>
                  <a:gd name="connsiteY7" fmla="*/ 146 h 1088051"/>
                  <a:gd name="connsiteX8" fmla="*/ 1221287 w 2304787"/>
                  <a:gd name="connsiteY8" fmla="*/ 90960 h 1088051"/>
                  <a:gd name="connsiteX9" fmla="*/ 1337152 w 2304787"/>
                  <a:gd name="connsiteY9" fmla="*/ 354006 h 1088051"/>
                  <a:gd name="connsiteX10" fmla="*/ 1474940 w 2304787"/>
                  <a:gd name="connsiteY10" fmla="*/ 754838 h 1088051"/>
                  <a:gd name="connsiteX11" fmla="*/ 1615856 w 2304787"/>
                  <a:gd name="connsiteY11" fmla="*/ 999097 h 1088051"/>
                  <a:gd name="connsiteX12" fmla="*/ 1784958 w 2304787"/>
                  <a:gd name="connsiteY12" fmla="*/ 1061726 h 1088051"/>
                  <a:gd name="connsiteX13" fmla="*/ 1878906 w 2304787"/>
                  <a:gd name="connsiteY13" fmla="*/ 1005357 h 1088051"/>
                  <a:gd name="connsiteX14" fmla="*/ 1979112 w 2304787"/>
                  <a:gd name="connsiteY14" fmla="*/ 858178 h 1088051"/>
                  <a:gd name="connsiteX15" fmla="*/ 2304787 w 2304787"/>
                  <a:gd name="connsiteY15" fmla="*/ 808073 h 1088051"/>
                  <a:gd name="connsiteX0" fmla="*/ 0 w 2304787"/>
                  <a:gd name="connsiteY0" fmla="*/ 1083647 h 1088051"/>
                  <a:gd name="connsiteX1" fmla="*/ 300624 w 2304787"/>
                  <a:gd name="connsiteY1" fmla="*/ 1083647 h 1088051"/>
                  <a:gd name="connsiteX2" fmla="*/ 513567 w 2304787"/>
                  <a:gd name="connsiteY2" fmla="*/ 1049200 h 1088051"/>
                  <a:gd name="connsiteX3" fmla="*/ 663879 w 2304787"/>
                  <a:gd name="connsiteY3" fmla="*/ 920808 h 1088051"/>
                  <a:gd name="connsiteX4" fmla="*/ 742168 w 2304787"/>
                  <a:gd name="connsiteY4" fmla="*/ 638973 h 1088051"/>
                  <a:gd name="connsiteX5" fmla="*/ 829849 w 2304787"/>
                  <a:gd name="connsiteY5" fmla="*/ 269455 h 1088051"/>
                  <a:gd name="connsiteX6" fmla="*/ 939452 w 2304787"/>
                  <a:gd name="connsiteY6" fmla="*/ 75301 h 1088051"/>
                  <a:gd name="connsiteX7" fmla="*/ 1089764 w 2304787"/>
                  <a:gd name="connsiteY7" fmla="*/ 146 h 1088051"/>
                  <a:gd name="connsiteX8" fmla="*/ 1221287 w 2304787"/>
                  <a:gd name="connsiteY8" fmla="*/ 90960 h 1088051"/>
                  <a:gd name="connsiteX9" fmla="*/ 1337152 w 2304787"/>
                  <a:gd name="connsiteY9" fmla="*/ 354006 h 1088051"/>
                  <a:gd name="connsiteX10" fmla="*/ 1474940 w 2304787"/>
                  <a:gd name="connsiteY10" fmla="*/ 754838 h 1088051"/>
                  <a:gd name="connsiteX11" fmla="*/ 1615856 w 2304787"/>
                  <a:gd name="connsiteY11" fmla="*/ 999097 h 1088051"/>
                  <a:gd name="connsiteX12" fmla="*/ 1784958 w 2304787"/>
                  <a:gd name="connsiteY12" fmla="*/ 1061726 h 1088051"/>
                  <a:gd name="connsiteX13" fmla="*/ 1878906 w 2304787"/>
                  <a:gd name="connsiteY13" fmla="*/ 1005357 h 1088051"/>
                  <a:gd name="connsiteX14" fmla="*/ 1979112 w 2304787"/>
                  <a:gd name="connsiteY14" fmla="*/ 858178 h 1088051"/>
                  <a:gd name="connsiteX15" fmla="*/ 2304787 w 2304787"/>
                  <a:gd name="connsiteY15" fmla="*/ 808073 h 1088051"/>
                  <a:gd name="connsiteX0" fmla="*/ 0 w 2301655"/>
                  <a:gd name="connsiteY0" fmla="*/ 1083647 h 1088051"/>
                  <a:gd name="connsiteX1" fmla="*/ 300624 w 2301655"/>
                  <a:gd name="connsiteY1" fmla="*/ 1083647 h 1088051"/>
                  <a:gd name="connsiteX2" fmla="*/ 513567 w 2301655"/>
                  <a:gd name="connsiteY2" fmla="*/ 1049200 h 1088051"/>
                  <a:gd name="connsiteX3" fmla="*/ 663879 w 2301655"/>
                  <a:gd name="connsiteY3" fmla="*/ 920808 h 1088051"/>
                  <a:gd name="connsiteX4" fmla="*/ 742168 w 2301655"/>
                  <a:gd name="connsiteY4" fmla="*/ 638973 h 1088051"/>
                  <a:gd name="connsiteX5" fmla="*/ 829849 w 2301655"/>
                  <a:gd name="connsiteY5" fmla="*/ 269455 h 1088051"/>
                  <a:gd name="connsiteX6" fmla="*/ 939452 w 2301655"/>
                  <a:gd name="connsiteY6" fmla="*/ 75301 h 1088051"/>
                  <a:gd name="connsiteX7" fmla="*/ 1089764 w 2301655"/>
                  <a:gd name="connsiteY7" fmla="*/ 146 h 1088051"/>
                  <a:gd name="connsiteX8" fmla="*/ 1221287 w 2301655"/>
                  <a:gd name="connsiteY8" fmla="*/ 90960 h 1088051"/>
                  <a:gd name="connsiteX9" fmla="*/ 1337152 w 2301655"/>
                  <a:gd name="connsiteY9" fmla="*/ 354006 h 1088051"/>
                  <a:gd name="connsiteX10" fmla="*/ 1474940 w 2301655"/>
                  <a:gd name="connsiteY10" fmla="*/ 754838 h 1088051"/>
                  <a:gd name="connsiteX11" fmla="*/ 1615856 w 2301655"/>
                  <a:gd name="connsiteY11" fmla="*/ 999097 h 1088051"/>
                  <a:gd name="connsiteX12" fmla="*/ 1784958 w 2301655"/>
                  <a:gd name="connsiteY12" fmla="*/ 1061726 h 1088051"/>
                  <a:gd name="connsiteX13" fmla="*/ 1878906 w 2301655"/>
                  <a:gd name="connsiteY13" fmla="*/ 1005357 h 1088051"/>
                  <a:gd name="connsiteX14" fmla="*/ 1979112 w 2301655"/>
                  <a:gd name="connsiteY14" fmla="*/ 858178 h 1088051"/>
                  <a:gd name="connsiteX15" fmla="*/ 2301655 w 2301655"/>
                  <a:gd name="connsiteY15" fmla="*/ 820599 h 1088051"/>
                  <a:gd name="connsiteX0" fmla="*/ 0 w 2301655"/>
                  <a:gd name="connsiteY0" fmla="*/ 1083647 h 1088051"/>
                  <a:gd name="connsiteX1" fmla="*/ 300624 w 2301655"/>
                  <a:gd name="connsiteY1" fmla="*/ 1083647 h 1088051"/>
                  <a:gd name="connsiteX2" fmla="*/ 513567 w 2301655"/>
                  <a:gd name="connsiteY2" fmla="*/ 1049200 h 1088051"/>
                  <a:gd name="connsiteX3" fmla="*/ 663879 w 2301655"/>
                  <a:gd name="connsiteY3" fmla="*/ 920808 h 1088051"/>
                  <a:gd name="connsiteX4" fmla="*/ 742168 w 2301655"/>
                  <a:gd name="connsiteY4" fmla="*/ 638973 h 1088051"/>
                  <a:gd name="connsiteX5" fmla="*/ 829849 w 2301655"/>
                  <a:gd name="connsiteY5" fmla="*/ 269455 h 1088051"/>
                  <a:gd name="connsiteX6" fmla="*/ 939452 w 2301655"/>
                  <a:gd name="connsiteY6" fmla="*/ 75301 h 1088051"/>
                  <a:gd name="connsiteX7" fmla="*/ 1089764 w 2301655"/>
                  <a:gd name="connsiteY7" fmla="*/ 146 h 1088051"/>
                  <a:gd name="connsiteX8" fmla="*/ 1221287 w 2301655"/>
                  <a:gd name="connsiteY8" fmla="*/ 90960 h 1088051"/>
                  <a:gd name="connsiteX9" fmla="*/ 1337152 w 2301655"/>
                  <a:gd name="connsiteY9" fmla="*/ 354006 h 1088051"/>
                  <a:gd name="connsiteX10" fmla="*/ 1474940 w 2301655"/>
                  <a:gd name="connsiteY10" fmla="*/ 754838 h 1088051"/>
                  <a:gd name="connsiteX11" fmla="*/ 1615856 w 2301655"/>
                  <a:gd name="connsiteY11" fmla="*/ 999097 h 1088051"/>
                  <a:gd name="connsiteX12" fmla="*/ 1784958 w 2301655"/>
                  <a:gd name="connsiteY12" fmla="*/ 1061726 h 1088051"/>
                  <a:gd name="connsiteX13" fmla="*/ 1878906 w 2301655"/>
                  <a:gd name="connsiteY13" fmla="*/ 1005357 h 1088051"/>
                  <a:gd name="connsiteX14" fmla="*/ 1979112 w 2301655"/>
                  <a:gd name="connsiteY14" fmla="*/ 858178 h 1088051"/>
                  <a:gd name="connsiteX15" fmla="*/ 2301655 w 2301655"/>
                  <a:gd name="connsiteY15" fmla="*/ 820599 h 1088051"/>
                  <a:gd name="connsiteX0" fmla="*/ 0 w 2301655"/>
                  <a:gd name="connsiteY0" fmla="*/ 1083647 h 1088051"/>
                  <a:gd name="connsiteX1" fmla="*/ 300624 w 2301655"/>
                  <a:gd name="connsiteY1" fmla="*/ 1083647 h 1088051"/>
                  <a:gd name="connsiteX2" fmla="*/ 513567 w 2301655"/>
                  <a:gd name="connsiteY2" fmla="*/ 1049200 h 1088051"/>
                  <a:gd name="connsiteX3" fmla="*/ 663879 w 2301655"/>
                  <a:gd name="connsiteY3" fmla="*/ 920808 h 1088051"/>
                  <a:gd name="connsiteX4" fmla="*/ 742168 w 2301655"/>
                  <a:gd name="connsiteY4" fmla="*/ 638973 h 1088051"/>
                  <a:gd name="connsiteX5" fmla="*/ 829849 w 2301655"/>
                  <a:gd name="connsiteY5" fmla="*/ 269455 h 1088051"/>
                  <a:gd name="connsiteX6" fmla="*/ 939452 w 2301655"/>
                  <a:gd name="connsiteY6" fmla="*/ 75301 h 1088051"/>
                  <a:gd name="connsiteX7" fmla="*/ 1089764 w 2301655"/>
                  <a:gd name="connsiteY7" fmla="*/ 146 h 1088051"/>
                  <a:gd name="connsiteX8" fmla="*/ 1221287 w 2301655"/>
                  <a:gd name="connsiteY8" fmla="*/ 90960 h 1088051"/>
                  <a:gd name="connsiteX9" fmla="*/ 1337152 w 2301655"/>
                  <a:gd name="connsiteY9" fmla="*/ 354006 h 1088051"/>
                  <a:gd name="connsiteX10" fmla="*/ 1474940 w 2301655"/>
                  <a:gd name="connsiteY10" fmla="*/ 754838 h 1088051"/>
                  <a:gd name="connsiteX11" fmla="*/ 1615856 w 2301655"/>
                  <a:gd name="connsiteY11" fmla="*/ 999097 h 1088051"/>
                  <a:gd name="connsiteX12" fmla="*/ 1784958 w 2301655"/>
                  <a:gd name="connsiteY12" fmla="*/ 1061726 h 1088051"/>
                  <a:gd name="connsiteX13" fmla="*/ 1878906 w 2301655"/>
                  <a:gd name="connsiteY13" fmla="*/ 1005357 h 1088051"/>
                  <a:gd name="connsiteX14" fmla="*/ 1979112 w 2301655"/>
                  <a:gd name="connsiteY14" fmla="*/ 858178 h 1088051"/>
                  <a:gd name="connsiteX15" fmla="*/ 2301655 w 2301655"/>
                  <a:gd name="connsiteY15" fmla="*/ 820599 h 1088051"/>
                  <a:gd name="connsiteX0" fmla="*/ 0 w 2301655"/>
                  <a:gd name="connsiteY0" fmla="*/ 1083647 h 1088051"/>
                  <a:gd name="connsiteX1" fmla="*/ 300624 w 2301655"/>
                  <a:gd name="connsiteY1" fmla="*/ 1083647 h 1088051"/>
                  <a:gd name="connsiteX2" fmla="*/ 513567 w 2301655"/>
                  <a:gd name="connsiteY2" fmla="*/ 1049200 h 1088051"/>
                  <a:gd name="connsiteX3" fmla="*/ 663879 w 2301655"/>
                  <a:gd name="connsiteY3" fmla="*/ 920808 h 1088051"/>
                  <a:gd name="connsiteX4" fmla="*/ 742168 w 2301655"/>
                  <a:gd name="connsiteY4" fmla="*/ 638973 h 1088051"/>
                  <a:gd name="connsiteX5" fmla="*/ 829849 w 2301655"/>
                  <a:gd name="connsiteY5" fmla="*/ 269455 h 1088051"/>
                  <a:gd name="connsiteX6" fmla="*/ 939452 w 2301655"/>
                  <a:gd name="connsiteY6" fmla="*/ 75301 h 1088051"/>
                  <a:gd name="connsiteX7" fmla="*/ 1089764 w 2301655"/>
                  <a:gd name="connsiteY7" fmla="*/ 146 h 1088051"/>
                  <a:gd name="connsiteX8" fmla="*/ 1221287 w 2301655"/>
                  <a:gd name="connsiteY8" fmla="*/ 90960 h 1088051"/>
                  <a:gd name="connsiteX9" fmla="*/ 1337152 w 2301655"/>
                  <a:gd name="connsiteY9" fmla="*/ 354006 h 1088051"/>
                  <a:gd name="connsiteX10" fmla="*/ 1474940 w 2301655"/>
                  <a:gd name="connsiteY10" fmla="*/ 754838 h 1088051"/>
                  <a:gd name="connsiteX11" fmla="*/ 1615856 w 2301655"/>
                  <a:gd name="connsiteY11" fmla="*/ 999097 h 1088051"/>
                  <a:gd name="connsiteX12" fmla="*/ 1784958 w 2301655"/>
                  <a:gd name="connsiteY12" fmla="*/ 1061726 h 1088051"/>
                  <a:gd name="connsiteX13" fmla="*/ 1878906 w 2301655"/>
                  <a:gd name="connsiteY13" fmla="*/ 1005357 h 1088051"/>
                  <a:gd name="connsiteX14" fmla="*/ 1979112 w 2301655"/>
                  <a:gd name="connsiteY14" fmla="*/ 858178 h 1088051"/>
                  <a:gd name="connsiteX15" fmla="*/ 2082452 w 2301655"/>
                  <a:gd name="connsiteY15" fmla="*/ 833127 h 1088051"/>
                  <a:gd name="connsiteX16" fmla="*/ 2301655 w 2301655"/>
                  <a:gd name="connsiteY16" fmla="*/ 820599 h 1088051"/>
                  <a:gd name="connsiteX0" fmla="*/ 0 w 2301655"/>
                  <a:gd name="connsiteY0" fmla="*/ 1083647 h 1088051"/>
                  <a:gd name="connsiteX1" fmla="*/ 300624 w 2301655"/>
                  <a:gd name="connsiteY1" fmla="*/ 1083647 h 1088051"/>
                  <a:gd name="connsiteX2" fmla="*/ 513567 w 2301655"/>
                  <a:gd name="connsiteY2" fmla="*/ 1049200 h 1088051"/>
                  <a:gd name="connsiteX3" fmla="*/ 663879 w 2301655"/>
                  <a:gd name="connsiteY3" fmla="*/ 920808 h 1088051"/>
                  <a:gd name="connsiteX4" fmla="*/ 742168 w 2301655"/>
                  <a:gd name="connsiteY4" fmla="*/ 638973 h 1088051"/>
                  <a:gd name="connsiteX5" fmla="*/ 829849 w 2301655"/>
                  <a:gd name="connsiteY5" fmla="*/ 269455 h 1088051"/>
                  <a:gd name="connsiteX6" fmla="*/ 939452 w 2301655"/>
                  <a:gd name="connsiteY6" fmla="*/ 75301 h 1088051"/>
                  <a:gd name="connsiteX7" fmla="*/ 1089764 w 2301655"/>
                  <a:gd name="connsiteY7" fmla="*/ 146 h 1088051"/>
                  <a:gd name="connsiteX8" fmla="*/ 1221287 w 2301655"/>
                  <a:gd name="connsiteY8" fmla="*/ 90960 h 1088051"/>
                  <a:gd name="connsiteX9" fmla="*/ 1337152 w 2301655"/>
                  <a:gd name="connsiteY9" fmla="*/ 354006 h 1088051"/>
                  <a:gd name="connsiteX10" fmla="*/ 1474940 w 2301655"/>
                  <a:gd name="connsiteY10" fmla="*/ 754838 h 1088051"/>
                  <a:gd name="connsiteX11" fmla="*/ 1615856 w 2301655"/>
                  <a:gd name="connsiteY11" fmla="*/ 999097 h 1088051"/>
                  <a:gd name="connsiteX12" fmla="*/ 1784958 w 2301655"/>
                  <a:gd name="connsiteY12" fmla="*/ 1061726 h 1088051"/>
                  <a:gd name="connsiteX13" fmla="*/ 1878906 w 2301655"/>
                  <a:gd name="connsiteY13" fmla="*/ 1005357 h 1088051"/>
                  <a:gd name="connsiteX14" fmla="*/ 1979112 w 2301655"/>
                  <a:gd name="connsiteY14" fmla="*/ 858178 h 1088051"/>
                  <a:gd name="connsiteX15" fmla="*/ 2098109 w 2301655"/>
                  <a:gd name="connsiteY15" fmla="*/ 817469 h 1088051"/>
                  <a:gd name="connsiteX16" fmla="*/ 2301655 w 2301655"/>
                  <a:gd name="connsiteY16" fmla="*/ 820599 h 1088051"/>
                  <a:gd name="connsiteX0" fmla="*/ 0 w 2401863"/>
                  <a:gd name="connsiteY0" fmla="*/ 1083647 h 1088051"/>
                  <a:gd name="connsiteX1" fmla="*/ 300624 w 2401863"/>
                  <a:gd name="connsiteY1" fmla="*/ 1083647 h 1088051"/>
                  <a:gd name="connsiteX2" fmla="*/ 513567 w 2401863"/>
                  <a:gd name="connsiteY2" fmla="*/ 1049200 h 1088051"/>
                  <a:gd name="connsiteX3" fmla="*/ 663879 w 2401863"/>
                  <a:gd name="connsiteY3" fmla="*/ 920808 h 1088051"/>
                  <a:gd name="connsiteX4" fmla="*/ 742168 w 2401863"/>
                  <a:gd name="connsiteY4" fmla="*/ 638973 h 1088051"/>
                  <a:gd name="connsiteX5" fmla="*/ 829849 w 2401863"/>
                  <a:gd name="connsiteY5" fmla="*/ 269455 h 1088051"/>
                  <a:gd name="connsiteX6" fmla="*/ 939452 w 2401863"/>
                  <a:gd name="connsiteY6" fmla="*/ 75301 h 1088051"/>
                  <a:gd name="connsiteX7" fmla="*/ 1089764 w 2401863"/>
                  <a:gd name="connsiteY7" fmla="*/ 146 h 1088051"/>
                  <a:gd name="connsiteX8" fmla="*/ 1221287 w 2401863"/>
                  <a:gd name="connsiteY8" fmla="*/ 90960 h 1088051"/>
                  <a:gd name="connsiteX9" fmla="*/ 1337152 w 2401863"/>
                  <a:gd name="connsiteY9" fmla="*/ 354006 h 1088051"/>
                  <a:gd name="connsiteX10" fmla="*/ 1474940 w 2401863"/>
                  <a:gd name="connsiteY10" fmla="*/ 754838 h 1088051"/>
                  <a:gd name="connsiteX11" fmla="*/ 1615856 w 2401863"/>
                  <a:gd name="connsiteY11" fmla="*/ 999097 h 1088051"/>
                  <a:gd name="connsiteX12" fmla="*/ 1784958 w 2401863"/>
                  <a:gd name="connsiteY12" fmla="*/ 1061726 h 1088051"/>
                  <a:gd name="connsiteX13" fmla="*/ 1878906 w 2401863"/>
                  <a:gd name="connsiteY13" fmla="*/ 1005357 h 1088051"/>
                  <a:gd name="connsiteX14" fmla="*/ 1979112 w 2401863"/>
                  <a:gd name="connsiteY14" fmla="*/ 858178 h 1088051"/>
                  <a:gd name="connsiteX15" fmla="*/ 2098109 w 2401863"/>
                  <a:gd name="connsiteY15" fmla="*/ 817469 h 1088051"/>
                  <a:gd name="connsiteX16" fmla="*/ 2401863 w 2401863"/>
                  <a:gd name="connsiteY16" fmla="*/ 814336 h 1088051"/>
                  <a:gd name="connsiteX0" fmla="*/ 0 w 2401863"/>
                  <a:gd name="connsiteY0" fmla="*/ 1083647 h 1088051"/>
                  <a:gd name="connsiteX1" fmla="*/ 300624 w 2401863"/>
                  <a:gd name="connsiteY1" fmla="*/ 1083647 h 1088051"/>
                  <a:gd name="connsiteX2" fmla="*/ 513567 w 2401863"/>
                  <a:gd name="connsiteY2" fmla="*/ 1049200 h 1088051"/>
                  <a:gd name="connsiteX3" fmla="*/ 663879 w 2401863"/>
                  <a:gd name="connsiteY3" fmla="*/ 920808 h 1088051"/>
                  <a:gd name="connsiteX4" fmla="*/ 742168 w 2401863"/>
                  <a:gd name="connsiteY4" fmla="*/ 638973 h 1088051"/>
                  <a:gd name="connsiteX5" fmla="*/ 829849 w 2401863"/>
                  <a:gd name="connsiteY5" fmla="*/ 269455 h 1088051"/>
                  <a:gd name="connsiteX6" fmla="*/ 939452 w 2401863"/>
                  <a:gd name="connsiteY6" fmla="*/ 75301 h 1088051"/>
                  <a:gd name="connsiteX7" fmla="*/ 1089764 w 2401863"/>
                  <a:gd name="connsiteY7" fmla="*/ 146 h 1088051"/>
                  <a:gd name="connsiteX8" fmla="*/ 1221287 w 2401863"/>
                  <a:gd name="connsiteY8" fmla="*/ 90960 h 1088051"/>
                  <a:gd name="connsiteX9" fmla="*/ 1337152 w 2401863"/>
                  <a:gd name="connsiteY9" fmla="*/ 354006 h 1088051"/>
                  <a:gd name="connsiteX10" fmla="*/ 1474940 w 2401863"/>
                  <a:gd name="connsiteY10" fmla="*/ 754838 h 1088051"/>
                  <a:gd name="connsiteX11" fmla="*/ 1615856 w 2401863"/>
                  <a:gd name="connsiteY11" fmla="*/ 999097 h 1088051"/>
                  <a:gd name="connsiteX12" fmla="*/ 1784958 w 2401863"/>
                  <a:gd name="connsiteY12" fmla="*/ 1061726 h 1088051"/>
                  <a:gd name="connsiteX13" fmla="*/ 1878906 w 2401863"/>
                  <a:gd name="connsiteY13" fmla="*/ 1005357 h 1088051"/>
                  <a:gd name="connsiteX14" fmla="*/ 1979112 w 2401863"/>
                  <a:gd name="connsiteY14" fmla="*/ 858178 h 1088051"/>
                  <a:gd name="connsiteX15" fmla="*/ 2098109 w 2401863"/>
                  <a:gd name="connsiteY15" fmla="*/ 817469 h 1088051"/>
                  <a:gd name="connsiteX16" fmla="*/ 2401863 w 2401863"/>
                  <a:gd name="connsiteY16" fmla="*/ 814336 h 10880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2401863" h="1088051">
                    <a:moveTo>
                      <a:pt x="0" y="1083647"/>
                    </a:moveTo>
                    <a:cubicBezTo>
                      <a:pt x="101774" y="1089649"/>
                      <a:pt x="215030" y="1089388"/>
                      <a:pt x="300624" y="1083647"/>
                    </a:cubicBezTo>
                    <a:cubicBezTo>
                      <a:pt x="386218" y="1077906"/>
                      <a:pt x="453025" y="1076340"/>
                      <a:pt x="513567" y="1049200"/>
                    </a:cubicBezTo>
                    <a:cubicBezTo>
                      <a:pt x="574110" y="1022060"/>
                      <a:pt x="625779" y="989179"/>
                      <a:pt x="663879" y="920808"/>
                    </a:cubicBezTo>
                    <a:cubicBezTo>
                      <a:pt x="701979" y="852437"/>
                      <a:pt x="714506" y="747532"/>
                      <a:pt x="742168" y="638973"/>
                    </a:cubicBezTo>
                    <a:cubicBezTo>
                      <a:pt x="769830" y="530414"/>
                      <a:pt x="796968" y="363400"/>
                      <a:pt x="829849" y="269455"/>
                    </a:cubicBezTo>
                    <a:cubicBezTo>
                      <a:pt x="862730" y="175510"/>
                      <a:pt x="896133" y="120186"/>
                      <a:pt x="939452" y="75301"/>
                    </a:cubicBezTo>
                    <a:cubicBezTo>
                      <a:pt x="982771" y="30416"/>
                      <a:pt x="1042792" y="-2464"/>
                      <a:pt x="1089764" y="146"/>
                    </a:cubicBezTo>
                    <a:cubicBezTo>
                      <a:pt x="1136737" y="2756"/>
                      <a:pt x="1180056" y="31983"/>
                      <a:pt x="1221287" y="90960"/>
                    </a:cubicBezTo>
                    <a:cubicBezTo>
                      <a:pt x="1262518" y="149937"/>
                      <a:pt x="1294877" y="243360"/>
                      <a:pt x="1337152" y="354006"/>
                    </a:cubicBezTo>
                    <a:cubicBezTo>
                      <a:pt x="1379427" y="464652"/>
                      <a:pt x="1428489" y="647323"/>
                      <a:pt x="1474940" y="754838"/>
                    </a:cubicBezTo>
                    <a:cubicBezTo>
                      <a:pt x="1521391" y="862353"/>
                      <a:pt x="1564186" y="947949"/>
                      <a:pt x="1615856" y="999097"/>
                    </a:cubicBezTo>
                    <a:cubicBezTo>
                      <a:pt x="1667526" y="1050245"/>
                      <a:pt x="1741116" y="1060683"/>
                      <a:pt x="1784958" y="1061726"/>
                    </a:cubicBezTo>
                    <a:cubicBezTo>
                      <a:pt x="1828800" y="1062769"/>
                      <a:pt x="1846547" y="1039282"/>
                      <a:pt x="1878906" y="1005357"/>
                    </a:cubicBezTo>
                    <a:cubicBezTo>
                      <a:pt x="1911265" y="971432"/>
                      <a:pt x="1945188" y="886883"/>
                      <a:pt x="1979112" y="858178"/>
                    </a:cubicBezTo>
                    <a:cubicBezTo>
                      <a:pt x="2013036" y="829473"/>
                      <a:pt x="2044352" y="823732"/>
                      <a:pt x="2098109" y="817469"/>
                    </a:cubicBezTo>
                    <a:cubicBezTo>
                      <a:pt x="2151866" y="811206"/>
                      <a:pt x="2202490" y="813293"/>
                      <a:pt x="2401863" y="814336"/>
                    </a:cubicBezTo>
                  </a:path>
                </a:pathLst>
              </a:custGeom>
              <a:noFill/>
              <a:ln w="152400" cap="rnd">
                <a:solidFill>
                  <a:srgbClr val="008FF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84538" y="1828800"/>
                <a:ext cx="4779962" cy="12273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pic>
          <p:nvPicPr>
            <p:cNvPr id="4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74898" y="-355600"/>
              <a:ext cx="6540502" cy="37909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extLst>
      <p:ext uri="{BB962C8B-B14F-4D97-AF65-F5344CB8AC3E}">
        <p14:creationId xmlns:p14="http://schemas.microsoft.com/office/powerpoint/2010/main" val="288772195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FDE Logo Title Slide - Black">
    <p:bg>
      <p:bgPr>
        <a:solidFill>
          <a:schemeClr val="tx1"/>
        </a:solidFill>
        <a:effectLst/>
      </p:bgPr>
    </p:bg>
    <p:spTree>
      <p:nvGrpSpPr>
        <p:cNvPr id="1" name=""/>
        <p:cNvGrpSpPr/>
        <p:nvPr/>
      </p:nvGrpSpPr>
      <p:grpSpPr>
        <a:xfrm>
          <a:off x="0" y="0"/>
          <a:ext cx="0" cy="0"/>
          <a:chOff x="0" y="0"/>
          <a:chExt cx="0" cy="0"/>
        </a:xfrm>
      </p:grpSpPr>
      <p:grpSp>
        <p:nvGrpSpPr>
          <p:cNvPr id="4" name="Group 3"/>
          <p:cNvGrpSpPr/>
          <p:nvPr userDrawn="1"/>
        </p:nvGrpSpPr>
        <p:grpSpPr>
          <a:xfrm>
            <a:off x="820944" y="501652"/>
            <a:ext cx="7442775" cy="2822573"/>
            <a:chOff x="820944" y="501652"/>
            <a:chExt cx="7442775" cy="2822573"/>
          </a:xfrm>
        </p:grpSpPr>
        <p:sp>
          <p:nvSpPr>
            <p:cNvPr id="50" name="Rectangle 49"/>
            <p:cNvSpPr/>
            <p:nvPr/>
          </p:nvSpPr>
          <p:spPr>
            <a:xfrm>
              <a:off x="942975" y="1766571"/>
              <a:ext cx="154305" cy="367030"/>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Rectangle 50"/>
            <p:cNvSpPr/>
            <p:nvPr/>
          </p:nvSpPr>
          <p:spPr>
            <a:xfrm>
              <a:off x="1097280" y="1571626"/>
              <a:ext cx="158176" cy="561975"/>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 name="Rectangle 51"/>
            <p:cNvSpPr/>
            <p:nvPr/>
          </p:nvSpPr>
          <p:spPr>
            <a:xfrm>
              <a:off x="1255456" y="965835"/>
              <a:ext cx="325694" cy="1167766"/>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Rectangle 52"/>
            <p:cNvSpPr/>
            <p:nvPr/>
          </p:nvSpPr>
          <p:spPr>
            <a:xfrm>
              <a:off x="1581150" y="1176021"/>
              <a:ext cx="321684" cy="957580"/>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 name="Rectangle 53"/>
            <p:cNvSpPr/>
            <p:nvPr/>
          </p:nvSpPr>
          <p:spPr>
            <a:xfrm>
              <a:off x="1902834" y="501652"/>
              <a:ext cx="310776" cy="1631949"/>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 name="Rectangle 54"/>
            <p:cNvSpPr/>
            <p:nvPr/>
          </p:nvSpPr>
          <p:spPr>
            <a:xfrm>
              <a:off x="2205099" y="1571626"/>
              <a:ext cx="171389" cy="561975"/>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 name="Rectangle 55"/>
            <p:cNvSpPr/>
            <p:nvPr/>
          </p:nvSpPr>
          <p:spPr>
            <a:xfrm>
              <a:off x="2373740" y="685075"/>
              <a:ext cx="310677" cy="1448526"/>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 name="Rectangle 56"/>
            <p:cNvSpPr/>
            <p:nvPr/>
          </p:nvSpPr>
          <p:spPr>
            <a:xfrm>
              <a:off x="2684417" y="1762760"/>
              <a:ext cx="154305" cy="370841"/>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58" name="Straight Connector 57"/>
            <p:cNvCxnSpPr/>
            <p:nvPr/>
          </p:nvCxnSpPr>
          <p:spPr>
            <a:xfrm>
              <a:off x="963615" y="2133600"/>
              <a:ext cx="0" cy="1190625"/>
            </a:xfrm>
            <a:prstGeom prst="line">
              <a:avLst/>
            </a:prstGeom>
            <a:ln w="41275" cap="sq">
              <a:gradFill flip="none" rotWithShape="1">
                <a:gsLst>
                  <a:gs pos="65000">
                    <a:srgbClr val="D3D3D3"/>
                  </a:gs>
                  <a:gs pos="0">
                    <a:schemeClr val="bg1">
                      <a:lumMod val="65000"/>
                    </a:schemeClr>
                  </a:gs>
                  <a:gs pos="100000">
                    <a:schemeClr val="tx1"/>
                  </a:gs>
                </a:gsLst>
                <a:lin ang="5400000" scaled="1"/>
                <a:tileRect/>
              </a:gradFill>
            </a:ln>
          </p:spPr>
          <p:style>
            <a:lnRef idx="1">
              <a:schemeClr val="accent1"/>
            </a:lnRef>
            <a:fillRef idx="0">
              <a:schemeClr val="accent1"/>
            </a:fillRef>
            <a:effectRef idx="0">
              <a:schemeClr val="accent1"/>
            </a:effectRef>
            <a:fontRef idx="minor">
              <a:schemeClr val="tx1"/>
            </a:fontRef>
          </p:style>
        </p:cxnSp>
        <p:cxnSp>
          <p:nvCxnSpPr>
            <p:cNvPr id="59" name="Straight Connector 58"/>
            <p:cNvCxnSpPr/>
            <p:nvPr/>
          </p:nvCxnSpPr>
          <p:spPr>
            <a:xfrm>
              <a:off x="1148907" y="2133600"/>
              <a:ext cx="0" cy="1190625"/>
            </a:xfrm>
            <a:prstGeom prst="line">
              <a:avLst/>
            </a:prstGeom>
            <a:ln w="41275" cap="sq">
              <a:gradFill flip="none" rotWithShape="1">
                <a:gsLst>
                  <a:gs pos="65000">
                    <a:srgbClr val="D3D3D3"/>
                  </a:gs>
                  <a:gs pos="0">
                    <a:schemeClr val="bg1">
                      <a:lumMod val="65000"/>
                    </a:schemeClr>
                  </a:gs>
                  <a:gs pos="100000">
                    <a:schemeClr val="tx1"/>
                  </a:gs>
                </a:gsLst>
                <a:lin ang="5400000" scaled="1"/>
                <a:tileRect/>
              </a:gradFill>
            </a:ln>
          </p:spPr>
          <p:style>
            <a:lnRef idx="1">
              <a:schemeClr val="accent1"/>
            </a:lnRef>
            <a:fillRef idx="0">
              <a:schemeClr val="accent1"/>
            </a:fillRef>
            <a:effectRef idx="0">
              <a:schemeClr val="accent1"/>
            </a:effectRef>
            <a:fontRef idx="minor">
              <a:schemeClr val="tx1"/>
            </a:fontRef>
          </p:style>
        </p:cxnSp>
        <p:cxnSp>
          <p:nvCxnSpPr>
            <p:cNvPr id="60" name="Straight Connector 59"/>
            <p:cNvCxnSpPr/>
            <p:nvPr/>
          </p:nvCxnSpPr>
          <p:spPr>
            <a:xfrm>
              <a:off x="1334199" y="2133600"/>
              <a:ext cx="0" cy="1190625"/>
            </a:xfrm>
            <a:prstGeom prst="line">
              <a:avLst/>
            </a:prstGeom>
            <a:ln w="41275" cap="sq">
              <a:gradFill flip="none" rotWithShape="1">
                <a:gsLst>
                  <a:gs pos="65000">
                    <a:srgbClr val="D3D3D3"/>
                  </a:gs>
                  <a:gs pos="0">
                    <a:schemeClr val="bg1">
                      <a:lumMod val="65000"/>
                    </a:schemeClr>
                  </a:gs>
                  <a:gs pos="100000">
                    <a:schemeClr val="tx1"/>
                  </a:gs>
                </a:gsLst>
                <a:lin ang="5400000" scaled="1"/>
                <a:tileRect/>
              </a:gradFill>
            </a:ln>
          </p:spPr>
          <p:style>
            <a:lnRef idx="1">
              <a:schemeClr val="accent1"/>
            </a:lnRef>
            <a:fillRef idx="0">
              <a:schemeClr val="accent1"/>
            </a:fillRef>
            <a:effectRef idx="0">
              <a:schemeClr val="accent1"/>
            </a:effectRef>
            <a:fontRef idx="minor">
              <a:schemeClr val="tx1"/>
            </a:fontRef>
          </p:style>
        </p:cxnSp>
        <p:cxnSp>
          <p:nvCxnSpPr>
            <p:cNvPr id="61" name="Straight Connector 60"/>
            <p:cNvCxnSpPr/>
            <p:nvPr/>
          </p:nvCxnSpPr>
          <p:spPr>
            <a:xfrm>
              <a:off x="1519491" y="2133600"/>
              <a:ext cx="0" cy="1190625"/>
            </a:xfrm>
            <a:prstGeom prst="line">
              <a:avLst/>
            </a:prstGeom>
            <a:ln w="41275" cap="sq">
              <a:gradFill flip="none" rotWithShape="1">
                <a:gsLst>
                  <a:gs pos="65000">
                    <a:srgbClr val="D3D3D3"/>
                  </a:gs>
                  <a:gs pos="0">
                    <a:schemeClr val="bg1">
                      <a:lumMod val="65000"/>
                    </a:schemeClr>
                  </a:gs>
                  <a:gs pos="100000">
                    <a:schemeClr val="tx1"/>
                  </a:gs>
                </a:gsLst>
                <a:lin ang="5400000" scaled="1"/>
                <a:tileRect/>
              </a:gradFill>
            </a:ln>
          </p:spPr>
          <p:style>
            <a:lnRef idx="1">
              <a:schemeClr val="accent1"/>
            </a:lnRef>
            <a:fillRef idx="0">
              <a:schemeClr val="accent1"/>
            </a:fillRef>
            <a:effectRef idx="0">
              <a:schemeClr val="accent1"/>
            </a:effectRef>
            <a:fontRef idx="minor">
              <a:schemeClr val="tx1"/>
            </a:fontRef>
          </p:style>
        </p:cxnSp>
        <p:cxnSp>
          <p:nvCxnSpPr>
            <p:cNvPr id="62" name="Straight Connector 61"/>
            <p:cNvCxnSpPr/>
            <p:nvPr/>
          </p:nvCxnSpPr>
          <p:spPr>
            <a:xfrm>
              <a:off x="1704783" y="2133600"/>
              <a:ext cx="0" cy="1190625"/>
            </a:xfrm>
            <a:prstGeom prst="line">
              <a:avLst/>
            </a:prstGeom>
            <a:ln w="41275" cap="sq">
              <a:gradFill flip="none" rotWithShape="1">
                <a:gsLst>
                  <a:gs pos="65000">
                    <a:srgbClr val="D3D3D3"/>
                  </a:gs>
                  <a:gs pos="0">
                    <a:schemeClr val="bg1">
                      <a:lumMod val="65000"/>
                    </a:schemeClr>
                  </a:gs>
                  <a:gs pos="100000">
                    <a:schemeClr val="tx1"/>
                  </a:gs>
                </a:gsLst>
                <a:lin ang="5400000" scaled="1"/>
                <a:tileRect/>
              </a:gradFill>
            </a:ln>
          </p:spPr>
          <p:style>
            <a:lnRef idx="1">
              <a:schemeClr val="accent1"/>
            </a:lnRef>
            <a:fillRef idx="0">
              <a:schemeClr val="accent1"/>
            </a:fillRef>
            <a:effectRef idx="0">
              <a:schemeClr val="accent1"/>
            </a:effectRef>
            <a:fontRef idx="minor">
              <a:schemeClr val="tx1"/>
            </a:fontRef>
          </p:style>
        </p:cxnSp>
        <p:cxnSp>
          <p:nvCxnSpPr>
            <p:cNvPr id="63" name="Straight Connector 62"/>
            <p:cNvCxnSpPr/>
            <p:nvPr/>
          </p:nvCxnSpPr>
          <p:spPr>
            <a:xfrm>
              <a:off x="1890075" y="2133600"/>
              <a:ext cx="0" cy="1190625"/>
            </a:xfrm>
            <a:prstGeom prst="line">
              <a:avLst/>
            </a:prstGeom>
            <a:ln w="41275" cap="sq">
              <a:gradFill flip="none" rotWithShape="1">
                <a:gsLst>
                  <a:gs pos="65000">
                    <a:srgbClr val="D3D3D3"/>
                  </a:gs>
                  <a:gs pos="0">
                    <a:schemeClr val="bg1">
                      <a:lumMod val="65000"/>
                    </a:schemeClr>
                  </a:gs>
                  <a:gs pos="100000">
                    <a:schemeClr val="tx1"/>
                  </a:gs>
                </a:gsLst>
                <a:lin ang="5400000" scaled="1"/>
                <a:tileRect/>
              </a:gradFill>
            </a:ln>
          </p:spPr>
          <p:style>
            <a:lnRef idx="1">
              <a:schemeClr val="accent1"/>
            </a:lnRef>
            <a:fillRef idx="0">
              <a:schemeClr val="accent1"/>
            </a:fillRef>
            <a:effectRef idx="0">
              <a:schemeClr val="accent1"/>
            </a:effectRef>
            <a:fontRef idx="minor">
              <a:schemeClr val="tx1"/>
            </a:fontRef>
          </p:style>
        </p:cxnSp>
        <p:cxnSp>
          <p:nvCxnSpPr>
            <p:cNvPr id="64" name="Straight Connector 63"/>
            <p:cNvCxnSpPr/>
            <p:nvPr/>
          </p:nvCxnSpPr>
          <p:spPr>
            <a:xfrm>
              <a:off x="2075367" y="2133600"/>
              <a:ext cx="0" cy="1190625"/>
            </a:xfrm>
            <a:prstGeom prst="line">
              <a:avLst/>
            </a:prstGeom>
            <a:ln w="41275" cap="sq">
              <a:gradFill flip="none" rotWithShape="1">
                <a:gsLst>
                  <a:gs pos="65000">
                    <a:srgbClr val="D3D3D3"/>
                  </a:gs>
                  <a:gs pos="0">
                    <a:schemeClr val="bg1">
                      <a:lumMod val="65000"/>
                    </a:schemeClr>
                  </a:gs>
                  <a:gs pos="100000">
                    <a:schemeClr val="tx1"/>
                  </a:gs>
                </a:gsLst>
                <a:lin ang="5400000" scaled="1"/>
                <a:tileRect/>
              </a:gradFill>
            </a:ln>
          </p:spPr>
          <p:style>
            <a:lnRef idx="1">
              <a:schemeClr val="accent1"/>
            </a:lnRef>
            <a:fillRef idx="0">
              <a:schemeClr val="accent1"/>
            </a:fillRef>
            <a:effectRef idx="0">
              <a:schemeClr val="accent1"/>
            </a:effectRef>
            <a:fontRef idx="minor">
              <a:schemeClr val="tx1"/>
            </a:fontRef>
          </p:style>
        </p:cxnSp>
        <p:cxnSp>
          <p:nvCxnSpPr>
            <p:cNvPr id="65" name="Straight Connector 64"/>
            <p:cNvCxnSpPr/>
            <p:nvPr/>
          </p:nvCxnSpPr>
          <p:spPr>
            <a:xfrm>
              <a:off x="2260659" y="2133600"/>
              <a:ext cx="0" cy="1190625"/>
            </a:xfrm>
            <a:prstGeom prst="line">
              <a:avLst/>
            </a:prstGeom>
            <a:ln w="41275" cap="sq">
              <a:gradFill flip="none" rotWithShape="1">
                <a:gsLst>
                  <a:gs pos="65000">
                    <a:srgbClr val="D3D3D3"/>
                  </a:gs>
                  <a:gs pos="0">
                    <a:schemeClr val="bg1">
                      <a:lumMod val="65000"/>
                    </a:schemeClr>
                  </a:gs>
                  <a:gs pos="100000">
                    <a:schemeClr val="tx1"/>
                  </a:gs>
                </a:gsLst>
                <a:lin ang="5400000" scaled="1"/>
                <a:tileRect/>
              </a:gradFill>
            </a:ln>
          </p:spPr>
          <p:style>
            <a:lnRef idx="1">
              <a:schemeClr val="accent1"/>
            </a:lnRef>
            <a:fillRef idx="0">
              <a:schemeClr val="accent1"/>
            </a:fillRef>
            <a:effectRef idx="0">
              <a:schemeClr val="accent1"/>
            </a:effectRef>
            <a:fontRef idx="minor">
              <a:schemeClr val="tx1"/>
            </a:fontRef>
          </p:style>
        </p:cxnSp>
        <p:cxnSp>
          <p:nvCxnSpPr>
            <p:cNvPr id="66" name="Straight Connector 65"/>
            <p:cNvCxnSpPr/>
            <p:nvPr/>
          </p:nvCxnSpPr>
          <p:spPr>
            <a:xfrm>
              <a:off x="2444361" y="2133600"/>
              <a:ext cx="0" cy="1190625"/>
            </a:xfrm>
            <a:prstGeom prst="line">
              <a:avLst/>
            </a:prstGeom>
            <a:ln w="41275" cap="sq">
              <a:gradFill flip="none" rotWithShape="1">
                <a:gsLst>
                  <a:gs pos="65000">
                    <a:srgbClr val="D3D3D3"/>
                  </a:gs>
                  <a:gs pos="0">
                    <a:schemeClr val="bg1">
                      <a:lumMod val="65000"/>
                    </a:schemeClr>
                  </a:gs>
                  <a:gs pos="100000">
                    <a:schemeClr val="tx1"/>
                  </a:gs>
                </a:gsLst>
                <a:lin ang="5400000" scaled="1"/>
                <a:tileRect/>
              </a:gradFill>
            </a:ln>
          </p:spPr>
          <p:style>
            <a:lnRef idx="1">
              <a:schemeClr val="accent1"/>
            </a:lnRef>
            <a:fillRef idx="0">
              <a:schemeClr val="accent1"/>
            </a:fillRef>
            <a:effectRef idx="0">
              <a:schemeClr val="accent1"/>
            </a:effectRef>
            <a:fontRef idx="minor">
              <a:schemeClr val="tx1"/>
            </a:fontRef>
          </p:style>
        </p:cxnSp>
        <p:cxnSp>
          <p:nvCxnSpPr>
            <p:cNvPr id="67" name="Straight Connector 66"/>
            <p:cNvCxnSpPr/>
            <p:nvPr/>
          </p:nvCxnSpPr>
          <p:spPr>
            <a:xfrm>
              <a:off x="2629653" y="2133600"/>
              <a:ext cx="0" cy="1190625"/>
            </a:xfrm>
            <a:prstGeom prst="line">
              <a:avLst/>
            </a:prstGeom>
            <a:ln w="41275" cap="sq">
              <a:gradFill flip="none" rotWithShape="1">
                <a:gsLst>
                  <a:gs pos="65000">
                    <a:srgbClr val="D3D3D3"/>
                  </a:gs>
                  <a:gs pos="0">
                    <a:schemeClr val="bg1">
                      <a:lumMod val="65000"/>
                    </a:schemeClr>
                  </a:gs>
                  <a:gs pos="100000">
                    <a:schemeClr val="tx1"/>
                  </a:gs>
                </a:gsLst>
                <a:lin ang="5400000" scaled="1"/>
                <a:tileRect/>
              </a:gradFill>
            </a:ln>
          </p:spPr>
          <p:style>
            <a:lnRef idx="1">
              <a:schemeClr val="accent1"/>
            </a:lnRef>
            <a:fillRef idx="0">
              <a:schemeClr val="accent1"/>
            </a:fillRef>
            <a:effectRef idx="0">
              <a:schemeClr val="accent1"/>
            </a:effectRef>
            <a:fontRef idx="minor">
              <a:schemeClr val="tx1"/>
            </a:fontRef>
          </p:style>
        </p:cxnSp>
        <p:cxnSp>
          <p:nvCxnSpPr>
            <p:cNvPr id="68" name="Straight Connector 67"/>
            <p:cNvCxnSpPr/>
            <p:nvPr/>
          </p:nvCxnSpPr>
          <p:spPr>
            <a:xfrm>
              <a:off x="2814945" y="2133600"/>
              <a:ext cx="0" cy="1190625"/>
            </a:xfrm>
            <a:prstGeom prst="line">
              <a:avLst/>
            </a:prstGeom>
            <a:ln w="41275" cap="sq">
              <a:gradFill flip="none" rotWithShape="1">
                <a:gsLst>
                  <a:gs pos="65000">
                    <a:srgbClr val="D3D3D3"/>
                  </a:gs>
                  <a:gs pos="0">
                    <a:schemeClr val="bg1">
                      <a:lumMod val="65000"/>
                    </a:schemeClr>
                  </a:gs>
                  <a:gs pos="100000">
                    <a:schemeClr val="tx1"/>
                  </a:gs>
                </a:gsLst>
                <a:lin ang="5400000" scaled="1"/>
                <a:tileRect/>
              </a:gradFill>
            </a:ln>
          </p:spPr>
          <p:style>
            <a:lnRef idx="1">
              <a:schemeClr val="accent1"/>
            </a:lnRef>
            <a:fillRef idx="0">
              <a:schemeClr val="accent1"/>
            </a:fillRef>
            <a:effectRef idx="0">
              <a:schemeClr val="accent1"/>
            </a:effectRef>
            <a:fontRef idx="minor">
              <a:schemeClr val="tx1"/>
            </a:fontRef>
          </p:style>
        </p:cxnSp>
        <p:cxnSp>
          <p:nvCxnSpPr>
            <p:cNvPr id="69" name="Straight Connector 68"/>
            <p:cNvCxnSpPr/>
            <p:nvPr/>
          </p:nvCxnSpPr>
          <p:spPr>
            <a:xfrm flipH="1">
              <a:off x="820944" y="2274399"/>
              <a:ext cx="2127462" cy="0"/>
            </a:xfrm>
            <a:prstGeom prst="line">
              <a:avLst/>
            </a:prstGeom>
            <a:ln w="41275" cap="sq">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70" name="Straight Connector 69"/>
            <p:cNvCxnSpPr/>
            <p:nvPr/>
          </p:nvCxnSpPr>
          <p:spPr>
            <a:xfrm flipH="1">
              <a:off x="820944" y="2457279"/>
              <a:ext cx="2127462" cy="0"/>
            </a:xfrm>
            <a:prstGeom prst="line">
              <a:avLst/>
            </a:prstGeom>
            <a:ln w="41275" cap="sq">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71" name="Straight Connector 70"/>
            <p:cNvCxnSpPr/>
            <p:nvPr/>
          </p:nvCxnSpPr>
          <p:spPr>
            <a:xfrm flipH="1">
              <a:off x="820944" y="2640159"/>
              <a:ext cx="2127462" cy="0"/>
            </a:xfrm>
            <a:prstGeom prst="line">
              <a:avLst/>
            </a:prstGeom>
            <a:ln w="41275" cap="sq">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72" name="Straight Connector 71"/>
            <p:cNvCxnSpPr/>
            <p:nvPr/>
          </p:nvCxnSpPr>
          <p:spPr>
            <a:xfrm flipH="1">
              <a:off x="820944" y="2823039"/>
              <a:ext cx="2127462" cy="0"/>
            </a:xfrm>
            <a:prstGeom prst="line">
              <a:avLst/>
            </a:prstGeom>
            <a:ln w="41275" cap="sq">
              <a:solidFill>
                <a:schemeClr val="bg1">
                  <a:lumMod val="75000"/>
                  <a:alpha val="60000"/>
                </a:schemeClr>
              </a:solidFill>
            </a:ln>
          </p:spPr>
          <p:style>
            <a:lnRef idx="1">
              <a:schemeClr val="accent1"/>
            </a:lnRef>
            <a:fillRef idx="0">
              <a:schemeClr val="accent1"/>
            </a:fillRef>
            <a:effectRef idx="0">
              <a:schemeClr val="accent1"/>
            </a:effectRef>
            <a:fontRef idx="minor">
              <a:schemeClr val="tx1"/>
            </a:fontRef>
          </p:style>
        </p:cxnSp>
        <p:cxnSp>
          <p:nvCxnSpPr>
            <p:cNvPr id="73" name="Straight Connector 72"/>
            <p:cNvCxnSpPr/>
            <p:nvPr/>
          </p:nvCxnSpPr>
          <p:spPr>
            <a:xfrm flipH="1">
              <a:off x="820944" y="3005919"/>
              <a:ext cx="2127462" cy="0"/>
            </a:xfrm>
            <a:prstGeom prst="line">
              <a:avLst/>
            </a:prstGeom>
            <a:ln w="41275" cap="sq">
              <a:solidFill>
                <a:schemeClr val="bg1">
                  <a:lumMod val="75000"/>
                  <a:alpha val="40000"/>
                </a:schemeClr>
              </a:solidFill>
            </a:ln>
          </p:spPr>
          <p:style>
            <a:lnRef idx="1">
              <a:schemeClr val="accent1"/>
            </a:lnRef>
            <a:fillRef idx="0">
              <a:schemeClr val="accent1"/>
            </a:fillRef>
            <a:effectRef idx="0">
              <a:schemeClr val="accent1"/>
            </a:effectRef>
            <a:fontRef idx="minor">
              <a:schemeClr val="tx1"/>
            </a:fontRef>
          </p:style>
        </p:cxnSp>
        <p:cxnSp>
          <p:nvCxnSpPr>
            <p:cNvPr id="74" name="Straight Connector 73"/>
            <p:cNvCxnSpPr/>
            <p:nvPr/>
          </p:nvCxnSpPr>
          <p:spPr>
            <a:xfrm flipH="1">
              <a:off x="820944" y="3188799"/>
              <a:ext cx="2127462" cy="0"/>
            </a:xfrm>
            <a:prstGeom prst="line">
              <a:avLst/>
            </a:prstGeom>
            <a:ln w="41275" cap="sq">
              <a:solidFill>
                <a:schemeClr val="bg1">
                  <a:lumMod val="75000"/>
                  <a:alpha val="20000"/>
                </a:schemeClr>
              </a:solidFill>
            </a:ln>
          </p:spPr>
          <p:style>
            <a:lnRef idx="1">
              <a:schemeClr val="accent1"/>
            </a:lnRef>
            <a:fillRef idx="0">
              <a:schemeClr val="accent1"/>
            </a:fillRef>
            <a:effectRef idx="0">
              <a:schemeClr val="accent1"/>
            </a:effectRef>
            <a:fontRef idx="minor">
              <a:schemeClr val="tx1"/>
            </a:fontRef>
          </p:style>
        </p:cxnSp>
        <p:grpSp>
          <p:nvGrpSpPr>
            <p:cNvPr id="75" name="Group 74"/>
            <p:cNvGrpSpPr/>
            <p:nvPr/>
          </p:nvGrpSpPr>
          <p:grpSpPr>
            <a:xfrm>
              <a:off x="930058" y="1204266"/>
              <a:ext cx="7333661" cy="1991577"/>
              <a:chOff x="930058" y="1064566"/>
              <a:chExt cx="7333661" cy="1991577"/>
            </a:xfrm>
          </p:grpSpPr>
          <p:cxnSp>
            <p:nvCxnSpPr>
              <p:cNvPr id="77" name="Straight Connector 76"/>
              <p:cNvCxnSpPr/>
              <p:nvPr/>
            </p:nvCxnSpPr>
            <p:spPr>
              <a:xfrm>
                <a:off x="3331921" y="1875542"/>
                <a:ext cx="4931798" cy="0"/>
              </a:xfrm>
              <a:prstGeom prst="line">
                <a:avLst/>
              </a:prstGeom>
              <a:noFill/>
              <a:ln w="152400" cap="rnd">
                <a:gradFill flip="none" rotWithShape="1">
                  <a:gsLst>
                    <a:gs pos="0">
                      <a:schemeClr val="accent1"/>
                    </a:gs>
                    <a:gs pos="100000">
                      <a:srgbClr val="008FFC"/>
                    </a:gs>
                  </a:gsLst>
                  <a:lin ang="0" scaled="1"/>
                  <a:tileRect/>
                </a:gradFill>
              </a:ln>
            </p:spPr>
            <p:style>
              <a:lnRef idx="2">
                <a:schemeClr val="accent1">
                  <a:shade val="50000"/>
                </a:schemeClr>
              </a:lnRef>
              <a:fillRef idx="1">
                <a:schemeClr val="accent1"/>
              </a:fillRef>
              <a:effectRef idx="0">
                <a:schemeClr val="accent1"/>
              </a:effectRef>
              <a:fontRef idx="minor">
                <a:schemeClr val="lt1"/>
              </a:fontRef>
            </p:style>
          </p:cxnSp>
          <p:sp>
            <p:nvSpPr>
              <p:cNvPr id="78" name="Freeform 77"/>
              <p:cNvSpPr/>
              <p:nvPr/>
            </p:nvSpPr>
            <p:spPr>
              <a:xfrm>
                <a:off x="5886578" y="1786879"/>
                <a:ext cx="131163" cy="188644"/>
              </a:xfrm>
              <a:custGeom>
                <a:avLst/>
                <a:gdLst>
                  <a:gd name="connsiteX0" fmla="*/ 130723 w 130723"/>
                  <a:gd name="connsiteY0" fmla="*/ 0 h 188644"/>
                  <a:gd name="connsiteX1" fmla="*/ 107142 w 130723"/>
                  <a:gd name="connsiteY1" fmla="*/ 55021 h 188644"/>
                  <a:gd name="connsiteX2" fmla="*/ 86182 w 130723"/>
                  <a:gd name="connsiteY2" fmla="*/ 36681 h 188644"/>
                  <a:gd name="connsiteX3" fmla="*/ 36401 w 130723"/>
                  <a:gd name="connsiteY3" fmla="*/ 31441 h 188644"/>
                  <a:gd name="connsiteX4" fmla="*/ 4960 w 130723"/>
                  <a:gd name="connsiteY4" fmla="*/ 70742 h 188644"/>
                  <a:gd name="connsiteX5" fmla="*/ 4960 w 130723"/>
                  <a:gd name="connsiteY5" fmla="*/ 125763 h 188644"/>
                  <a:gd name="connsiteX6" fmla="*/ 52121 w 130723"/>
                  <a:gd name="connsiteY6" fmla="*/ 188644 h 188644"/>
                  <a:gd name="connsiteX0" fmla="*/ 130723 w 130723"/>
                  <a:gd name="connsiteY0" fmla="*/ 0 h 188644"/>
                  <a:gd name="connsiteX1" fmla="*/ 107142 w 130723"/>
                  <a:gd name="connsiteY1" fmla="*/ 55021 h 188644"/>
                  <a:gd name="connsiteX2" fmla="*/ 76657 w 130723"/>
                  <a:gd name="connsiteY2" fmla="*/ 36681 h 188644"/>
                  <a:gd name="connsiteX3" fmla="*/ 36401 w 130723"/>
                  <a:gd name="connsiteY3" fmla="*/ 31441 h 188644"/>
                  <a:gd name="connsiteX4" fmla="*/ 4960 w 130723"/>
                  <a:gd name="connsiteY4" fmla="*/ 70742 h 188644"/>
                  <a:gd name="connsiteX5" fmla="*/ 4960 w 130723"/>
                  <a:gd name="connsiteY5" fmla="*/ 125763 h 188644"/>
                  <a:gd name="connsiteX6" fmla="*/ 52121 w 130723"/>
                  <a:gd name="connsiteY6" fmla="*/ 188644 h 188644"/>
                  <a:gd name="connsiteX0" fmla="*/ 130723 w 130723"/>
                  <a:gd name="connsiteY0" fmla="*/ 0 h 188644"/>
                  <a:gd name="connsiteX1" fmla="*/ 107142 w 130723"/>
                  <a:gd name="connsiteY1" fmla="*/ 55021 h 188644"/>
                  <a:gd name="connsiteX2" fmla="*/ 76657 w 130723"/>
                  <a:gd name="connsiteY2" fmla="*/ 36681 h 188644"/>
                  <a:gd name="connsiteX3" fmla="*/ 4960 w 130723"/>
                  <a:gd name="connsiteY3" fmla="*/ 70742 h 188644"/>
                  <a:gd name="connsiteX4" fmla="*/ 4960 w 130723"/>
                  <a:gd name="connsiteY4" fmla="*/ 125763 h 188644"/>
                  <a:gd name="connsiteX5" fmla="*/ 52121 w 130723"/>
                  <a:gd name="connsiteY5" fmla="*/ 188644 h 188644"/>
                  <a:gd name="connsiteX0" fmla="*/ 132203 w 132203"/>
                  <a:gd name="connsiteY0" fmla="*/ 0 h 188644"/>
                  <a:gd name="connsiteX1" fmla="*/ 108622 w 132203"/>
                  <a:gd name="connsiteY1" fmla="*/ 55021 h 188644"/>
                  <a:gd name="connsiteX2" fmla="*/ 62150 w 132203"/>
                  <a:gd name="connsiteY2" fmla="*/ 49470 h 188644"/>
                  <a:gd name="connsiteX3" fmla="*/ 6440 w 132203"/>
                  <a:gd name="connsiteY3" fmla="*/ 70742 h 188644"/>
                  <a:gd name="connsiteX4" fmla="*/ 6440 w 132203"/>
                  <a:gd name="connsiteY4" fmla="*/ 125763 h 188644"/>
                  <a:gd name="connsiteX5" fmla="*/ 53601 w 132203"/>
                  <a:gd name="connsiteY5" fmla="*/ 188644 h 188644"/>
                  <a:gd name="connsiteX0" fmla="*/ 132203 w 132203"/>
                  <a:gd name="connsiteY0" fmla="*/ 0 h 188644"/>
                  <a:gd name="connsiteX1" fmla="*/ 108622 w 132203"/>
                  <a:gd name="connsiteY1" fmla="*/ 45430 h 188644"/>
                  <a:gd name="connsiteX2" fmla="*/ 62150 w 132203"/>
                  <a:gd name="connsiteY2" fmla="*/ 49470 h 188644"/>
                  <a:gd name="connsiteX3" fmla="*/ 6440 w 132203"/>
                  <a:gd name="connsiteY3" fmla="*/ 70742 h 188644"/>
                  <a:gd name="connsiteX4" fmla="*/ 6440 w 132203"/>
                  <a:gd name="connsiteY4" fmla="*/ 125763 h 188644"/>
                  <a:gd name="connsiteX5" fmla="*/ 53601 w 132203"/>
                  <a:gd name="connsiteY5" fmla="*/ 188644 h 188644"/>
                  <a:gd name="connsiteX0" fmla="*/ 132203 w 132203"/>
                  <a:gd name="connsiteY0" fmla="*/ 0 h 188644"/>
                  <a:gd name="connsiteX1" fmla="*/ 92191 w 132203"/>
                  <a:gd name="connsiteY1" fmla="*/ 32396 h 188644"/>
                  <a:gd name="connsiteX2" fmla="*/ 108622 w 132203"/>
                  <a:gd name="connsiteY2" fmla="*/ 45430 h 188644"/>
                  <a:gd name="connsiteX3" fmla="*/ 62150 w 132203"/>
                  <a:gd name="connsiteY3" fmla="*/ 49470 h 188644"/>
                  <a:gd name="connsiteX4" fmla="*/ 6440 w 132203"/>
                  <a:gd name="connsiteY4" fmla="*/ 70742 h 188644"/>
                  <a:gd name="connsiteX5" fmla="*/ 6440 w 132203"/>
                  <a:gd name="connsiteY5" fmla="*/ 125763 h 188644"/>
                  <a:gd name="connsiteX6" fmla="*/ 53601 w 132203"/>
                  <a:gd name="connsiteY6" fmla="*/ 188644 h 188644"/>
                  <a:gd name="connsiteX0" fmla="*/ 132203 w 132203"/>
                  <a:gd name="connsiteY0" fmla="*/ 0 h 188644"/>
                  <a:gd name="connsiteX1" fmla="*/ 108622 w 132203"/>
                  <a:gd name="connsiteY1" fmla="*/ 45430 h 188644"/>
                  <a:gd name="connsiteX2" fmla="*/ 62150 w 132203"/>
                  <a:gd name="connsiteY2" fmla="*/ 49470 h 188644"/>
                  <a:gd name="connsiteX3" fmla="*/ 6440 w 132203"/>
                  <a:gd name="connsiteY3" fmla="*/ 70742 h 188644"/>
                  <a:gd name="connsiteX4" fmla="*/ 6440 w 132203"/>
                  <a:gd name="connsiteY4" fmla="*/ 125763 h 188644"/>
                  <a:gd name="connsiteX5" fmla="*/ 53601 w 132203"/>
                  <a:gd name="connsiteY5" fmla="*/ 188644 h 188644"/>
                  <a:gd name="connsiteX0" fmla="*/ 132203 w 132203"/>
                  <a:gd name="connsiteY0" fmla="*/ 0 h 188644"/>
                  <a:gd name="connsiteX1" fmla="*/ 94335 w 132203"/>
                  <a:gd name="connsiteY1" fmla="*/ 43049 h 188644"/>
                  <a:gd name="connsiteX2" fmla="*/ 62150 w 132203"/>
                  <a:gd name="connsiteY2" fmla="*/ 49470 h 188644"/>
                  <a:gd name="connsiteX3" fmla="*/ 6440 w 132203"/>
                  <a:gd name="connsiteY3" fmla="*/ 70742 h 188644"/>
                  <a:gd name="connsiteX4" fmla="*/ 6440 w 132203"/>
                  <a:gd name="connsiteY4" fmla="*/ 125763 h 188644"/>
                  <a:gd name="connsiteX5" fmla="*/ 53601 w 132203"/>
                  <a:gd name="connsiteY5" fmla="*/ 188644 h 188644"/>
                  <a:gd name="connsiteX0" fmla="*/ 131163 w 131163"/>
                  <a:gd name="connsiteY0" fmla="*/ 0 h 188644"/>
                  <a:gd name="connsiteX1" fmla="*/ 93295 w 131163"/>
                  <a:gd name="connsiteY1" fmla="*/ 43049 h 188644"/>
                  <a:gd name="connsiteX2" fmla="*/ 44441 w 131163"/>
                  <a:gd name="connsiteY2" fmla="*/ 54232 h 188644"/>
                  <a:gd name="connsiteX3" fmla="*/ 5400 w 131163"/>
                  <a:gd name="connsiteY3" fmla="*/ 70742 h 188644"/>
                  <a:gd name="connsiteX4" fmla="*/ 5400 w 131163"/>
                  <a:gd name="connsiteY4" fmla="*/ 125763 h 188644"/>
                  <a:gd name="connsiteX5" fmla="*/ 52561 w 131163"/>
                  <a:gd name="connsiteY5" fmla="*/ 188644 h 188644"/>
                  <a:gd name="connsiteX0" fmla="*/ 131163 w 131163"/>
                  <a:gd name="connsiteY0" fmla="*/ 0 h 188644"/>
                  <a:gd name="connsiteX1" fmla="*/ 93295 w 131163"/>
                  <a:gd name="connsiteY1" fmla="*/ 43049 h 188644"/>
                  <a:gd name="connsiteX2" fmla="*/ 5400 w 131163"/>
                  <a:gd name="connsiteY2" fmla="*/ 70742 h 188644"/>
                  <a:gd name="connsiteX3" fmla="*/ 5400 w 131163"/>
                  <a:gd name="connsiteY3" fmla="*/ 125763 h 188644"/>
                  <a:gd name="connsiteX4" fmla="*/ 52561 w 131163"/>
                  <a:gd name="connsiteY4" fmla="*/ 188644 h 1886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1163" h="188644">
                    <a:moveTo>
                      <a:pt x="131163" y="0"/>
                    </a:moveTo>
                    <a:cubicBezTo>
                      <a:pt x="126250" y="9465"/>
                      <a:pt x="114255" y="31259"/>
                      <a:pt x="93295" y="43049"/>
                    </a:cubicBezTo>
                    <a:cubicBezTo>
                      <a:pt x="72335" y="54839"/>
                      <a:pt x="20049" y="56956"/>
                      <a:pt x="5400" y="70742"/>
                    </a:cubicBezTo>
                    <a:cubicBezTo>
                      <a:pt x="-1107" y="82664"/>
                      <a:pt x="-2460" y="106113"/>
                      <a:pt x="5400" y="125763"/>
                    </a:cubicBezTo>
                    <a:cubicBezTo>
                      <a:pt x="13260" y="145413"/>
                      <a:pt x="34657" y="166374"/>
                      <a:pt x="52561" y="188644"/>
                    </a:cubicBezTo>
                  </a:path>
                </a:pathLst>
              </a:custGeom>
              <a:no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9" name="Freeform 78"/>
              <p:cNvSpPr/>
              <p:nvPr/>
            </p:nvSpPr>
            <p:spPr>
              <a:xfrm>
                <a:off x="5970742" y="1792882"/>
                <a:ext cx="105508" cy="169452"/>
              </a:xfrm>
              <a:custGeom>
                <a:avLst/>
                <a:gdLst>
                  <a:gd name="connsiteX0" fmla="*/ 105508 w 105508"/>
                  <a:gd name="connsiteY0" fmla="*/ 0 h 169452"/>
                  <a:gd name="connsiteX1" fmla="*/ 76733 w 105508"/>
                  <a:gd name="connsiteY1" fmla="*/ 92719 h 169452"/>
                  <a:gd name="connsiteX2" fmla="*/ 38367 w 105508"/>
                  <a:gd name="connsiteY2" fmla="*/ 134283 h 169452"/>
                  <a:gd name="connsiteX3" fmla="*/ 0 w 105508"/>
                  <a:gd name="connsiteY3" fmla="*/ 169452 h 169452"/>
                </a:gdLst>
                <a:ahLst/>
                <a:cxnLst>
                  <a:cxn ang="0">
                    <a:pos x="connsiteX0" y="connsiteY0"/>
                  </a:cxn>
                  <a:cxn ang="0">
                    <a:pos x="connsiteX1" y="connsiteY1"/>
                  </a:cxn>
                  <a:cxn ang="0">
                    <a:pos x="connsiteX2" y="connsiteY2"/>
                  </a:cxn>
                  <a:cxn ang="0">
                    <a:pos x="connsiteX3" y="connsiteY3"/>
                  </a:cxn>
                </a:cxnLst>
                <a:rect l="l" t="t" r="r" b="b"/>
                <a:pathLst>
                  <a:path w="105508" h="169452">
                    <a:moveTo>
                      <a:pt x="105508" y="0"/>
                    </a:moveTo>
                    <a:cubicBezTo>
                      <a:pt x="96715" y="35169"/>
                      <a:pt x="87923" y="70339"/>
                      <a:pt x="76733" y="92719"/>
                    </a:cubicBezTo>
                    <a:cubicBezTo>
                      <a:pt x="65543" y="115099"/>
                      <a:pt x="51156" y="121494"/>
                      <a:pt x="38367" y="134283"/>
                    </a:cubicBezTo>
                    <a:cubicBezTo>
                      <a:pt x="25578" y="147072"/>
                      <a:pt x="12789" y="158262"/>
                      <a:pt x="0" y="169452"/>
                    </a:cubicBezTo>
                  </a:path>
                </a:pathLst>
              </a:custGeom>
              <a:noFill/>
              <a:ln w="349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0" name="Freeform 79"/>
              <p:cNvSpPr/>
              <p:nvPr/>
            </p:nvSpPr>
            <p:spPr>
              <a:xfrm>
                <a:off x="4863096" y="1780833"/>
                <a:ext cx="131163" cy="188644"/>
              </a:xfrm>
              <a:custGeom>
                <a:avLst/>
                <a:gdLst>
                  <a:gd name="connsiteX0" fmla="*/ 130723 w 130723"/>
                  <a:gd name="connsiteY0" fmla="*/ 0 h 188644"/>
                  <a:gd name="connsiteX1" fmla="*/ 107142 w 130723"/>
                  <a:gd name="connsiteY1" fmla="*/ 55021 h 188644"/>
                  <a:gd name="connsiteX2" fmla="*/ 86182 w 130723"/>
                  <a:gd name="connsiteY2" fmla="*/ 36681 h 188644"/>
                  <a:gd name="connsiteX3" fmla="*/ 36401 w 130723"/>
                  <a:gd name="connsiteY3" fmla="*/ 31441 h 188644"/>
                  <a:gd name="connsiteX4" fmla="*/ 4960 w 130723"/>
                  <a:gd name="connsiteY4" fmla="*/ 70742 h 188644"/>
                  <a:gd name="connsiteX5" fmla="*/ 4960 w 130723"/>
                  <a:gd name="connsiteY5" fmla="*/ 125763 h 188644"/>
                  <a:gd name="connsiteX6" fmla="*/ 52121 w 130723"/>
                  <a:gd name="connsiteY6" fmla="*/ 188644 h 188644"/>
                  <a:gd name="connsiteX0" fmla="*/ 130723 w 130723"/>
                  <a:gd name="connsiteY0" fmla="*/ 0 h 188644"/>
                  <a:gd name="connsiteX1" fmla="*/ 107142 w 130723"/>
                  <a:gd name="connsiteY1" fmla="*/ 55021 h 188644"/>
                  <a:gd name="connsiteX2" fmla="*/ 76657 w 130723"/>
                  <a:gd name="connsiteY2" fmla="*/ 36681 h 188644"/>
                  <a:gd name="connsiteX3" fmla="*/ 36401 w 130723"/>
                  <a:gd name="connsiteY3" fmla="*/ 31441 h 188644"/>
                  <a:gd name="connsiteX4" fmla="*/ 4960 w 130723"/>
                  <a:gd name="connsiteY4" fmla="*/ 70742 h 188644"/>
                  <a:gd name="connsiteX5" fmla="*/ 4960 w 130723"/>
                  <a:gd name="connsiteY5" fmla="*/ 125763 h 188644"/>
                  <a:gd name="connsiteX6" fmla="*/ 52121 w 130723"/>
                  <a:gd name="connsiteY6" fmla="*/ 188644 h 188644"/>
                  <a:gd name="connsiteX0" fmla="*/ 130723 w 130723"/>
                  <a:gd name="connsiteY0" fmla="*/ 0 h 188644"/>
                  <a:gd name="connsiteX1" fmla="*/ 107142 w 130723"/>
                  <a:gd name="connsiteY1" fmla="*/ 55021 h 188644"/>
                  <a:gd name="connsiteX2" fmla="*/ 76657 w 130723"/>
                  <a:gd name="connsiteY2" fmla="*/ 36681 h 188644"/>
                  <a:gd name="connsiteX3" fmla="*/ 4960 w 130723"/>
                  <a:gd name="connsiteY3" fmla="*/ 70742 h 188644"/>
                  <a:gd name="connsiteX4" fmla="*/ 4960 w 130723"/>
                  <a:gd name="connsiteY4" fmla="*/ 125763 h 188644"/>
                  <a:gd name="connsiteX5" fmla="*/ 52121 w 130723"/>
                  <a:gd name="connsiteY5" fmla="*/ 188644 h 188644"/>
                  <a:gd name="connsiteX0" fmla="*/ 132203 w 132203"/>
                  <a:gd name="connsiteY0" fmla="*/ 0 h 188644"/>
                  <a:gd name="connsiteX1" fmla="*/ 108622 w 132203"/>
                  <a:gd name="connsiteY1" fmla="*/ 55021 h 188644"/>
                  <a:gd name="connsiteX2" fmla="*/ 62150 w 132203"/>
                  <a:gd name="connsiteY2" fmla="*/ 49470 h 188644"/>
                  <a:gd name="connsiteX3" fmla="*/ 6440 w 132203"/>
                  <a:gd name="connsiteY3" fmla="*/ 70742 h 188644"/>
                  <a:gd name="connsiteX4" fmla="*/ 6440 w 132203"/>
                  <a:gd name="connsiteY4" fmla="*/ 125763 h 188644"/>
                  <a:gd name="connsiteX5" fmla="*/ 53601 w 132203"/>
                  <a:gd name="connsiteY5" fmla="*/ 188644 h 188644"/>
                  <a:gd name="connsiteX0" fmla="*/ 132203 w 132203"/>
                  <a:gd name="connsiteY0" fmla="*/ 0 h 188644"/>
                  <a:gd name="connsiteX1" fmla="*/ 108622 w 132203"/>
                  <a:gd name="connsiteY1" fmla="*/ 45430 h 188644"/>
                  <a:gd name="connsiteX2" fmla="*/ 62150 w 132203"/>
                  <a:gd name="connsiteY2" fmla="*/ 49470 h 188644"/>
                  <a:gd name="connsiteX3" fmla="*/ 6440 w 132203"/>
                  <a:gd name="connsiteY3" fmla="*/ 70742 h 188644"/>
                  <a:gd name="connsiteX4" fmla="*/ 6440 w 132203"/>
                  <a:gd name="connsiteY4" fmla="*/ 125763 h 188644"/>
                  <a:gd name="connsiteX5" fmla="*/ 53601 w 132203"/>
                  <a:gd name="connsiteY5" fmla="*/ 188644 h 188644"/>
                  <a:gd name="connsiteX0" fmla="*/ 132203 w 132203"/>
                  <a:gd name="connsiteY0" fmla="*/ 0 h 188644"/>
                  <a:gd name="connsiteX1" fmla="*/ 92191 w 132203"/>
                  <a:gd name="connsiteY1" fmla="*/ 32396 h 188644"/>
                  <a:gd name="connsiteX2" fmla="*/ 108622 w 132203"/>
                  <a:gd name="connsiteY2" fmla="*/ 45430 h 188644"/>
                  <a:gd name="connsiteX3" fmla="*/ 62150 w 132203"/>
                  <a:gd name="connsiteY3" fmla="*/ 49470 h 188644"/>
                  <a:gd name="connsiteX4" fmla="*/ 6440 w 132203"/>
                  <a:gd name="connsiteY4" fmla="*/ 70742 h 188644"/>
                  <a:gd name="connsiteX5" fmla="*/ 6440 w 132203"/>
                  <a:gd name="connsiteY5" fmla="*/ 125763 h 188644"/>
                  <a:gd name="connsiteX6" fmla="*/ 53601 w 132203"/>
                  <a:gd name="connsiteY6" fmla="*/ 188644 h 188644"/>
                  <a:gd name="connsiteX0" fmla="*/ 132203 w 132203"/>
                  <a:gd name="connsiteY0" fmla="*/ 0 h 188644"/>
                  <a:gd name="connsiteX1" fmla="*/ 108622 w 132203"/>
                  <a:gd name="connsiteY1" fmla="*/ 45430 h 188644"/>
                  <a:gd name="connsiteX2" fmla="*/ 62150 w 132203"/>
                  <a:gd name="connsiteY2" fmla="*/ 49470 h 188644"/>
                  <a:gd name="connsiteX3" fmla="*/ 6440 w 132203"/>
                  <a:gd name="connsiteY3" fmla="*/ 70742 h 188644"/>
                  <a:gd name="connsiteX4" fmla="*/ 6440 w 132203"/>
                  <a:gd name="connsiteY4" fmla="*/ 125763 h 188644"/>
                  <a:gd name="connsiteX5" fmla="*/ 53601 w 132203"/>
                  <a:gd name="connsiteY5" fmla="*/ 188644 h 188644"/>
                  <a:gd name="connsiteX0" fmla="*/ 132203 w 132203"/>
                  <a:gd name="connsiteY0" fmla="*/ 0 h 188644"/>
                  <a:gd name="connsiteX1" fmla="*/ 94335 w 132203"/>
                  <a:gd name="connsiteY1" fmla="*/ 43049 h 188644"/>
                  <a:gd name="connsiteX2" fmla="*/ 62150 w 132203"/>
                  <a:gd name="connsiteY2" fmla="*/ 49470 h 188644"/>
                  <a:gd name="connsiteX3" fmla="*/ 6440 w 132203"/>
                  <a:gd name="connsiteY3" fmla="*/ 70742 h 188644"/>
                  <a:gd name="connsiteX4" fmla="*/ 6440 w 132203"/>
                  <a:gd name="connsiteY4" fmla="*/ 125763 h 188644"/>
                  <a:gd name="connsiteX5" fmla="*/ 53601 w 132203"/>
                  <a:gd name="connsiteY5" fmla="*/ 188644 h 188644"/>
                  <a:gd name="connsiteX0" fmla="*/ 131163 w 131163"/>
                  <a:gd name="connsiteY0" fmla="*/ 0 h 188644"/>
                  <a:gd name="connsiteX1" fmla="*/ 93295 w 131163"/>
                  <a:gd name="connsiteY1" fmla="*/ 43049 h 188644"/>
                  <a:gd name="connsiteX2" fmla="*/ 44441 w 131163"/>
                  <a:gd name="connsiteY2" fmla="*/ 54232 h 188644"/>
                  <a:gd name="connsiteX3" fmla="*/ 5400 w 131163"/>
                  <a:gd name="connsiteY3" fmla="*/ 70742 h 188644"/>
                  <a:gd name="connsiteX4" fmla="*/ 5400 w 131163"/>
                  <a:gd name="connsiteY4" fmla="*/ 125763 h 188644"/>
                  <a:gd name="connsiteX5" fmla="*/ 52561 w 131163"/>
                  <a:gd name="connsiteY5" fmla="*/ 188644 h 188644"/>
                  <a:gd name="connsiteX0" fmla="*/ 131163 w 131163"/>
                  <a:gd name="connsiteY0" fmla="*/ 0 h 188644"/>
                  <a:gd name="connsiteX1" fmla="*/ 93295 w 131163"/>
                  <a:gd name="connsiteY1" fmla="*/ 43049 h 188644"/>
                  <a:gd name="connsiteX2" fmla="*/ 5400 w 131163"/>
                  <a:gd name="connsiteY2" fmla="*/ 70742 h 188644"/>
                  <a:gd name="connsiteX3" fmla="*/ 5400 w 131163"/>
                  <a:gd name="connsiteY3" fmla="*/ 125763 h 188644"/>
                  <a:gd name="connsiteX4" fmla="*/ 52561 w 131163"/>
                  <a:gd name="connsiteY4" fmla="*/ 188644 h 1886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1163" h="188644">
                    <a:moveTo>
                      <a:pt x="131163" y="0"/>
                    </a:moveTo>
                    <a:cubicBezTo>
                      <a:pt x="126250" y="9465"/>
                      <a:pt x="114255" y="31259"/>
                      <a:pt x="93295" y="43049"/>
                    </a:cubicBezTo>
                    <a:cubicBezTo>
                      <a:pt x="72335" y="54839"/>
                      <a:pt x="20049" y="56956"/>
                      <a:pt x="5400" y="70742"/>
                    </a:cubicBezTo>
                    <a:cubicBezTo>
                      <a:pt x="-1107" y="82664"/>
                      <a:pt x="-2460" y="106113"/>
                      <a:pt x="5400" y="125763"/>
                    </a:cubicBezTo>
                    <a:cubicBezTo>
                      <a:pt x="13260" y="145413"/>
                      <a:pt x="34657" y="166374"/>
                      <a:pt x="52561" y="188644"/>
                    </a:cubicBezTo>
                  </a:path>
                </a:pathLst>
              </a:custGeom>
              <a:no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1" name="Freeform 80"/>
              <p:cNvSpPr/>
              <p:nvPr/>
            </p:nvSpPr>
            <p:spPr>
              <a:xfrm>
                <a:off x="4930593" y="1793979"/>
                <a:ext cx="105508" cy="169452"/>
              </a:xfrm>
              <a:custGeom>
                <a:avLst/>
                <a:gdLst>
                  <a:gd name="connsiteX0" fmla="*/ 105508 w 105508"/>
                  <a:gd name="connsiteY0" fmla="*/ 0 h 169452"/>
                  <a:gd name="connsiteX1" fmla="*/ 76733 w 105508"/>
                  <a:gd name="connsiteY1" fmla="*/ 92719 h 169452"/>
                  <a:gd name="connsiteX2" fmla="*/ 38367 w 105508"/>
                  <a:gd name="connsiteY2" fmla="*/ 134283 h 169452"/>
                  <a:gd name="connsiteX3" fmla="*/ 0 w 105508"/>
                  <a:gd name="connsiteY3" fmla="*/ 169452 h 169452"/>
                </a:gdLst>
                <a:ahLst/>
                <a:cxnLst>
                  <a:cxn ang="0">
                    <a:pos x="connsiteX0" y="connsiteY0"/>
                  </a:cxn>
                  <a:cxn ang="0">
                    <a:pos x="connsiteX1" y="connsiteY1"/>
                  </a:cxn>
                  <a:cxn ang="0">
                    <a:pos x="connsiteX2" y="connsiteY2"/>
                  </a:cxn>
                  <a:cxn ang="0">
                    <a:pos x="connsiteX3" y="connsiteY3"/>
                  </a:cxn>
                </a:cxnLst>
                <a:rect l="l" t="t" r="r" b="b"/>
                <a:pathLst>
                  <a:path w="105508" h="169452">
                    <a:moveTo>
                      <a:pt x="105508" y="0"/>
                    </a:moveTo>
                    <a:cubicBezTo>
                      <a:pt x="96715" y="35169"/>
                      <a:pt x="87923" y="70339"/>
                      <a:pt x="76733" y="92719"/>
                    </a:cubicBezTo>
                    <a:cubicBezTo>
                      <a:pt x="65543" y="115099"/>
                      <a:pt x="51156" y="121494"/>
                      <a:pt x="38367" y="134283"/>
                    </a:cubicBezTo>
                    <a:cubicBezTo>
                      <a:pt x="25578" y="147072"/>
                      <a:pt x="12789" y="158262"/>
                      <a:pt x="0" y="169452"/>
                    </a:cubicBezTo>
                  </a:path>
                </a:pathLst>
              </a:custGeom>
              <a:noFill/>
              <a:ln w="349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2" name="Freeform 81"/>
              <p:cNvSpPr/>
              <p:nvPr/>
            </p:nvSpPr>
            <p:spPr>
              <a:xfrm>
                <a:off x="1584542" y="1875542"/>
                <a:ext cx="1252603" cy="1067309"/>
              </a:xfrm>
              <a:custGeom>
                <a:avLst/>
                <a:gdLst>
                  <a:gd name="connsiteX0" fmla="*/ 0 w 1233814"/>
                  <a:gd name="connsiteY0" fmla="*/ 91044 h 1067309"/>
                  <a:gd name="connsiteX1" fmla="*/ 93946 w 1233814"/>
                  <a:gd name="connsiteY1" fmla="*/ 31546 h 1067309"/>
                  <a:gd name="connsiteX2" fmla="*/ 197285 w 1233814"/>
                  <a:gd name="connsiteY2" fmla="*/ 231 h 1067309"/>
                  <a:gd name="connsiteX3" fmla="*/ 275573 w 1233814"/>
                  <a:gd name="connsiteY3" fmla="*/ 22151 h 1067309"/>
                  <a:gd name="connsiteX4" fmla="*/ 350729 w 1233814"/>
                  <a:gd name="connsiteY4" fmla="*/ 103570 h 1067309"/>
                  <a:gd name="connsiteX5" fmla="*/ 403965 w 1233814"/>
                  <a:gd name="connsiteY5" fmla="*/ 300855 h 1067309"/>
                  <a:gd name="connsiteX6" fmla="*/ 510436 w 1233814"/>
                  <a:gd name="connsiteY6" fmla="*/ 795633 h 1067309"/>
                  <a:gd name="connsiteX7" fmla="*/ 616907 w 1233814"/>
                  <a:gd name="connsiteY7" fmla="*/ 970998 h 1067309"/>
                  <a:gd name="connsiteX8" fmla="*/ 729642 w 1233814"/>
                  <a:gd name="connsiteY8" fmla="*/ 1052417 h 1067309"/>
                  <a:gd name="connsiteX9" fmla="*/ 879954 w 1233814"/>
                  <a:gd name="connsiteY9" fmla="*/ 1055548 h 1067309"/>
                  <a:gd name="connsiteX10" fmla="*/ 1002083 w 1233814"/>
                  <a:gd name="connsiteY10" fmla="*/ 930288 h 1067309"/>
                  <a:gd name="connsiteX11" fmla="*/ 1102291 w 1233814"/>
                  <a:gd name="connsiteY11" fmla="*/ 660979 h 1067309"/>
                  <a:gd name="connsiteX12" fmla="*/ 1164921 w 1233814"/>
                  <a:gd name="connsiteY12" fmla="*/ 407326 h 1067309"/>
                  <a:gd name="connsiteX13" fmla="*/ 1233814 w 1233814"/>
                  <a:gd name="connsiteY13" fmla="*/ 188121 h 1067309"/>
                  <a:gd name="connsiteX0" fmla="*/ 0 w 1221288"/>
                  <a:gd name="connsiteY0" fmla="*/ 106701 h 1067309"/>
                  <a:gd name="connsiteX1" fmla="*/ 81420 w 1221288"/>
                  <a:gd name="connsiteY1" fmla="*/ 31546 h 1067309"/>
                  <a:gd name="connsiteX2" fmla="*/ 184759 w 1221288"/>
                  <a:gd name="connsiteY2" fmla="*/ 231 h 1067309"/>
                  <a:gd name="connsiteX3" fmla="*/ 263047 w 1221288"/>
                  <a:gd name="connsiteY3" fmla="*/ 22151 h 1067309"/>
                  <a:gd name="connsiteX4" fmla="*/ 338203 w 1221288"/>
                  <a:gd name="connsiteY4" fmla="*/ 103570 h 1067309"/>
                  <a:gd name="connsiteX5" fmla="*/ 391439 w 1221288"/>
                  <a:gd name="connsiteY5" fmla="*/ 300855 h 1067309"/>
                  <a:gd name="connsiteX6" fmla="*/ 497910 w 1221288"/>
                  <a:gd name="connsiteY6" fmla="*/ 795633 h 1067309"/>
                  <a:gd name="connsiteX7" fmla="*/ 604381 w 1221288"/>
                  <a:gd name="connsiteY7" fmla="*/ 970998 h 1067309"/>
                  <a:gd name="connsiteX8" fmla="*/ 717116 w 1221288"/>
                  <a:gd name="connsiteY8" fmla="*/ 1052417 h 1067309"/>
                  <a:gd name="connsiteX9" fmla="*/ 867428 w 1221288"/>
                  <a:gd name="connsiteY9" fmla="*/ 1055548 h 1067309"/>
                  <a:gd name="connsiteX10" fmla="*/ 989557 w 1221288"/>
                  <a:gd name="connsiteY10" fmla="*/ 930288 h 1067309"/>
                  <a:gd name="connsiteX11" fmla="*/ 1089765 w 1221288"/>
                  <a:gd name="connsiteY11" fmla="*/ 660979 h 1067309"/>
                  <a:gd name="connsiteX12" fmla="*/ 1152395 w 1221288"/>
                  <a:gd name="connsiteY12" fmla="*/ 407326 h 1067309"/>
                  <a:gd name="connsiteX13" fmla="*/ 1221288 w 1221288"/>
                  <a:gd name="connsiteY13" fmla="*/ 188121 h 1067309"/>
                  <a:gd name="connsiteX0" fmla="*/ 0 w 1221288"/>
                  <a:gd name="connsiteY0" fmla="*/ 116095 h 1067309"/>
                  <a:gd name="connsiteX1" fmla="*/ 81420 w 1221288"/>
                  <a:gd name="connsiteY1" fmla="*/ 31546 h 1067309"/>
                  <a:gd name="connsiteX2" fmla="*/ 184759 w 1221288"/>
                  <a:gd name="connsiteY2" fmla="*/ 231 h 1067309"/>
                  <a:gd name="connsiteX3" fmla="*/ 263047 w 1221288"/>
                  <a:gd name="connsiteY3" fmla="*/ 22151 h 1067309"/>
                  <a:gd name="connsiteX4" fmla="*/ 338203 w 1221288"/>
                  <a:gd name="connsiteY4" fmla="*/ 103570 h 1067309"/>
                  <a:gd name="connsiteX5" fmla="*/ 391439 w 1221288"/>
                  <a:gd name="connsiteY5" fmla="*/ 300855 h 1067309"/>
                  <a:gd name="connsiteX6" fmla="*/ 497910 w 1221288"/>
                  <a:gd name="connsiteY6" fmla="*/ 795633 h 1067309"/>
                  <a:gd name="connsiteX7" fmla="*/ 604381 w 1221288"/>
                  <a:gd name="connsiteY7" fmla="*/ 970998 h 1067309"/>
                  <a:gd name="connsiteX8" fmla="*/ 717116 w 1221288"/>
                  <a:gd name="connsiteY8" fmla="*/ 1052417 h 1067309"/>
                  <a:gd name="connsiteX9" fmla="*/ 867428 w 1221288"/>
                  <a:gd name="connsiteY9" fmla="*/ 1055548 h 1067309"/>
                  <a:gd name="connsiteX10" fmla="*/ 989557 w 1221288"/>
                  <a:gd name="connsiteY10" fmla="*/ 930288 h 1067309"/>
                  <a:gd name="connsiteX11" fmla="*/ 1089765 w 1221288"/>
                  <a:gd name="connsiteY11" fmla="*/ 660979 h 1067309"/>
                  <a:gd name="connsiteX12" fmla="*/ 1152395 w 1221288"/>
                  <a:gd name="connsiteY12" fmla="*/ 407326 h 1067309"/>
                  <a:gd name="connsiteX13" fmla="*/ 1221288 w 1221288"/>
                  <a:gd name="connsiteY13" fmla="*/ 188121 h 1067309"/>
                  <a:gd name="connsiteX0" fmla="*/ 0 w 1221288"/>
                  <a:gd name="connsiteY0" fmla="*/ 116095 h 1067309"/>
                  <a:gd name="connsiteX1" fmla="*/ 81420 w 1221288"/>
                  <a:gd name="connsiteY1" fmla="*/ 31546 h 1067309"/>
                  <a:gd name="connsiteX2" fmla="*/ 184759 w 1221288"/>
                  <a:gd name="connsiteY2" fmla="*/ 231 h 1067309"/>
                  <a:gd name="connsiteX3" fmla="*/ 263047 w 1221288"/>
                  <a:gd name="connsiteY3" fmla="*/ 22151 h 1067309"/>
                  <a:gd name="connsiteX4" fmla="*/ 338203 w 1221288"/>
                  <a:gd name="connsiteY4" fmla="*/ 103570 h 1067309"/>
                  <a:gd name="connsiteX5" fmla="*/ 391439 w 1221288"/>
                  <a:gd name="connsiteY5" fmla="*/ 300855 h 1067309"/>
                  <a:gd name="connsiteX6" fmla="*/ 497910 w 1221288"/>
                  <a:gd name="connsiteY6" fmla="*/ 795633 h 1067309"/>
                  <a:gd name="connsiteX7" fmla="*/ 604381 w 1221288"/>
                  <a:gd name="connsiteY7" fmla="*/ 970998 h 1067309"/>
                  <a:gd name="connsiteX8" fmla="*/ 717116 w 1221288"/>
                  <a:gd name="connsiteY8" fmla="*/ 1052417 h 1067309"/>
                  <a:gd name="connsiteX9" fmla="*/ 867428 w 1221288"/>
                  <a:gd name="connsiteY9" fmla="*/ 1055548 h 1067309"/>
                  <a:gd name="connsiteX10" fmla="*/ 989557 w 1221288"/>
                  <a:gd name="connsiteY10" fmla="*/ 930288 h 1067309"/>
                  <a:gd name="connsiteX11" fmla="*/ 1089765 w 1221288"/>
                  <a:gd name="connsiteY11" fmla="*/ 660979 h 1067309"/>
                  <a:gd name="connsiteX12" fmla="*/ 1152395 w 1221288"/>
                  <a:gd name="connsiteY12" fmla="*/ 407326 h 1067309"/>
                  <a:gd name="connsiteX13" fmla="*/ 1221288 w 1221288"/>
                  <a:gd name="connsiteY13" fmla="*/ 188121 h 1067309"/>
                  <a:gd name="connsiteX0" fmla="*/ 0 w 1221288"/>
                  <a:gd name="connsiteY0" fmla="*/ 116095 h 1067309"/>
                  <a:gd name="connsiteX1" fmla="*/ 81420 w 1221288"/>
                  <a:gd name="connsiteY1" fmla="*/ 31546 h 1067309"/>
                  <a:gd name="connsiteX2" fmla="*/ 184759 w 1221288"/>
                  <a:gd name="connsiteY2" fmla="*/ 231 h 1067309"/>
                  <a:gd name="connsiteX3" fmla="*/ 263047 w 1221288"/>
                  <a:gd name="connsiteY3" fmla="*/ 22151 h 1067309"/>
                  <a:gd name="connsiteX4" fmla="*/ 338203 w 1221288"/>
                  <a:gd name="connsiteY4" fmla="*/ 103570 h 1067309"/>
                  <a:gd name="connsiteX5" fmla="*/ 391439 w 1221288"/>
                  <a:gd name="connsiteY5" fmla="*/ 300855 h 1067309"/>
                  <a:gd name="connsiteX6" fmla="*/ 497910 w 1221288"/>
                  <a:gd name="connsiteY6" fmla="*/ 795633 h 1067309"/>
                  <a:gd name="connsiteX7" fmla="*/ 604381 w 1221288"/>
                  <a:gd name="connsiteY7" fmla="*/ 970998 h 1067309"/>
                  <a:gd name="connsiteX8" fmla="*/ 717116 w 1221288"/>
                  <a:gd name="connsiteY8" fmla="*/ 1052417 h 1067309"/>
                  <a:gd name="connsiteX9" fmla="*/ 867428 w 1221288"/>
                  <a:gd name="connsiteY9" fmla="*/ 1055548 h 1067309"/>
                  <a:gd name="connsiteX10" fmla="*/ 989557 w 1221288"/>
                  <a:gd name="connsiteY10" fmla="*/ 930288 h 1067309"/>
                  <a:gd name="connsiteX11" fmla="*/ 1089765 w 1221288"/>
                  <a:gd name="connsiteY11" fmla="*/ 660979 h 1067309"/>
                  <a:gd name="connsiteX12" fmla="*/ 1152395 w 1221288"/>
                  <a:gd name="connsiteY12" fmla="*/ 407326 h 1067309"/>
                  <a:gd name="connsiteX13" fmla="*/ 1221288 w 1221288"/>
                  <a:gd name="connsiteY13" fmla="*/ 188121 h 1067309"/>
                  <a:gd name="connsiteX0" fmla="*/ 0 w 1221288"/>
                  <a:gd name="connsiteY0" fmla="*/ 125489 h 1067309"/>
                  <a:gd name="connsiteX1" fmla="*/ 81420 w 1221288"/>
                  <a:gd name="connsiteY1" fmla="*/ 31546 h 1067309"/>
                  <a:gd name="connsiteX2" fmla="*/ 184759 w 1221288"/>
                  <a:gd name="connsiteY2" fmla="*/ 231 h 1067309"/>
                  <a:gd name="connsiteX3" fmla="*/ 263047 w 1221288"/>
                  <a:gd name="connsiteY3" fmla="*/ 22151 h 1067309"/>
                  <a:gd name="connsiteX4" fmla="*/ 338203 w 1221288"/>
                  <a:gd name="connsiteY4" fmla="*/ 103570 h 1067309"/>
                  <a:gd name="connsiteX5" fmla="*/ 391439 w 1221288"/>
                  <a:gd name="connsiteY5" fmla="*/ 300855 h 1067309"/>
                  <a:gd name="connsiteX6" fmla="*/ 497910 w 1221288"/>
                  <a:gd name="connsiteY6" fmla="*/ 795633 h 1067309"/>
                  <a:gd name="connsiteX7" fmla="*/ 604381 w 1221288"/>
                  <a:gd name="connsiteY7" fmla="*/ 970998 h 1067309"/>
                  <a:gd name="connsiteX8" fmla="*/ 717116 w 1221288"/>
                  <a:gd name="connsiteY8" fmla="*/ 1052417 h 1067309"/>
                  <a:gd name="connsiteX9" fmla="*/ 867428 w 1221288"/>
                  <a:gd name="connsiteY9" fmla="*/ 1055548 h 1067309"/>
                  <a:gd name="connsiteX10" fmla="*/ 989557 w 1221288"/>
                  <a:gd name="connsiteY10" fmla="*/ 930288 h 1067309"/>
                  <a:gd name="connsiteX11" fmla="*/ 1089765 w 1221288"/>
                  <a:gd name="connsiteY11" fmla="*/ 660979 h 1067309"/>
                  <a:gd name="connsiteX12" fmla="*/ 1152395 w 1221288"/>
                  <a:gd name="connsiteY12" fmla="*/ 407326 h 1067309"/>
                  <a:gd name="connsiteX13" fmla="*/ 1221288 w 1221288"/>
                  <a:gd name="connsiteY13" fmla="*/ 188121 h 1067309"/>
                  <a:gd name="connsiteX0" fmla="*/ 0 w 1249471"/>
                  <a:gd name="connsiteY0" fmla="*/ 125489 h 1067309"/>
                  <a:gd name="connsiteX1" fmla="*/ 81420 w 1249471"/>
                  <a:gd name="connsiteY1" fmla="*/ 31546 h 1067309"/>
                  <a:gd name="connsiteX2" fmla="*/ 184759 w 1249471"/>
                  <a:gd name="connsiteY2" fmla="*/ 231 h 1067309"/>
                  <a:gd name="connsiteX3" fmla="*/ 263047 w 1249471"/>
                  <a:gd name="connsiteY3" fmla="*/ 22151 h 1067309"/>
                  <a:gd name="connsiteX4" fmla="*/ 338203 w 1249471"/>
                  <a:gd name="connsiteY4" fmla="*/ 103570 h 1067309"/>
                  <a:gd name="connsiteX5" fmla="*/ 391439 w 1249471"/>
                  <a:gd name="connsiteY5" fmla="*/ 300855 h 1067309"/>
                  <a:gd name="connsiteX6" fmla="*/ 497910 w 1249471"/>
                  <a:gd name="connsiteY6" fmla="*/ 795633 h 1067309"/>
                  <a:gd name="connsiteX7" fmla="*/ 604381 w 1249471"/>
                  <a:gd name="connsiteY7" fmla="*/ 970998 h 1067309"/>
                  <a:gd name="connsiteX8" fmla="*/ 717116 w 1249471"/>
                  <a:gd name="connsiteY8" fmla="*/ 1052417 h 1067309"/>
                  <a:gd name="connsiteX9" fmla="*/ 867428 w 1249471"/>
                  <a:gd name="connsiteY9" fmla="*/ 1055548 h 1067309"/>
                  <a:gd name="connsiteX10" fmla="*/ 989557 w 1249471"/>
                  <a:gd name="connsiteY10" fmla="*/ 930288 h 1067309"/>
                  <a:gd name="connsiteX11" fmla="*/ 1089765 w 1249471"/>
                  <a:gd name="connsiteY11" fmla="*/ 660979 h 1067309"/>
                  <a:gd name="connsiteX12" fmla="*/ 1152395 w 1249471"/>
                  <a:gd name="connsiteY12" fmla="*/ 407326 h 1067309"/>
                  <a:gd name="connsiteX13" fmla="*/ 1249471 w 1249471"/>
                  <a:gd name="connsiteY13" fmla="*/ 166200 h 1067309"/>
                  <a:gd name="connsiteX0" fmla="*/ 0 w 1249471"/>
                  <a:gd name="connsiteY0" fmla="*/ 125489 h 1067309"/>
                  <a:gd name="connsiteX1" fmla="*/ 81420 w 1249471"/>
                  <a:gd name="connsiteY1" fmla="*/ 31546 h 1067309"/>
                  <a:gd name="connsiteX2" fmla="*/ 184759 w 1249471"/>
                  <a:gd name="connsiteY2" fmla="*/ 231 h 1067309"/>
                  <a:gd name="connsiteX3" fmla="*/ 263047 w 1249471"/>
                  <a:gd name="connsiteY3" fmla="*/ 22151 h 1067309"/>
                  <a:gd name="connsiteX4" fmla="*/ 338203 w 1249471"/>
                  <a:gd name="connsiteY4" fmla="*/ 103570 h 1067309"/>
                  <a:gd name="connsiteX5" fmla="*/ 391439 w 1249471"/>
                  <a:gd name="connsiteY5" fmla="*/ 300855 h 1067309"/>
                  <a:gd name="connsiteX6" fmla="*/ 497910 w 1249471"/>
                  <a:gd name="connsiteY6" fmla="*/ 795633 h 1067309"/>
                  <a:gd name="connsiteX7" fmla="*/ 604381 w 1249471"/>
                  <a:gd name="connsiteY7" fmla="*/ 970998 h 1067309"/>
                  <a:gd name="connsiteX8" fmla="*/ 717116 w 1249471"/>
                  <a:gd name="connsiteY8" fmla="*/ 1052417 h 1067309"/>
                  <a:gd name="connsiteX9" fmla="*/ 867428 w 1249471"/>
                  <a:gd name="connsiteY9" fmla="*/ 1055548 h 1067309"/>
                  <a:gd name="connsiteX10" fmla="*/ 989557 w 1249471"/>
                  <a:gd name="connsiteY10" fmla="*/ 930288 h 1067309"/>
                  <a:gd name="connsiteX11" fmla="*/ 1089765 w 1249471"/>
                  <a:gd name="connsiteY11" fmla="*/ 660979 h 1067309"/>
                  <a:gd name="connsiteX12" fmla="*/ 1152395 w 1249471"/>
                  <a:gd name="connsiteY12" fmla="*/ 407326 h 1067309"/>
                  <a:gd name="connsiteX13" fmla="*/ 1249471 w 1249471"/>
                  <a:gd name="connsiteY13" fmla="*/ 166200 h 1067309"/>
                  <a:gd name="connsiteX0" fmla="*/ 0 w 1243208"/>
                  <a:gd name="connsiteY0" fmla="*/ 125489 h 1067309"/>
                  <a:gd name="connsiteX1" fmla="*/ 81420 w 1243208"/>
                  <a:gd name="connsiteY1" fmla="*/ 31546 h 1067309"/>
                  <a:gd name="connsiteX2" fmla="*/ 184759 w 1243208"/>
                  <a:gd name="connsiteY2" fmla="*/ 231 h 1067309"/>
                  <a:gd name="connsiteX3" fmla="*/ 263047 w 1243208"/>
                  <a:gd name="connsiteY3" fmla="*/ 22151 h 1067309"/>
                  <a:gd name="connsiteX4" fmla="*/ 338203 w 1243208"/>
                  <a:gd name="connsiteY4" fmla="*/ 103570 h 1067309"/>
                  <a:gd name="connsiteX5" fmla="*/ 391439 w 1243208"/>
                  <a:gd name="connsiteY5" fmla="*/ 300855 h 1067309"/>
                  <a:gd name="connsiteX6" fmla="*/ 497910 w 1243208"/>
                  <a:gd name="connsiteY6" fmla="*/ 795633 h 1067309"/>
                  <a:gd name="connsiteX7" fmla="*/ 604381 w 1243208"/>
                  <a:gd name="connsiteY7" fmla="*/ 970998 h 1067309"/>
                  <a:gd name="connsiteX8" fmla="*/ 717116 w 1243208"/>
                  <a:gd name="connsiteY8" fmla="*/ 1052417 h 1067309"/>
                  <a:gd name="connsiteX9" fmla="*/ 867428 w 1243208"/>
                  <a:gd name="connsiteY9" fmla="*/ 1055548 h 1067309"/>
                  <a:gd name="connsiteX10" fmla="*/ 989557 w 1243208"/>
                  <a:gd name="connsiteY10" fmla="*/ 930288 h 1067309"/>
                  <a:gd name="connsiteX11" fmla="*/ 1089765 w 1243208"/>
                  <a:gd name="connsiteY11" fmla="*/ 660979 h 1067309"/>
                  <a:gd name="connsiteX12" fmla="*/ 1152395 w 1243208"/>
                  <a:gd name="connsiteY12" fmla="*/ 407326 h 1067309"/>
                  <a:gd name="connsiteX13" fmla="*/ 1243208 w 1243208"/>
                  <a:gd name="connsiteY13" fmla="*/ 153674 h 1067309"/>
                  <a:gd name="connsiteX0" fmla="*/ 0 w 1252603"/>
                  <a:gd name="connsiteY0" fmla="*/ 125489 h 1067309"/>
                  <a:gd name="connsiteX1" fmla="*/ 81420 w 1252603"/>
                  <a:gd name="connsiteY1" fmla="*/ 31546 h 1067309"/>
                  <a:gd name="connsiteX2" fmla="*/ 184759 w 1252603"/>
                  <a:gd name="connsiteY2" fmla="*/ 231 h 1067309"/>
                  <a:gd name="connsiteX3" fmla="*/ 263047 w 1252603"/>
                  <a:gd name="connsiteY3" fmla="*/ 22151 h 1067309"/>
                  <a:gd name="connsiteX4" fmla="*/ 338203 w 1252603"/>
                  <a:gd name="connsiteY4" fmla="*/ 103570 h 1067309"/>
                  <a:gd name="connsiteX5" fmla="*/ 391439 w 1252603"/>
                  <a:gd name="connsiteY5" fmla="*/ 300855 h 1067309"/>
                  <a:gd name="connsiteX6" fmla="*/ 497910 w 1252603"/>
                  <a:gd name="connsiteY6" fmla="*/ 795633 h 1067309"/>
                  <a:gd name="connsiteX7" fmla="*/ 604381 w 1252603"/>
                  <a:gd name="connsiteY7" fmla="*/ 970998 h 1067309"/>
                  <a:gd name="connsiteX8" fmla="*/ 717116 w 1252603"/>
                  <a:gd name="connsiteY8" fmla="*/ 1052417 h 1067309"/>
                  <a:gd name="connsiteX9" fmla="*/ 867428 w 1252603"/>
                  <a:gd name="connsiteY9" fmla="*/ 1055548 h 1067309"/>
                  <a:gd name="connsiteX10" fmla="*/ 989557 w 1252603"/>
                  <a:gd name="connsiteY10" fmla="*/ 930288 h 1067309"/>
                  <a:gd name="connsiteX11" fmla="*/ 1089765 w 1252603"/>
                  <a:gd name="connsiteY11" fmla="*/ 660979 h 1067309"/>
                  <a:gd name="connsiteX12" fmla="*/ 1152395 w 1252603"/>
                  <a:gd name="connsiteY12" fmla="*/ 407326 h 1067309"/>
                  <a:gd name="connsiteX13" fmla="*/ 1252603 w 1252603"/>
                  <a:gd name="connsiteY13" fmla="*/ 156806 h 106730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252603" h="1067309">
                    <a:moveTo>
                      <a:pt x="0" y="125489"/>
                    </a:moveTo>
                    <a:cubicBezTo>
                      <a:pt x="36795" y="84518"/>
                      <a:pt x="50627" y="52422"/>
                      <a:pt x="81420" y="31546"/>
                    </a:cubicBezTo>
                    <a:cubicBezTo>
                      <a:pt x="112213" y="10670"/>
                      <a:pt x="154488" y="1797"/>
                      <a:pt x="184759" y="231"/>
                    </a:cubicBezTo>
                    <a:cubicBezTo>
                      <a:pt x="215030" y="-1335"/>
                      <a:pt x="237473" y="4928"/>
                      <a:pt x="263047" y="22151"/>
                    </a:cubicBezTo>
                    <a:cubicBezTo>
                      <a:pt x="288621" y="39374"/>
                      <a:pt x="316804" y="57119"/>
                      <a:pt x="338203" y="103570"/>
                    </a:cubicBezTo>
                    <a:cubicBezTo>
                      <a:pt x="359602" y="150021"/>
                      <a:pt x="364821" y="185511"/>
                      <a:pt x="391439" y="300855"/>
                    </a:cubicBezTo>
                    <a:cubicBezTo>
                      <a:pt x="418057" y="416199"/>
                      <a:pt x="462420" y="683942"/>
                      <a:pt x="497910" y="795633"/>
                    </a:cubicBezTo>
                    <a:cubicBezTo>
                      <a:pt x="533400" y="907324"/>
                      <a:pt x="567847" y="928201"/>
                      <a:pt x="604381" y="970998"/>
                    </a:cubicBezTo>
                    <a:cubicBezTo>
                      <a:pt x="640915" y="1013795"/>
                      <a:pt x="673275" y="1038325"/>
                      <a:pt x="717116" y="1052417"/>
                    </a:cubicBezTo>
                    <a:cubicBezTo>
                      <a:pt x="760957" y="1066509"/>
                      <a:pt x="822021" y="1075903"/>
                      <a:pt x="867428" y="1055548"/>
                    </a:cubicBezTo>
                    <a:cubicBezTo>
                      <a:pt x="912835" y="1035193"/>
                      <a:pt x="952501" y="996050"/>
                      <a:pt x="989557" y="930288"/>
                    </a:cubicBezTo>
                    <a:cubicBezTo>
                      <a:pt x="1026613" y="864527"/>
                      <a:pt x="1062625" y="748139"/>
                      <a:pt x="1089765" y="660979"/>
                    </a:cubicBezTo>
                    <a:cubicBezTo>
                      <a:pt x="1116905" y="573819"/>
                      <a:pt x="1125255" y="491355"/>
                      <a:pt x="1152395" y="407326"/>
                    </a:cubicBezTo>
                    <a:cubicBezTo>
                      <a:pt x="1179535" y="323297"/>
                      <a:pt x="1204064" y="211607"/>
                      <a:pt x="1252603" y="156806"/>
                    </a:cubicBezTo>
                  </a:path>
                </a:pathLst>
              </a:custGeom>
              <a:noFill/>
              <a:ln w="152400" cap="rnd">
                <a:solidFill>
                  <a:srgbClr val="008FF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3" name="Freeform 82"/>
              <p:cNvSpPr/>
              <p:nvPr/>
            </p:nvSpPr>
            <p:spPr>
              <a:xfrm>
                <a:off x="930058" y="1064566"/>
                <a:ext cx="2401863" cy="1088051"/>
              </a:xfrm>
              <a:custGeom>
                <a:avLst/>
                <a:gdLst>
                  <a:gd name="connsiteX0" fmla="*/ 0 w 2091846"/>
                  <a:gd name="connsiteY0" fmla="*/ 1076333 h 1084914"/>
                  <a:gd name="connsiteX1" fmla="*/ 284967 w 2091846"/>
                  <a:gd name="connsiteY1" fmla="*/ 1082596 h 1084914"/>
                  <a:gd name="connsiteX2" fmla="*/ 488515 w 2091846"/>
                  <a:gd name="connsiteY2" fmla="*/ 1041886 h 1084914"/>
                  <a:gd name="connsiteX3" fmla="*/ 638827 w 2091846"/>
                  <a:gd name="connsiteY3" fmla="*/ 932283 h 1084914"/>
                  <a:gd name="connsiteX4" fmla="*/ 720246 w 2091846"/>
                  <a:gd name="connsiteY4" fmla="*/ 672368 h 1084914"/>
                  <a:gd name="connsiteX5" fmla="*/ 829849 w 2091846"/>
                  <a:gd name="connsiteY5" fmla="*/ 221431 h 1084914"/>
                  <a:gd name="connsiteX6" fmla="*/ 914400 w 2091846"/>
                  <a:gd name="connsiteY6" fmla="*/ 67987 h 1084914"/>
                  <a:gd name="connsiteX7" fmla="*/ 992687 w 2091846"/>
                  <a:gd name="connsiteY7" fmla="*/ 14752 h 1084914"/>
                  <a:gd name="connsiteX8" fmla="*/ 1077238 w 2091846"/>
                  <a:gd name="connsiteY8" fmla="*/ 2226 h 1084914"/>
                  <a:gd name="connsiteX9" fmla="*/ 1183709 w 2091846"/>
                  <a:gd name="connsiteY9" fmla="*/ 52330 h 1084914"/>
                  <a:gd name="connsiteX10" fmla="*/ 1302706 w 2091846"/>
                  <a:gd name="connsiteY10" fmla="*/ 296587 h 1084914"/>
                  <a:gd name="connsiteX11" fmla="*/ 1484334 w 2091846"/>
                  <a:gd name="connsiteY11" fmla="*/ 838338 h 1084914"/>
                  <a:gd name="connsiteX12" fmla="*/ 1615857 w 2091846"/>
                  <a:gd name="connsiteY12" fmla="*/ 998045 h 1084914"/>
                  <a:gd name="connsiteX13" fmla="*/ 1750512 w 2091846"/>
                  <a:gd name="connsiteY13" fmla="*/ 1038755 h 1084914"/>
                  <a:gd name="connsiteX14" fmla="*/ 1860115 w 2091846"/>
                  <a:gd name="connsiteY14" fmla="*/ 998045 h 1084914"/>
                  <a:gd name="connsiteX15" fmla="*/ 1913350 w 2091846"/>
                  <a:gd name="connsiteY15" fmla="*/ 891574 h 1084914"/>
                  <a:gd name="connsiteX16" fmla="*/ 1985375 w 2091846"/>
                  <a:gd name="connsiteY16" fmla="*/ 822681 h 1084914"/>
                  <a:gd name="connsiteX17" fmla="*/ 2091846 w 2091846"/>
                  <a:gd name="connsiteY17" fmla="*/ 797629 h 1084914"/>
                  <a:gd name="connsiteX0" fmla="*/ 0 w 2123162"/>
                  <a:gd name="connsiteY0" fmla="*/ 1085728 h 1089324"/>
                  <a:gd name="connsiteX1" fmla="*/ 316283 w 2123162"/>
                  <a:gd name="connsiteY1" fmla="*/ 1082596 h 1089324"/>
                  <a:gd name="connsiteX2" fmla="*/ 519831 w 2123162"/>
                  <a:gd name="connsiteY2" fmla="*/ 1041886 h 1089324"/>
                  <a:gd name="connsiteX3" fmla="*/ 670143 w 2123162"/>
                  <a:gd name="connsiteY3" fmla="*/ 932283 h 1089324"/>
                  <a:gd name="connsiteX4" fmla="*/ 751562 w 2123162"/>
                  <a:gd name="connsiteY4" fmla="*/ 672368 h 1089324"/>
                  <a:gd name="connsiteX5" fmla="*/ 861165 w 2123162"/>
                  <a:gd name="connsiteY5" fmla="*/ 221431 h 1089324"/>
                  <a:gd name="connsiteX6" fmla="*/ 945716 w 2123162"/>
                  <a:gd name="connsiteY6" fmla="*/ 67987 h 1089324"/>
                  <a:gd name="connsiteX7" fmla="*/ 1024003 w 2123162"/>
                  <a:gd name="connsiteY7" fmla="*/ 14752 h 1089324"/>
                  <a:gd name="connsiteX8" fmla="*/ 1108554 w 2123162"/>
                  <a:gd name="connsiteY8" fmla="*/ 2226 h 1089324"/>
                  <a:gd name="connsiteX9" fmla="*/ 1215025 w 2123162"/>
                  <a:gd name="connsiteY9" fmla="*/ 52330 h 1089324"/>
                  <a:gd name="connsiteX10" fmla="*/ 1334022 w 2123162"/>
                  <a:gd name="connsiteY10" fmla="*/ 296587 h 1089324"/>
                  <a:gd name="connsiteX11" fmla="*/ 1515650 w 2123162"/>
                  <a:gd name="connsiteY11" fmla="*/ 838338 h 1089324"/>
                  <a:gd name="connsiteX12" fmla="*/ 1647173 w 2123162"/>
                  <a:gd name="connsiteY12" fmla="*/ 998045 h 1089324"/>
                  <a:gd name="connsiteX13" fmla="*/ 1781828 w 2123162"/>
                  <a:gd name="connsiteY13" fmla="*/ 1038755 h 1089324"/>
                  <a:gd name="connsiteX14" fmla="*/ 1891431 w 2123162"/>
                  <a:gd name="connsiteY14" fmla="*/ 998045 h 1089324"/>
                  <a:gd name="connsiteX15" fmla="*/ 1944666 w 2123162"/>
                  <a:gd name="connsiteY15" fmla="*/ 891574 h 1089324"/>
                  <a:gd name="connsiteX16" fmla="*/ 2016691 w 2123162"/>
                  <a:gd name="connsiteY16" fmla="*/ 822681 h 1089324"/>
                  <a:gd name="connsiteX17" fmla="*/ 2123162 w 2123162"/>
                  <a:gd name="connsiteY17" fmla="*/ 797629 h 1089324"/>
                  <a:gd name="connsiteX0" fmla="*/ 0 w 2116898"/>
                  <a:gd name="connsiteY0" fmla="*/ 1076333 h 1084914"/>
                  <a:gd name="connsiteX1" fmla="*/ 310019 w 2116898"/>
                  <a:gd name="connsiteY1" fmla="*/ 1082596 h 1084914"/>
                  <a:gd name="connsiteX2" fmla="*/ 513567 w 2116898"/>
                  <a:gd name="connsiteY2" fmla="*/ 1041886 h 1084914"/>
                  <a:gd name="connsiteX3" fmla="*/ 663879 w 2116898"/>
                  <a:gd name="connsiteY3" fmla="*/ 932283 h 1084914"/>
                  <a:gd name="connsiteX4" fmla="*/ 745298 w 2116898"/>
                  <a:gd name="connsiteY4" fmla="*/ 672368 h 1084914"/>
                  <a:gd name="connsiteX5" fmla="*/ 854901 w 2116898"/>
                  <a:gd name="connsiteY5" fmla="*/ 221431 h 1084914"/>
                  <a:gd name="connsiteX6" fmla="*/ 939452 w 2116898"/>
                  <a:gd name="connsiteY6" fmla="*/ 67987 h 1084914"/>
                  <a:gd name="connsiteX7" fmla="*/ 1017739 w 2116898"/>
                  <a:gd name="connsiteY7" fmla="*/ 14752 h 1084914"/>
                  <a:gd name="connsiteX8" fmla="*/ 1102290 w 2116898"/>
                  <a:gd name="connsiteY8" fmla="*/ 2226 h 1084914"/>
                  <a:gd name="connsiteX9" fmla="*/ 1208761 w 2116898"/>
                  <a:gd name="connsiteY9" fmla="*/ 52330 h 1084914"/>
                  <a:gd name="connsiteX10" fmla="*/ 1327758 w 2116898"/>
                  <a:gd name="connsiteY10" fmla="*/ 296587 h 1084914"/>
                  <a:gd name="connsiteX11" fmla="*/ 1509386 w 2116898"/>
                  <a:gd name="connsiteY11" fmla="*/ 838338 h 1084914"/>
                  <a:gd name="connsiteX12" fmla="*/ 1640909 w 2116898"/>
                  <a:gd name="connsiteY12" fmla="*/ 998045 h 1084914"/>
                  <a:gd name="connsiteX13" fmla="*/ 1775564 w 2116898"/>
                  <a:gd name="connsiteY13" fmla="*/ 1038755 h 1084914"/>
                  <a:gd name="connsiteX14" fmla="*/ 1885167 w 2116898"/>
                  <a:gd name="connsiteY14" fmla="*/ 998045 h 1084914"/>
                  <a:gd name="connsiteX15" fmla="*/ 1938402 w 2116898"/>
                  <a:gd name="connsiteY15" fmla="*/ 891574 h 1084914"/>
                  <a:gd name="connsiteX16" fmla="*/ 2010427 w 2116898"/>
                  <a:gd name="connsiteY16" fmla="*/ 822681 h 1084914"/>
                  <a:gd name="connsiteX17" fmla="*/ 2116898 w 2116898"/>
                  <a:gd name="connsiteY17" fmla="*/ 797629 h 1084914"/>
                  <a:gd name="connsiteX0" fmla="*/ 0 w 2116898"/>
                  <a:gd name="connsiteY0" fmla="*/ 1076333 h 1080737"/>
                  <a:gd name="connsiteX1" fmla="*/ 300624 w 2116898"/>
                  <a:gd name="connsiteY1" fmla="*/ 1076333 h 1080737"/>
                  <a:gd name="connsiteX2" fmla="*/ 513567 w 2116898"/>
                  <a:gd name="connsiteY2" fmla="*/ 1041886 h 1080737"/>
                  <a:gd name="connsiteX3" fmla="*/ 663879 w 2116898"/>
                  <a:gd name="connsiteY3" fmla="*/ 932283 h 1080737"/>
                  <a:gd name="connsiteX4" fmla="*/ 745298 w 2116898"/>
                  <a:gd name="connsiteY4" fmla="*/ 672368 h 1080737"/>
                  <a:gd name="connsiteX5" fmla="*/ 854901 w 2116898"/>
                  <a:gd name="connsiteY5" fmla="*/ 221431 h 1080737"/>
                  <a:gd name="connsiteX6" fmla="*/ 939452 w 2116898"/>
                  <a:gd name="connsiteY6" fmla="*/ 67987 h 1080737"/>
                  <a:gd name="connsiteX7" fmla="*/ 1017739 w 2116898"/>
                  <a:gd name="connsiteY7" fmla="*/ 14752 h 1080737"/>
                  <a:gd name="connsiteX8" fmla="*/ 1102290 w 2116898"/>
                  <a:gd name="connsiteY8" fmla="*/ 2226 h 1080737"/>
                  <a:gd name="connsiteX9" fmla="*/ 1208761 w 2116898"/>
                  <a:gd name="connsiteY9" fmla="*/ 52330 h 1080737"/>
                  <a:gd name="connsiteX10" fmla="*/ 1327758 w 2116898"/>
                  <a:gd name="connsiteY10" fmla="*/ 296587 h 1080737"/>
                  <a:gd name="connsiteX11" fmla="*/ 1509386 w 2116898"/>
                  <a:gd name="connsiteY11" fmla="*/ 838338 h 1080737"/>
                  <a:gd name="connsiteX12" fmla="*/ 1640909 w 2116898"/>
                  <a:gd name="connsiteY12" fmla="*/ 998045 h 1080737"/>
                  <a:gd name="connsiteX13" fmla="*/ 1775564 w 2116898"/>
                  <a:gd name="connsiteY13" fmla="*/ 1038755 h 1080737"/>
                  <a:gd name="connsiteX14" fmla="*/ 1885167 w 2116898"/>
                  <a:gd name="connsiteY14" fmla="*/ 998045 h 1080737"/>
                  <a:gd name="connsiteX15" fmla="*/ 1938402 w 2116898"/>
                  <a:gd name="connsiteY15" fmla="*/ 891574 h 1080737"/>
                  <a:gd name="connsiteX16" fmla="*/ 2010427 w 2116898"/>
                  <a:gd name="connsiteY16" fmla="*/ 822681 h 1080737"/>
                  <a:gd name="connsiteX17" fmla="*/ 2116898 w 2116898"/>
                  <a:gd name="connsiteY17" fmla="*/ 797629 h 1080737"/>
                  <a:gd name="connsiteX0" fmla="*/ 0 w 2116898"/>
                  <a:gd name="connsiteY0" fmla="*/ 1076333 h 1080737"/>
                  <a:gd name="connsiteX1" fmla="*/ 300624 w 2116898"/>
                  <a:gd name="connsiteY1" fmla="*/ 1076333 h 1080737"/>
                  <a:gd name="connsiteX2" fmla="*/ 513567 w 2116898"/>
                  <a:gd name="connsiteY2" fmla="*/ 1041886 h 1080737"/>
                  <a:gd name="connsiteX3" fmla="*/ 663879 w 2116898"/>
                  <a:gd name="connsiteY3" fmla="*/ 913494 h 1080737"/>
                  <a:gd name="connsiteX4" fmla="*/ 745298 w 2116898"/>
                  <a:gd name="connsiteY4" fmla="*/ 672368 h 1080737"/>
                  <a:gd name="connsiteX5" fmla="*/ 854901 w 2116898"/>
                  <a:gd name="connsiteY5" fmla="*/ 221431 h 1080737"/>
                  <a:gd name="connsiteX6" fmla="*/ 939452 w 2116898"/>
                  <a:gd name="connsiteY6" fmla="*/ 67987 h 1080737"/>
                  <a:gd name="connsiteX7" fmla="*/ 1017739 w 2116898"/>
                  <a:gd name="connsiteY7" fmla="*/ 14752 h 1080737"/>
                  <a:gd name="connsiteX8" fmla="*/ 1102290 w 2116898"/>
                  <a:gd name="connsiteY8" fmla="*/ 2226 h 1080737"/>
                  <a:gd name="connsiteX9" fmla="*/ 1208761 w 2116898"/>
                  <a:gd name="connsiteY9" fmla="*/ 52330 h 1080737"/>
                  <a:gd name="connsiteX10" fmla="*/ 1327758 w 2116898"/>
                  <a:gd name="connsiteY10" fmla="*/ 296587 h 1080737"/>
                  <a:gd name="connsiteX11" fmla="*/ 1509386 w 2116898"/>
                  <a:gd name="connsiteY11" fmla="*/ 838338 h 1080737"/>
                  <a:gd name="connsiteX12" fmla="*/ 1640909 w 2116898"/>
                  <a:gd name="connsiteY12" fmla="*/ 998045 h 1080737"/>
                  <a:gd name="connsiteX13" fmla="*/ 1775564 w 2116898"/>
                  <a:gd name="connsiteY13" fmla="*/ 1038755 h 1080737"/>
                  <a:gd name="connsiteX14" fmla="*/ 1885167 w 2116898"/>
                  <a:gd name="connsiteY14" fmla="*/ 998045 h 1080737"/>
                  <a:gd name="connsiteX15" fmla="*/ 1938402 w 2116898"/>
                  <a:gd name="connsiteY15" fmla="*/ 891574 h 1080737"/>
                  <a:gd name="connsiteX16" fmla="*/ 2010427 w 2116898"/>
                  <a:gd name="connsiteY16" fmla="*/ 822681 h 1080737"/>
                  <a:gd name="connsiteX17" fmla="*/ 2116898 w 2116898"/>
                  <a:gd name="connsiteY17" fmla="*/ 797629 h 1080737"/>
                  <a:gd name="connsiteX0" fmla="*/ 0 w 2116898"/>
                  <a:gd name="connsiteY0" fmla="*/ 1076333 h 1080737"/>
                  <a:gd name="connsiteX1" fmla="*/ 300624 w 2116898"/>
                  <a:gd name="connsiteY1" fmla="*/ 1076333 h 1080737"/>
                  <a:gd name="connsiteX2" fmla="*/ 513567 w 2116898"/>
                  <a:gd name="connsiteY2" fmla="*/ 1041886 h 1080737"/>
                  <a:gd name="connsiteX3" fmla="*/ 663879 w 2116898"/>
                  <a:gd name="connsiteY3" fmla="*/ 913494 h 1080737"/>
                  <a:gd name="connsiteX4" fmla="*/ 742167 w 2116898"/>
                  <a:gd name="connsiteY4" fmla="*/ 647316 h 1080737"/>
                  <a:gd name="connsiteX5" fmla="*/ 854901 w 2116898"/>
                  <a:gd name="connsiteY5" fmla="*/ 221431 h 1080737"/>
                  <a:gd name="connsiteX6" fmla="*/ 939452 w 2116898"/>
                  <a:gd name="connsiteY6" fmla="*/ 67987 h 1080737"/>
                  <a:gd name="connsiteX7" fmla="*/ 1017739 w 2116898"/>
                  <a:gd name="connsiteY7" fmla="*/ 14752 h 1080737"/>
                  <a:gd name="connsiteX8" fmla="*/ 1102290 w 2116898"/>
                  <a:gd name="connsiteY8" fmla="*/ 2226 h 1080737"/>
                  <a:gd name="connsiteX9" fmla="*/ 1208761 w 2116898"/>
                  <a:gd name="connsiteY9" fmla="*/ 52330 h 1080737"/>
                  <a:gd name="connsiteX10" fmla="*/ 1327758 w 2116898"/>
                  <a:gd name="connsiteY10" fmla="*/ 296587 h 1080737"/>
                  <a:gd name="connsiteX11" fmla="*/ 1509386 w 2116898"/>
                  <a:gd name="connsiteY11" fmla="*/ 838338 h 1080737"/>
                  <a:gd name="connsiteX12" fmla="*/ 1640909 w 2116898"/>
                  <a:gd name="connsiteY12" fmla="*/ 998045 h 1080737"/>
                  <a:gd name="connsiteX13" fmla="*/ 1775564 w 2116898"/>
                  <a:gd name="connsiteY13" fmla="*/ 1038755 h 1080737"/>
                  <a:gd name="connsiteX14" fmla="*/ 1885167 w 2116898"/>
                  <a:gd name="connsiteY14" fmla="*/ 998045 h 1080737"/>
                  <a:gd name="connsiteX15" fmla="*/ 1938402 w 2116898"/>
                  <a:gd name="connsiteY15" fmla="*/ 891574 h 1080737"/>
                  <a:gd name="connsiteX16" fmla="*/ 2010427 w 2116898"/>
                  <a:gd name="connsiteY16" fmla="*/ 822681 h 1080737"/>
                  <a:gd name="connsiteX17" fmla="*/ 2116898 w 2116898"/>
                  <a:gd name="connsiteY17" fmla="*/ 797629 h 1080737"/>
                  <a:gd name="connsiteX0" fmla="*/ 0 w 2116898"/>
                  <a:gd name="connsiteY0" fmla="*/ 1076333 h 1080737"/>
                  <a:gd name="connsiteX1" fmla="*/ 300624 w 2116898"/>
                  <a:gd name="connsiteY1" fmla="*/ 1076333 h 1080737"/>
                  <a:gd name="connsiteX2" fmla="*/ 513567 w 2116898"/>
                  <a:gd name="connsiteY2" fmla="*/ 1041886 h 1080737"/>
                  <a:gd name="connsiteX3" fmla="*/ 663879 w 2116898"/>
                  <a:gd name="connsiteY3" fmla="*/ 913494 h 1080737"/>
                  <a:gd name="connsiteX4" fmla="*/ 742167 w 2116898"/>
                  <a:gd name="connsiteY4" fmla="*/ 647316 h 1080737"/>
                  <a:gd name="connsiteX5" fmla="*/ 829849 w 2116898"/>
                  <a:gd name="connsiteY5" fmla="*/ 262141 h 1080737"/>
                  <a:gd name="connsiteX6" fmla="*/ 939452 w 2116898"/>
                  <a:gd name="connsiteY6" fmla="*/ 67987 h 1080737"/>
                  <a:gd name="connsiteX7" fmla="*/ 1017739 w 2116898"/>
                  <a:gd name="connsiteY7" fmla="*/ 14752 h 1080737"/>
                  <a:gd name="connsiteX8" fmla="*/ 1102290 w 2116898"/>
                  <a:gd name="connsiteY8" fmla="*/ 2226 h 1080737"/>
                  <a:gd name="connsiteX9" fmla="*/ 1208761 w 2116898"/>
                  <a:gd name="connsiteY9" fmla="*/ 52330 h 1080737"/>
                  <a:gd name="connsiteX10" fmla="*/ 1327758 w 2116898"/>
                  <a:gd name="connsiteY10" fmla="*/ 296587 h 1080737"/>
                  <a:gd name="connsiteX11" fmla="*/ 1509386 w 2116898"/>
                  <a:gd name="connsiteY11" fmla="*/ 838338 h 1080737"/>
                  <a:gd name="connsiteX12" fmla="*/ 1640909 w 2116898"/>
                  <a:gd name="connsiteY12" fmla="*/ 998045 h 1080737"/>
                  <a:gd name="connsiteX13" fmla="*/ 1775564 w 2116898"/>
                  <a:gd name="connsiteY13" fmla="*/ 1038755 h 1080737"/>
                  <a:gd name="connsiteX14" fmla="*/ 1885167 w 2116898"/>
                  <a:gd name="connsiteY14" fmla="*/ 998045 h 1080737"/>
                  <a:gd name="connsiteX15" fmla="*/ 1938402 w 2116898"/>
                  <a:gd name="connsiteY15" fmla="*/ 891574 h 1080737"/>
                  <a:gd name="connsiteX16" fmla="*/ 2010427 w 2116898"/>
                  <a:gd name="connsiteY16" fmla="*/ 822681 h 1080737"/>
                  <a:gd name="connsiteX17" fmla="*/ 2116898 w 2116898"/>
                  <a:gd name="connsiteY17" fmla="*/ 797629 h 1080737"/>
                  <a:gd name="connsiteX0" fmla="*/ 0 w 2116898"/>
                  <a:gd name="connsiteY0" fmla="*/ 1076333 h 1080737"/>
                  <a:gd name="connsiteX1" fmla="*/ 300624 w 2116898"/>
                  <a:gd name="connsiteY1" fmla="*/ 1076333 h 1080737"/>
                  <a:gd name="connsiteX2" fmla="*/ 513567 w 2116898"/>
                  <a:gd name="connsiteY2" fmla="*/ 1041886 h 1080737"/>
                  <a:gd name="connsiteX3" fmla="*/ 663879 w 2116898"/>
                  <a:gd name="connsiteY3" fmla="*/ 913494 h 1080737"/>
                  <a:gd name="connsiteX4" fmla="*/ 729641 w 2116898"/>
                  <a:gd name="connsiteY4" fmla="*/ 634790 h 1080737"/>
                  <a:gd name="connsiteX5" fmla="*/ 829849 w 2116898"/>
                  <a:gd name="connsiteY5" fmla="*/ 262141 h 1080737"/>
                  <a:gd name="connsiteX6" fmla="*/ 939452 w 2116898"/>
                  <a:gd name="connsiteY6" fmla="*/ 67987 h 1080737"/>
                  <a:gd name="connsiteX7" fmla="*/ 1017739 w 2116898"/>
                  <a:gd name="connsiteY7" fmla="*/ 14752 h 1080737"/>
                  <a:gd name="connsiteX8" fmla="*/ 1102290 w 2116898"/>
                  <a:gd name="connsiteY8" fmla="*/ 2226 h 1080737"/>
                  <a:gd name="connsiteX9" fmla="*/ 1208761 w 2116898"/>
                  <a:gd name="connsiteY9" fmla="*/ 52330 h 1080737"/>
                  <a:gd name="connsiteX10" fmla="*/ 1327758 w 2116898"/>
                  <a:gd name="connsiteY10" fmla="*/ 296587 h 1080737"/>
                  <a:gd name="connsiteX11" fmla="*/ 1509386 w 2116898"/>
                  <a:gd name="connsiteY11" fmla="*/ 838338 h 1080737"/>
                  <a:gd name="connsiteX12" fmla="*/ 1640909 w 2116898"/>
                  <a:gd name="connsiteY12" fmla="*/ 998045 h 1080737"/>
                  <a:gd name="connsiteX13" fmla="*/ 1775564 w 2116898"/>
                  <a:gd name="connsiteY13" fmla="*/ 1038755 h 1080737"/>
                  <a:gd name="connsiteX14" fmla="*/ 1885167 w 2116898"/>
                  <a:gd name="connsiteY14" fmla="*/ 998045 h 1080737"/>
                  <a:gd name="connsiteX15" fmla="*/ 1938402 w 2116898"/>
                  <a:gd name="connsiteY15" fmla="*/ 891574 h 1080737"/>
                  <a:gd name="connsiteX16" fmla="*/ 2010427 w 2116898"/>
                  <a:gd name="connsiteY16" fmla="*/ 822681 h 1080737"/>
                  <a:gd name="connsiteX17" fmla="*/ 2116898 w 2116898"/>
                  <a:gd name="connsiteY17" fmla="*/ 797629 h 1080737"/>
                  <a:gd name="connsiteX0" fmla="*/ 0 w 2116898"/>
                  <a:gd name="connsiteY0" fmla="*/ 1076333 h 1080737"/>
                  <a:gd name="connsiteX1" fmla="*/ 300624 w 2116898"/>
                  <a:gd name="connsiteY1" fmla="*/ 1076333 h 1080737"/>
                  <a:gd name="connsiteX2" fmla="*/ 513567 w 2116898"/>
                  <a:gd name="connsiteY2" fmla="*/ 1041886 h 1080737"/>
                  <a:gd name="connsiteX3" fmla="*/ 663879 w 2116898"/>
                  <a:gd name="connsiteY3" fmla="*/ 913494 h 1080737"/>
                  <a:gd name="connsiteX4" fmla="*/ 739036 w 2116898"/>
                  <a:gd name="connsiteY4" fmla="*/ 634790 h 1080737"/>
                  <a:gd name="connsiteX5" fmla="*/ 829849 w 2116898"/>
                  <a:gd name="connsiteY5" fmla="*/ 262141 h 1080737"/>
                  <a:gd name="connsiteX6" fmla="*/ 939452 w 2116898"/>
                  <a:gd name="connsiteY6" fmla="*/ 67987 h 1080737"/>
                  <a:gd name="connsiteX7" fmla="*/ 1017739 w 2116898"/>
                  <a:gd name="connsiteY7" fmla="*/ 14752 h 1080737"/>
                  <a:gd name="connsiteX8" fmla="*/ 1102290 w 2116898"/>
                  <a:gd name="connsiteY8" fmla="*/ 2226 h 1080737"/>
                  <a:gd name="connsiteX9" fmla="*/ 1208761 w 2116898"/>
                  <a:gd name="connsiteY9" fmla="*/ 52330 h 1080737"/>
                  <a:gd name="connsiteX10" fmla="*/ 1327758 w 2116898"/>
                  <a:gd name="connsiteY10" fmla="*/ 296587 h 1080737"/>
                  <a:gd name="connsiteX11" fmla="*/ 1509386 w 2116898"/>
                  <a:gd name="connsiteY11" fmla="*/ 838338 h 1080737"/>
                  <a:gd name="connsiteX12" fmla="*/ 1640909 w 2116898"/>
                  <a:gd name="connsiteY12" fmla="*/ 998045 h 1080737"/>
                  <a:gd name="connsiteX13" fmla="*/ 1775564 w 2116898"/>
                  <a:gd name="connsiteY13" fmla="*/ 1038755 h 1080737"/>
                  <a:gd name="connsiteX14" fmla="*/ 1885167 w 2116898"/>
                  <a:gd name="connsiteY14" fmla="*/ 998045 h 1080737"/>
                  <a:gd name="connsiteX15" fmla="*/ 1938402 w 2116898"/>
                  <a:gd name="connsiteY15" fmla="*/ 891574 h 1080737"/>
                  <a:gd name="connsiteX16" fmla="*/ 2010427 w 2116898"/>
                  <a:gd name="connsiteY16" fmla="*/ 822681 h 1080737"/>
                  <a:gd name="connsiteX17" fmla="*/ 2116898 w 2116898"/>
                  <a:gd name="connsiteY17" fmla="*/ 797629 h 1080737"/>
                  <a:gd name="connsiteX0" fmla="*/ 0 w 2116898"/>
                  <a:gd name="connsiteY0" fmla="*/ 1076333 h 1080737"/>
                  <a:gd name="connsiteX1" fmla="*/ 300624 w 2116898"/>
                  <a:gd name="connsiteY1" fmla="*/ 1076333 h 1080737"/>
                  <a:gd name="connsiteX2" fmla="*/ 513567 w 2116898"/>
                  <a:gd name="connsiteY2" fmla="*/ 1041886 h 1080737"/>
                  <a:gd name="connsiteX3" fmla="*/ 663879 w 2116898"/>
                  <a:gd name="connsiteY3" fmla="*/ 913494 h 1080737"/>
                  <a:gd name="connsiteX4" fmla="*/ 742168 w 2116898"/>
                  <a:gd name="connsiteY4" fmla="*/ 631659 h 1080737"/>
                  <a:gd name="connsiteX5" fmla="*/ 829849 w 2116898"/>
                  <a:gd name="connsiteY5" fmla="*/ 262141 h 1080737"/>
                  <a:gd name="connsiteX6" fmla="*/ 939452 w 2116898"/>
                  <a:gd name="connsiteY6" fmla="*/ 67987 h 1080737"/>
                  <a:gd name="connsiteX7" fmla="*/ 1017739 w 2116898"/>
                  <a:gd name="connsiteY7" fmla="*/ 14752 h 1080737"/>
                  <a:gd name="connsiteX8" fmla="*/ 1102290 w 2116898"/>
                  <a:gd name="connsiteY8" fmla="*/ 2226 h 1080737"/>
                  <a:gd name="connsiteX9" fmla="*/ 1208761 w 2116898"/>
                  <a:gd name="connsiteY9" fmla="*/ 52330 h 1080737"/>
                  <a:gd name="connsiteX10" fmla="*/ 1327758 w 2116898"/>
                  <a:gd name="connsiteY10" fmla="*/ 296587 h 1080737"/>
                  <a:gd name="connsiteX11" fmla="*/ 1509386 w 2116898"/>
                  <a:gd name="connsiteY11" fmla="*/ 838338 h 1080737"/>
                  <a:gd name="connsiteX12" fmla="*/ 1640909 w 2116898"/>
                  <a:gd name="connsiteY12" fmla="*/ 998045 h 1080737"/>
                  <a:gd name="connsiteX13" fmla="*/ 1775564 w 2116898"/>
                  <a:gd name="connsiteY13" fmla="*/ 1038755 h 1080737"/>
                  <a:gd name="connsiteX14" fmla="*/ 1885167 w 2116898"/>
                  <a:gd name="connsiteY14" fmla="*/ 998045 h 1080737"/>
                  <a:gd name="connsiteX15" fmla="*/ 1938402 w 2116898"/>
                  <a:gd name="connsiteY15" fmla="*/ 891574 h 1080737"/>
                  <a:gd name="connsiteX16" fmla="*/ 2010427 w 2116898"/>
                  <a:gd name="connsiteY16" fmla="*/ 822681 h 1080737"/>
                  <a:gd name="connsiteX17" fmla="*/ 2116898 w 2116898"/>
                  <a:gd name="connsiteY17" fmla="*/ 797629 h 1080737"/>
                  <a:gd name="connsiteX0" fmla="*/ 0 w 2116898"/>
                  <a:gd name="connsiteY0" fmla="*/ 1076333 h 1080737"/>
                  <a:gd name="connsiteX1" fmla="*/ 300624 w 2116898"/>
                  <a:gd name="connsiteY1" fmla="*/ 1076333 h 1080737"/>
                  <a:gd name="connsiteX2" fmla="*/ 513567 w 2116898"/>
                  <a:gd name="connsiteY2" fmla="*/ 1041886 h 1080737"/>
                  <a:gd name="connsiteX3" fmla="*/ 663879 w 2116898"/>
                  <a:gd name="connsiteY3" fmla="*/ 913494 h 1080737"/>
                  <a:gd name="connsiteX4" fmla="*/ 742168 w 2116898"/>
                  <a:gd name="connsiteY4" fmla="*/ 631659 h 1080737"/>
                  <a:gd name="connsiteX5" fmla="*/ 829849 w 2116898"/>
                  <a:gd name="connsiteY5" fmla="*/ 262141 h 1080737"/>
                  <a:gd name="connsiteX6" fmla="*/ 939452 w 2116898"/>
                  <a:gd name="connsiteY6" fmla="*/ 67987 h 1080737"/>
                  <a:gd name="connsiteX7" fmla="*/ 1017739 w 2116898"/>
                  <a:gd name="connsiteY7" fmla="*/ 14752 h 1080737"/>
                  <a:gd name="connsiteX8" fmla="*/ 1102290 w 2116898"/>
                  <a:gd name="connsiteY8" fmla="*/ 2226 h 1080737"/>
                  <a:gd name="connsiteX9" fmla="*/ 1208761 w 2116898"/>
                  <a:gd name="connsiteY9" fmla="*/ 52330 h 1080737"/>
                  <a:gd name="connsiteX10" fmla="*/ 1321495 w 2116898"/>
                  <a:gd name="connsiteY10" fmla="*/ 309114 h 1080737"/>
                  <a:gd name="connsiteX11" fmla="*/ 1509386 w 2116898"/>
                  <a:gd name="connsiteY11" fmla="*/ 838338 h 1080737"/>
                  <a:gd name="connsiteX12" fmla="*/ 1640909 w 2116898"/>
                  <a:gd name="connsiteY12" fmla="*/ 998045 h 1080737"/>
                  <a:gd name="connsiteX13" fmla="*/ 1775564 w 2116898"/>
                  <a:gd name="connsiteY13" fmla="*/ 1038755 h 1080737"/>
                  <a:gd name="connsiteX14" fmla="*/ 1885167 w 2116898"/>
                  <a:gd name="connsiteY14" fmla="*/ 998045 h 1080737"/>
                  <a:gd name="connsiteX15" fmla="*/ 1938402 w 2116898"/>
                  <a:gd name="connsiteY15" fmla="*/ 891574 h 1080737"/>
                  <a:gd name="connsiteX16" fmla="*/ 2010427 w 2116898"/>
                  <a:gd name="connsiteY16" fmla="*/ 822681 h 1080737"/>
                  <a:gd name="connsiteX17" fmla="*/ 2116898 w 2116898"/>
                  <a:gd name="connsiteY17" fmla="*/ 797629 h 1080737"/>
                  <a:gd name="connsiteX0" fmla="*/ 0 w 2116898"/>
                  <a:gd name="connsiteY0" fmla="*/ 1076996 h 1081400"/>
                  <a:gd name="connsiteX1" fmla="*/ 300624 w 2116898"/>
                  <a:gd name="connsiteY1" fmla="*/ 1076996 h 1081400"/>
                  <a:gd name="connsiteX2" fmla="*/ 513567 w 2116898"/>
                  <a:gd name="connsiteY2" fmla="*/ 1042549 h 1081400"/>
                  <a:gd name="connsiteX3" fmla="*/ 663879 w 2116898"/>
                  <a:gd name="connsiteY3" fmla="*/ 914157 h 1081400"/>
                  <a:gd name="connsiteX4" fmla="*/ 742168 w 2116898"/>
                  <a:gd name="connsiteY4" fmla="*/ 632322 h 1081400"/>
                  <a:gd name="connsiteX5" fmla="*/ 829849 w 2116898"/>
                  <a:gd name="connsiteY5" fmla="*/ 262804 h 1081400"/>
                  <a:gd name="connsiteX6" fmla="*/ 939452 w 2116898"/>
                  <a:gd name="connsiteY6" fmla="*/ 68650 h 1081400"/>
                  <a:gd name="connsiteX7" fmla="*/ 1017739 w 2116898"/>
                  <a:gd name="connsiteY7" fmla="*/ 15415 h 1081400"/>
                  <a:gd name="connsiteX8" fmla="*/ 1102290 w 2116898"/>
                  <a:gd name="connsiteY8" fmla="*/ 2889 h 1081400"/>
                  <a:gd name="connsiteX9" fmla="*/ 1189972 w 2116898"/>
                  <a:gd name="connsiteY9" fmla="*/ 62388 h 1081400"/>
                  <a:gd name="connsiteX10" fmla="*/ 1321495 w 2116898"/>
                  <a:gd name="connsiteY10" fmla="*/ 309777 h 1081400"/>
                  <a:gd name="connsiteX11" fmla="*/ 1509386 w 2116898"/>
                  <a:gd name="connsiteY11" fmla="*/ 839001 h 1081400"/>
                  <a:gd name="connsiteX12" fmla="*/ 1640909 w 2116898"/>
                  <a:gd name="connsiteY12" fmla="*/ 998708 h 1081400"/>
                  <a:gd name="connsiteX13" fmla="*/ 1775564 w 2116898"/>
                  <a:gd name="connsiteY13" fmla="*/ 1039418 h 1081400"/>
                  <a:gd name="connsiteX14" fmla="*/ 1885167 w 2116898"/>
                  <a:gd name="connsiteY14" fmla="*/ 998708 h 1081400"/>
                  <a:gd name="connsiteX15" fmla="*/ 1938402 w 2116898"/>
                  <a:gd name="connsiteY15" fmla="*/ 892237 h 1081400"/>
                  <a:gd name="connsiteX16" fmla="*/ 2010427 w 2116898"/>
                  <a:gd name="connsiteY16" fmla="*/ 823344 h 1081400"/>
                  <a:gd name="connsiteX17" fmla="*/ 2116898 w 2116898"/>
                  <a:gd name="connsiteY17" fmla="*/ 798292 h 1081400"/>
                  <a:gd name="connsiteX0" fmla="*/ 0 w 2116898"/>
                  <a:gd name="connsiteY0" fmla="*/ 1077218 h 1081622"/>
                  <a:gd name="connsiteX1" fmla="*/ 300624 w 2116898"/>
                  <a:gd name="connsiteY1" fmla="*/ 1077218 h 1081622"/>
                  <a:gd name="connsiteX2" fmla="*/ 513567 w 2116898"/>
                  <a:gd name="connsiteY2" fmla="*/ 1042771 h 1081622"/>
                  <a:gd name="connsiteX3" fmla="*/ 663879 w 2116898"/>
                  <a:gd name="connsiteY3" fmla="*/ 914379 h 1081622"/>
                  <a:gd name="connsiteX4" fmla="*/ 742168 w 2116898"/>
                  <a:gd name="connsiteY4" fmla="*/ 632544 h 1081622"/>
                  <a:gd name="connsiteX5" fmla="*/ 829849 w 2116898"/>
                  <a:gd name="connsiteY5" fmla="*/ 263026 h 1081622"/>
                  <a:gd name="connsiteX6" fmla="*/ 939452 w 2116898"/>
                  <a:gd name="connsiteY6" fmla="*/ 68872 h 1081622"/>
                  <a:gd name="connsiteX7" fmla="*/ 1017739 w 2116898"/>
                  <a:gd name="connsiteY7" fmla="*/ 15637 h 1081622"/>
                  <a:gd name="connsiteX8" fmla="*/ 1102290 w 2116898"/>
                  <a:gd name="connsiteY8" fmla="*/ 3111 h 1081622"/>
                  <a:gd name="connsiteX9" fmla="*/ 1196235 w 2116898"/>
                  <a:gd name="connsiteY9" fmla="*/ 65742 h 1081622"/>
                  <a:gd name="connsiteX10" fmla="*/ 1321495 w 2116898"/>
                  <a:gd name="connsiteY10" fmla="*/ 309999 h 1081622"/>
                  <a:gd name="connsiteX11" fmla="*/ 1509386 w 2116898"/>
                  <a:gd name="connsiteY11" fmla="*/ 839223 h 1081622"/>
                  <a:gd name="connsiteX12" fmla="*/ 1640909 w 2116898"/>
                  <a:gd name="connsiteY12" fmla="*/ 998930 h 1081622"/>
                  <a:gd name="connsiteX13" fmla="*/ 1775564 w 2116898"/>
                  <a:gd name="connsiteY13" fmla="*/ 1039640 h 1081622"/>
                  <a:gd name="connsiteX14" fmla="*/ 1885167 w 2116898"/>
                  <a:gd name="connsiteY14" fmla="*/ 998930 h 1081622"/>
                  <a:gd name="connsiteX15" fmla="*/ 1938402 w 2116898"/>
                  <a:gd name="connsiteY15" fmla="*/ 892459 h 1081622"/>
                  <a:gd name="connsiteX16" fmla="*/ 2010427 w 2116898"/>
                  <a:gd name="connsiteY16" fmla="*/ 823566 h 1081622"/>
                  <a:gd name="connsiteX17" fmla="*/ 2116898 w 2116898"/>
                  <a:gd name="connsiteY17" fmla="*/ 798514 h 1081622"/>
                  <a:gd name="connsiteX0" fmla="*/ 0 w 2116898"/>
                  <a:gd name="connsiteY0" fmla="*/ 1061645 h 1066049"/>
                  <a:gd name="connsiteX1" fmla="*/ 300624 w 2116898"/>
                  <a:gd name="connsiteY1" fmla="*/ 1061645 h 1066049"/>
                  <a:gd name="connsiteX2" fmla="*/ 513567 w 2116898"/>
                  <a:gd name="connsiteY2" fmla="*/ 1027198 h 1066049"/>
                  <a:gd name="connsiteX3" fmla="*/ 663879 w 2116898"/>
                  <a:gd name="connsiteY3" fmla="*/ 898806 h 1066049"/>
                  <a:gd name="connsiteX4" fmla="*/ 742168 w 2116898"/>
                  <a:gd name="connsiteY4" fmla="*/ 616971 h 1066049"/>
                  <a:gd name="connsiteX5" fmla="*/ 829849 w 2116898"/>
                  <a:gd name="connsiteY5" fmla="*/ 247453 h 1066049"/>
                  <a:gd name="connsiteX6" fmla="*/ 939452 w 2116898"/>
                  <a:gd name="connsiteY6" fmla="*/ 53299 h 1066049"/>
                  <a:gd name="connsiteX7" fmla="*/ 1017739 w 2116898"/>
                  <a:gd name="connsiteY7" fmla="*/ 64 h 1066049"/>
                  <a:gd name="connsiteX8" fmla="*/ 1196235 w 2116898"/>
                  <a:gd name="connsiteY8" fmla="*/ 50169 h 1066049"/>
                  <a:gd name="connsiteX9" fmla="*/ 1321495 w 2116898"/>
                  <a:gd name="connsiteY9" fmla="*/ 294426 h 1066049"/>
                  <a:gd name="connsiteX10" fmla="*/ 1509386 w 2116898"/>
                  <a:gd name="connsiteY10" fmla="*/ 823650 h 1066049"/>
                  <a:gd name="connsiteX11" fmla="*/ 1640909 w 2116898"/>
                  <a:gd name="connsiteY11" fmla="*/ 983357 h 1066049"/>
                  <a:gd name="connsiteX12" fmla="*/ 1775564 w 2116898"/>
                  <a:gd name="connsiteY12" fmla="*/ 1024067 h 1066049"/>
                  <a:gd name="connsiteX13" fmla="*/ 1885167 w 2116898"/>
                  <a:gd name="connsiteY13" fmla="*/ 983357 h 1066049"/>
                  <a:gd name="connsiteX14" fmla="*/ 1938402 w 2116898"/>
                  <a:gd name="connsiteY14" fmla="*/ 876886 h 1066049"/>
                  <a:gd name="connsiteX15" fmla="*/ 2010427 w 2116898"/>
                  <a:gd name="connsiteY15" fmla="*/ 807993 h 1066049"/>
                  <a:gd name="connsiteX16" fmla="*/ 2116898 w 2116898"/>
                  <a:gd name="connsiteY16" fmla="*/ 782941 h 1066049"/>
                  <a:gd name="connsiteX0" fmla="*/ 0 w 2116898"/>
                  <a:gd name="connsiteY0" fmla="*/ 1086641 h 1091045"/>
                  <a:gd name="connsiteX1" fmla="*/ 300624 w 2116898"/>
                  <a:gd name="connsiteY1" fmla="*/ 1086641 h 1091045"/>
                  <a:gd name="connsiteX2" fmla="*/ 513567 w 2116898"/>
                  <a:gd name="connsiteY2" fmla="*/ 1052194 h 1091045"/>
                  <a:gd name="connsiteX3" fmla="*/ 663879 w 2116898"/>
                  <a:gd name="connsiteY3" fmla="*/ 923802 h 1091045"/>
                  <a:gd name="connsiteX4" fmla="*/ 742168 w 2116898"/>
                  <a:gd name="connsiteY4" fmla="*/ 641967 h 1091045"/>
                  <a:gd name="connsiteX5" fmla="*/ 829849 w 2116898"/>
                  <a:gd name="connsiteY5" fmla="*/ 272449 h 1091045"/>
                  <a:gd name="connsiteX6" fmla="*/ 939452 w 2116898"/>
                  <a:gd name="connsiteY6" fmla="*/ 78295 h 1091045"/>
                  <a:gd name="connsiteX7" fmla="*/ 1080369 w 2116898"/>
                  <a:gd name="connsiteY7" fmla="*/ 8 h 1091045"/>
                  <a:gd name="connsiteX8" fmla="*/ 1196235 w 2116898"/>
                  <a:gd name="connsiteY8" fmla="*/ 75165 h 1091045"/>
                  <a:gd name="connsiteX9" fmla="*/ 1321495 w 2116898"/>
                  <a:gd name="connsiteY9" fmla="*/ 319422 h 1091045"/>
                  <a:gd name="connsiteX10" fmla="*/ 1509386 w 2116898"/>
                  <a:gd name="connsiteY10" fmla="*/ 848646 h 1091045"/>
                  <a:gd name="connsiteX11" fmla="*/ 1640909 w 2116898"/>
                  <a:gd name="connsiteY11" fmla="*/ 1008353 h 1091045"/>
                  <a:gd name="connsiteX12" fmla="*/ 1775564 w 2116898"/>
                  <a:gd name="connsiteY12" fmla="*/ 1049063 h 1091045"/>
                  <a:gd name="connsiteX13" fmla="*/ 1885167 w 2116898"/>
                  <a:gd name="connsiteY13" fmla="*/ 1008353 h 1091045"/>
                  <a:gd name="connsiteX14" fmla="*/ 1938402 w 2116898"/>
                  <a:gd name="connsiteY14" fmla="*/ 901882 h 1091045"/>
                  <a:gd name="connsiteX15" fmla="*/ 2010427 w 2116898"/>
                  <a:gd name="connsiteY15" fmla="*/ 832989 h 1091045"/>
                  <a:gd name="connsiteX16" fmla="*/ 2116898 w 2116898"/>
                  <a:gd name="connsiteY16" fmla="*/ 807937 h 1091045"/>
                  <a:gd name="connsiteX0" fmla="*/ 0 w 2116898"/>
                  <a:gd name="connsiteY0" fmla="*/ 1074124 h 1078528"/>
                  <a:gd name="connsiteX1" fmla="*/ 300624 w 2116898"/>
                  <a:gd name="connsiteY1" fmla="*/ 1074124 h 1078528"/>
                  <a:gd name="connsiteX2" fmla="*/ 513567 w 2116898"/>
                  <a:gd name="connsiteY2" fmla="*/ 1039677 h 1078528"/>
                  <a:gd name="connsiteX3" fmla="*/ 663879 w 2116898"/>
                  <a:gd name="connsiteY3" fmla="*/ 911285 h 1078528"/>
                  <a:gd name="connsiteX4" fmla="*/ 742168 w 2116898"/>
                  <a:gd name="connsiteY4" fmla="*/ 629450 h 1078528"/>
                  <a:gd name="connsiteX5" fmla="*/ 829849 w 2116898"/>
                  <a:gd name="connsiteY5" fmla="*/ 259932 h 1078528"/>
                  <a:gd name="connsiteX6" fmla="*/ 939452 w 2116898"/>
                  <a:gd name="connsiteY6" fmla="*/ 65778 h 1078528"/>
                  <a:gd name="connsiteX7" fmla="*/ 1092895 w 2116898"/>
                  <a:gd name="connsiteY7" fmla="*/ 17 h 1078528"/>
                  <a:gd name="connsiteX8" fmla="*/ 1196235 w 2116898"/>
                  <a:gd name="connsiteY8" fmla="*/ 62648 h 1078528"/>
                  <a:gd name="connsiteX9" fmla="*/ 1321495 w 2116898"/>
                  <a:gd name="connsiteY9" fmla="*/ 306905 h 1078528"/>
                  <a:gd name="connsiteX10" fmla="*/ 1509386 w 2116898"/>
                  <a:gd name="connsiteY10" fmla="*/ 836129 h 1078528"/>
                  <a:gd name="connsiteX11" fmla="*/ 1640909 w 2116898"/>
                  <a:gd name="connsiteY11" fmla="*/ 995836 h 1078528"/>
                  <a:gd name="connsiteX12" fmla="*/ 1775564 w 2116898"/>
                  <a:gd name="connsiteY12" fmla="*/ 1036546 h 1078528"/>
                  <a:gd name="connsiteX13" fmla="*/ 1885167 w 2116898"/>
                  <a:gd name="connsiteY13" fmla="*/ 995836 h 1078528"/>
                  <a:gd name="connsiteX14" fmla="*/ 1938402 w 2116898"/>
                  <a:gd name="connsiteY14" fmla="*/ 889365 h 1078528"/>
                  <a:gd name="connsiteX15" fmla="*/ 2010427 w 2116898"/>
                  <a:gd name="connsiteY15" fmla="*/ 820472 h 1078528"/>
                  <a:gd name="connsiteX16" fmla="*/ 2116898 w 2116898"/>
                  <a:gd name="connsiteY16" fmla="*/ 795420 h 1078528"/>
                  <a:gd name="connsiteX0" fmla="*/ 0 w 2116898"/>
                  <a:gd name="connsiteY0" fmla="*/ 1083511 h 1087915"/>
                  <a:gd name="connsiteX1" fmla="*/ 300624 w 2116898"/>
                  <a:gd name="connsiteY1" fmla="*/ 1083511 h 1087915"/>
                  <a:gd name="connsiteX2" fmla="*/ 513567 w 2116898"/>
                  <a:gd name="connsiteY2" fmla="*/ 1049064 h 1087915"/>
                  <a:gd name="connsiteX3" fmla="*/ 663879 w 2116898"/>
                  <a:gd name="connsiteY3" fmla="*/ 920672 h 1087915"/>
                  <a:gd name="connsiteX4" fmla="*/ 742168 w 2116898"/>
                  <a:gd name="connsiteY4" fmla="*/ 638837 h 1087915"/>
                  <a:gd name="connsiteX5" fmla="*/ 829849 w 2116898"/>
                  <a:gd name="connsiteY5" fmla="*/ 269319 h 1087915"/>
                  <a:gd name="connsiteX6" fmla="*/ 939452 w 2116898"/>
                  <a:gd name="connsiteY6" fmla="*/ 75165 h 1087915"/>
                  <a:gd name="connsiteX7" fmla="*/ 1089764 w 2116898"/>
                  <a:gd name="connsiteY7" fmla="*/ 10 h 1087915"/>
                  <a:gd name="connsiteX8" fmla="*/ 1196235 w 2116898"/>
                  <a:gd name="connsiteY8" fmla="*/ 72035 h 1087915"/>
                  <a:gd name="connsiteX9" fmla="*/ 1321495 w 2116898"/>
                  <a:gd name="connsiteY9" fmla="*/ 316292 h 1087915"/>
                  <a:gd name="connsiteX10" fmla="*/ 1509386 w 2116898"/>
                  <a:gd name="connsiteY10" fmla="*/ 845516 h 1087915"/>
                  <a:gd name="connsiteX11" fmla="*/ 1640909 w 2116898"/>
                  <a:gd name="connsiteY11" fmla="*/ 1005223 h 1087915"/>
                  <a:gd name="connsiteX12" fmla="*/ 1775564 w 2116898"/>
                  <a:gd name="connsiteY12" fmla="*/ 1045933 h 1087915"/>
                  <a:gd name="connsiteX13" fmla="*/ 1885167 w 2116898"/>
                  <a:gd name="connsiteY13" fmla="*/ 1005223 h 1087915"/>
                  <a:gd name="connsiteX14" fmla="*/ 1938402 w 2116898"/>
                  <a:gd name="connsiteY14" fmla="*/ 898752 h 1087915"/>
                  <a:gd name="connsiteX15" fmla="*/ 2010427 w 2116898"/>
                  <a:gd name="connsiteY15" fmla="*/ 829859 h 1087915"/>
                  <a:gd name="connsiteX16" fmla="*/ 2116898 w 2116898"/>
                  <a:gd name="connsiteY16" fmla="*/ 804807 h 1087915"/>
                  <a:gd name="connsiteX0" fmla="*/ 0 w 2116898"/>
                  <a:gd name="connsiteY0" fmla="*/ 1084558 h 1088962"/>
                  <a:gd name="connsiteX1" fmla="*/ 300624 w 2116898"/>
                  <a:gd name="connsiteY1" fmla="*/ 1084558 h 1088962"/>
                  <a:gd name="connsiteX2" fmla="*/ 513567 w 2116898"/>
                  <a:gd name="connsiteY2" fmla="*/ 1050111 h 1088962"/>
                  <a:gd name="connsiteX3" fmla="*/ 663879 w 2116898"/>
                  <a:gd name="connsiteY3" fmla="*/ 921719 h 1088962"/>
                  <a:gd name="connsiteX4" fmla="*/ 742168 w 2116898"/>
                  <a:gd name="connsiteY4" fmla="*/ 639884 h 1088962"/>
                  <a:gd name="connsiteX5" fmla="*/ 829849 w 2116898"/>
                  <a:gd name="connsiteY5" fmla="*/ 270366 h 1088962"/>
                  <a:gd name="connsiteX6" fmla="*/ 939452 w 2116898"/>
                  <a:gd name="connsiteY6" fmla="*/ 76212 h 1088962"/>
                  <a:gd name="connsiteX7" fmla="*/ 1089764 w 2116898"/>
                  <a:gd name="connsiteY7" fmla="*/ 1057 h 1088962"/>
                  <a:gd name="connsiteX8" fmla="*/ 1196235 w 2116898"/>
                  <a:gd name="connsiteY8" fmla="*/ 73082 h 1088962"/>
                  <a:gd name="connsiteX9" fmla="*/ 1321495 w 2116898"/>
                  <a:gd name="connsiteY9" fmla="*/ 317339 h 1088962"/>
                  <a:gd name="connsiteX10" fmla="*/ 1509386 w 2116898"/>
                  <a:gd name="connsiteY10" fmla="*/ 846563 h 1088962"/>
                  <a:gd name="connsiteX11" fmla="*/ 1640909 w 2116898"/>
                  <a:gd name="connsiteY11" fmla="*/ 1006270 h 1088962"/>
                  <a:gd name="connsiteX12" fmla="*/ 1775564 w 2116898"/>
                  <a:gd name="connsiteY12" fmla="*/ 1046980 h 1088962"/>
                  <a:gd name="connsiteX13" fmla="*/ 1885167 w 2116898"/>
                  <a:gd name="connsiteY13" fmla="*/ 1006270 h 1088962"/>
                  <a:gd name="connsiteX14" fmla="*/ 1938402 w 2116898"/>
                  <a:gd name="connsiteY14" fmla="*/ 899799 h 1088962"/>
                  <a:gd name="connsiteX15" fmla="*/ 2010427 w 2116898"/>
                  <a:gd name="connsiteY15" fmla="*/ 830906 h 1088962"/>
                  <a:gd name="connsiteX16" fmla="*/ 2116898 w 2116898"/>
                  <a:gd name="connsiteY16" fmla="*/ 805854 h 1088962"/>
                  <a:gd name="connsiteX0" fmla="*/ 0 w 2116898"/>
                  <a:gd name="connsiteY0" fmla="*/ 1083647 h 1088051"/>
                  <a:gd name="connsiteX1" fmla="*/ 300624 w 2116898"/>
                  <a:gd name="connsiteY1" fmla="*/ 1083647 h 1088051"/>
                  <a:gd name="connsiteX2" fmla="*/ 513567 w 2116898"/>
                  <a:gd name="connsiteY2" fmla="*/ 1049200 h 1088051"/>
                  <a:gd name="connsiteX3" fmla="*/ 663879 w 2116898"/>
                  <a:gd name="connsiteY3" fmla="*/ 920808 h 1088051"/>
                  <a:gd name="connsiteX4" fmla="*/ 742168 w 2116898"/>
                  <a:gd name="connsiteY4" fmla="*/ 638973 h 1088051"/>
                  <a:gd name="connsiteX5" fmla="*/ 829849 w 2116898"/>
                  <a:gd name="connsiteY5" fmla="*/ 269455 h 1088051"/>
                  <a:gd name="connsiteX6" fmla="*/ 939452 w 2116898"/>
                  <a:gd name="connsiteY6" fmla="*/ 75301 h 1088051"/>
                  <a:gd name="connsiteX7" fmla="*/ 1089764 w 2116898"/>
                  <a:gd name="connsiteY7" fmla="*/ 146 h 1088051"/>
                  <a:gd name="connsiteX8" fmla="*/ 1196235 w 2116898"/>
                  <a:gd name="connsiteY8" fmla="*/ 72171 h 1088051"/>
                  <a:gd name="connsiteX9" fmla="*/ 1321495 w 2116898"/>
                  <a:gd name="connsiteY9" fmla="*/ 316428 h 1088051"/>
                  <a:gd name="connsiteX10" fmla="*/ 1509386 w 2116898"/>
                  <a:gd name="connsiteY10" fmla="*/ 845652 h 1088051"/>
                  <a:gd name="connsiteX11" fmla="*/ 1640909 w 2116898"/>
                  <a:gd name="connsiteY11" fmla="*/ 1005359 h 1088051"/>
                  <a:gd name="connsiteX12" fmla="*/ 1775564 w 2116898"/>
                  <a:gd name="connsiteY12" fmla="*/ 1046069 h 1088051"/>
                  <a:gd name="connsiteX13" fmla="*/ 1885167 w 2116898"/>
                  <a:gd name="connsiteY13" fmla="*/ 1005359 h 1088051"/>
                  <a:gd name="connsiteX14" fmla="*/ 1938402 w 2116898"/>
                  <a:gd name="connsiteY14" fmla="*/ 898888 h 1088051"/>
                  <a:gd name="connsiteX15" fmla="*/ 2010427 w 2116898"/>
                  <a:gd name="connsiteY15" fmla="*/ 829995 h 1088051"/>
                  <a:gd name="connsiteX16" fmla="*/ 2116898 w 2116898"/>
                  <a:gd name="connsiteY16" fmla="*/ 804943 h 1088051"/>
                  <a:gd name="connsiteX0" fmla="*/ 0 w 2116898"/>
                  <a:gd name="connsiteY0" fmla="*/ 1083647 h 1088051"/>
                  <a:gd name="connsiteX1" fmla="*/ 300624 w 2116898"/>
                  <a:gd name="connsiteY1" fmla="*/ 1083647 h 1088051"/>
                  <a:gd name="connsiteX2" fmla="*/ 513567 w 2116898"/>
                  <a:gd name="connsiteY2" fmla="*/ 1049200 h 1088051"/>
                  <a:gd name="connsiteX3" fmla="*/ 663879 w 2116898"/>
                  <a:gd name="connsiteY3" fmla="*/ 920808 h 1088051"/>
                  <a:gd name="connsiteX4" fmla="*/ 742168 w 2116898"/>
                  <a:gd name="connsiteY4" fmla="*/ 638973 h 1088051"/>
                  <a:gd name="connsiteX5" fmla="*/ 829849 w 2116898"/>
                  <a:gd name="connsiteY5" fmla="*/ 269455 h 1088051"/>
                  <a:gd name="connsiteX6" fmla="*/ 939452 w 2116898"/>
                  <a:gd name="connsiteY6" fmla="*/ 75301 h 1088051"/>
                  <a:gd name="connsiteX7" fmla="*/ 1089764 w 2116898"/>
                  <a:gd name="connsiteY7" fmla="*/ 146 h 1088051"/>
                  <a:gd name="connsiteX8" fmla="*/ 1221287 w 2116898"/>
                  <a:gd name="connsiteY8" fmla="*/ 90960 h 1088051"/>
                  <a:gd name="connsiteX9" fmla="*/ 1321495 w 2116898"/>
                  <a:gd name="connsiteY9" fmla="*/ 316428 h 1088051"/>
                  <a:gd name="connsiteX10" fmla="*/ 1509386 w 2116898"/>
                  <a:gd name="connsiteY10" fmla="*/ 845652 h 1088051"/>
                  <a:gd name="connsiteX11" fmla="*/ 1640909 w 2116898"/>
                  <a:gd name="connsiteY11" fmla="*/ 1005359 h 1088051"/>
                  <a:gd name="connsiteX12" fmla="*/ 1775564 w 2116898"/>
                  <a:gd name="connsiteY12" fmla="*/ 1046069 h 1088051"/>
                  <a:gd name="connsiteX13" fmla="*/ 1885167 w 2116898"/>
                  <a:gd name="connsiteY13" fmla="*/ 1005359 h 1088051"/>
                  <a:gd name="connsiteX14" fmla="*/ 1938402 w 2116898"/>
                  <a:gd name="connsiteY14" fmla="*/ 898888 h 1088051"/>
                  <a:gd name="connsiteX15" fmla="*/ 2010427 w 2116898"/>
                  <a:gd name="connsiteY15" fmla="*/ 829995 h 1088051"/>
                  <a:gd name="connsiteX16" fmla="*/ 2116898 w 2116898"/>
                  <a:gd name="connsiteY16" fmla="*/ 804943 h 1088051"/>
                  <a:gd name="connsiteX0" fmla="*/ 0 w 2116898"/>
                  <a:gd name="connsiteY0" fmla="*/ 1083647 h 1088051"/>
                  <a:gd name="connsiteX1" fmla="*/ 300624 w 2116898"/>
                  <a:gd name="connsiteY1" fmla="*/ 1083647 h 1088051"/>
                  <a:gd name="connsiteX2" fmla="*/ 513567 w 2116898"/>
                  <a:gd name="connsiteY2" fmla="*/ 1049200 h 1088051"/>
                  <a:gd name="connsiteX3" fmla="*/ 663879 w 2116898"/>
                  <a:gd name="connsiteY3" fmla="*/ 920808 h 1088051"/>
                  <a:gd name="connsiteX4" fmla="*/ 742168 w 2116898"/>
                  <a:gd name="connsiteY4" fmla="*/ 638973 h 1088051"/>
                  <a:gd name="connsiteX5" fmla="*/ 829849 w 2116898"/>
                  <a:gd name="connsiteY5" fmla="*/ 269455 h 1088051"/>
                  <a:gd name="connsiteX6" fmla="*/ 939452 w 2116898"/>
                  <a:gd name="connsiteY6" fmla="*/ 75301 h 1088051"/>
                  <a:gd name="connsiteX7" fmla="*/ 1089764 w 2116898"/>
                  <a:gd name="connsiteY7" fmla="*/ 146 h 1088051"/>
                  <a:gd name="connsiteX8" fmla="*/ 1221287 w 2116898"/>
                  <a:gd name="connsiteY8" fmla="*/ 90960 h 1088051"/>
                  <a:gd name="connsiteX9" fmla="*/ 1337152 w 2116898"/>
                  <a:gd name="connsiteY9" fmla="*/ 341480 h 1088051"/>
                  <a:gd name="connsiteX10" fmla="*/ 1509386 w 2116898"/>
                  <a:gd name="connsiteY10" fmla="*/ 845652 h 1088051"/>
                  <a:gd name="connsiteX11" fmla="*/ 1640909 w 2116898"/>
                  <a:gd name="connsiteY11" fmla="*/ 1005359 h 1088051"/>
                  <a:gd name="connsiteX12" fmla="*/ 1775564 w 2116898"/>
                  <a:gd name="connsiteY12" fmla="*/ 1046069 h 1088051"/>
                  <a:gd name="connsiteX13" fmla="*/ 1885167 w 2116898"/>
                  <a:gd name="connsiteY13" fmla="*/ 1005359 h 1088051"/>
                  <a:gd name="connsiteX14" fmla="*/ 1938402 w 2116898"/>
                  <a:gd name="connsiteY14" fmla="*/ 898888 h 1088051"/>
                  <a:gd name="connsiteX15" fmla="*/ 2010427 w 2116898"/>
                  <a:gd name="connsiteY15" fmla="*/ 829995 h 1088051"/>
                  <a:gd name="connsiteX16" fmla="*/ 2116898 w 2116898"/>
                  <a:gd name="connsiteY16" fmla="*/ 804943 h 1088051"/>
                  <a:gd name="connsiteX0" fmla="*/ 0 w 2116898"/>
                  <a:gd name="connsiteY0" fmla="*/ 1083647 h 1088051"/>
                  <a:gd name="connsiteX1" fmla="*/ 300624 w 2116898"/>
                  <a:gd name="connsiteY1" fmla="*/ 1083647 h 1088051"/>
                  <a:gd name="connsiteX2" fmla="*/ 513567 w 2116898"/>
                  <a:gd name="connsiteY2" fmla="*/ 1049200 h 1088051"/>
                  <a:gd name="connsiteX3" fmla="*/ 663879 w 2116898"/>
                  <a:gd name="connsiteY3" fmla="*/ 920808 h 1088051"/>
                  <a:gd name="connsiteX4" fmla="*/ 742168 w 2116898"/>
                  <a:gd name="connsiteY4" fmla="*/ 638973 h 1088051"/>
                  <a:gd name="connsiteX5" fmla="*/ 829849 w 2116898"/>
                  <a:gd name="connsiteY5" fmla="*/ 269455 h 1088051"/>
                  <a:gd name="connsiteX6" fmla="*/ 939452 w 2116898"/>
                  <a:gd name="connsiteY6" fmla="*/ 75301 h 1088051"/>
                  <a:gd name="connsiteX7" fmla="*/ 1089764 w 2116898"/>
                  <a:gd name="connsiteY7" fmla="*/ 146 h 1088051"/>
                  <a:gd name="connsiteX8" fmla="*/ 1221287 w 2116898"/>
                  <a:gd name="connsiteY8" fmla="*/ 90960 h 1088051"/>
                  <a:gd name="connsiteX9" fmla="*/ 1337152 w 2116898"/>
                  <a:gd name="connsiteY9" fmla="*/ 354006 h 1088051"/>
                  <a:gd name="connsiteX10" fmla="*/ 1509386 w 2116898"/>
                  <a:gd name="connsiteY10" fmla="*/ 845652 h 1088051"/>
                  <a:gd name="connsiteX11" fmla="*/ 1640909 w 2116898"/>
                  <a:gd name="connsiteY11" fmla="*/ 1005359 h 1088051"/>
                  <a:gd name="connsiteX12" fmla="*/ 1775564 w 2116898"/>
                  <a:gd name="connsiteY12" fmla="*/ 1046069 h 1088051"/>
                  <a:gd name="connsiteX13" fmla="*/ 1885167 w 2116898"/>
                  <a:gd name="connsiteY13" fmla="*/ 1005359 h 1088051"/>
                  <a:gd name="connsiteX14" fmla="*/ 1938402 w 2116898"/>
                  <a:gd name="connsiteY14" fmla="*/ 898888 h 1088051"/>
                  <a:gd name="connsiteX15" fmla="*/ 2010427 w 2116898"/>
                  <a:gd name="connsiteY15" fmla="*/ 829995 h 1088051"/>
                  <a:gd name="connsiteX16" fmla="*/ 2116898 w 2116898"/>
                  <a:gd name="connsiteY16" fmla="*/ 804943 h 1088051"/>
                  <a:gd name="connsiteX0" fmla="*/ 0 w 2116898"/>
                  <a:gd name="connsiteY0" fmla="*/ 1083647 h 1088051"/>
                  <a:gd name="connsiteX1" fmla="*/ 300624 w 2116898"/>
                  <a:gd name="connsiteY1" fmla="*/ 1083647 h 1088051"/>
                  <a:gd name="connsiteX2" fmla="*/ 513567 w 2116898"/>
                  <a:gd name="connsiteY2" fmla="*/ 1049200 h 1088051"/>
                  <a:gd name="connsiteX3" fmla="*/ 663879 w 2116898"/>
                  <a:gd name="connsiteY3" fmla="*/ 920808 h 1088051"/>
                  <a:gd name="connsiteX4" fmla="*/ 742168 w 2116898"/>
                  <a:gd name="connsiteY4" fmla="*/ 638973 h 1088051"/>
                  <a:gd name="connsiteX5" fmla="*/ 829849 w 2116898"/>
                  <a:gd name="connsiteY5" fmla="*/ 269455 h 1088051"/>
                  <a:gd name="connsiteX6" fmla="*/ 939452 w 2116898"/>
                  <a:gd name="connsiteY6" fmla="*/ 75301 h 1088051"/>
                  <a:gd name="connsiteX7" fmla="*/ 1089764 w 2116898"/>
                  <a:gd name="connsiteY7" fmla="*/ 146 h 1088051"/>
                  <a:gd name="connsiteX8" fmla="*/ 1221287 w 2116898"/>
                  <a:gd name="connsiteY8" fmla="*/ 90960 h 1088051"/>
                  <a:gd name="connsiteX9" fmla="*/ 1337152 w 2116898"/>
                  <a:gd name="connsiteY9" fmla="*/ 354006 h 1088051"/>
                  <a:gd name="connsiteX10" fmla="*/ 1509386 w 2116898"/>
                  <a:gd name="connsiteY10" fmla="*/ 845652 h 1088051"/>
                  <a:gd name="connsiteX11" fmla="*/ 1644040 w 2116898"/>
                  <a:gd name="connsiteY11" fmla="*/ 1024148 h 1088051"/>
                  <a:gd name="connsiteX12" fmla="*/ 1775564 w 2116898"/>
                  <a:gd name="connsiteY12" fmla="*/ 1046069 h 1088051"/>
                  <a:gd name="connsiteX13" fmla="*/ 1885167 w 2116898"/>
                  <a:gd name="connsiteY13" fmla="*/ 1005359 h 1088051"/>
                  <a:gd name="connsiteX14" fmla="*/ 1938402 w 2116898"/>
                  <a:gd name="connsiteY14" fmla="*/ 898888 h 1088051"/>
                  <a:gd name="connsiteX15" fmla="*/ 2010427 w 2116898"/>
                  <a:gd name="connsiteY15" fmla="*/ 829995 h 1088051"/>
                  <a:gd name="connsiteX16" fmla="*/ 2116898 w 2116898"/>
                  <a:gd name="connsiteY16" fmla="*/ 804943 h 1088051"/>
                  <a:gd name="connsiteX0" fmla="*/ 0 w 2116898"/>
                  <a:gd name="connsiteY0" fmla="*/ 1083647 h 1088051"/>
                  <a:gd name="connsiteX1" fmla="*/ 300624 w 2116898"/>
                  <a:gd name="connsiteY1" fmla="*/ 1083647 h 1088051"/>
                  <a:gd name="connsiteX2" fmla="*/ 513567 w 2116898"/>
                  <a:gd name="connsiteY2" fmla="*/ 1049200 h 1088051"/>
                  <a:gd name="connsiteX3" fmla="*/ 663879 w 2116898"/>
                  <a:gd name="connsiteY3" fmla="*/ 920808 h 1088051"/>
                  <a:gd name="connsiteX4" fmla="*/ 742168 w 2116898"/>
                  <a:gd name="connsiteY4" fmla="*/ 638973 h 1088051"/>
                  <a:gd name="connsiteX5" fmla="*/ 829849 w 2116898"/>
                  <a:gd name="connsiteY5" fmla="*/ 269455 h 1088051"/>
                  <a:gd name="connsiteX6" fmla="*/ 939452 w 2116898"/>
                  <a:gd name="connsiteY6" fmla="*/ 75301 h 1088051"/>
                  <a:gd name="connsiteX7" fmla="*/ 1089764 w 2116898"/>
                  <a:gd name="connsiteY7" fmla="*/ 146 h 1088051"/>
                  <a:gd name="connsiteX8" fmla="*/ 1221287 w 2116898"/>
                  <a:gd name="connsiteY8" fmla="*/ 90960 h 1088051"/>
                  <a:gd name="connsiteX9" fmla="*/ 1337152 w 2116898"/>
                  <a:gd name="connsiteY9" fmla="*/ 354006 h 1088051"/>
                  <a:gd name="connsiteX10" fmla="*/ 1509386 w 2116898"/>
                  <a:gd name="connsiteY10" fmla="*/ 845652 h 1088051"/>
                  <a:gd name="connsiteX11" fmla="*/ 1644040 w 2116898"/>
                  <a:gd name="connsiteY11" fmla="*/ 1024148 h 1088051"/>
                  <a:gd name="connsiteX12" fmla="*/ 1781827 w 2116898"/>
                  <a:gd name="connsiteY12" fmla="*/ 1064858 h 1088051"/>
                  <a:gd name="connsiteX13" fmla="*/ 1885167 w 2116898"/>
                  <a:gd name="connsiteY13" fmla="*/ 1005359 h 1088051"/>
                  <a:gd name="connsiteX14" fmla="*/ 1938402 w 2116898"/>
                  <a:gd name="connsiteY14" fmla="*/ 898888 h 1088051"/>
                  <a:gd name="connsiteX15" fmla="*/ 2010427 w 2116898"/>
                  <a:gd name="connsiteY15" fmla="*/ 829995 h 1088051"/>
                  <a:gd name="connsiteX16" fmla="*/ 2116898 w 2116898"/>
                  <a:gd name="connsiteY16" fmla="*/ 804943 h 1088051"/>
                  <a:gd name="connsiteX0" fmla="*/ 0 w 2116898"/>
                  <a:gd name="connsiteY0" fmla="*/ 1083647 h 1088051"/>
                  <a:gd name="connsiteX1" fmla="*/ 300624 w 2116898"/>
                  <a:gd name="connsiteY1" fmla="*/ 1083647 h 1088051"/>
                  <a:gd name="connsiteX2" fmla="*/ 513567 w 2116898"/>
                  <a:gd name="connsiteY2" fmla="*/ 1049200 h 1088051"/>
                  <a:gd name="connsiteX3" fmla="*/ 663879 w 2116898"/>
                  <a:gd name="connsiteY3" fmla="*/ 920808 h 1088051"/>
                  <a:gd name="connsiteX4" fmla="*/ 742168 w 2116898"/>
                  <a:gd name="connsiteY4" fmla="*/ 638973 h 1088051"/>
                  <a:gd name="connsiteX5" fmla="*/ 829849 w 2116898"/>
                  <a:gd name="connsiteY5" fmla="*/ 269455 h 1088051"/>
                  <a:gd name="connsiteX6" fmla="*/ 939452 w 2116898"/>
                  <a:gd name="connsiteY6" fmla="*/ 75301 h 1088051"/>
                  <a:gd name="connsiteX7" fmla="*/ 1089764 w 2116898"/>
                  <a:gd name="connsiteY7" fmla="*/ 146 h 1088051"/>
                  <a:gd name="connsiteX8" fmla="*/ 1221287 w 2116898"/>
                  <a:gd name="connsiteY8" fmla="*/ 90960 h 1088051"/>
                  <a:gd name="connsiteX9" fmla="*/ 1337152 w 2116898"/>
                  <a:gd name="connsiteY9" fmla="*/ 354006 h 1088051"/>
                  <a:gd name="connsiteX10" fmla="*/ 1525044 w 2116898"/>
                  <a:gd name="connsiteY10" fmla="*/ 851915 h 1088051"/>
                  <a:gd name="connsiteX11" fmla="*/ 1644040 w 2116898"/>
                  <a:gd name="connsiteY11" fmla="*/ 1024148 h 1088051"/>
                  <a:gd name="connsiteX12" fmla="*/ 1781827 w 2116898"/>
                  <a:gd name="connsiteY12" fmla="*/ 1064858 h 1088051"/>
                  <a:gd name="connsiteX13" fmla="*/ 1885167 w 2116898"/>
                  <a:gd name="connsiteY13" fmla="*/ 1005359 h 1088051"/>
                  <a:gd name="connsiteX14" fmla="*/ 1938402 w 2116898"/>
                  <a:gd name="connsiteY14" fmla="*/ 898888 h 1088051"/>
                  <a:gd name="connsiteX15" fmla="*/ 2010427 w 2116898"/>
                  <a:gd name="connsiteY15" fmla="*/ 829995 h 1088051"/>
                  <a:gd name="connsiteX16" fmla="*/ 2116898 w 2116898"/>
                  <a:gd name="connsiteY16" fmla="*/ 804943 h 1088051"/>
                  <a:gd name="connsiteX0" fmla="*/ 0 w 2116898"/>
                  <a:gd name="connsiteY0" fmla="*/ 1083647 h 1088051"/>
                  <a:gd name="connsiteX1" fmla="*/ 300624 w 2116898"/>
                  <a:gd name="connsiteY1" fmla="*/ 1083647 h 1088051"/>
                  <a:gd name="connsiteX2" fmla="*/ 513567 w 2116898"/>
                  <a:gd name="connsiteY2" fmla="*/ 1049200 h 1088051"/>
                  <a:gd name="connsiteX3" fmla="*/ 663879 w 2116898"/>
                  <a:gd name="connsiteY3" fmla="*/ 920808 h 1088051"/>
                  <a:gd name="connsiteX4" fmla="*/ 742168 w 2116898"/>
                  <a:gd name="connsiteY4" fmla="*/ 638973 h 1088051"/>
                  <a:gd name="connsiteX5" fmla="*/ 829849 w 2116898"/>
                  <a:gd name="connsiteY5" fmla="*/ 269455 h 1088051"/>
                  <a:gd name="connsiteX6" fmla="*/ 939452 w 2116898"/>
                  <a:gd name="connsiteY6" fmla="*/ 75301 h 1088051"/>
                  <a:gd name="connsiteX7" fmla="*/ 1089764 w 2116898"/>
                  <a:gd name="connsiteY7" fmla="*/ 146 h 1088051"/>
                  <a:gd name="connsiteX8" fmla="*/ 1221287 w 2116898"/>
                  <a:gd name="connsiteY8" fmla="*/ 90960 h 1088051"/>
                  <a:gd name="connsiteX9" fmla="*/ 1337152 w 2116898"/>
                  <a:gd name="connsiteY9" fmla="*/ 354006 h 1088051"/>
                  <a:gd name="connsiteX10" fmla="*/ 1515650 w 2116898"/>
                  <a:gd name="connsiteY10" fmla="*/ 855047 h 1088051"/>
                  <a:gd name="connsiteX11" fmla="*/ 1644040 w 2116898"/>
                  <a:gd name="connsiteY11" fmla="*/ 1024148 h 1088051"/>
                  <a:gd name="connsiteX12" fmla="*/ 1781827 w 2116898"/>
                  <a:gd name="connsiteY12" fmla="*/ 1064858 h 1088051"/>
                  <a:gd name="connsiteX13" fmla="*/ 1885167 w 2116898"/>
                  <a:gd name="connsiteY13" fmla="*/ 1005359 h 1088051"/>
                  <a:gd name="connsiteX14" fmla="*/ 1938402 w 2116898"/>
                  <a:gd name="connsiteY14" fmla="*/ 898888 h 1088051"/>
                  <a:gd name="connsiteX15" fmla="*/ 2010427 w 2116898"/>
                  <a:gd name="connsiteY15" fmla="*/ 829995 h 1088051"/>
                  <a:gd name="connsiteX16" fmla="*/ 2116898 w 2116898"/>
                  <a:gd name="connsiteY16" fmla="*/ 804943 h 1088051"/>
                  <a:gd name="connsiteX0" fmla="*/ 0 w 2116898"/>
                  <a:gd name="connsiteY0" fmla="*/ 1083647 h 1088051"/>
                  <a:gd name="connsiteX1" fmla="*/ 300624 w 2116898"/>
                  <a:gd name="connsiteY1" fmla="*/ 1083647 h 1088051"/>
                  <a:gd name="connsiteX2" fmla="*/ 513567 w 2116898"/>
                  <a:gd name="connsiteY2" fmla="*/ 1049200 h 1088051"/>
                  <a:gd name="connsiteX3" fmla="*/ 663879 w 2116898"/>
                  <a:gd name="connsiteY3" fmla="*/ 920808 h 1088051"/>
                  <a:gd name="connsiteX4" fmla="*/ 742168 w 2116898"/>
                  <a:gd name="connsiteY4" fmla="*/ 638973 h 1088051"/>
                  <a:gd name="connsiteX5" fmla="*/ 829849 w 2116898"/>
                  <a:gd name="connsiteY5" fmla="*/ 269455 h 1088051"/>
                  <a:gd name="connsiteX6" fmla="*/ 939452 w 2116898"/>
                  <a:gd name="connsiteY6" fmla="*/ 75301 h 1088051"/>
                  <a:gd name="connsiteX7" fmla="*/ 1089764 w 2116898"/>
                  <a:gd name="connsiteY7" fmla="*/ 146 h 1088051"/>
                  <a:gd name="connsiteX8" fmla="*/ 1221287 w 2116898"/>
                  <a:gd name="connsiteY8" fmla="*/ 90960 h 1088051"/>
                  <a:gd name="connsiteX9" fmla="*/ 1337152 w 2116898"/>
                  <a:gd name="connsiteY9" fmla="*/ 354006 h 1088051"/>
                  <a:gd name="connsiteX10" fmla="*/ 1515650 w 2116898"/>
                  <a:gd name="connsiteY10" fmla="*/ 855047 h 1088051"/>
                  <a:gd name="connsiteX11" fmla="*/ 1653434 w 2116898"/>
                  <a:gd name="connsiteY11" fmla="*/ 1014754 h 1088051"/>
                  <a:gd name="connsiteX12" fmla="*/ 1781827 w 2116898"/>
                  <a:gd name="connsiteY12" fmla="*/ 1064858 h 1088051"/>
                  <a:gd name="connsiteX13" fmla="*/ 1885167 w 2116898"/>
                  <a:gd name="connsiteY13" fmla="*/ 1005359 h 1088051"/>
                  <a:gd name="connsiteX14" fmla="*/ 1938402 w 2116898"/>
                  <a:gd name="connsiteY14" fmla="*/ 898888 h 1088051"/>
                  <a:gd name="connsiteX15" fmla="*/ 2010427 w 2116898"/>
                  <a:gd name="connsiteY15" fmla="*/ 829995 h 1088051"/>
                  <a:gd name="connsiteX16" fmla="*/ 2116898 w 2116898"/>
                  <a:gd name="connsiteY16" fmla="*/ 804943 h 1088051"/>
                  <a:gd name="connsiteX0" fmla="*/ 0 w 2116898"/>
                  <a:gd name="connsiteY0" fmla="*/ 1083647 h 1088051"/>
                  <a:gd name="connsiteX1" fmla="*/ 300624 w 2116898"/>
                  <a:gd name="connsiteY1" fmla="*/ 1083647 h 1088051"/>
                  <a:gd name="connsiteX2" fmla="*/ 513567 w 2116898"/>
                  <a:gd name="connsiteY2" fmla="*/ 1049200 h 1088051"/>
                  <a:gd name="connsiteX3" fmla="*/ 663879 w 2116898"/>
                  <a:gd name="connsiteY3" fmla="*/ 920808 h 1088051"/>
                  <a:gd name="connsiteX4" fmla="*/ 742168 w 2116898"/>
                  <a:gd name="connsiteY4" fmla="*/ 638973 h 1088051"/>
                  <a:gd name="connsiteX5" fmla="*/ 829849 w 2116898"/>
                  <a:gd name="connsiteY5" fmla="*/ 269455 h 1088051"/>
                  <a:gd name="connsiteX6" fmla="*/ 939452 w 2116898"/>
                  <a:gd name="connsiteY6" fmla="*/ 75301 h 1088051"/>
                  <a:gd name="connsiteX7" fmla="*/ 1089764 w 2116898"/>
                  <a:gd name="connsiteY7" fmla="*/ 146 h 1088051"/>
                  <a:gd name="connsiteX8" fmla="*/ 1221287 w 2116898"/>
                  <a:gd name="connsiteY8" fmla="*/ 90960 h 1088051"/>
                  <a:gd name="connsiteX9" fmla="*/ 1337152 w 2116898"/>
                  <a:gd name="connsiteY9" fmla="*/ 354006 h 1088051"/>
                  <a:gd name="connsiteX10" fmla="*/ 1515650 w 2116898"/>
                  <a:gd name="connsiteY10" fmla="*/ 855047 h 1088051"/>
                  <a:gd name="connsiteX11" fmla="*/ 1634645 w 2116898"/>
                  <a:gd name="connsiteY11" fmla="*/ 1021017 h 1088051"/>
                  <a:gd name="connsiteX12" fmla="*/ 1781827 w 2116898"/>
                  <a:gd name="connsiteY12" fmla="*/ 1064858 h 1088051"/>
                  <a:gd name="connsiteX13" fmla="*/ 1885167 w 2116898"/>
                  <a:gd name="connsiteY13" fmla="*/ 1005359 h 1088051"/>
                  <a:gd name="connsiteX14" fmla="*/ 1938402 w 2116898"/>
                  <a:gd name="connsiteY14" fmla="*/ 898888 h 1088051"/>
                  <a:gd name="connsiteX15" fmla="*/ 2010427 w 2116898"/>
                  <a:gd name="connsiteY15" fmla="*/ 829995 h 1088051"/>
                  <a:gd name="connsiteX16" fmla="*/ 2116898 w 2116898"/>
                  <a:gd name="connsiteY16" fmla="*/ 804943 h 1088051"/>
                  <a:gd name="connsiteX0" fmla="*/ 0 w 2138818"/>
                  <a:gd name="connsiteY0" fmla="*/ 1083647 h 1088051"/>
                  <a:gd name="connsiteX1" fmla="*/ 300624 w 2138818"/>
                  <a:gd name="connsiteY1" fmla="*/ 1083647 h 1088051"/>
                  <a:gd name="connsiteX2" fmla="*/ 513567 w 2138818"/>
                  <a:gd name="connsiteY2" fmla="*/ 1049200 h 1088051"/>
                  <a:gd name="connsiteX3" fmla="*/ 663879 w 2138818"/>
                  <a:gd name="connsiteY3" fmla="*/ 920808 h 1088051"/>
                  <a:gd name="connsiteX4" fmla="*/ 742168 w 2138818"/>
                  <a:gd name="connsiteY4" fmla="*/ 638973 h 1088051"/>
                  <a:gd name="connsiteX5" fmla="*/ 829849 w 2138818"/>
                  <a:gd name="connsiteY5" fmla="*/ 269455 h 1088051"/>
                  <a:gd name="connsiteX6" fmla="*/ 939452 w 2138818"/>
                  <a:gd name="connsiteY6" fmla="*/ 75301 h 1088051"/>
                  <a:gd name="connsiteX7" fmla="*/ 1089764 w 2138818"/>
                  <a:gd name="connsiteY7" fmla="*/ 146 h 1088051"/>
                  <a:gd name="connsiteX8" fmla="*/ 1221287 w 2138818"/>
                  <a:gd name="connsiteY8" fmla="*/ 90960 h 1088051"/>
                  <a:gd name="connsiteX9" fmla="*/ 1337152 w 2138818"/>
                  <a:gd name="connsiteY9" fmla="*/ 354006 h 1088051"/>
                  <a:gd name="connsiteX10" fmla="*/ 1515650 w 2138818"/>
                  <a:gd name="connsiteY10" fmla="*/ 855047 h 1088051"/>
                  <a:gd name="connsiteX11" fmla="*/ 1634645 w 2138818"/>
                  <a:gd name="connsiteY11" fmla="*/ 1021017 h 1088051"/>
                  <a:gd name="connsiteX12" fmla="*/ 1781827 w 2138818"/>
                  <a:gd name="connsiteY12" fmla="*/ 1064858 h 1088051"/>
                  <a:gd name="connsiteX13" fmla="*/ 1885167 w 2138818"/>
                  <a:gd name="connsiteY13" fmla="*/ 1005359 h 1088051"/>
                  <a:gd name="connsiteX14" fmla="*/ 1938402 w 2138818"/>
                  <a:gd name="connsiteY14" fmla="*/ 898888 h 1088051"/>
                  <a:gd name="connsiteX15" fmla="*/ 2010427 w 2138818"/>
                  <a:gd name="connsiteY15" fmla="*/ 829995 h 1088051"/>
                  <a:gd name="connsiteX16" fmla="*/ 2138818 w 2138818"/>
                  <a:gd name="connsiteY16" fmla="*/ 823732 h 1088051"/>
                  <a:gd name="connsiteX0" fmla="*/ 0 w 2138818"/>
                  <a:gd name="connsiteY0" fmla="*/ 1083647 h 1088051"/>
                  <a:gd name="connsiteX1" fmla="*/ 300624 w 2138818"/>
                  <a:gd name="connsiteY1" fmla="*/ 1083647 h 1088051"/>
                  <a:gd name="connsiteX2" fmla="*/ 513567 w 2138818"/>
                  <a:gd name="connsiteY2" fmla="*/ 1049200 h 1088051"/>
                  <a:gd name="connsiteX3" fmla="*/ 663879 w 2138818"/>
                  <a:gd name="connsiteY3" fmla="*/ 920808 h 1088051"/>
                  <a:gd name="connsiteX4" fmla="*/ 742168 w 2138818"/>
                  <a:gd name="connsiteY4" fmla="*/ 638973 h 1088051"/>
                  <a:gd name="connsiteX5" fmla="*/ 829849 w 2138818"/>
                  <a:gd name="connsiteY5" fmla="*/ 269455 h 1088051"/>
                  <a:gd name="connsiteX6" fmla="*/ 939452 w 2138818"/>
                  <a:gd name="connsiteY6" fmla="*/ 75301 h 1088051"/>
                  <a:gd name="connsiteX7" fmla="*/ 1089764 w 2138818"/>
                  <a:gd name="connsiteY7" fmla="*/ 146 h 1088051"/>
                  <a:gd name="connsiteX8" fmla="*/ 1221287 w 2138818"/>
                  <a:gd name="connsiteY8" fmla="*/ 90960 h 1088051"/>
                  <a:gd name="connsiteX9" fmla="*/ 1337152 w 2138818"/>
                  <a:gd name="connsiteY9" fmla="*/ 354006 h 1088051"/>
                  <a:gd name="connsiteX10" fmla="*/ 1515650 w 2138818"/>
                  <a:gd name="connsiteY10" fmla="*/ 855047 h 1088051"/>
                  <a:gd name="connsiteX11" fmla="*/ 1634645 w 2138818"/>
                  <a:gd name="connsiteY11" fmla="*/ 1021017 h 1088051"/>
                  <a:gd name="connsiteX12" fmla="*/ 1781827 w 2138818"/>
                  <a:gd name="connsiteY12" fmla="*/ 1064858 h 1088051"/>
                  <a:gd name="connsiteX13" fmla="*/ 1885167 w 2138818"/>
                  <a:gd name="connsiteY13" fmla="*/ 1005359 h 1088051"/>
                  <a:gd name="connsiteX14" fmla="*/ 1938402 w 2138818"/>
                  <a:gd name="connsiteY14" fmla="*/ 898888 h 1088051"/>
                  <a:gd name="connsiteX15" fmla="*/ 2010427 w 2138818"/>
                  <a:gd name="connsiteY15" fmla="*/ 829995 h 1088051"/>
                  <a:gd name="connsiteX16" fmla="*/ 2138818 w 2138818"/>
                  <a:gd name="connsiteY16" fmla="*/ 823732 h 1088051"/>
                  <a:gd name="connsiteX0" fmla="*/ 0 w 2160738"/>
                  <a:gd name="connsiteY0" fmla="*/ 1083647 h 1088051"/>
                  <a:gd name="connsiteX1" fmla="*/ 300624 w 2160738"/>
                  <a:gd name="connsiteY1" fmla="*/ 1083647 h 1088051"/>
                  <a:gd name="connsiteX2" fmla="*/ 513567 w 2160738"/>
                  <a:gd name="connsiteY2" fmla="*/ 1049200 h 1088051"/>
                  <a:gd name="connsiteX3" fmla="*/ 663879 w 2160738"/>
                  <a:gd name="connsiteY3" fmla="*/ 920808 h 1088051"/>
                  <a:gd name="connsiteX4" fmla="*/ 742168 w 2160738"/>
                  <a:gd name="connsiteY4" fmla="*/ 638973 h 1088051"/>
                  <a:gd name="connsiteX5" fmla="*/ 829849 w 2160738"/>
                  <a:gd name="connsiteY5" fmla="*/ 269455 h 1088051"/>
                  <a:gd name="connsiteX6" fmla="*/ 939452 w 2160738"/>
                  <a:gd name="connsiteY6" fmla="*/ 75301 h 1088051"/>
                  <a:gd name="connsiteX7" fmla="*/ 1089764 w 2160738"/>
                  <a:gd name="connsiteY7" fmla="*/ 146 h 1088051"/>
                  <a:gd name="connsiteX8" fmla="*/ 1221287 w 2160738"/>
                  <a:gd name="connsiteY8" fmla="*/ 90960 h 1088051"/>
                  <a:gd name="connsiteX9" fmla="*/ 1337152 w 2160738"/>
                  <a:gd name="connsiteY9" fmla="*/ 354006 h 1088051"/>
                  <a:gd name="connsiteX10" fmla="*/ 1515650 w 2160738"/>
                  <a:gd name="connsiteY10" fmla="*/ 855047 h 1088051"/>
                  <a:gd name="connsiteX11" fmla="*/ 1634645 w 2160738"/>
                  <a:gd name="connsiteY11" fmla="*/ 1021017 h 1088051"/>
                  <a:gd name="connsiteX12" fmla="*/ 1781827 w 2160738"/>
                  <a:gd name="connsiteY12" fmla="*/ 1064858 h 1088051"/>
                  <a:gd name="connsiteX13" fmla="*/ 1885167 w 2160738"/>
                  <a:gd name="connsiteY13" fmla="*/ 1005359 h 1088051"/>
                  <a:gd name="connsiteX14" fmla="*/ 1938402 w 2160738"/>
                  <a:gd name="connsiteY14" fmla="*/ 898888 h 1088051"/>
                  <a:gd name="connsiteX15" fmla="*/ 2010427 w 2160738"/>
                  <a:gd name="connsiteY15" fmla="*/ 829995 h 1088051"/>
                  <a:gd name="connsiteX16" fmla="*/ 2160738 w 2160738"/>
                  <a:gd name="connsiteY16" fmla="*/ 826863 h 1088051"/>
                  <a:gd name="connsiteX0" fmla="*/ 0 w 2160738"/>
                  <a:gd name="connsiteY0" fmla="*/ 1083647 h 1088051"/>
                  <a:gd name="connsiteX1" fmla="*/ 300624 w 2160738"/>
                  <a:gd name="connsiteY1" fmla="*/ 1083647 h 1088051"/>
                  <a:gd name="connsiteX2" fmla="*/ 513567 w 2160738"/>
                  <a:gd name="connsiteY2" fmla="*/ 1049200 h 1088051"/>
                  <a:gd name="connsiteX3" fmla="*/ 663879 w 2160738"/>
                  <a:gd name="connsiteY3" fmla="*/ 920808 h 1088051"/>
                  <a:gd name="connsiteX4" fmla="*/ 742168 w 2160738"/>
                  <a:gd name="connsiteY4" fmla="*/ 638973 h 1088051"/>
                  <a:gd name="connsiteX5" fmla="*/ 829849 w 2160738"/>
                  <a:gd name="connsiteY5" fmla="*/ 269455 h 1088051"/>
                  <a:gd name="connsiteX6" fmla="*/ 939452 w 2160738"/>
                  <a:gd name="connsiteY6" fmla="*/ 75301 h 1088051"/>
                  <a:gd name="connsiteX7" fmla="*/ 1089764 w 2160738"/>
                  <a:gd name="connsiteY7" fmla="*/ 146 h 1088051"/>
                  <a:gd name="connsiteX8" fmla="*/ 1221287 w 2160738"/>
                  <a:gd name="connsiteY8" fmla="*/ 90960 h 1088051"/>
                  <a:gd name="connsiteX9" fmla="*/ 1337152 w 2160738"/>
                  <a:gd name="connsiteY9" fmla="*/ 354006 h 1088051"/>
                  <a:gd name="connsiteX10" fmla="*/ 1515650 w 2160738"/>
                  <a:gd name="connsiteY10" fmla="*/ 855047 h 1088051"/>
                  <a:gd name="connsiteX11" fmla="*/ 1634645 w 2160738"/>
                  <a:gd name="connsiteY11" fmla="*/ 1021017 h 1088051"/>
                  <a:gd name="connsiteX12" fmla="*/ 1781827 w 2160738"/>
                  <a:gd name="connsiteY12" fmla="*/ 1064858 h 1088051"/>
                  <a:gd name="connsiteX13" fmla="*/ 1885167 w 2160738"/>
                  <a:gd name="connsiteY13" fmla="*/ 1005359 h 1088051"/>
                  <a:gd name="connsiteX14" fmla="*/ 1938402 w 2160738"/>
                  <a:gd name="connsiteY14" fmla="*/ 898888 h 1088051"/>
                  <a:gd name="connsiteX15" fmla="*/ 2010427 w 2160738"/>
                  <a:gd name="connsiteY15" fmla="*/ 829995 h 1088051"/>
                  <a:gd name="connsiteX16" fmla="*/ 2160738 w 2160738"/>
                  <a:gd name="connsiteY16" fmla="*/ 826863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515650 w 2170132"/>
                  <a:gd name="connsiteY10" fmla="*/ 855047 h 1088051"/>
                  <a:gd name="connsiteX11" fmla="*/ 1634645 w 2170132"/>
                  <a:gd name="connsiteY11" fmla="*/ 1021017 h 1088051"/>
                  <a:gd name="connsiteX12" fmla="*/ 1781827 w 2170132"/>
                  <a:gd name="connsiteY12" fmla="*/ 1064858 h 1088051"/>
                  <a:gd name="connsiteX13" fmla="*/ 1885167 w 2170132"/>
                  <a:gd name="connsiteY13" fmla="*/ 1005359 h 1088051"/>
                  <a:gd name="connsiteX14" fmla="*/ 1938402 w 2170132"/>
                  <a:gd name="connsiteY14" fmla="*/ 898888 h 1088051"/>
                  <a:gd name="connsiteX15" fmla="*/ 2010427 w 2170132"/>
                  <a:gd name="connsiteY15" fmla="*/ 829995 h 1088051"/>
                  <a:gd name="connsiteX16" fmla="*/ 2170132 w 2170132"/>
                  <a:gd name="connsiteY16"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515650 w 2170132"/>
                  <a:gd name="connsiteY10" fmla="*/ 855047 h 1088051"/>
                  <a:gd name="connsiteX11" fmla="*/ 1634645 w 2170132"/>
                  <a:gd name="connsiteY11" fmla="*/ 1021017 h 1088051"/>
                  <a:gd name="connsiteX12" fmla="*/ 1781827 w 2170132"/>
                  <a:gd name="connsiteY12" fmla="*/ 1064858 h 1088051"/>
                  <a:gd name="connsiteX13" fmla="*/ 1885167 w 2170132"/>
                  <a:gd name="connsiteY13" fmla="*/ 1005359 h 1088051"/>
                  <a:gd name="connsiteX14" fmla="*/ 1938402 w 2170132"/>
                  <a:gd name="connsiteY14" fmla="*/ 898888 h 1088051"/>
                  <a:gd name="connsiteX15" fmla="*/ 2010427 w 2170132"/>
                  <a:gd name="connsiteY15" fmla="*/ 829995 h 1088051"/>
                  <a:gd name="connsiteX16" fmla="*/ 2170132 w 2170132"/>
                  <a:gd name="connsiteY16"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515650 w 2170132"/>
                  <a:gd name="connsiteY10" fmla="*/ 855047 h 1088051"/>
                  <a:gd name="connsiteX11" fmla="*/ 1634645 w 2170132"/>
                  <a:gd name="connsiteY11" fmla="*/ 1021017 h 1088051"/>
                  <a:gd name="connsiteX12" fmla="*/ 1781827 w 2170132"/>
                  <a:gd name="connsiteY12" fmla="*/ 1064858 h 1088051"/>
                  <a:gd name="connsiteX13" fmla="*/ 1894562 w 2170132"/>
                  <a:gd name="connsiteY13" fmla="*/ 980306 h 1088051"/>
                  <a:gd name="connsiteX14" fmla="*/ 1938402 w 2170132"/>
                  <a:gd name="connsiteY14" fmla="*/ 898888 h 1088051"/>
                  <a:gd name="connsiteX15" fmla="*/ 2010427 w 2170132"/>
                  <a:gd name="connsiteY15" fmla="*/ 829995 h 1088051"/>
                  <a:gd name="connsiteX16" fmla="*/ 2170132 w 2170132"/>
                  <a:gd name="connsiteY16"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515650 w 2170132"/>
                  <a:gd name="connsiteY10" fmla="*/ 855047 h 1088051"/>
                  <a:gd name="connsiteX11" fmla="*/ 1634645 w 2170132"/>
                  <a:gd name="connsiteY11" fmla="*/ 1021017 h 1088051"/>
                  <a:gd name="connsiteX12" fmla="*/ 1781827 w 2170132"/>
                  <a:gd name="connsiteY12" fmla="*/ 1064858 h 1088051"/>
                  <a:gd name="connsiteX13" fmla="*/ 1910219 w 2170132"/>
                  <a:gd name="connsiteY13" fmla="*/ 995963 h 1088051"/>
                  <a:gd name="connsiteX14" fmla="*/ 1938402 w 2170132"/>
                  <a:gd name="connsiteY14" fmla="*/ 898888 h 1088051"/>
                  <a:gd name="connsiteX15" fmla="*/ 2010427 w 2170132"/>
                  <a:gd name="connsiteY15" fmla="*/ 829995 h 1088051"/>
                  <a:gd name="connsiteX16" fmla="*/ 2170132 w 2170132"/>
                  <a:gd name="connsiteY16"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515650 w 2170132"/>
                  <a:gd name="connsiteY10" fmla="*/ 855047 h 1088051"/>
                  <a:gd name="connsiteX11" fmla="*/ 1634645 w 2170132"/>
                  <a:gd name="connsiteY11" fmla="*/ 1021017 h 1088051"/>
                  <a:gd name="connsiteX12" fmla="*/ 1781827 w 2170132"/>
                  <a:gd name="connsiteY12" fmla="*/ 1064858 h 1088051"/>
                  <a:gd name="connsiteX13" fmla="*/ 1938402 w 2170132"/>
                  <a:gd name="connsiteY13" fmla="*/ 898888 h 1088051"/>
                  <a:gd name="connsiteX14" fmla="*/ 2010427 w 2170132"/>
                  <a:gd name="connsiteY14" fmla="*/ 829995 h 1088051"/>
                  <a:gd name="connsiteX15" fmla="*/ 2170132 w 2170132"/>
                  <a:gd name="connsiteY15"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515650 w 2170132"/>
                  <a:gd name="connsiteY10" fmla="*/ 855047 h 1088051"/>
                  <a:gd name="connsiteX11" fmla="*/ 1634645 w 2170132"/>
                  <a:gd name="connsiteY11" fmla="*/ 1021017 h 1088051"/>
                  <a:gd name="connsiteX12" fmla="*/ 1781827 w 2170132"/>
                  <a:gd name="connsiteY12" fmla="*/ 1064858 h 1088051"/>
                  <a:gd name="connsiteX13" fmla="*/ 1938402 w 2170132"/>
                  <a:gd name="connsiteY13" fmla="*/ 923940 h 1088051"/>
                  <a:gd name="connsiteX14" fmla="*/ 2010427 w 2170132"/>
                  <a:gd name="connsiteY14" fmla="*/ 829995 h 1088051"/>
                  <a:gd name="connsiteX15" fmla="*/ 2170132 w 2170132"/>
                  <a:gd name="connsiteY15"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515650 w 2170132"/>
                  <a:gd name="connsiteY10" fmla="*/ 855047 h 1088051"/>
                  <a:gd name="connsiteX11" fmla="*/ 1634645 w 2170132"/>
                  <a:gd name="connsiteY11" fmla="*/ 1021017 h 1088051"/>
                  <a:gd name="connsiteX12" fmla="*/ 1781827 w 2170132"/>
                  <a:gd name="connsiteY12" fmla="*/ 1064858 h 1088051"/>
                  <a:gd name="connsiteX13" fmla="*/ 1929007 w 2170132"/>
                  <a:gd name="connsiteY13" fmla="*/ 952123 h 1088051"/>
                  <a:gd name="connsiteX14" fmla="*/ 2010427 w 2170132"/>
                  <a:gd name="connsiteY14" fmla="*/ 829995 h 1088051"/>
                  <a:gd name="connsiteX15" fmla="*/ 2170132 w 2170132"/>
                  <a:gd name="connsiteY15"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515650 w 2170132"/>
                  <a:gd name="connsiteY10" fmla="*/ 855047 h 1088051"/>
                  <a:gd name="connsiteX11" fmla="*/ 1634645 w 2170132"/>
                  <a:gd name="connsiteY11" fmla="*/ 1021017 h 1088051"/>
                  <a:gd name="connsiteX12" fmla="*/ 1781827 w 2170132"/>
                  <a:gd name="connsiteY12" fmla="*/ 1064858 h 1088051"/>
                  <a:gd name="connsiteX13" fmla="*/ 1929007 w 2170132"/>
                  <a:gd name="connsiteY13" fmla="*/ 952123 h 1088051"/>
                  <a:gd name="connsiteX14" fmla="*/ 2004164 w 2170132"/>
                  <a:gd name="connsiteY14" fmla="*/ 855047 h 1088051"/>
                  <a:gd name="connsiteX15" fmla="*/ 2170132 w 2170132"/>
                  <a:gd name="connsiteY15"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515650 w 2170132"/>
                  <a:gd name="connsiteY10" fmla="*/ 855047 h 1088051"/>
                  <a:gd name="connsiteX11" fmla="*/ 1634645 w 2170132"/>
                  <a:gd name="connsiteY11" fmla="*/ 1021017 h 1088051"/>
                  <a:gd name="connsiteX12" fmla="*/ 1781827 w 2170132"/>
                  <a:gd name="connsiteY12" fmla="*/ 1064858 h 1088051"/>
                  <a:gd name="connsiteX13" fmla="*/ 1907087 w 2170132"/>
                  <a:gd name="connsiteY13" fmla="*/ 974043 h 1088051"/>
                  <a:gd name="connsiteX14" fmla="*/ 2004164 w 2170132"/>
                  <a:gd name="connsiteY14" fmla="*/ 855047 h 1088051"/>
                  <a:gd name="connsiteX15" fmla="*/ 2170132 w 2170132"/>
                  <a:gd name="connsiteY15"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515650 w 2170132"/>
                  <a:gd name="connsiteY10" fmla="*/ 855047 h 1088051"/>
                  <a:gd name="connsiteX11" fmla="*/ 1634645 w 2170132"/>
                  <a:gd name="connsiteY11" fmla="*/ 1021017 h 1088051"/>
                  <a:gd name="connsiteX12" fmla="*/ 1756775 w 2170132"/>
                  <a:gd name="connsiteY12" fmla="*/ 1067989 h 1088051"/>
                  <a:gd name="connsiteX13" fmla="*/ 1907087 w 2170132"/>
                  <a:gd name="connsiteY13" fmla="*/ 974043 h 1088051"/>
                  <a:gd name="connsiteX14" fmla="*/ 2004164 w 2170132"/>
                  <a:gd name="connsiteY14" fmla="*/ 855047 h 1088051"/>
                  <a:gd name="connsiteX15" fmla="*/ 2170132 w 2170132"/>
                  <a:gd name="connsiteY15"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515650 w 2170132"/>
                  <a:gd name="connsiteY10" fmla="*/ 855047 h 1088051"/>
                  <a:gd name="connsiteX11" fmla="*/ 1634645 w 2170132"/>
                  <a:gd name="connsiteY11" fmla="*/ 1021017 h 1088051"/>
                  <a:gd name="connsiteX12" fmla="*/ 1756775 w 2170132"/>
                  <a:gd name="connsiteY12" fmla="*/ 1067989 h 1088051"/>
                  <a:gd name="connsiteX13" fmla="*/ 1907087 w 2170132"/>
                  <a:gd name="connsiteY13" fmla="*/ 974043 h 1088051"/>
                  <a:gd name="connsiteX14" fmla="*/ 2004164 w 2170132"/>
                  <a:gd name="connsiteY14" fmla="*/ 855047 h 1088051"/>
                  <a:gd name="connsiteX15" fmla="*/ 2170132 w 2170132"/>
                  <a:gd name="connsiteY15"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515650 w 2170132"/>
                  <a:gd name="connsiteY10" fmla="*/ 855047 h 1088051"/>
                  <a:gd name="connsiteX11" fmla="*/ 1615856 w 2170132"/>
                  <a:gd name="connsiteY11" fmla="*/ 999097 h 1088051"/>
                  <a:gd name="connsiteX12" fmla="*/ 1756775 w 2170132"/>
                  <a:gd name="connsiteY12" fmla="*/ 1067989 h 1088051"/>
                  <a:gd name="connsiteX13" fmla="*/ 1907087 w 2170132"/>
                  <a:gd name="connsiteY13" fmla="*/ 974043 h 1088051"/>
                  <a:gd name="connsiteX14" fmla="*/ 2004164 w 2170132"/>
                  <a:gd name="connsiteY14" fmla="*/ 855047 h 1088051"/>
                  <a:gd name="connsiteX15" fmla="*/ 2170132 w 2170132"/>
                  <a:gd name="connsiteY15"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478072 w 2170132"/>
                  <a:gd name="connsiteY10" fmla="*/ 732918 h 1088051"/>
                  <a:gd name="connsiteX11" fmla="*/ 1615856 w 2170132"/>
                  <a:gd name="connsiteY11" fmla="*/ 999097 h 1088051"/>
                  <a:gd name="connsiteX12" fmla="*/ 1756775 w 2170132"/>
                  <a:gd name="connsiteY12" fmla="*/ 1067989 h 1088051"/>
                  <a:gd name="connsiteX13" fmla="*/ 1907087 w 2170132"/>
                  <a:gd name="connsiteY13" fmla="*/ 974043 h 1088051"/>
                  <a:gd name="connsiteX14" fmla="*/ 2004164 w 2170132"/>
                  <a:gd name="connsiteY14" fmla="*/ 855047 h 1088051"/>
                  <a:gd name="connsiteX15" fmla="*/ 2170132 w 2170132"/>
                  <a:gd name="connsiteY15"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474940 w 2170132"/>
                  <a:gd name="connsiteY10" fmla="*/ 754838 h 1088051"/>
                  <a:gd name="connsiteX11" fmla="*/ 1615856 w 2170132"/>
                  <a:gd name="connsiteY11" fmla="*/ 999097 h 1088051"/>
                  <a:gd name="connsiteX12" fmla="*/ 1756775 w 2170132"/>
                  <a:gd name="connsiteY12" fmla="*/ 1067989 h 1088051"/>
                  <a:gd name="connsiteX13" fmla="*/ 1907087 w 2170132"/>
                  <a:gd name="connsiteY13" fmla="*/ 974043 h 1088051"/>
                  <a:gd name="connsiteX14" fmla="*/ 2004164 w 2170132"/>
                  <a:gd name="connsiteY14" fmla="*/ 855047 h 1088051"/>
                  <a:gd name="connsiteX15" fmla="*/ 2170132 w 2170132"/>
                  <a:gd name="connsiteY15"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474940 w 2170132"/>
                  <a:gd name="connsiteY10" fmla="*/ 754838 h 1088051"/>
                  <a:gd name="connsiteX11" fmla="*/ 1615856 w 2170132"/>
                  <a:gd name="connsiteY11" fmla="*/ 999097 h 1088051"/>
                  <a:gd name="connsiteX12" fmla="*/ 1784958 w 2170132"/>
                  <a:gd name="connsiteY12" fmla="*/ 1061726 h 1088051"/>
                  <a:gd name="connsiteX13" fmla="*/ 1907087 w 2170132"/>
                  <a:gd name="connsiteY13" fmla="*/ 974043 h 1088051"/>
                  <a:gd name="connsiteX14" fmla="*/ 2004164 w 2170132"/>
                  <a:gd name="connsiteY14" fmla="*/ 855047 h 1088051"/>
                  <a:gd name="connsiteX15" fmla="*/ 2170132 w 2170132"/>
                  <a:gd name="connsiteY15"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474940 w 2170132"/>
                  <a:gd name="connsiteY10" fmla="*/ 754838 h 1088051"/>
                  <a:gd name="connsiteX11" fmla="*/ 1615856 w 2170132"/>
                  <a:gd name="connsiteY11" fmla="*/ 999097 h 1088051"/>
                  <a:gd name="connsiteX12" fmla="*/ 1784958 w 2170132"/>
                  <a:gd name="connsiteY12" fmla="*/ 1061726 h 1088051"/>
                  <a:gd name="connsiteX13" fmla="*/ 1910219 w 2170132"/>
                  <a:gd name="connsiteY13" fmla="*/ 977174 h 1088051"/>
                  <a:gd name="connsiteX14" fmla="*/ 2004164 w 2170132"/>
                  <a:gd name="connsiteY14" fmla="*/ 855047 h 1088051"/>
                  <a:gd name="connsiteX15" fmla="*/ 2170132 w 2170132"/>
                  <a:gd name="connsiteY15"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474940 w 2170132"/>
                  <a:gd name="connsiteY10" fmla="*/ 754838 h 1088051"/>
                  <a:gd name="connsiteX11" fmla="*/ 1615856 w 2170132"/>
                  <a:gd name="connsiteY11" fmla="*/ 999097 h 1088051"/>
                  <a:gd name="connsiteX12" fmla="*/ 1784958 w 2170132"/>
                  <a:gd name="connsiteY12" fmla="*/ 1061726 h 1088051"/>
                  <a:gd name="connsiteX13" fmla="*/ 1910219 w 2170132"/>
                  <a:gd name="connsiteY13" fmla="*/ 977174 h 1088051"/>
                  <a:gd name="connsiteX14" fmla="*/ 1985375 w 2170132"/>
                  <a:gd name="connsiteY14" fmla="*/ 845653 h 1088051"/>
                  <a:gd name="connsiteX15" fmla="*/ 2170132 w 2170132"/>
                  <a:gd name="connsiteY15"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474940 w 2170132"/>
                  <a:gd name="connsiteY10" fmla="*/ 754838 h 1088051"/>
                  <a:gd name="connsiteX11" fmla="*/ 1615856 w 2170132"/>
                  <a:gd name="connsiteY11" fmla="*/ 999097 h 1088051"/>
                  <a:gd name="connsiteX12" fmla="*/ 1784958 w 2170132"/>
                  <a:gd name="connsiteY12" fmla="*/ 1061726 h 1088051"/>
                  <a:gd name="connsiteX13" fmla="*/ 1910219 w 2170132"/>
                  <a:gd name="connsiteY13" fmla="*/ 977174 h 1088051"/>
                  <a:gd name="connsiteX14" fmla="*/ 2013559 w 2170132"/>
                  <a:gd name="connsiteY14" fmla="*/ 851916 h 1088051"/>
                  <a:gd name="connsiteX15" fmla="*/ 2170132 w 2170132"/>
                  <a:gd name="connsiteY15"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474940 w 2170132"/>
                  <a:gd name="connsiteY10" fmla="*/ 754838 h 1088051"/>
                  <a:gd name="connsiteX11" fmla="*/ 1615856 w 2170132"/>
                  <a:gd name="connsiteY11" fmla="*/ 999097 h 1088051"/>
                  <a:gd name="connsiteX12" fmla="*/ 1784958 w 2170132"/>
                  <a:gd name="connsiteY12" fmla="*/ 1061726 h 1088051"/>
                  <a:gd name="connsiteX13" fmla="*/ 1910219 w 2170132"/>
                  <a:gd name="connsiteY13" fmla="*/ 955253 h 1088051"/>
                  <a:gd name="connsiteX14" fmla="*/ 2013559 w 2170132"/>
                  <a:gd name="connsiteY14" fmla="*/ 851916 h 1088051"/>
                  <a:gd name="connsiteX15" fmla="*/ 2170132 w 2170132"/>
                  <a:gd name="connsiteY15"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474940 w 2170132"/>
                  <a:gd name="connsiteY10" fmla="*/ 754838 h 1088051"/>
                  <a:gd name="connsiteX11" fmla="*/ 1615856 w 2170132"/>
                  <a:gd name="connsiteY11" fmla="*/ 999097 h 1088051"/>
                  <a:gd name="connsiteX12" fmla="*/ 1784958 w 2170132"/>
                  <a:gd name="connsiteY12" fmla="*/ 1061726 h 1088051"/>
                  <a:gd name="connsiteX13" fmla="*/ 1925877 w 2170132"/>
                  <a:gd name="connsiteY13" fmla="*/ 983436 h 1088051"/>
                  <a:gd name="connsiteX14" fmla="*/ 2013559 w 2170132"/>
                  <a:gd name="connsiteY14" fmla="*/ 851916 h 1088051"/>
                  <a:gd name="connsiteX15" fmla="*/ 2170132 w 2170132"/>
                  <a:gd name="connsiteY15"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474940 w 2170132"/>
                  <a:gd name="connsiteY10" fmla="*/ 754838 h 1088051"/>
                  <a:gd name="connsiteX11" fmla="*/ 1615856 w 2170132"/>
                  <a:gd name="connsiteY11" fmla="*/ 999097 h 1088051"/>
                  <a:gd name="connsiteX12" fmla="*/ 1784958 w 2170132"/>
                  <a:gd name="connsiteY12" fmla="*/ 1061726 h 1088051"/>
                  <a:gd name="connsiteX13" fmla="*/ 1916483 w 2170132"/>
                  <a:gd name="connsiteY13" fmla="*/ 964647 h 1088051"/>
                  <a:gd name="connsiteX14" fmla="*/ 2013559 w 2170132"/>
                  <a:gd name="connsiteY14" fmla="*/ 851916 h 1088051"/>
                  <a:gd name="connsiteX15" fmla="*/ 2170132 w 2170132"/>
                  <a:gd name="connsiteY15"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474940 w 2170132"/>
                  <a:gd name="connsiteY10" fmla="*/ 754838 h 1088051"/>
                  <a:gd name="connsiteX11" fmla="*/ 1615856 w 2170132"/>
                  <a:gd name="connsiteY11" fmla="*/ 999097 h 1088051"/>
                  <a:gd name="connsiteX12" fmla="*/ 1784958 w 2170132"/>
                  <a:gd name="connsiteY12" fmla="*/ 1061726 h 1088051"/>
                  <a:gd name="connsiteX13" fmla="*/ 1929009 w 2170132"/>
                  <a:gd name="connsiteY13" fmla="*/ 977173 h 1088051"/>
                  <a:gd name="connsiteX14" fmla="*/ 2013559 w 2170132"/>
                  <a:gd name="connsiteY14" fmla="*/ 851916 h 1088051"/>
                  <a:gd name="connsiteX15" fmla="*/ 2170132 w 2170132"/>
                  <a:gd name="connsiteY15"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474940 w 2170132"/>
                  <a:gd name="connsiteY10" fmla="*/ 754838 h 1088051"/>
                  <a:gd name="connsiteX11" fmla="*/ 1615856 w 2170132"/>
                  <a:gd name="connsiteY11" fmla="*/ 999097 h 1088051"/>
                  <a:gd name="connsiteX12" fmla="*/ 1784958 w 2170132"/>
                  <a:gd name="connsiteY12" fmla="*/ 1061726 h 1088051"/>
                  <a:gd name="connsiteX13" fmla="*/ 1929009 w 2170132"/>
                  <a:gd name="connsiteY13" fmla="*/ 977173 h 1088051"/>
                  <a:gd name="connsiteX14" fmla="*/ 1982244 w 2170132"/>
                  <a:gd name="connsiteY14" fmla="*/ 845653 h 1088051"/>
                  <a:gd name="connsiteX15" fmla="*/ 2170132 w 2170132"/>
                  <a:gd name="connsiteY15"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474940 w 2170132"/>
                  <a:gd name="connsiteY10" fmla="*/ 754838 h 1088051"/>
                  <a:gd name="connsiteX11" fmla="*/ 1615856 w 2170132"/>
                  <a:gd name="connsiteY11" fmla="*/ 999097 h 1088051"/>
                  <a:gd name="connsiteX12" fmla="*/ 1784958 w 2170132"/>
                  <a:gd name="connsiteY12" fmla="*/ 1061726 h 1088051"/>
                  <a:gd name="connsiteX13" fmla="*/ 1913352 w 2170132"/>
                  <a:gd name="connsiteY13" fmla="*/ 958384 h 1088051"/>
                  <a:gd name="connsiteX14" fmla="*/ 1982244 w 2170132"/>
                  <a:gd name="connsiteY14" fmla="*/ 845653 h 1088051"/>
                  <a:gd name="connsiteX15" fmla="*/ 2170132 w 2170132"/>
                  <a:gd name="connsiteY15"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474940 w 2170132"/>
                  <a:gd name="connsiteY10" fmla="*/ 754838 h 1088051"/>
                  <a:gd name="connsiteX11" fmla="*/ 1615856 w 2170132"/>
                  <a:gd name="connsiteY11" fmla="*/ 999097 h 1088051"/>
                  <a:gd name="connsiteX12" fmla="*/ 1784958 w 2170132"/>
                  <a:gd name="connsiteY12" fmla="*/ 1061726 h 1088051"/>
                  <a:gd name="connsiteX13" fmla="*/ 1913352 w 2170132"/>
                  <a:gd name="connsiteY13" fmla="*/ 958384 h 1088051"/>
                  <a:gd name="connsiteX14" fmla="*/ 2170132 w 2170132"/>
                  <a:gd name="connsiteY14"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474940 w 2170132"/>
                  <a:gd name="connsiteY10" fmla="*/ 754838 h 1088051"/>
                  <a:gd name="connsiteX11" fmla="*/ 1615856 w 2170132"/>
                  <a:gd name="connsiteY11" fmla="*/ 999097 h 1088051"/>
                  <a:gd name="connsiteX12" fmla="*/ 1784958 w 2170132"/>
                  <a:gd name="connsiteY12" fmla="*/ 1061726 h 1088051"/>
                  <a:gd name="connsiteX13" fmla="*/ 1913352 w 2170132"/>
                  <a:gd name="connsiteY13" fmla="*/ 958384 h 1088051"/>
                  <a:gd name="connsiteX14" fmla="*/ 1932139 w 2170132"/>
                  <a:gd name="connsiteY14" fmla="*/ 1002229 h 1088051"/>
                  <a:gd name="connsiteX15" fmla="*/ 2170132 w 2170132"/>
                  <a:gd name="connsiteY15"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474940 w 2170132"/>
                  <a:gd name="connsiteY10" fmla="*/ 754838 h 1088051"/>
                  <a:gd name="connsiteX11" fmla="*/ 1615856 w 2170132"/>
                  <a:gd name="connsiteY11" fmla="*/ 999097 h 1088051"/>
                  <a:gd name="connsiteX12" fmla="*/ 1784958 w 2170132"/>
                  <a:gd name="connsiteY12" fmla="*/ 1061726 h 1088051"/>
                  <a:gd name="connsiteX13" fmla="*/ 1913352 w 2170132"/>
                  <a:gd name="connsiteY13" fmla="*/ 958384 h 1088051"/>
                  <a:gd name="connsiteX14" fmla="*/ 2170132 w 2170132"/>
                  <a:gd name="connsiteY14"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474940 w 2170132"/>
                  <a:gd name="connsiteY10" fmla="*/ 754838 h 1088051"/>
                  <a:gd name="connsiteX11" fmla="*/ 1615856 w 2170132"/>
                  <a:gd name="connsiteY11" fmla="*/ 999097 h 1088051"/>
                  <a:gd name="connsiteX12" fmla="*/ 1784958 w 2170132"/>
                  <a:gd name="connsiteY12" fmla="*/ 1061726 h 1088051"/>
                  <a:gd name="connsiteX13" fmla="*/ 1891432 w 2170132"/>
                  <a:gd name="connsiteY13" fmla="*/ 1014752 h 1088051"/>
                  <a:gd name="connsiteX14" fmla="*/ 2170132 w 2170132"/>
                  <a:gd name="connsiteY14"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474940 w 2170132"/>
                  <a:gd name="connsiteY10" fmla="*/ 754838 h 1088051"/>
                  <a:gd name="connsiteX11" fmla="*/ 1615856 w 2170132"/>
                  <a:gd name="connsiteY11" fmla="*/ 999097 h 1088051"/>
                  <a:gd name="connsiteX12" fmla="*/ 1784958 w 2170132"/>
                  <a:gd name="connsiteY12" fmla="*/ 1061726 h 1088051"/>
                  <a:gd name="connsiteX13" fmla="*/ 1891432 w 2170132"/>
                  <a:gd name="connsiteY13" fmla="*/ 1014752 h 1088051"/>
                  <a:gd name="connsiteX14" fmla="*/ 2035479 w 2170132"/>
                  <a:gd name="connsiteY14" fmla="*/ 908283 h 1088051"/>
                  <a:gd name="connsiteX15" fmla="*/ 2170132 w 2170132"/>
                  <a:gd name="connsiteY15"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474940 w 2170132"/>
                  <a:gd name="connsiteY10" fmla="*/ 754838 h 1088051"/>
                  <a:gd name="connsiteX11" fmla="*/ 1615856 w 2170132"/>
                  <a:gd name="connsiteY11" fmla="*/ 999097 h 1088051"/>
                  <a:gd name="connsiteX12" fmla="*/ 1784958 w 2170132"/>
                  <a:gd name="connsiteY12" fmla="*/ 1061726 h 1088051"/>
                  <a:gd name="connsiteX13" fmla="*/ 1891432 w 2170132"/>
                  <a:gd name="connsiteY13" fmla="*/ 1014752 h 1088051"/>
                  <a:gd name="connsiteX14" fmla="*/ 1979112 w 2170132"/>
                  <a:gd name="connsiteY14" fmla="*/ 876968 h 1088051"/>
                  <a:gd name="connsiteX15" fmla="*/ 2170132 w 2170132"/>
                  <a:gd name="connsiteY15"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474940 w 2170132"/>
                  <a:gd name="connsiteY10" fmla="*/ 754838 h 1088051"/>
                  <a:gd name="connsiteX11" fmla="*/ 1615856 w 2170132"/>
                  <a:gd name="connsiteY11" fmla="*/ 999097 h 1088051"/>
                  <a:gd name="connsiteX12" fmla="*/ 1784958 w 2170132"/>
                  <a:gd name="connsiteY12" fmla="*/ 1061726 h 1088051"/>
                  <a:gd name="connsiteX13" fmla="*/ 1878906 w 2170132"/>
                  <a:gd name="connsiteY13" fmla="*/ 1005357 h 1088051"/>
                  <a:gd name="connsiteX14" fmla="*/ 1979112 w 2170132"/>
                  <a:gd name="connsiteY14" fmla="*/ 876968 h 1088051"/>
                  <a:gd name="connsiteX15" fmla="*/ 2170132 w 2170132"/>
                  <a:gd name="connsiteY15"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474940 w 2170132"/>
                  <a:gd name="connsiteY10" fmla="*/ 754838 h 1088051"/>
                  <a:gd name="connsiteX11" fmla="*/ 1615856 w 2170132"/>
                  <a:gd name="connsiteY11" fmla="*/ 999097 h 1088051"/>
                  <a:gd name="connsiteX12" fmla="*/ 1784958 w 2170132"/>
                  <a:gd name="connsiteY12" fmla="*/ 1061726 h 1088051"/>
                  <a:gd name="connsiteX13" fmla="*/ 1878906 w 2170132"/>
                  <a:gd name="connsiteY13" fmla="*/ 1005357 h 1088051"/>
                  <a:gd name="connsiteX14" fmla="*/ 1966586 w 2170132"/>
                  <a:gd name="connsiteY14" fmla="*/ 855047 h 1088051"/>
                  <a:gd name="connsiteX15" fmla="*/ 2170132 w 2170132"/>
                  <a:gd name="connsiteY15" fmla="*/ 817468 h 1088051"/>
                  <a:gd name="connsiteX0" fmla="*/ 0 w 2170132"/>
                  <a:gd name="connsiteY0" fmla="*/ 1083647 h 1088051"/>
                  <a:gd name="connsiteX1" fmla="*/ 300624 w 2170132"/>
                  <a:gd name="connsiteY1" fmla="*/ 1083647 h 1088051"/>
                  <a:gd name="connsiteX2" fmla="*/ 513567 w 2170132"/>
                  <a:gd name="connsiteY2" fmla="*/ 1049200 h 1088051"/>
                  <a:gd name="connsiteX3" fmla="*/ 663879 w 2170132"/>
                  <a:gd name="connsiteY3" fmla="*/ 920808 h 1088051"/>
                  <a:gd name="connsiteX4" fmla="*/ 742168 w 2170132"/>
                  <a:gd name="connsiteY4" fmla="*/ 638973 h 1088051"/>
                  <a:gd name="connsiteX5" fmla="*/ 829849 w 2170132"/>
                  <a:gd name="connsiteY5" fmla="*/ 269455 h 1088051"/>
                  <a:gd name="connsiteX6" fmla="*/ 939452 w 2170132"/>
                  <a:gd name="connsiteY6" fmla="*/ 75301 h 1088051"/>
                  <a:gd name="connsiteX7" fmla="*/ 1089764 w 2170132"/>
                  <a:gd name="connsiteY7" fmla="*/ 146 h 1088051"/>
                  <a:gd name="connsiteX8" fmla="*/ 1221287 w 2170132"/>
                  <a:gd name="connsiteY8" fmla="*/ 90960 h 1088051"/>
                  <a:gd name="connsiteX9" fmla="*/ 1337152 w 2170132"/>
                  <a:gd name="connsiteY9" fmla="*/ 354006 h 1088051"/>
                  <a:gd name="connsiteX10" fmla="*/ 1474940 w 2170132"/>
                  <a:gd name="connsiteY10" fmla="*/ 754838 h 1088051"/>
                  <a:gd name="connsiteX11" fmla="*/ 1615856 w 2170132"/>
                  <a:gd name="connsiteY11" fmla="*/ 999097 h 1088051"/>
                  <a:gd name="connsiteX12" fmla="*/ 1784958 w 2170132"/>
                  <a:gd name="connsiteY12" fmla="*/ 1061726 h 1088051"/>
                  <a:gd name="connsiteX13" fmla="*/ 1878906 w 2170132"/>
                  <a:gd name="connsiteY13" fmla="*/ 1005357 h 1088051"/>
                  <a:gd name="connsiteX14" fmla="*/ 1979112 w 2170132"/>
                  <a:gd name="connsiteY14" fmla="*/ 858178 h 1088051"/>
                  <a:gd name="connsiteX15" fmla="*/ 2170132 w 2170132"/>
                  <a:gd name="connsiteY15" fmla="*/ 817468 h 1088051"/>
                  <a:gd name="connsiteX0" fmla="*/ 0 w 2304787"/>
                  <a:gd name="connsiteY0" fmla="*/ 1083647 h 1088051"/>
                  <a:gd name="connsiteX1" fmla="*/ 300624 w 2304787"/>
                  <a:gd name="connsiteY1" fmla="*/ 1083647 h 1088051"/>
                  <a:gd name="connsiteX2" fmla="*/ 513567 w 2304787"/>
                  <a:gd name="connsiteY2" fmla="*/ 1049200 h 1088051"/>
                  <a:gd name="connsiteX3" fmla="*/ 663879 w 2304787"/>
                  <a:gd name="connsiteY3" fmla="*/ 920808 h 1088051"/>
                  <a:gd name="connsiteX4" fmla="*/ 742168 w 2304787"/>
                  <a:gd name="connsiteY4" fmla="*/ 638973 h 1088051"/>
                  <a:gd name="connsiteX5" fmla="*/ 829849 w 2304787"/>
                  <a:gd name="connsiteY5" fmla="*/ 269455 h 1088051"/>
                  <a:gd name="connsiteX6" fmla="*/ 939452 w 2304787"/>
                  <a:gd name="connsiteY6" fmla="*/ 75301 h 1088051"/>
                  <a:gd name="connsiteX7" fmla="*/ 1089764 w 2304787"/>
                  <a:gd name="connsiteY7" fmla="*/ 146 h 1088051"/>
                  <a:gd name="connsiteX8" fmla="*/ 1221287 w 2304787"/>
                  <a:gd name="connsiteY8" fmla="*/ 90960 h 1088051"/>
                  <a:gd name="connsiteX9" fmla="*/ 1337152 w 2304787"/>
                  <a:gd name="connsiteY9" fmla="*/ 354006 h 1088051"/>
                  <a:gd name="connsiteX10" fmla="*/ 1474940 w 2304787"/>
                  <a:gd name="connsiteY10" fmla="*/ 754838 h 1088051"/>
                  <a:gd name="connsiteX11" fmla="*/ 1615856 w 2304787"/>
                  <a:gd name="connsiteY11" fmla="*/ 999097 h 1088051"/>
                  <a:gd name="connsiteX12" fmla="*/ 1784958 w 2304787"/>
                  <a:gd name="connsiteY12" fmla="*/ 1061726 h 1088051"/>
                  <a:gd name="connsiteX13" fmla="*/ 1878906 w 2304787"/>
                  <a:gd name="connsiteY13" fmla="*/ 1005357 h 1088051"/>
                  <a:gd name="connsiteX14" fmla="*/ 1979112 w 2304787"/>
                  <a:gd name="connsiteY14" fmla="*/ 858178 h 1088051"/>
                  <a:gd name="connsiteX15" fmla="*/ 2304787 w 2304787"/>
                  <a:gd name="connsiteY15" fmla="*/ 808073 h 1088051"/>
                  <a:gd name="connsiteX0" fmla="*/ 0 w 2304787"/>
                  <a:gd name="connsiteY0" fmla="*/ 1083647 h 1088051"/>
                  <a:gd name="connsiteX1" fmla="*/ 300624 w 2304787"/>
                  <a:gd name="connsiteY1" fmla="*/ 1083647 h 1088051"/>
                  <a:gd name="connsiteX2" fmla="*/ 513567 w 2304787"/>
                  <a:gd name="connsiteY2" fmla="*/ 1049200 h 1088051"/>
                  <a:gd name="connsiteX3" fmla="*/ 663879 w 2304787"/>
                  <a:gd name="connsiteY3" fmla="*/ 920808 h 1088051"/>
                  <a:gd name="connsiteX4" fmla="*/ 742168 w 2304787"/>
                  <a:gd name="connsiteY4" fmla="*/ 638973 h 1088051"/>
                  <a:gd name="connsiteX5" fmla="*/ 829849 w 2304787"/>
                  <a:gd name="connsiteY5" fmla="*/ 269455 h 1088051"/>
                  <a:gd name="connsiteX6" fmla="*/ 939452 w 2304787"/>
                  <a:gd name="connsiteY6" fmla="*/ 75301 h 1088051"/>
                  <a:gd name="connsiteX7" fmla="*/ 1089764 w 2304787"/>
                  <a:gd name="connsiteY7" fmla="*/ 146 h 1088051"/>
                  <a:gd name="connsiteX8" fmla="*/ 1221287 w 2304787"/>
                  <a:gd name="connsiteY8" fmla="*/ 90960 h 1088051"/>
                  <a:gd name="connsiteX9" fmla="*/ 1337152 w 2304787"/>
                  <a:gd name="connsiteY9" fmla="*/ 354006 h 1088051"/>
                  <a:gd name="connsiteX10" fmla="*/ 1474940 w 2304787"/>
                  <a:gd name="connsiteY10" fmla="*/ 754838 h 1088051"/>
                  <a:gd name="connsiteX11" fmla="*/ 1615856 w 2304787"/>
                  <a:gd name="connsiteY11" fmla="*/ 999097 h 1088051"/>
                  <a:gd name="connsiteX12" fmla="*/ 1784958 w 2304787"/>
                  <a:gd name="connsiteY12" fmla="*/ 1061726 h 1088051"/>
                  <a:gd name="connsiteX13" fmla="*/ 1878906 w 2304787"/>
                  <a:gd name="connsiteY13" fmla="*/ 1005357 h 1088051"/>
                  <a:gd name="connsiteX14" fmla="*/ 1979112 w 2304787"/>
                  <a:gd name="connsiteY14" fmla="*/ 858178 h 1088051"/>
                  <a:gd name="connsiteX15" fmla="*/ 2304787 w 2304787"/>
                  <a:gd name="connsiteY15" fmla="*/ 808073 h 1088051"/>
                  <a:gd name="connsiteX0" fmla="*/ 0 w 2301655"/>
                  <a:gd name="connsiteY0" fmla="*/ 1083647 h 1088051"/>
                  <a:gd name="connsiteX1" fmla="*/ 300624 w 2301655"/>
                  <a:gd name="connsiteY1" fmla="*/ 1083647 h 1088051"/>
                  <a:gd name="connsiteX2" fmla="*/ 513567 w 2301655"/>
                  <a:gd name="connsiteY2" fmla="*/ 1049200 h 1088051"/>
                  <a:gd name="connsiteX3" fmla="*/ 663879 w 2301655"/>
                  <a:gd name="connsiteY3" fmla="*/ 920808 h 1088051"/>
                  <a:gd name="connsiteX4" fmla="*/ 742168 w 2301655"/>
                  <a:gd name="connsiteY4" fmla="*/ 638973 h 1088051"/>
                  <a:gd name="connsiteX5" fmla="*/ 829849 w 2301655"/>
                  <a:gd name="connsiteY5" fmla="*/ 269455 h 1088051"/>
                  <a:gd name="connsiteX6" fmla="*/ 939452 w 2301655"/>
                  <a:gd name="connsiteY6" fmla="*/ 75301 h 1088051"/>
                  <a:gd name="connsiteX7" fmla="*/ 1089764 w 2301655"/>
                  <a:gd name="connsiteY7" fmla="*/ 146 h 1088051"/>
                  <a:gd name="connsiteX8" fmla="*/ 1221287 w 2301655"/>
                  <a:gd name="connsiteY8" fmla="*/ 90960 h 1088051"/>
                  <a:gd name="connsiteX9" fmla="*/ 1337152 w 2301655"/>
                  <a:gd name="connsiteY9" fmla="*/ 354006 h 1088051"/>
                  <a:gd name="connsiteX10" fmla="*/ 1474940 w 2301655"/>
                  <a:gd name="connsiteY10" fmla="*/ 754838 h 1088051"/>
                  <a:gd name="connsiteX11" fmla="*/ 1615856 w 2301655"/>
                  <a:gd name="connsiteY11" fmla="*/ 999097 h 1088051"/>
                  <a:gd name="connsiteX12" fmla="*/ 1784958 w 2301655"/>
                  <a:gd name="connsiteY12" fmla="*/ 1061726 h 1088051"/>
                  <a:gd name="connsiteX13" fmla="*/ 1878906 w 2301655"/>
                  <a:gd name="connsiteY13" fmla="*/ 1005357 h 1088051"/>
                  <a:gd name="connsiteX14" fmla="*/ 1979112 w 2301655"/>
                  <a:gd name="connsiteY14" fmla="*/ 858178 h 1088051"/>
                  <a:gd name="connsiteX15" fmla="*/ 2301655 w 2301655"/>
                  <a:gd name="connsiteY15" fmla="*/ 820599 h 1088051"/>
                  <a:gd name="connsiteX0" fmla="*/ 0 w 2301655"/>
                  <a:gd name="connsiteY0" fmla="*/ 1083647 h 1088051"/>
                  <a:gd name="connsiteX1" fmla="*/ 300624 w 2301655"/>
                  <a:gd name="connsiteY1" fmla="*/ 1083647 h 1088051"/>
                  <a:gd name="connsiteX2" fmla="*/ 513567 w 2301655"/>
                  <a:gd name="connsiteY2" fmla="*/ 1049200 h 1088051"/>
                  <a:gd name="connsiteX3" fmla="*/ 663879 w 2301655"/>
                  <a:gd name="connsiteY3" fmla="*/ 920808 h 1088051"/>
                  <a:gd name="connsiteX4" fmla="*/ 742168 w 2301655"/>
                  <a:gd name="connsiteY4" fmla="*/ 638973 h 1088051"/>
                  <a:gd name="connsiteX5" fmla="*/ 829849 w 2301655"/>
                  <a:gd name="connsiteY5" fmla="*/ 269455 h 1088051"/>
                  <a:gd name="connsiteX6" fmla="*/ 939452 w 2301655"/>
                  <a:gd name="connsiteY6" fmla="*/ 75301 h 1088051"/>
                  <a:gd name="connsiteX7" fmla="*/ 1089764 w 2301655"/>
                  <a:gd name="connsiteY7" fmla="*/ 146 h 1088051"/>
                  <a:gd name="connsiteX8" fmla="*/ 1221287 w 2301655"/>
                  <a:gd name="connsiteY8" fmla="*/ 90960 h 1088051"/>
                  <a:gd name="connsiteX9" fmla="*/ 1337152 w 2301655"/>
                  <a:gd name="connsiteY9" fmla="*/ 354006 h 1088051"/>
                  <a:gd name="connsiteX10" fmla="*/ 1474940 w 2301655"/>
                  <a:gd name="connsiteY10" fmla="*/ 754838 h 1088051"/>
                  <a:gd name="connsiteX11" fmla="*/ 1615856 w 2301655"/>
                  <a:gd name="connsiteY11" fmla="*/ 999097 h 1088051"/>
                  <a:gd name="connsiteX12" fmla="*/ 1784958 w 2301655"/>
                  <a:gd name="connsiteY12" fmla="*/ 1061726 h 1088051"/>
                  <a:gd name="connsiteX13" fmla="*/ 1878906 w 2301655"/>
                  <a:gd name="connsiteY13" fmla="*/ 1005357 h 1088051"/>
                  <a:gd name="connsiteX14" fmla="*/ 1979112 w 2301655"/>
                  <a:gd name="connsiteY14" fmla="*/ 858178 h 1088051"/>
                  <a:gd name="connsiteX15" fmla="*/ 2301655 w 2301655"/>
                  <a:gd name="connsiteY15" fmla="*/ 820599 h 1088051"/>
                  <a:gd name="connsiteX0" fmla="*/ 0 w 2301655"/>
                  <a:gd name="connsiteY0" fmla="*/ 1083647 h 1088051"/>
                  <a:gd name="connsiteX1" fmla="*/ 300624 w 2301655"/>
                  <a:gd name="connsiteY1" fmla="*/ 1083647 h 1088051"/>
                  <a:gd name="connsiteX2" fmla="*/ 513567 w 2301655"/>
                  <a:gd name="connsiteY2" fmla="*/ 1049200 h 1088051"/>
                  <a:gd name="connsiteX3" fmla="*/ 663879 w 2301655"/>
                  <a:gd name="connsiteY3" fmla="*/ 920808 h 1088051"/>
                  <a:gd name="connsiteX4" fmla="*/ 742168 w 2301655"/>
                  <a:gd name="connsiteY4" fmla="*/ 638973 h 1088051"/>
                  <a:gd name="connsiteX5" fmla="*/ 829849 w 2301655"/>
                  <a:gd name="connsiteY5" fmla="*/ 269455 h 1088051"/>
                  <a:gd name="connsiteX6" fmla="*/ 939452 w 2301655"/>
                  <a:gd name="connsiteY6" fmla="*/ 75301 h 1088051"/>
                  <a:gd name="connsiteX7" fmla="*/ 1089764 w 2301655"/>
                  <a:gd name="connsiteY7" fmla="*/ 146 h 1088051"/>
                  <a:gd name="connsiteX8" fmla="*/ 1221287 w 2301655"/>
                  <a:gd name="connsiteY8" fmla="*/ 90960 h 1088051"/>
                  <a:gd name="connsiteX9" fmla="*/ 1337152 w 2301655"/>
                  <a:gd name="connsiteY9" fmla="*/ 354006 h 1088051"/>
                  <a:gd name="connsiteX10" fmla="*/ 1474940 w 2301655"/>
                  <a:gd name="connsiteY10" fmla="*/ 754838 h 1088051"/>
                  <a:gd name="connsiteX11" fmla="*/ 1615856 w 2301655"/>
                  <a:gd name="connsiteY11" fmla="*/ 999097 h 1088051"/>
                  <a:gd name="connsiteX12" fmla="*/ 1784958 w 2301655"/>
                  <a:gd name="connsiteY12" fmla="*/ 1061726 h 1088051"/>
                  <a:gd name="connsiteX13" fmla="*/ 1878906 w 2301655"/>
                  <a:gd name="connsiteY13" fmla="*/ 1005357 h 1088051"/>
                  <a:gd name="connsiteX14" fmla="*/ 1979112 w 2301655"/>
                  <a:gd name="connsiteY14" fmla="*/ 858178 h 1088051"/>
                  <a:gd name="connsiteX15" fmla="*/ 2301655 w 2301655"/>
                  <a:gd name="connsiteY15" fmla="*/ 820599 h 1088051"/>
                  <a:gd name="connsiteX0" fmla="*/ 0 w 2301655"/>
                  <a:gd name="connsiteY0" fmla="*/ 1083647 h 1088051"/>
                  <a:gd name="connsiteX1" fmla="*/ 300624 w 2301655"/>
                  <a:gd name="connsiteY1" fmla="*/ 1083647 h 1088051"/>
                  <a:gd name="connsiteX2" fmla="*/ 513567 w 2301655"/>
                  <a:gd name="connsiteY2" fmla="*/ 1049200 h 1088051"/>
                  <a:gd name="connsiteX3" fmla="*/ 663879 w 2301655"/>
                  <a:gd name="connsiteY3" fmla="*/ 920808 h 1088051"/>
                  <a:gd name="connsiteX4" fmla="*/ 742168 w 2301655"/>
                  <a:gd name="connsiteY4" fmla="*/ 638973 h 1088051"/>
                  <a:gd name="connsiteX5" fmla="*/ 829849 w 2301655"/>
                  <a:gd name="connsiteY5" fmla="*/ 269455 h 1088051"/>
                  <a:gd name="connsiteX6" fmla="*/ 939452 w 2301655"/>
                  <a:gd name="connsiteY6" fmla="*/ 75301 h 1088051"/>
                  <a:gd name="connsiteX7" fmla="*/ 1089764 w 2301655"/>
                  <a:gd name="connsiteY7" fmla="*/ 146 h 1088051"/>
                  <a:gd name="connsiteX8" fmla="*/ 1221287 w 2301655"/>
                  <a:gd name="connsiteY8" fmla="*/ 90960 h 1088051"/>
                  <a:gd name="connsiteX9" fmla="*/ 1337152 w 2301655"/>
                  <a:gd name="connsiteY9" fmla="*/ 354006 h 1088051"/>
                  <a:gd name="connsiteX10" fmla="*/ 1474940 w 2301655"/>
                  <a:gd name="connsiteY10" fmla="*/ 754838 h 1088051"/>
                  <a:gd name="connsiteX11" fmla="*/ 1615856 w 2301655"/>
                  <a:gd name="connsiteY11" fmla="*/ 999097 h 1088051"/>
                  <a:gd name="connsiteX12" fmla="*/ 1784958 w 2301655"/>
                  <a:gd name="connsiteY12" fmla="*/ 1061726 h 1088051"/>
                  <a:gd name="connsiteX13" fmla="*/ 1878906 w 2301655"/>
                  <a:gd name="connsiteY13" fmla="*/ 1005357 h 1088051"/>
                  <a:gd name="connsiteX14" fmla="*/ 1979112 w 2301655"/>
                  <a:gd name="connsiteY14" fmla="*/ 858178 h 1088051"/>
                  <a:gd name="connsiteX15" fmla="*/ 2082452 w 2301655"/>
                  <a:gd name="connsiteY15" fmla="*/ 833127 h 1088051"/>
                  <a:gd name="connsiteX16" fmla="*/ 2301655 w 2301655"/>
                  <a:gd name="connsiteY16" fmla="*/ 820599 h 1088051"/>
                  <a:gd name="connsiteX0" fmla="*/ 0 w 2301655"/>
                  <a:gd name="connsiteY0" fmla="*/ 1083647 h 1088051"/>
                  <a:gd name="connsiteX1" fmla="*/ 300624 w 2301655"/>
                  <a:gd name="connsiteY1" fmla="*/ 1083647 h 1088051"/>
                  <a:gd name="connsiteX2" fmla="*/ 513567 w 2301655"/>
                  <a:gd name="connsiteY2" fmla="*/ 1049200 h 1088051"/>
                  <a:gd name="connsiteX3" fmla="*/ 663879 w 2301655"/>
                  <a:gd name="connsiteY3" fmla="*/ 920808 h 1088051"/>
                  <a:gd name="connsiteX4" fmla="*/ 742168 w 2301655"/>
                  <a:gd name="connsiteY4" fmla="*/ 638973 h 1088051"/>
                  <a:gd name="connsiteX5" fmla="*/ 829849 w 2301655"/>
                  <a:gd name="connsiteY5" fmla="*/ 269455 h 1088051"/>
                  <a:gd name="connsiteX6" fmla="*/ 939452 w 2301655"/>
                  <a:gd name="connsiteY6" fmla="*/ 75301 h 1088051"/>
                  <a:gd name="connsiteX7" fmla="*/ 1089764 w 2301655"/>
                  <a:gd name="connsiteY7" fmla="*/ 146 h 1088051"/>
                  <a:gd name="connsiteX8" fmla="*/ 1221287 w 2301655"/>
                  <a:gd name="connsiteY8" fmla="*/ 90960 h 1088051"/>
                  <a:gd name="connsiteX9" fmla="*/ 1337152 w 2301655"/>
                  <a:gd name="connsiteY9" fmla="*/ 354006 h 1088051"/>
                  <a:gd name="connsiteX10" fmla="*/ 1474940 w 2301655"/>
                  <a:gd name="connsiteY10" fmla="*/ 754838 h 1088051"/>
                  <a:gd name="connsiteX11" fmla="*/ 1615856 w 2301655"/>
                  <a:gd name="connsiteY11" fmla="*/ 999097 h 1088051"/>
                  <a:gd name="connsiteX12" fmla="*/ 1784958 w 2301655"/>
                  <a:gd name="connsiteY12" fmla="*/ 1061726 h 1088051"/>
                  <a:gd name="connsiteX13" fmla="*/ 1878906 w 2301655"/>
                  <a:gd name="connsiteY13" fmla="*/ 1005357 h 1088051"/>
                  <a:gd name="connsiteX14" fmla="*/ 1979112 w 2301655"/>
                  <a:gd name="connsiteY14" fmla="*/ 858178 h 1088051"/>
                  <a:gd name="connsiteX15" fmla="*/ 2098109 w 2301655"/>
                  <a:gd name="connsiteY15" fmla="*/ 817469 h 1088051"/>
                  <a:gd name="connsiteX16" fmla="*/ 2301655 w 2301655"/>
                  <a:gd name="connsiteY16" fmla="*/ 820599 h 1088051"/>
                  <a:gd name="connsiteX0" fmla="*/ 0 w 2401863"/>
                  <a:gd name="connsiteY0" fmla="*/ 1083647 h 1088051"/>
                  <a:gd name="connsiteX1" fmla="*/ 300624 w 2401863"/>
                  <a:gd name="connsiteY1" fmla="*/ 1083647 h 1088051"/>
                  <a:gd name="connsiteX2" fmla="*/ 513567 w 2401863"/>
                  <a:gd name="connsiteY2" fmla="*/ 1049200 h 1088051"/>
                  <a:gd name="connsiteX3" fmla="*/ 663879 w 2401863"/>
                  <a:gd name="connsiteY3" fmla="*/ 920808 h 1088051"/>
                  <a:gd name="connsiteX4" fmla="*/ 742168 w 2401863"/>
                  <a:gd name="connsiteY4" fmla="*/ 638973 h 1088051"/>
                  <a:gd name="connsiteX5" fmla="*/ 829849 w 2401863"/>
                  <a:gd name="connsiteY5" fmla="*/ 269455 h 1088051"/>
                  <a:gd name="connsiteX6" fmla="*/ 939452 w 2401863"/>
                  <a:gd name="connsiteY6" fmla="*/ 75301 h 1088051"/>
                  <a:gd name="connsiteX7" fmla="*/ 1089764 w 2401863"/>
                  <a:gd name="connsiteY7" fmla="*/ 146 h 1088051"/>
                  <a:gd name="connsiteX8" fmla="*/ 1221287 w 2401863"/>
                  <a:gd name="connsiteY8" fmla="*/ 90960 h 1088051"/>
                  <a:gd name="connsiteX9" fmla="*/ 1337152 w 2401863"/>
                  <a:gd name="connsiteY9" fmla="*/ 354006 h 1088051"/>
                  <a:gd name="connsiteX10" fmla="*/ 1474940 w 2401863"/>
                  <a:gd name="connsiteY10" fmla="*/ 754838 h 1088051"/>
                  <a:gd name="connsiteX11" fmla="*/ 1615856 w 2401863"/>
                  <a:gd name="connsiteY11" fmla="*/ 999097 h 1088051"/>
                  <a:gd name="connsiteX12" fmla="*/ 1784958 w 2401863"/>
                  <a:gd name="connsiteY12" fmla="*/ 1061726 h 1088051"/>
                  <a:gd name="connsiteX13" fmla="*/ 1878906 w 2401863"/>
                  <a:gd name="connsiteY13" fmla="*/ 1005357 h 1088051"/>
                  <a:gd name="connsiteX14" fmla="*/ 1979112 w 2401863"/>
                  <a:gd name="connsiteY14" fmla="*/ 858178 h 1088051"/>
                  <a:gd name="connsiteX15" fmla="*/ 2098109 w 2401863"/>
                  <a:gd name="connsiteY15" fmla="*/ 817469 h 1088051"/>
                  <a:gd name="connsiteX16" fmla="*/ 2401863 w 2401863"/>
                  <a:gd name="connsiteY16" fmla="*/ 814336 h 1088051"/>
                  <a:gd name="connsiteX0" fmla="*/ 0 w 2401863"/>
                  <a:gd name="connsiteY0" fmla="*/ 1083647 h 1088051"/>
                  <a:gd name="connsiteX1" fmla="*/ 300624 w 2401863"/>
                  <a:gd name="connsiteY1" fmla="*/ 1083647 h 1088051"/>
                  <a:gd name="connsiteX2" fmla="*/ 513567 w 2401863"/>
                  <a:gd name="connsiteY2" fmla="*/ 1049200 h 1088051"/>
                  <a:gd name="connsiteX3" fmla="*/ 663879 w 2401863"/>
                  <a:gd name="connsiteY3" fmla="*/ 920808 h 1088051"/>
                  <a:gd name="connsiteX4" fmla="*/ 742168 w 2401863"/>
                  <a:gd name="connsiteY4" fmla="*/ 638973 h 1088051"/>
                  <a:gd name="connsiteX5" fmla="*/ 829849 w 2401863"/>
                  <a:gd name="connsiteY5" fmla="*/ 269455 h 1088051"/>
                  <a:gd name="connsiteX6" fmla="*/ 939452 w 2401863"/>
                  <a:gd name="connsiteY6" fmla="*/ 75301 h 1088051"/>
                  <a:gd name="connsiteX7" fmla="*/ 1089764 w 2401863"/>
                  <a:gd name="connsiteY7" fmla="*/ 146 h 1088051"/>
                  <a:gd name="connsiteX8" fmla="*/ 1221287 w 2401863"/>
                  <a:gd name="connsiteY8" fmla="*/ 90960 h 1088051"/>
                  <a:gd name="connsiteX9" fmla="*/ 1337152 w 2401863"/>
                  <a:gd name="connsiteY9" fmla="*/ 354006 h 1088051"/>
                  <a:gd name="connsiteX10" fmla="*/ 1474940 w 2401863"/>
                  <a:gd name="connsiteY10" fmla="*/ 754838 h 1088051"/>
                  <a:gd name="connsiteX11" fmla="*/ 1615856 w 2401863"/>
                  <a:gd name="connsiteY11" fmla="*/ 999097 h 1088051"/>
                  <a:gd name="connsiteX12" fmla="*/ 1784958 w 2401863"/>
                  <a:gd name="connsiteY12" fmla="*/ 1061726 h 1088051"/>
                  <a:gd name="connsiteX13" fmla="*/ 1878906 w 2401863"/>
                  <a:gd name="connsiteY13" fmla="*/ 1005357 h 1088051"/>
                  <a:gd name="connsiteX14" fmla="*/ 1979112 w 2401863"/>
                  <a:gd name="connsiteY14" fmla="*/ 858178 h 1088051"/>
                  <a:gd name="connsiteX15" fmla="*/ 2098109 w 2401863"/>
                  <a:gd name="connsiteY15" fmla="*/ 817469 h 1088051"/>
                  <a:gd name="connsiteX16" fmla="*/ 2401863 w 2401863"/>
                  <a:gd name="connsiteY16" fmla="*/ 814336 h 10880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2401863" h="1088051">
                    <a:moveTo>
                      <a:pt x="0" y="1083647"/>
                    </a:moveTo>
                    <a:cubicBezTo>
                      <a:pt x="101774" y="1089649"/>
                      <a:pt x="215030" y="1089388"/>
                      <a:pt x="300624" y="1083647"/>
                    </a:cubicBezTo>
                    <a:cubicBezTo>
                      <a:pt x="386218" y="1077906"/>
                      <a:pt x="453025" y="1076340"/>
                      <a:pt x="513567" y="1049200"/>
                    </a:cubicBezTo>
                    <a:cubicBezTo>
                      <a:pt x="574110" y="1022060"/>
                      <a:pt x="625779" y="989179"/>
                      <a:pt x="663879" y="920808"/>
                    </a:cubicBezTo>
                    <a:cubicBezTo>
                      <a:pt x="701979" y="852437"/>
                      <a:pt x="714506" y="747532"/>
                      <a:pt x="742168" y="638973"/>
                    </a:cubicBezTo>
                    <a:cubicBezTo>
                      <a:pt x="769830" y="530414"/>
                      <a:pt x="796968" y="363400"/>
                      <a:pt x="829849" y="269455"/>
                    </a:cubicBezTo>
                    <a:cubicBezTo>
                      <a:pt x="862730" y="175510"/>
                      <a:pt x="896133" y="120186"/>
                      <a:pt x="939452" y="75301"/>
                    </a:cubicBezTo>
                    <a:cubicBezTo>
                      <a:pt x="982771" y="30416"/>
                      <a:pt x="1042792" y="-2464"/>
                      <a:pt x="1089764" y="146"/>
                    </a:cubicBezTo>
                    <a:cubicBezTo>
                      <a:pt x="1136737" y="2756"/>
                      <a:pt x="1180056" y="31983"/>
                      <a:pt x="1221287" y="90960"/>
                    </a:cubicBezTo>
                    <a:cubicBezTo>
                      <a:pt x="1262518" y="149937"/>
                      <a:pt x="1294877" y="243360"/>
                      <a:pt x="1337152" y="354006"/>
                    </a:cubicBezTo>
                    <a:cubicBezTo>
                      <a:pt x="1379427" y="464652"/>
                      <a:pt x="1428489" y="647323"/>
                      <a:pt x="1474940" y="754838"/>
                    </a:cubicBezTo>
                    <a:cubicBezTo>
                      <a:pt x="1521391" y="862353"/>
                      <a:pt x="1564186" y="947949"/>
                      <a:pt x="1615856" y="999097"/>
                    </a:cubicBezTo>
                    <a:cubicBezTo>
                      <a:pt x="1667526" y="1050245"/>
                      <a:pt x="1741116" y="1060683"/>
                      <a:pt x="1784958" y="1061726"/>
                    </a:cubicBezTo>
                    <a:cubicBezTo>
                      <a:pt x="1828800" y="1062769"/>
                      <a:pt x="1846547" y="1039282"/>
                      <a:pt x="1878906" y="1005357"/>
                    </a:cubicBezTo>
                    <a:cubicBezTo>
                      <a:pt x="1911265" y="971432"/>
                      <a:pt x="1945188" y="886883"/>
                      <a:pt x="1979112" y="858178"/>
                    </a:cubicBezTo>
                    <a:cubicBezTo>
                      <a:pt x="2013036" y="829473"/>
                      <a:pt x="2044352" y="823732"/>
                      <a:pt x="2098109" y="817469"/>
                    </a:cubicBezTo>
                    <a:cubicBezTo>
                      <a:pt x="2151866" y="811206"/>
                      <a:pt x="2202490" y="813293"/>
                      <a:pt x="2401863" y="814336"/>
                    </a:cubicBezTo>
                  </a:path>
                </a:pathLst>
              </a:custGeom>
              <a:noFill/>
              <a:ln w="152400" cap="rnd">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84" name="Picture 2"/>
              <p:cNvPicPr>
                <a:picLocks noChangeAspect="1" noChangeArrowheads="1"/>
              </p:cNvPicPr>
              <p:nvPr/>
            </p:nvPicPr>
            <p:blipFill>
              <a:blip r:embed="rId2">
                <a:extLst>
                  <a:ext uri="{BEBA8EAE-BF5A-486C-A8C5-ECC9F3942E4B}">
                    <a14:imgProps xmlns:a14="http://schemas.microsoft.com/office/drawing/2010/main">
                      <a14:imgLayer r:embed="rId3">
                        <a14:imgEffect>
                          <a14:brightnessContrast bright="100000"/>
                        </a14:imgEffect>
                      </a14:imgLayer>
                    </a14:imgProps>
                  </a:ext>
                  <a:ext uri="{28A0092B-C50C-407E-A947-70E740481C1C}">
                    <a14:useLocalDpi xmlns:a14="http://schemas.microsoft.com/office/drawing/2010/main" val="0"/>
                  </a:ext>
                </a:extLst>
              </a:blip>
              <a:srcRect/>
              <a:stretch>
                <a:fillRect/>
              </a:stretch>
            </p:blipFill>
            <p:spPr bwMode="auto">
              <a:xfrm>
                <a:off x="3284538" y="1828800"/>
                <a:ext cx="4779962" cy="12273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pSp>
      <p:pic>
        <p:nvPicPr>
          <p:cNvPr id="76" name="Picture 2"/>
          <p:cNvPicPr>
            <a:picLocks noChangeAspect="1" noChangeArrowheads="1"/>
          </p:cNvPicPr>
          <p:nvPr/>
        </p:nvPicPr>
        <p:blipFill>
          <a:blip r:embed="rId4">
            <a:extLst>
              <a:ext uri="{BEBA8EAE-BF5A-486C-A8C5-ECC9F3942E4B}">
                <a14:imgProps xmlns:a14="http://schemas.microsoft.com/office/drawing/2010/main">
                  <a14:imgLayer r:embed="rId5">
                    <a14:imgEffect>
                      <a14:brightnessContrast bright="100000"/>
                    </a14:imgEffect>
                  </a14:imgLayer>
                </a14:imgProps>
              </a:ext>
              <a:ext uri="{28A0092B-C50C-407E-A947-70E740481C1C}">
                <a14:useLocalDpi xmlns:a14="http://schemas.microsoft.com/office/drawing/2010/main" val="0"/>
              </a:ext>
            </a:extLst>
          </a:blip>
          <a:srcRect/>
          <a:stretch>
            <a:fillRect/>
          </a:stretch>
        </p:blipFill>
        <p:spPr bwMode="auto">
          <a:xfrm>
            <a:off x="2376488" y="-215900"/>
            <a:ext cx="6540502" cy="37909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itle 1"/>
          <p:cNvSpPr>
            <a:spLocks noGrp="1"/>
          </p:cNvSpPr>
          <p:nvPr>
            <p:ph type="ctrTitle" hasCustomPrompt="1"/>
          </p:nvPr>
        </p:nvSpPr>
        <p:spPr>
          <a:xfrm>
            <a:off x="841248" y="3581400"/>
            <a:ext cx="7772400" cy="801624"/>
          </a:xfrm>
        </p:spPr>
        <p:txBody>
          <a:bodyPr>
            <a:noAutofit/>
          </a:bodyPr>
          <a:lstStyle>
            <a:lvl1pPr>
              <a:defRPr sz="5300" b="1" baseline="0">
                <a:solidFill>
                  <a:schemeClr val="bg1"/>
                </a:solidFill>
              </a:defRPr>
            </a:lvl1pPr>
          </a:lstStyle>
          <a:p>
            <a:r>
              <a:rPr lang="en-US" dirty="0"/>
              <a:t>Click to edit Title</a:t>
            </a:r>
          </a:p>
        </p:txBody>
      </p:sp>
      <p:sp>
        <p:nvSpPr>
          <p:cNvPr id="8" name="Text Placeholder 7"/>
          <p:cNvSpPr>
            <a:spLocks noGrp="1"/>
          </p:cNvSpPr>
          <p:nvPr>
            <p:ph type="body" sz="quarter" idx="10" hasCustomPrompt="1"/>
          </p:nvPr>
        </p:nvSpPr>
        <p:spPr>
          <a:xfrm>
            <a:off x="838200" y="4383024"/>
            <a:ext cx="7772400" cy="685800"/>
          </a:xfrm>
        </p:spPr>
        <p:txBody>
          <a:bodyPr>
            <a:normAutofit/>
          </a:bodyPr>
          <a:lstStyle>
            <a:lvl1pPr>
              <a:defRPr sz="3300" b="0" baseline="0">
                <a:solidFill>
                  <a:schemeClr val="bg1"/>
                </a:solidFill>
              </a:defRPr>
            </a:lvl1pPr>
          </a:lstStyle>
          <a:p>
            <a:pPr lvl="0"/>
            <a:r>
              <a:rPr lang="en-US" dirty="0"/>
              <a:t>Click to edit Subtitle</a:t>
            </a:r>
          </a:p>
        </p:txBody>
      </p:sp>
      <p:sp>
        <p:nvSpPr>
          <p:cNvPr id="12" name="TextBox 11"/>
          <p:cNvSpPr txBox="1"/>
          <p:nvPr/>
        </p:nvSpPr>
        <p:spPr>
          <a:xfrm>
            <a:off x="4023360" y="5118592"/>
            <a:ext cx="2057400" cy="369332"/>
          </a:xfrm>
          <a:prstGeom prst="rect">
            <a:avLst/>
          </a:prstGeom>
          <a:noFill/>
        </p:spPr>
        <p:txBody>
          <a:bodyPr wrap="square" rtlCol="0">
            <a:spAutoFit/>
          </a:bodyPr>
          <a:lstStyle/>
          <a:p>
            <a:r>
              <a:rPr lang="en-US" b="1" dirty="0">
                <a:solidFill>
                  <a:schemeClr val="bg1"/>
                </a:solidFill>
                <a:latin typeface="Arial" pitchFamily="34" charset="0"/>
                <a:cs typeface="Arial" pitchFamily="34" charset="0"/>
              </a:rPr>
              <a:t>Presented By:</a:t>
            </a:r>
          </a:p>
        </p:txBody>
      </p:sp>
      <p:sp>
        <p:nvSpPr>
          <p:cNvPr id="14" name="Text Placeholder 13"/>
          <p:cNvSpPr>
            <a:spLocks noGrp="1"/>
          </p:cNvSpPr>
          <p:nvPr>
            <p:ph type="body" sz="quarter" idx="12" hasCustomPrompt="1"/>
          </p:nvPr>
        </p:nvSpPr>
        <p:spPr>
          <a:xfrm>
            <a:off x="4023360" y="5522214"/>
            <a:ext cx="5069713" cy="365760"/>
          </a:xfrm>
        </p:spPr>
        <p:txBody>
          <a:bodyPr>
            <a:noAutofit/>
          </a:bodyPr>
          <a:lstStyle>
            <a:lvl1pPr>
              <a:defRPr sz="1800" baseline="0">
                <a:solidFill>
                  <a:schemeClr val="bg1"/>
                </a:solidFill>
              </a:defRPr>
            </a:lvl1pPr>
          </a:lstStyle>
          <a:p>
            <a:pPr lvl="0"/>
            <a:r>
              <a:rPr lang="en-US" dirty="0"/>
              <a:t>Click to edit Presenter Name</a:t>
            </a:r>
          </a:p>
        </p:txBody>
      </p:sp>
      <p:sp>
        <p:nvSpPr>
          <p:cNvPr id="15" name="Text Placeholder 13"/>
          <p:cNvSpPr>
            <a:spLocks noGrp="1"/>
          </p:cNvSpPr>
          <p:nvPr>
            <p:ph type="body" sz="quarter" idx="13" hasCustomPrompt="1"/>
          </p:nvPr>
        </p:nvSpPr>
        <p:spPr>
          <a:xfrm>
            <a:off x="4023360" y="5922264"/>
            <a:ext cx="5069713" cy="365760"/>
          </a:xfrm>
        </p:spPr>
        <p:txBody>
          <a:bodyPr>
            <a:noAutofit/>
          </a:bodyPr>
          <a:lstStyle>
            <a:lvl1pPr>
              <a:defRPr sz="1800" baseline="0">
                <a:solidFill>
                  <a:schemeClr val="bg1"/>
                </a:solidFill>
              </a:defRPr>
            </a:lvl1pPr>
          </a:lstStyle>
          <a:p>
            <a:pPr lvl="0"/>
            <a:r>
              <a:rPr lang="en-US" dirty="0"/>
              <a:t>Click to edit Presenter Title</a:t>
            </a:r>
          </a:p>
        </p:txBody>
      </p:sp>
      <p:sp>
        <p:nvSpPr>
          <p:cNvPr id="17" name="Text Placeholder 13"/>
          <p:cNvSpPr>
            <a:spLocks noGrp="1"/>
          </p:cNvSpPr>
          <p:nvPr>
            <p:ph type="body" sz="quarter" idx="15" hasCustomPrompt="1"/>
          </p:nvPr>
        </p:nvSpPr>
        <p:spPr>
          <a:xfrm>
            <a:off x="4023360" y="6303264"/>
            <a:ext cx="5069713" cy="365760"/>
          </a:xfrm>
        </p:spPr>
        <p:txBody>
          <a:bodyPr>
            <a:noAutofit/>
          </a:bodyPr>
          <a:lstStyle>
            <a:lvl1pPr>
              <a:defRPr sz="1800" baseline="0">
                <a:solidFill>
                  <a:schemeClr val="bg1"/>
                </a:solidFill>
              </a:defRPr>
            </a:lvl1pPr>
          </a:lstStyle>
          <a:p>
            <a:pPr lvl="0"/>
            <a:r>
              <a:rPr lang="en-US" dirty="0"/>
              <a:t>Click to edit Presentation Date</a:t>
            </a:r>
          </a:p>
        </p:txBody>
      </p:sp>
    </p:spTree>
    <p:extLst>
      <p:ext uri="{BB962C8B-B14F-4D97-AF65-F5344CB8AC3E}">
        <p14:creationId xmlns:p14="http://schemas.microsoft.com/office/powerpoint/2010/main" val="316394052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preserve="1" userDrawn="1">
  <p:cSld name="Interview Title Slide">
    <p:bg>
      <p:bgPr>
        <a:blipFill dpi="0" rotWithShape="1">
          <a:blip r:embed="rId2">
            <a:alphaModFix amt="58000"/>
            <a:lum/>
          </a:blip>
          <a:srcRect/>
          <a:stretch>
            <a:fillRect l="-8000" r="-8000"/>
          </a:stretch>
        </a:blipFill>
        <a:effectLst/>
      </p:bgPr>
    </p:bg>
    <p:spTree>
      <p:nvGrpSpPr>
        <p:cNvPr id="1" name=""/>
        <p:cNvGrpSpPr/>
        <p:nvPr/>
      </p:nvGrpSpPr>
      <p:grpSpPr>
        <a:xfrm>
          <a:off x="0" y="0"/>
          <a:ext cx="0" cy="0"/>
          <a:chOff x="0" y="0"/>
          <a:chExt cx="0" cy="0"/>
        </a:xfrm>
      </p:grpSpPr>
      <p:sp>
        <p:nvSpPr>
          <p:cNvPr id="4" name="Rectangle 2"/>
          <p:cNvSpPr>
            <a:spLocks noGrp="1" noChangeArrowheads="1"/>
          </p:cNvSpPr>
          <p:nvPr>
            <p:ph type="ctrTitle" hasCustomPrompt="1"/>
          </p:nvPr>
        </p:nvSpPr>
        <p:spPr>
          <a:xfrm>
            <a:off x="239713" y="861788"/>
            <a:ext cx="7772400" cy="731520"/>
          </a:xfrm>
        </p:spPr>
        <p:txBody>
          <a:bodyPr/>
          <a:lstStyle>
            <a:lvl1pPr>
              <a:defRPr sz="3200" b="1" i="1" baseline="0">
                <a:solidFill>
                  <a:schemeClr val="tx1"/>
                </a:solidFill>
              </a:defRPr>
            </a:lvl1pPr>
          </a:lstStyle>
          <a:p>
            <a:r>
              <a:rPr lang="en-US" dirty="0"/>
              <a:t>Click to edit Project Type</a:t>
            </a:r>
          </a:p>
        </p:txBody>
      </p:sp>
      <p:sp>
        <p:nvSpPr>
          <p:cNvPr id="5" name="Rectangle 7"/>
          <p:cNvSpPr>
            <a:spLocks noChangeArrowheads="1"/>
          </p:cNvSpPr>
          <p:nvPr userDrawn="1"/>
        </p:nvSpPr>
        <p:spPr bwMode="auto">
          <a:xfrm>
            <a:off x="239713" y="4800601"/>
            <a:ext cx="1970087" cy="365760"/>
          </a:xfrm>
          <a:prstGeom prst="rect">
            <a:avLst/>
          </a:prstGeom>
          <a:noFill/>
          <a:ln w="9525">
            <a:noFill/>
            <a:miter lim="800000"/>
            <a:headEnd/>
            <a:tailEnd/>
          </a:ln>
          <a:effectLst/>
        </p:spPr>
        <p:txBody>
          <a:bodyPr anchor="ctr"/>
          <a:lstStyle/>
          <a:p>
            <a:pPr marL="344488" indent="-344488" eaLnBrk="1" hangingPunct="1"/>
            <a:r>
              <a:rPr lang="en-US" sz="1800" dirty="0">
                <a:solidFill>
                  <a:schemeClr val="tx1"/>
                </a:solidFill>
                <a:latin typeface="+mn-lt"/>
              </a:rPr>
              <a:t>Presented By:</a:t>
            </a:r>
          </a:p>
        </p:txBody>
      </p:sp>
      <p:sp>
        <p:nvSpPr>
          <p:cNvPr id="3" name="Text Placeholder 2"/>
          <p:cNvSpPr>
            <a:spLocks noGrp="1"/>
          </p:cNvSpPr>
          <p:nvPr>
            <p:ph type="body" sz="quarter" idx="10" hasCustomPrompt="1"/>
          </p:nvPr>
        </p:nvSpPr>
        <p:spPr>
          <a:xfrm>
            <a:off x="239713" y="5166361"/>
            <a:ext cx="2743200" cy="1097280"/>
          </a:xfrm>
        </p:spPr>
        <p:txBody>
          <a:bodyPr/>
          <a:lstStyle>
            <a:lvl1pPr marL="0" indent="0" algn="l" defTabSz="914400" rtl="0" eaLnBrk="1" latinLnBrk="0" hangingPunct="1">
              <a:buNone/>
              <a:defRPr lang="en-US" sz="1800" kern="1200" dirty="0" smtClean="0">
                <a:solidFill>
                  <a:schemeClr val="tx1"/>
                </a:solidFill>
                <a:latin typeface="+mn-lt"/>
                <a:ea typeface="+mn-ea"/>
                <a:cs typeface="+mn-cs"/>
              </a:defRPr>
            </a:lvl1pPr>
            <a:lvl2pPr marL="344488" indent="-344488" algn="l" defTabSz="914400" rtl="0" eaLnBrk="1" latinLnBrk="0" hangingPunct="1">
              <a:defRPr lang="en-US" sz="1800" kern="1200" dirty="0" smtClean="0">
                <a:solidFill>
                  <a:schemeClr val="tx1"/>
                </a:solidFill>
                <a:latin typeface="+mn-lt"/>
                <a:ea typeface="+mn-ea"/>
                <a:cs typeface="+mn-cs"/>
              </a:defRPr>
            </a:lvl2pPr>
            <a:lvl3pPr marL="344488" indent="-344488" algn="l" defTabSz="914400" rtl="0" eaLnBrk="1" latinLnBrk="0" hangingPunct="1">
              <a:defRPr lang="en-US" sz="1800" kern="1200" dirty="0" smtClean="0">
                <a:solidFill>
                  <a:schemeClr val="tx1"/>
                </a:solidFill>
                <a:latin typeface="+mn-lt"/>
                <a:ea typeface="+mn-ea"/>
                <a:cs typeface="+mn-cs"/>
              </a:defRPr>
            </a:lvl3pPr>
            <a:lvl4pPr marL="344488" indent="-344488" algn="l" defTabSz="914400" rtl="0" eaLnBrk="1" latinLnBrk="0" hangingPunct="1">
              <a:defRPr lang="en-US" sz="1800" kern="1200" dirty="0" smtClean="0">
                <a:solidFill>
                  <a:schemeClr val="tx1"/>
                </a:solidFill>
                <a:latin typeface="+mn-lt"/>
                <a:ea typeface="+mn-ea"/>
                <a:cs typeface="+mn-cs"/>
              </a:defRPr>
            </a:lvl4pPr>
            <a:lvl5pPr marL="344488" indent="-344488" algn="l" defTabSz="914400" rtl="0" eaLnBrk="1" latinLnBrk="0" hangingPunct="1">
              <a:defRPr lang="en-US" sz="1800" kern="1200" dirty="0">
                <a:solidFill>
                  <a:schemeClr val="tx1"/>
                </a:solidFill>
                <a:latin typeface="+mn-lt"/>
                <a:ea typeface="+mn-ea"/>
                <a:cs typeface="+mn-cs"/>
              </a:defRPr>
            </a:lvl5pPr>
          </a:lstStyle>
          <a:p>
            <a:pPr lvl="0"/>
            <a:r>
              <a:rPr lang="en-US" dirty="0"/>
              <a:t>Click to enter interview team members</a:t>
            </a:r>
          </a:p>
        </p:txBody>
      </p:sp>
      <p:sp>
        <p:nvSpPr>
          <p:cNvPr id="10" name="Text Placeholder 2"/>
          <p:cNvSpPr>
            <a:spLocks noGrp="1"/>
          </p:cNvSpPr>
          <p:nvPr>
            <p:ph type="body" sz="quarter" idx="11" hasCustomPrompt="1"/>
          </p:nvPr>
        </p:nvSpPr>
        <p:spPr>
          <a:xfrm>
            <a:off x="239713" y="6274276"/>
            <a:ext cx="2743200" cy="365760"/>
          </a:xfrm>
        </p:spPr>
        <p:txBody>
          <a:bodyPr/>
          <a:lstStyle>
            <a:lvl1pPr marL="0" indent="0" algn="l" defTabSz="914400" rtl="0" eaLnBrk="1" latinLnBrk="0" hangingPunct="1">
              <a:buNone/>
              <a:defRPr lang="en-US" sz="1800" kern="1200" dirty="0" smtClean="0">
                <a:solidFill>
                  <a:schemeClr val="tx1"/>
                </a:solidFill>
                <a:latin typeface="+mn-lt"/>
                <a:ea typeface="+mn-ea"/>
                <a:cs typeface="+mn-cs"/>
              </a:defRPr>
            </a:lvl1pPr>
            <a:lvl2pPr marL="344488" indent="-344488" algn="l" defTabSz="914400" rtl="0" eaLnBrk="1" latinLnBrk="0" hangingPunct="1">
              <a:defRPr lang="en-US" sz="1800" kern="1200" dirty="0" smtClean="0">
                <a:solidFill>
                  <a:schemeClr val="tx1"/>
                </a:solidFill>
                <a:latin typeface="+mn-lt"/>
                <a:ea typeface="+mn-ea"/>
                <a:cs typeface="+mn-cs"/>
              </a:defRPr>
            </a:lvl2pPr>
            <a:lvl3pPr marL="344488" indent="-344488" algn="l" defTabSz="914400" rtl="0" eaLnBrk="1" latinLnBrk="0" hangingPunct="1">
              <a:defRPr lang="en-US" sz="1800" kern="1200" dirty="0" smtClean="0">
                <a:solidFill>
                  <a:schemeClr val="tx1"/>
                </a:solidFill>
                <a:latin typeface="+mn-lt"/>
                <a:ea typeface="+mn-ea"/>
                <a:cs typeface="+mn-cs"/>
              </a:defRPr>
            </a:lvl3pPr>
            <a:lvl4pPr marL="344488" indent="-344488" algn="l" defTabSz="914400" rtl="0" eaLnBrk="1" latinLnBrk="0" hangingPunct="1">
              <a:defRPr lang="en-US" sz="1800" kern="1200" dirty="0" smtClean="0">
                <a:solidFill>
                  <a:schemeClr val="tx1"/>
                </a:solidFill>
                <a:latin typeface="+mn-lt"/>
                <a:ea typeface="+mn-ea"/>
                <a:cs typeface="+mn-cs"/>
              </a:defRPr>
            </a:lvl4pPr>
            <a:lvl5pPr marL="344488" indent="-344488" algn="l" defTabSz="914400" rtl="0" eaLnBrk="1" latinLnBrk="0" hangingPunct="1">
              <a:defRPr lang="en-US" sz="1800" kern="1200" dirty="0">
                <a:solidFill>
                  <a:schemeClr val="tx1"/>
                </a:solidFill>
                <a:latin typeface="+mn-lt"/>
                <a:ea typeface="+mn-ea"/>
                <a:cs typeface="+mn-cs"/>
              </a:defRPr>
            </a:lvl5pPr>
          </a:lstStyle>
          <a:p>
            <a:pPr lvl="0"/>
            <a:r>
              <a:rPr lang="en-US" dirty="0"/>
              <a:t>Click to enter date</a:t>
            </a:r>
          </a:p>
        </p:txBody>
      </p:sp>
      <p:sp>
        <p:nvSpPr>
          <p:cNvPr id="8" name="Rectangle 7"/>
          <p:cNvSpPr>
            <a:spLocks noChangeArrowheads="1"/>
          </p:cNvSpPr>
          <p:nvPr userDrawn="1"/>
        </p:nvSpPr>
        <p:spPr bwMode="auto">
          <a:xfrm>
            <a:off x="239713" y="1634544"/>
            <a:ext cx="1970087" cy="365760"/>
          </a:xfrm>
          <a:prstGeom prst="rect">
            <a:avLst/>
          </a:prstGeom>
          <a:noFill/>
          <a:ln w="9525">
            <a:noFill/>
            <a:miter lim="800000"/>
            <a:headEnd/>
            <a:tailEnd/>
          </a:ln>
          <a:effectLst/>
        </p:spPr>
        <p:txBody>
          <a:bodyPr anchor="ctr"/>
          <a:lstStyle/>
          <a:p>
            <a:pPr marL="344488" indent="-344488" eaLnBrk="1" hangingPunct="1"/>
            <a:r>
              <a:rPr lang="en-US" sz="1800" i="1" dirty="0">
                <a:solidFill>
                  <a:schemeClr val="tx1"/>
                </a:solidFill>
                <a:latin typeface="+mn-lt"/>
              </a:rPr>
              <a:t>For</a:t>
            </a:r>
          </a:p>
        </p:txBody>
      </p:sp>
      <p:sp>
        <p:nvSpPr>
          <p:cNvPr id="6" name="Text Placeholder 5"/>
          <p:cNvSpPr>
            <a:spLocks noGrp="1"/>
          </p:cNvSpPr>
          <p:nvPr>
            <p:ph type="body" sz="quarter" idx="12" hasCustomPrompt="1"/>
          </p:nvPr>
        </p:nvSpPr>
        <p:spPr>
          <a:xfrm>
            <a:off x="325906" y="2133600"/>
            <a:ext cx="7772400" cy="731520"/>
          </a:xfrm>
        </p:spPr>
        <p:txBody>
          <a:bodyPr>
            <a:normAutofit/>
          </a:bodyPr>
          <a:lstStyle>
            <a:lvl1pPr algn="l" defTabSz="914400" rtl="0" eaLnBrk="1" latinLnBrk="0" hangingPunct="1">
              <a:spcBef>
                <a:spcPct val="0"/>
              </a:spcBef>
              <a:buNone/>
              <a:defRPr lang="en-US" sz="3200" b="1" i="1" kern="1200" baseline="0" dirty="0">
                <a:solidFill>
                  <a:schemeClr val="tx1"/>
                </a:solidFill>
                <a:latin typeface="Arial" pitchFamily="34" charset="0"/>
                <a:ea typeface="+mj-ea"/>
                <a:cs typeface="Arial" pitchFamily="34" charset="0"/>
              </a:defRPr>
            </a:lvl1pPr>
          </a:lstStyle>
          <a:p>
            <a:pPr lvl="0"/>
            <a:r>
              <a:rPr lang="en-US" dirty="0"/>
              <a:t>Click to edit Project Name</a:t>
            </a:r>
          </a:p>
        </p:txBody>
      </p:sp>
      <p:pic>
        <p:nvPicPr>
          <p:cNvPr id="1026" name="Picture 2"/>
          <p:cNvPicPr>
            <a:picLocks noChangeAspect="1" noChangeArrowheads="1"/>
          </p:cNvPicPr>
          <p:nvPr userDrawn="1"/>
        </p:nvPicPr>
        <p:blipFill>
          <a:blip r:embed="rId3" cstate="print">
            <a:extLst>
              <a:ext uri="{28A0092B-C50C-407E-A947-70E740481C1C}">
                <a14:useLocalDpi xmlns:a14="http://schemas.microsoft.com/office/drawing/2010/main" val="0"/>
              </a:ext>
            </a:extLst>
          </a:blip>
          <a:srcRect/>
          <a:stretch>
            <a:fillRect/>
          </a:stretch>
        </p:blipFill>
        <p:spPr bwMode="auto">
          <a:xfrm>
            <a:off x="6656387" y="5484166"/>
            <a:ext cx="2487613" cy="11609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712150213"/>
      </p:ext>
    </p:extLst>
  </p:cSld>
  <p:clrMapOvr>
    <a:overrideClrMapping bg1="lt1" tx1="dk1" bg2="lt2" tx2="dk2" accent1="accent1" accent2="accent2" accent3="accent3" accent4="accent4" accent5="accent5" accent6="accent6" hlink="hlink" folHlink="folHlink"/>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1_Sample Disclaimer">
    <p:bg>
      <p:bgPr>
        <a:solidFill>
          <a:schemeClr val="tx1"/>
        </a:solidFill>
        <a:effectLst/>
      </p:bgPr>
    </p:bg>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lstStyle>
            <a:lvl1pPr>
              <a:defRPr/>
            </a:lvl1pPr>
          </a:lstStyle>
          <a:p>
            <a:r>
              <a:rPr lang="en-US" dirty="0"/>
              <a:t>Disclaimer</a:t>
            </a:r>
          </a:p>
        </p:txBody>
      </p:sp>
      <p:sp>
        <p:nvSpPr>
          <p:cNvPr id="9" name="TextBox 8"/>
          <p:cNvSpPr txBox="1"/>
          <p:nvPr userDrawn="1"/>
        </p:nvSpPr>
        <p:spPr>
          <a:xfrm>
            <a:off x="457200" y="1600200"/>
            <a:ext cx="8229600" cy="4870564"/>
          </a:xfrm>
          <a:prstGeom prst="rect">
            <a:avLst/>
          </a:prstGeom>
          <a:noFill/>
        </p:spPr>
        <p:txBody>
          <a:bodyPr wrap="square" rtlCol="0">
            <a:spAutoFit/>
          </a:bodyPr>
          <a:lstStyle/>
          <a:p>
            <a:pPr lvl="0">
              <a:lnSpc>
                <a:spcPct val="150000"/>
              </a:lnSpc>
              <a:spcBef>
                <a:spcPts val="900"/>
              </a:spcBef>
            </a:pPr>
            <a:r>
              <a:rPr lang="en-US" sz="1500" b="1" dirty="0">
                <a:solidFill>
                  <a:schemeClr val="bg1"/>
                </a:solidFill>
                <a:latin typeface="Arial" pitchFamily="34" charset="0"/>
                <a:cs typeface="Arial" pitchFamily="34" charset="0"/>
              </a:rPr>
              <a:t>The information in this document is believed to accurately describe the technologies described herein and are meant to clarify and illustrate typical situations, which must be appropriately adapted to individual circumstances.  These materials were prepared to be used in conjunction with a free, educational program and are not intended to provide legal advice or establish legal standards of reasonable behavior.  Neither </a:t>
            </a:r>
            <a:r>
              <a:rPr lang="en-US" sz="1500" b="1" dirty="0">
                <a:solidFill>
                  <a:schemeClr val="accent4"/>
                </a:solidFill>
                <a:latin typeface="Arial" pitchFamily="34" charset="0"/>
                <a:cs typeface="Arial" pitchFamily="34" charset="0"/>
              </a:rPr>
              <a:t>Pacific Gas and Electric Company (PG&amp;E)</a:t>
            </a:r>
            <a:r>
              <a:rPr lang="en-US" sz="1500" b="1" dirty="0">
                <a:solidFill>
                  <a:schemeClr val="bg1"/>
                </a:solidFill>
                <a:latin typeface="Arial" pitchFamily="34" charset="0"/>
                <a:cs typeface="Arial" pitchFamily="34" charset="0"/>
              </a:rPr>
              <a:t> nor any of its employees and agents: </a:t>
            </a:r>
          </a:p>
          <a:p>
            <a:pPr marL="342900" lvl="1" indent="-342900">
              <a:lnSpc>
                <a:spcPct val="150000"/>
              </a:lnSpc>
              <a:spcBef>
                <a:spcPts val="900"/>
              </a:spcBef>
              <a:buFont typeface="+mj-lt"/>
              <a:buAutoNum type="arabicParenR"/>
            </a:pPr>
            <a:r>
              <a:rPr lang="en-US" sz="1500" b="1" dirty="0">
                <a:solidFill>
                  <a:schemeClr val="bg1"/>
                </a:solidFill>
                <a:latin typeface="Arial" pitchFamily="34" charset="0"/>
                <a:cs typeface="Arial" pitchFamily="34" charset="0"/>
              </a:rPr>
              <a:t>Makes any written or oral warranty, expressed or implied, including, but not limited to, those concerning merchantability or fitness for a particular purpose; </a:t>
            </a:r>
          </a:p>
          <a:p>
            <a:pPr marL="342900" lvl="1" indent="-342900">
              <a:lnSpc>
                <a:spcPct val="150000"/>
              </a:lnSpc>
              <a:spcBef>
                <a:spcPts val="900"/>
              </a:spcBef>
              <a:buFont typeface="+mj-lt"/>
              <a:buAutoNum type="arabicParenR"/>
            </a:pPr>
            <a:r>
              <a:rPr lang="en-US" sz="1500" b="1" dirty="0">
                <a:solidFill>
                  <a:schemeClr val="bg1"/>
                </a:solidFill>
                <a:latin typeface="Arial" pitchFamily="34" charset="0"/>
                <a:cs typeface="Arial" pitchFamily="34" charset="0"/>
              </a:rPr>
              <a:t>Assumes any legal liability or responsibility for the accuracy or completeness of any information, apparatus, product, process, method, or policy contained herein; or </a:t>
            </a:r>
          </a:p>
          <a:p>
            <a:pPr marL="342900" lvl="1" indent="-342900">
              <a:lnSpc>
                <a:spcPct val="150000"/>
              </a:lnSpc>
              <a:spcBef>
                <a:spcPts val="900"/>
              </a:spcBef>
              <a:buFont typeface="+mj-lt"/>
              <a:buAutoNum type="arabicParenR"/>
            </a:pPr>
            <a:r>
              <a:rPr lang="en-US" sz="1500" b="1" dirty="0">
                <a:solidFill>
                  <a:schemeClr val="bg1"/>
                </a:solidFill>
                <a:latin typeface="Arial" pitchFamily="34" charset="0"/>
                <a:cs typeface="Arial" pitchFamily="34" charset="0"/>
              </a:rPr>
              <a:t>Represents that its use would not infringe any privately owned rights, including, but not limited to, patents, trademarks, or copyrights. </a:t>
            </a:r>
          </a:p>
          <a:p>
            <a:endParaRPr lang="en-US" dirty="0">
              <a:solidFill>
                <a:schemeClr val="bg1"/>
              </a:solidFill>
            </a:endParaRPr>
          </a:p>
        </p:txBody>
      </p:sp>
      <p:sp>
        <p:nvSpPr>
          <p:cNvPr id="10" name="TextBox 9"/>
          <p:cNvSpPr txBox="1"/>
          <p:nvPr userDrawn="1"/>
        </p:nvSpPr>
        <p:spPr>
          <a:xfrm>
            <a:off x="2743200" y="274638"/>
            <a:ext cx="5943600" cy="1323439"/>
          </a:xfrm>
          <a:prstGeom prst="rect">
            <a:avLst/>
          </a:prstGeom>
          <a:noFill/>
        </p:spPr>
        <p:txBody>
          <a:bodyPr wrap="square" rtlCol="0">
            <a:spAutoFit/>
          </a:bodyPr>
          <a:lstStyle/>
          <a:p>
            <a:r>
              <a:rPr lang="en-US" sz="1600" dirty="0">
                <a:solidFill>
                  <a:schemeClr val="accent4"/>
                </a:solidFill>
                <a:latin typeface="Arial" pitchFamily="34" charset="0"/>
                <a:cs typeface="Arial" pitchFamily="34" charset="0"/>
              </a:rPr>
              <a:t>Some clients require a disclaimer.</a:t>
            </a:r>
            <a:r>
              <a:rPr lang="en-US" sz="1600" baseline="0" dirty="0">
                <a:solidFill>
                  <a:schemeClr val="accent4"/>
                </a:solidFill>
                <a:latin typeface="Arial" pitchFamily="34" charset="0"/>
                <a:cs typeface="Arial" pitchFamily="34" charset="0"/>
              </a:rPr>
              <a:t>  This slide is an example that can be edited to provide that by going to “View” then “Title Slide” and then editing this layout by deleting this box and changing the red company name as required  and formatting the color to white.</a:t>
            </a:r>
            <a:endParaRPr lang="en-US" sz="1600" dirty="0">
              <a:solidFill>
                <a:schemeClr val="accent4"/>
              </a:solidFill>
              <a:latin typeface="Arial" pitchFamily="34" charset="0"/>
              <a:cs typeface="Arial" pitchFamily="34" charset="0"/>
            </a:endParaRPr>
          </a:p>
        </p:txBody>
      </p:sp>
      <p:sp>
        <p:nvSpPr>
          <p:cNvPr id="7" name="Footer Placeholder 4"/>
          <p:cNvSpPr>
            <a:spLocks noGrp="1"/>
          </p:cNvSpPr>
          <p:nvPr>
            <p:ph type="ftr" sz="quarter" idx="3"/>
          </p:nvPr>
        </p:nvSpPr>
        <p:spPr>
          <a:xfrm>
            <a:off x="0" y="6477000"/>
            <a:ext cx="6096000" cy="228600"/>
          </a:xfrm>
          <a:prstGeom prst="rect">
            <a:avLst/>
          </a:prstGeom>
        </p:spPr>
        <p:txBody>
          <a:bodyPr vert="horz" lIns="91440" tIns="45720" rIns="91440" bIns="45720" rtlCol="0" anchor="ctr"/>
          <a:lstStyle>
            <a:lvl1pPr algn="l">
              <a:defRPr sz="1200" cap="small" baseline="0">
                <a:solidFill>
                  <a:schemeClr val="tx1">
                    <a:tint val="75000"/>
                  </a:schemeClr>
                </a:solidFill>
                <a:latin typeface="Arial" pitchFamily="34" charset="0"/>
                <a:cs typeface="Arial" pitchFamily="34" charset="0"/>
              </a:defRPr>
            </a:lvl1pPr>
          </a:lstStyle>
          <a:p>
            <a:r>
              <a:rPr lang="en-US"/>
              <a:t>Functional Testing in Existing Buildings</a:t>
            </a:r>
            <a:endParaRPr lang="en-US" dirty="0"/>
          </a:p>
        </p:txBody>
      </p:sp>
      <p:sp>
        <p:nvSpPr>
          <p:cNvPr id="8" name="Slide Number Placeholder 5"/>
          <p:cNvSpPr>
            <a:spLocks noGrp="1"/>
          </p:cNvSpPr>
          <p:nvPr>
            <p:ph type="sldNum" sz="quarter" idx="4"/>
          </p:nvPr>
        </p:nvSpPr>
        <p:spPr>
          <a:xfrm>
            <a:off x="7620000" y="6477000"/>
            <a:ext cx="1524000" cy="228600"/>
          </a:xfrm>
          <a:prstGeom prst="rect">
            <a:avLst/>
          </a:prstGeom>
        </p:spPr>
        <p:txBody>
          <a:bodyPr vert="horz" lIns="91440" tIns="45720" rIns="91440" bIns="45720" rtlCol="0" anchor="ctr"/>
          <a:lstStyle>
            <a:lvl1pPr algn="r">
              <a:defRPr lang="en-US" sz="1200" cap="small" baseline="0" smtClean="0">
                <a:solidFill>
                  <a:schemeClr val="tx1">
                    <a:tint val="75000"/>
                  </a:schemeClr>
                </a:solidFill>
                <a:latin typeface="Arial" pitchFamily="34" charset="0"/>
                <a:cs typeface="Arial" pitchFamily="34" charset="0"/>
              </a:defRPr>
            </a:lvl1pPr>
          </a:lstStyle>
          <a:p>
            <a:fld id="{A9320731-3B2C-4107-8664-CAD7BE973DC8}" type="slidenum">
              <a:rPr lang="en-US" smtClean="0"/>
              <a:pPr/>
              <a:t>‹#›</a:t>
            </a:fld>
            <a:endParaRPr lang="en-US"/>
          </a:p>
        </p:txBody>
      </p:sp>
    </p:spTree>
    <p:extLst>
      <p:ext uri="{BB962C8B-B14F-4D97-AF65-F5344CB8AC3E}">
        <p14:creationId xmlns:p14="http://schemas.microsoft.com/office/powerpoint/2010/main" val="272468436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Sample Copyright Notice">
    <p:bg>
      <p:bgPr>
        <a:solidFill>
          <a:schemeClr val="tx1"/>
        </a:solidFill>
        <a:effectLst/>
      </p:bgPr>
    </p:bg>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lstStyle>
            <a:lvl1pPr>
              <a:defRPr/>
            </a:lvl1pPr>
          </a:lstStyle>
          <a:p>
            <a:r>
              <a:rPr lang="en-US" dirty="0"/>
              <a:t>Copyright Materials</a:t>
            </a:r>
          </a:p>
        </p:txBody>
      </p:sp>
      <p:sp>
        <p:nvSpPr>
          <p:cNvPr id="9" name="TextBox 8"/>
          <p:cNvSpPr txBox="1"/>
          <p:nvPr userDrawn="1"/>
        </p:nvSpPr>
        <p:spPr>
          <a:xfrm>
            <a:off x="457200" y="1600200"/>
            <a:ext cx="8229600" cy="2123658"/>
          </a:xfrm>
          <a:prstGeom prst="rect">
            <a:avLst/>
          </a:prstGeom>
          <a:noFill/>
        </p:spPr>
        <p:txBody>
          <a:bodyPr wrap="square" rtlCol="0">
            <a:spAutoFit/>
          </a:bodyPr>
          <a:lstStyle/>
          <a:p>
            <a:pPr lvl="0">
              <a:lnSpc>
                <a:spcPct val="150000"/>
              </a:lnSpc>
              <a:spcBef>
                <a:spcPts val="900"/>
              </a:spcBef>
            </a:pPr>
            <a:r>
              <a:rPr lang="en-US" sz="1800" b="1" dirty="0">
                <a:solidFill>
                  <a:schemeClr val="bg1"/>
                </a:solidFill>
                <a:latin typeface="Arial" pitchFamily="34" charset="0"/>
                <a:cs typeface="Arial" pitchFamily="34" charset="0"/>
              </a:rPr>
              <a:t>Some or all of this presentation may be protected by US and International Copyright laws.  Reproduction, distribution, display and use of the presentation without written permission of the copyright holder is prohibited.</a:t>
            </a:r>
          </a:p>
          <a:p>
            <a:endParaRPr lang="en-US" sz="2400" dirty="0">
              <a:solidFill>
                <a:schemeClr val="bg1"/>
              </a:solidFill>
            </a:endParaRPr>
          </a:p>
        </p:txBody>
      </p:sp>
      <p:sp>
        <p:nvSpPr>
          <p:cNvPr id="10" name="TextBox 9"/>
          <p:cNvSpPr txBox="1"/>
          <p:nvPr userDrawn="1"/>
        </p:nvSpPr>
        <p:spPr>
          <a:xfrm>
            <a:off x="533400" y="3581400"/>
            <a:ext cx="8153400" cy="2062103"/>
          </a:xfrm>
          <a:prstGeom prst="rect">
            <a:avLst/>
          </a:prstGeom>
          <a:noFill/>
        </p:spPr>
        <p:txBody>
          <a:bodyPr wrap="square" rtlCol="0">
            <a:spAutoFit/>
          </a:bodyPr>
          <a:lstStyle/>
          <a:p>
            <a:r>
              <a:rPr lang="en-US" sz="1600" dirty="0">
                <a:solidFill>
                  <a:schemeClr val="accent4"/>
                </a:solidFill>
                <a:latin typeface="Arial" pitchFamily="34" charset="0"/>
                <a:cs typeface="Arial" pitchFamily="34" charset="0"/>
              </a:rPr>
              <a:t>Some clients require a copyright notice.  Or, we may want to copyright</a:t>
            </a:r>
            <a:r>
              <a:rPr lang="en-US" sz="1600" baseline="0" dirty="0">
                <a:solidFill>
                  <a:schemeClr val="accent4"/>
                </a:solidFill>
                <a:latin typeface="Arial" pitchFamily="34" charset="0"/>
                <a:cs typeface="Arial" pitchFamily="34" charset="0"/>
              </a:rPr>
              <a:t> the materials as ours.  This slide provides such notice.  To eliminate this text box, go to </a:t>
            </a:r>
            <a:br>
              <a:rPr lang="en-US" sz="1600" baseline="0" dirty="0">
                <a:solidFill>
                  <a:schemeClr val="accent4"/>
                </a:solidFill>
                <a:latin typeface="Arial" pitchFamily="34" charset="0"/>
                <a:cs typeface="Arial" pitchFamily="34" charset="0"/>
              </a:rPr>
            </a:br>
            <a:r>
              <a:rPr lang="en-US" sz="1600" baseline="0" dirty="0">
                <a:solidFill>
                  <a:schemeClr val="accent4"/>
                </a:solidFill>
                <a:latin typeface="Arial" pitchFamily="34" charset="0"/>
                <a:cs typeface="Arial" pitchFamily="34" charset="0"/>
              </a:rPr>
              <a:t>“View” then “Slide Master” and delete it from the lay out slide.</a:t>
            </a:r>
          </a:p>
          <a:p>
            <a:endParaRPr lang="en-US" sz="1600" baseline="0" dirty="0">
              <a:solidFill>
                <a:schemeClr val="accent4"/>
              </a:solidFill>
              <a:latin typeface="Arial" pitchFamily="34" charset="0"/>
              <a:cs typeface="Arial" pitchFamily="34" charset="0"/>
            </a:endParaRPr>
          </a:p>
          <a:p>
            <a:r>
              <a:rPr lang="en-US" sz="1600" baseline="0" dirty="0">
                <a:solidFill>
                  <a:schemeClr val="accent4"/>
                </a:solidFill>
                <a:latin typeface="Arial" pitchFamily="34" charset="0"/>
                <a:cs typeface="Arial" pitchFamily="34" charset="0"/>
              </a:rPr>
              <a:t>You can also add © FDE &lt;Current Year&gt; into the footer for each slide.  Do this by going to “Insert” then “Header and Footer” and making appropriate edits.   The little copy right symbol is available from the Insert menu also by clicking on the “Symbol” button (the one with the omega sign on it).</a:t>
            </a:r>
            <a:endParaRPr lang="en-US" sz="1600" dirty="0">
              <a:solidFill>
                <a:schemeClr val="accent4"/>
              </a:solidFill>
              <a:latin typeface="Arial" pitchFamily="34" charset="0"/>
              <a:cs typeface="Arial" pitchFamily="34" charset="0"/>
            </a:endParaRPr>
          </a:p>
        </p:txBody>
      </p:sp>
      <p:sp>
        <p:nvSpPr>
          <p:cNvPr id="7" name="Footer Placeholder 4"/>
          <p:cNvSpPr>
            <a:spLocks noGrp="1"/>
          </p:cNvSpPr>
          <p:nvPr>
            <p:ph type="ftr" sz="quarter" idx="3"/>
          </p:nvPr>
        </p:nvSpPr>
        <p:spPr>
          <a:xfrm>
            <a:off x="0" y="6477000"/>
            <a:ext cx="6096000" cy="228600"/>
          </a:xfrm>
          <a:prstGeom prst="rect">
            <a:avLst/>
          </a:prstGeom>
        </p:spPr>
        <p:txBody>
          <a:bodyPr vert="horz" lIns="91440" tIns="45720" rIns="91440" bIns="45720" rtlCol="0" anchor="ctr"/>
          <a:lstStyle>
            <a:lvl1pPr algn="l">
              <a:defRPr sz="1200" cap="small" baseline="0">
                <a:solidFill>
                  <a:schemeClr val="tx1">
                    <a:tint val="75000"/>
                  </a:schemeClr>
                </a:solidFill>
                <a:latin typeface="Arial" pitchFamily="34" charset="0"/>
                <a:cs typeface="Arial" pitchFamily="34" charset="0"/>
              </a:defRPr>
            </a:lvl1pPr>
          </a:lstStyle>
          <a:p>
            <a:r>
              <a:rPr lang="en-US"/>
              <a:t>Functional Testing in Existing Buildings</a:t>
            </a:r>
            <a:endParaRPr lang="en-US" dirty="0"/>
          </a:p>
        </p:txBody>
      </p:sp>
      <p:sp>
        <p:nvSpPr>
          <p:cNvPr id="8" name="Slide Number Placeholder 5"/>
          <p:cNvSpPr>
            <a:spLocks noGrp="1"/>
          </p:cNvSpPr>
          <p:nvPr>
            <p:ph type="sldNum" sz="quarter" idx="4"/>
          </p:nvPr>
        </p:nvSpPr>
        <p:spPr>
          <a:xfrm>
            <a:off x="7620000" y="6477000"/>
            <a:ext cx="1524000" cy="228600"/>
          </a:xfrm>
          <a:prstGeom prst="rect">
            <a:avLst/>
          </a:prstGeom>
        </p:spPr>
        <p:txBody>
          <a:bodyPr vert="horz" lIns="91440" tIns="45720" rIns="91440" bIns="45720" rtlCol="0" anchor="ctr"/>
          <a:lstStyle>
            <a:lvl1pPr algn="r">
              <a:defRPr lang="en-US" sz="1200" cap="small" baseline="0" smtClean="0">
                <a:solidFill>
                  <a:schemeClr val="tx1">
                    <a:tint val="75000"/>
                  </a:schemeClr>
                </a:solidFill>
                <a:latin typeface="Arial" pitchFamily="34" charset="0"/>
                <a:cs typeface="Arial" pitchFamily="34" charset="0"/>
              </a:defRPr>
            </a:lvl1pPr>
          </a:lstStyle>
          <a:p>
            <a:fld id="{A9320731-3B2C-4107-8664-CAD7BE973DC8}" type="slidenum">
              <a:rPr lang="en-US" smtClean="0"/>
              <a:pPr/>
              <a:t>‹#›</a:t>
            </a:fld>
            <a:endParaRPr lang="en-US"/>
          </a:p>
        </p:txBody>
      </p:sp>
    </p:spTree>
    <p:extLst>
      <p:ext uri="{BB962C8B-B14F-4D97-AF65-F5344CB8AC3E}">
        <p14:creationId xmlns:p14="http://schemas.microsoft.com/office/powerpoint/2010/main" val="41719828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2_Learning Objectives">
    <p:bg>
      <p:bgPr>
        <a:solidFill>
          <a:schemeClr val="tx1"/>
        </a:solidFill>
        <a:effectLst/>
      </p:bgPr>
    </p:bg>
    <p:spTree>
      <p:nvGrpSpPr>
        <p:cNvPr id="1" name=""/>
        <p:cNvGrpSpPr/>
        <p:nvPr/>
      </p:nvGrpSpPr>
      <p:grpSpPr>
        <a:xfrm>
          <a:off x="0" y="0"/>
          <a:ext cx="0" cy="0"/>
          <a:chOff x="0" y="0"/>
          <a:chExt cx="0" cy="0"/>
        </a:xfrm>
      </p:grpSpPr>
      <p:sp>
        <p:nvSpPr>
          <p:cNvPr id="4" name="TextBox 3"/>
          <p:cNvSpPr txBox="1"/>
          <p:nvPr userDrawn="1"/>
        </p:nvSpPr>
        <p:spPr>
          <a:xfrm>
            <a:off x="457200" y="274638"/>
            <a:ext cx="8229600" cy="1143000"/>
          </a:xfrm>
          <a:prstGeom prst="rect">
            <a:avLst/>
          </a:prstGeom>
        </p:spPr>
        <p:txBody>
          <a:bodyPr vert="horz" lIns="91440" tIns="45720" rIns="91440" bIns="45720" rtlCol="0" anchor="ctr">
            <a:normAutofit/>
          </a:bodyPr>
          <a:lstStyle>
            <a:lvl1pPr>
              <a:spcBef>
                <a:spcPct val="0"/>
              </a:spcBef>
              <a:buNone/>
              <a:defRPr sz="3200">
                <a:solidFill>
                  <a:schemeClr val="tx2"/>
                </a:solidFill>
                <a:latin typeface="Arial" pitchFamily="34" charset="0"/>
                <a:ea typeface="+mj-ea"/>
                <a:cs typeface="Arial" pitchFamily="34" charset="0"/>
              </a:defRPr>
            </a:lvl1pPr>
          </a:lstStyle>
          <a:p>
            <a:pPr lvl="0"/>
            <a:r>
              <a:rPr lang="en-US" dirty="0">
                <a:solidFill>
                  <a:srgbClr val="FFA100"/>
                </a:solidFill>
              </a:rPr>
              <a:t>Learning Objectives</a:t>
            </a:r>
          </a:p>
        </p:txBody>
      </p:sp>
      <p:sp>
        <p:nvSpPr>
          <p:cNvPr id="2" name="TextBox 1"/>
          <p:cNvSpPr txBox="1"/>
          <p:nvPr userDrawn="1"/>
        </p:nvSpPr>
        <p:spPr>
          <a:xfrm>
            <a:off x="457200" y="1600200"/>
            <a:ext cx="5814412" cy="461665"/>
          </a:xfrm>
          <a:prstGeom prst="rect">
            <a:avLst/>
          </a:prstGeom>
          <a:noFill/>
        </p:spPr>
        <p:txBody>
          <a:bodyPr wrap="none" rtlCol="0">
            <a:spAutoFit/>
          </a:bodyPr>
          <a:lstStyle/>
          <a:p>
            <a:pPr lvl="0"/>
            <a:r>
              <a:rPr lang="en-US" sz="2400" b="0" kern="1200" baseline="0" dirty="0">
                <a:solidFill>
                  <a:schemeClr val="bg1"/>
                </a:solidFill>
                <a:latin typeface="Arial" pitchFamily="34" charset="0"/>
                <a:ea typeface="+mn-ea"/>
                <a:cs typeface="Arial" pitchFamily="34" charset="0"/>
              </a:rPr>
              <a:t>After completing this course, you should:</a:t>
            </a:r>
          </a:p>
        </p:txBody>
      </p:sp>
      <p:sp>
        <p:nvSpPr>
          <p:cNvPr id="8" name="Text Placeholder 7"/>
          <p:cNvSpPr>
            <a:spLocks noGrp="1"/>
          </p:cNvSpPr>
          <p:nvPr>
            <p:ph type="body" sz="quarter" idx="12" hasCustomPrompt="1"/>
          </p:nvPr>
        </p:nvSpPr>
        <p:spPr>
          <a:xfrm>
            <a:off x="457200" y="2286000"/>
            <a:ext cx="7636625" cy="4015105"/>
          </a:xfrm>
          <a:ln>
            <a:noFill/>
          </a:ln>
        </p:spPr>
        <p:txBody>
          <a:bodyPr/>
          <a:lstStyle>
            <a:lvl2pPr marL="465138" indent="-457200">
              <a:buFont typeface="+mj-lt"/>
              <a:buAutoNum type="arabicPeriod"/>
              <a:defRPr baseline="0">
                <a:solidFill>
                  <a:srgbClr val="FFA100"/>
                </a:solidFill>
              </a:defRPr>
            </a:lvl2pPr>
            <a:lvl3pPr>
              <a:defRPr lang="en-US" sz="1800" kern="1200" baseline="0" dirty="0">
                <a:solidFill>
                  <a:schemeClr val="accent4"/>
                </a:solidFill>
                <a:latin typeface="Arial" pitchFamily="34" charset="0"/>
                <a:ea typeface="+mn-ea"/>
                <a:cs typeface="Arial" pitchFamily="34" charset="0"/>
              </a:defRPr>
            </a:lvl3pPr>
          </a:lstStyle>
          <a:p>
            <a:pPr lvl="1"/>
            <a:r>
              <a:rPr lang="en-US" dirty="0"/>
              <a:t>Click here to enter learning objectives</a:t>
            </a:r>
          </a:p>
          <a:p>
            <a:pPr lvl="2"/>
            <a:endParaRPr lang="en-US" dirty="0"/>
          </a:p>
        </p:txBody>
      </p:sp>
      <p:sp>
        <p:nvSpPr>
          <p:cNvPr id="10" name="Text Placeholder 9"/>
          <p:cNvSpPr>
            <a:spLocks noGrp="1"/>
          </p:cNvSpPr>
          <p:nvPr>
            <p:ph type="body" sz="quarter" idx="13" hasCustomPrompt="1"/>
          </p:nvPr>
        </p:nvSpPr>
        <p:spPr>
          <a:xfrm>
            <a:off x="573579" y="3421351"/>
            <a:ext cx="7351222" cy="1760249"/>
          </a:xfrm>
          <a:ln>
            <a:noFill/>
          </a:ln>
        </p:spPr>
        <p:txBody>
          <a:bodyPr>
            <a:noAutofit/>
          </a:bodyPr>
          <a:lstStyle>
            <a:lvl3pPr marL="346075" indent="0" algn="l" defTabSz="914400" rtl="0" eaLnBrk="1" latinLnBrk="0" hangingPunct="1">
              <a:spcBef>
                <a:spcPct val="20000"/>
              </a:spcBef>
              <a:buFont typeface="+mj-lt"/>
              <a:buNone/>
              <a:defRPr lang="en-US" sz="1800" kern="1200" baseline="0" dirty="0">
                <a:solidFill>
                  <a:srgbClr val="FF0000"/>
                </a:solidFill>
                <a:latin typeface="Arial" pitchFamily="34" charset="0"/>
                <a:ea typeface="+mn-ea"/>
                <a:cs typeface="Arial" pitchFamily="34" charset="0"/>
              </a:defRPr>
            </a:lvl3pPr>
          </a:lstStyle>
          <a:p>
            <a:pPr marL="346075" lvl="2" indent="0" algn="l" defTabSz="914400" rtl="0" eaLnBrk="1" latinLnBrk="0" hangingPunct="1">
              <a:spcBef>
                <a:spcPct val="20000"/>
              </a:spcBef>
              <a:buFont typeface="+mj-lt"/>
              <a:buNone/>
            </a:pPr>
            <a:r>
              <a:rPr lang="en-US" dirty="0"/>
              <a:t>Where courses are offered for credits, you often have to state the learning objectives at the beginning of the slide set.  Typically 4-6 objectives are required.</a:t>
            </a:r>
          </a:p>
          <a:p>
            <a:pPr marL="346075" lvl="2" indent="0" algn="l" defTabSz="914400" rtl="0" eaLnBrk="1" latinLnBrk="0" hangingPunct="1">
              <a:spcBef>
                <a:spcPct val="20000"/>
              </a:spcBef>
              <a:buFont typeface="+mj-lt"/>
              <a:buNone/>
            </a:pPr>
            <a:r>
              <a:rPr lang="en-US" dirty="0"/>
              <a:t>Usually this is a good starting point for organizing your presentation anyway and it helps set up the class and sets expectations.</a:t>
            </a:r>
          </a:p>
        </p:txBody>
      </p:sp>
      <p:sp>
        <p:nvSpPr>
          <p:cNvPr id="9" name="Footer Placeholder 4"/>
          <p:cNvSpPr>
            <a:spLocks noGrp="1"/>
          </p:cNvSpPr>
          <p:nvPr>
            <p:ph type="ftr" sz="quarter" idx="3"/>
          </p:nvPr>
        </p:nvSpPr>
        <p:spPr>
          <a:xfrm>
            <a:off x="0" y="6477000"/>
            <a:ext cx="6096000" cy="228600"/>
          </a:xfrm>
          <a:prstGeom prst="rect">
            <a:avLst/>
          </a:prstGeom>
        </p:spPr>
        <p:txBody>
          <a:bodyPr vert="horz" lIns="91440" tIns="45720" rIns="91440" bIns="45720" rtlCol="0" anchor="ctr"/>
          <a:lstStyle>
            <a:lvl1pPr algn="l">
              <a:defRPr sz="1200" cap="small" baseline="0">
                <a:solidFill>
                  <a:schemeClr val="tx1">
                    <a:tint val="75000"/>
                  </a:schemeClr>
                </a:solidFill>
                <a:latin typeface="Arial" pitchFamily="34" charset="0"/>
                <a:cs typeface="Arial" pitchFamily="34" charset="0"/>
              </a:defRPr>
            </a:lvl1pPr>
          </a:lstStyle>
          <a:p>
            <a:r>
              <a:rPr lang="en-US"/>
              <a:t>Functional Testing in Existing Buildings</a:t>
            </a:r>
            <a:endParaRPr lang="en-US" dirty="0"/>
          </a:p>
        </p:txBody>
      </p:sp>
      <p:sp>
        <p:nvSpPr>
          <p:cNvPr id="11" name="Slide Number Placeholder 5"/>
          <p:cNvSpPr>
            <a:spLocks noGrp="1"/>
          </p:cNvSpPr>
          <p:nvPr>
            <p:ph type="sldNum" sz="quarter" idx="4"/>
          </p:nvPr>
        </p:nvSpPr>
        <p:spPr>
          <a:xfrm>
            <a:off x="7620000" y="6477000"/>
            <a:ext cx="1524000" cy="228600"/>
          </a:xfrm>
          <a:prstGeom prst="rect">
            <a:avLst/>
          </a:prstGeom>
        </p:spPr>
        <p:txBody>
          <a:bodyPr vert="horz" lIns="91440" tIns="45720" rIns="91440" bIns="45720" rtlCol="0" anchor="ctr"/>
          <a:lstStyle>
            <a:lvl1pPr algn="r">
              <a:defRPr lang="en-US" sz="1200" cap="small" baseline="0" smtClean="0">
                <a:solidFill>
                  <a:schemeClr val="tx1">
                    <a:tint val="75000"/>
                  </a:schemeClr>
                </a:solidFill>
                <a:latin typeface="Arial" pitchFamily="34" charset="0"/>
                <a:cs typeface="Arial" pitchFamily="34" charset="0"/>
              </a:defRPr>
            </a:lvl1pPr>
          </a:lstStyle>
          <a:p>
            <a:fld id="{A9320731-3B2C-4107-8664-CAD7BE973DC8}" type="slidenum">
              <a:rPr lang="en-US" smtClean="0"/>
              <a:pPr/>
              <a:t>‹#›</a:t>
            </a:fld>
            <a:endParaRPr lang="en-US"/>
          </a:p>
        </p:txBody>
      </p:sp>
    </p:spTree>
    <p:extLst>
      <p:ext uri="{BB962C8B-B14F-4D97-AF65-F5344CB8AC3E}">
        <p14:creationId xmlns:p14="http://schemas.microsoft.com/office/powerpoint/2010/main" val="3150728756"/>
      </p:ext>
    </p:extLst>
  </p:cSld>
  <p:clrMapOvr>
    <a:masterClrMapping/>
  </p:clrMapOvr>
</p:sldLayout>
</file>

<file path=ppt/slideMasters/_rels/slideMaster1.xml.rels><?xml version="1.0" encoding="UTF-8" standalone="yes"?>
<Relationships xmlns="http://schemas.openxmlformats.org/package/2006/relationships"><Relationship Id="rId2" Type="http://schemas.openxmlformats.org/officeDocument/2006/relationships/theme" Target="../theme/theme1.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9.xml"/><Relationship Id="rId13" Type="http://schemas.openxmlformats.org/officeDocument/2006/relationships/slideLayout" Target="../slideLayouts/slideLayout14.xml"/><Relationship Id="rId18" Type="http://schemas.openxmlformats.org/officeDocument/2006/relationships/slideLayout" Target="../slideLayouts/slideLayout19.xml"/><Relationship Id="rId3" Type="http://schemas.openxmlformats.org/officeDocument/2006/relationships/slideLayout" Target="../slideLayouts/slideLayout4.xml"/><Relationship Id="rId21" Type="http://schemas.openxmlformats.org/officeDocument/2006/relationships/theme" Target="../theme/theme2.xml"/><Relationship Id="rId7" Type="http://schemas.openxmlformats.org/officeDocument/2006/relationships/slideLayout" Target="../slideLayouts/slideLayout8.xml"/><Relationship Id="rId12" Type="http://schemas.openxmlformats.org/officeDocument/2006/relationships/slideLayout" Target="../slideLayouts/slideLayout13.xml"/><Relationship Id="rId17" Type="http://schemas.openxmlformats.org/officeDocument/2006/relationships/slideLayout" Target="../slideLayouts/slideLayout18.xml"/><Relationship Id="rId2" Type="http://schemas.openxmlformats.org/officeDocument/2006/relationships/slideLayout" Target="../slideLayouts/slideLayout3.xml"/><Relationship Id="rId16" Type="http://schemas.openxmlformats.org/officeDocument/2006/relationships/slideLayout" Target="../slideLayouts/slideLayout17.xml"/><Relationship Id="rId20" Type="http://schemas.openxmlformats.org/officeDocument/2006/relationships/slideLayout" Target="../slideLayouts/slideLayout21.xml"/><Relationship Id="rId1" Type="http://schemas.openxmlformats.org/officeDocument/2006/relationships/slideLayout" Target="../slideLayouts/slideLayout2.xml"/><Relationship Id="rId6" Type="http://schemas.openxmlformats.org/officeDocument/2006/relationships/slideLayout" Target="../slideLayouts/slideLayout7.xml"/><Relationship Id="rId11" Type="http://schemas.openxmlformats.org/officeDocument/2006/relationships/slideLayout" Target="../slideLayouts/slideLayout12.xml"/><Relationship Id="rId5" Type="http://schemas.openxmlformats.org/officeDocument/2006/relationships/slideLayout" Target="../slideLayouts/slideLayout6.xml"/><Relationship Id="rId15" Type="http://schemas.openxmlformats.org/officeDocument/2006/relationships/slideLayout" Target="../slideLayouts/slideLayout16.xml"/><Relationship Id="rId10" Type="http://schemas.openxmlformats.org/officeDocument/2006/relationships/slideLayout" Target="../slideLayouts/slideLayout11.xml"/><Relationship Id="rId19" Type="http://schemas.openxmlformats.org/officeDocument/2006/relationships/slideLayout" Target="../slideLayouts/slideLayout20.xml"/><Relationship Id="rId4" Type="http://schemas.openxmlformats.org/officeDocument/2006/relationships/slideLayout" Target="../slideLayouts/slideLayout5.xml"/><Relationship Id="rId9" Type="http://schemas.openxmlformats.org/officeDocument/2006/relationships/slideLayout" Target="../slideLayouts/slideLayout10.xml"/><Relationship Id="rId14" Type="http://schemas.openxmlformats.org/officeDocument/2006/relationships/slideLayout" Target="../slideLayouts/slideLayout15.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29.xml"/><Relationship Id="rId13" Type="http://schemas.openxmlformats.org/officeDocument/2006/relationships/slideLayout" Target="../slideLayouts/slideLayout34.xml"/><Relationship Id="rId18" Type="http://schemas.openxmlformats.org/officeDocument/2006/relationships/theme" Target="../theme/theme3.xml"/><Relationship Id="rId3" Type="http://schemas.openxmlformats.org/officeDocument/2006/relationships/slideLayout" Target="../slideLayouts/slideLayout24.xml"/><Relationship Id="rId7" Type="http://schemas.openxmlformats.org/officeDocument/2006/relationships/slideLayout" Target="../slideLayouts/slideLayout28.xml"/><Relationship Id="rId12" Type="http://schemas.openxmlformats.org/officeDocument/2006/relationships/slideLayout" Target="../slideLayouts/slideLayout33.xml"/><Relationship Id="rId17" Type="http://schemas.openxmlformats.org/officeDocument/2006/relationships/slideLayout" Target="../slideLayouts/slideLayout38.xml"/><Relationship Id="rId2" Type="http://schemas.openxmlformats.org/officeDocument/2006/relationships/slideLayout" Target="../slideLayouts/slideLayout23.xml"/><Relationship Id="rId16" Type="http://schemas.openxmlformats.org/officeDocument/2006/relationships/slideLayout" Target="../slideLayouts/slideLayout37.xml"/><Relationship Id="rId1" Type="http://schemas.openxmlformats.org/officeDocument/2006/relationships/slideLayout" Target="../slideLayouts/slideLayout22.xml"/><Relationship Id="rId6" Type="http://schemas.openxmlformats.org/officeDocument/2006/relationships/slideLayout" Target="../slideLayouts/slideLayout27.xml"/><Relationship Id="rId11" Type="http://schemas.openxmlformats.org/officeDocument/2006/relationships/slideLayout" Target="../slideLayouts/slideLayout32.xml"/><Relationship Id="rId5" Type="http://schemas.openxmlformats.org/officeDocument/2006/relationships/slideLayout" Target="../slideLayouts/slideLayout26.xml"/><Relationship Id="rId15" Type="http://schemas.openxmlformats.org/officeDocument/2006/relationships/slideLayout" Target="../slideLayouts/slideLayout36.xml"/><Relationship Id="rId10" Type="http://schemas.openxmlformats.org/officeDocument/2006/relationships/slideLayout" Target="../slideLayouts/slideLayout31.xml"/><Relationship Id="rId4" Type="http://schemas.openxmlformats.org/officeDocument/2006/relationships/slideLayout" Target="../slideLayouts/slideLayout25.xml"/><Relationship Id="rId9" Type="http://schemas.openxmlformats.org/officeDocument/2006/relationships/slideLayout" Target="../slideLayouts/slideLayout30.xml"/><Relationship Id="rId14" Type="http://schemas.openxmlformats.org/officeDocument/2006/relationships/slideLayout" Target="../slideLayouts/slideLayout35.xml"/></Relationships>
</file>

<file path=ppt/slideMasters/_rels/slideMaster4.xml.rels><?xml version="1.0" encoding="UTF-8" standalone="yes"?>
<Relationships xmlns="http://schemas.openxmlformats.org/package/2006/relationships"><Relationship Id="rId2" Type="http://schemas.openxmlformats.org/officeDocument/2006/relationships/theme" Target="../theme/theme4.xml"/><Relationship Id="rId1" Type="http://schemas.openxmlformats.org/officeDocument/2006/relationships/slideLayout" Target="../slideLayouts/slideLayout3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5"/>
            <a:ext cx="78867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628650" y="1825625"/>
            <a:ext cx="7886700" cy="4351339"/>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endParaRPr 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r>
              <a:rPr lang="en-US"/>
              <a:t>Load Dynamics.</a:t>
            </a:r>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8148481C-A053-2648-8F3F-AB5E5B5CD4A3}" type="slidenum">
              <a:rPr lang="en-US" smtClean="0"/>
              <a:t>‹#›</a:t>
            </a:fld>
            <a:endParaRPr lang="en-US"/>
          </a:p>
        </p:txBody>
      </p:sp>
    </p:spTree>
    <p:extLst>
      <p:ext uri="{BB962C8B-B14F-4D97-AF65-F5344CB8AC3E}">
        <p14:creationId xmlns:p14="http://schemas.microsoft.com/office/powerpoint/2010/main" val="1371529478"/>
      </p:ext>
    </p:extLst>
  </p:cSld>
  <p:clrMap bg1="lt1" tx1="dk1" bg2="lt2" tx2="dk2" accent1="accent1" accent2="accent2" accent3="accent3" accent4="accent4" accent5="accent5" accent6="accent6" hlink="hlink" folHlink="folHlink"/>
  <p:sldLayoutIdLst>
    <p:sldLayoutId id="2147483661" r:id="rId1"/>
  </p:sldLayoutIdLst>
  <p:hf sldNum="0" hdr="0" ftr="0" dt="0"/>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Footer Placeholder 4"/>
          <p:cNvSpPr>
            <a:spLocks noGrp="1"/>
          </p:cNvSpPr>
          <p:nvPr>
            <p:ph type="ftr" sz="quarter" idx="3"/>
          </p:nvPr>
        </p:nvSpPr>
        <p:spPr>
          <a:xfrm>
            <a:off x="0" y="6477000"/>
            <a:ext cx="6096000" cy="228600"/>
          </a:xfrm>
          <a:prstGeom prst="rect">
            <a:avLst/>
          </a:prstGeom>
        </p:spPr>
        <p:txBody>
          <a:bodyPr vert="horz" lIns="91440" tIns="45720" rIns="91440" bIns="45720" rtlCol="0" anchor="ctr"/>
          <a:lstStyle>
            <a:lvl1pPr algn="l">
              <a:defRPr sz="1200" cap="small" baseline="0">
                <a:solidFill>
                  <a:schemeClr val="tx1">
                    <a:tint val="75000"/>
                  </a:schemeClr>
                </a:solidFill>
                <a:latin typeface="Arial" pitchFamily="34" charset="0"/>
                <a:cs typeface="Arial" pitchFamily="34" charset="0"/>
              </a:defRPr>
            </a:lvl1pPr>
          </a:lstStyle>
          <a:p>
            <a:r>
              <a:rPr lang="en-US"/>
              <a:t>Functional Testing in Existing Buildings</a:t>
            </a:r>
            <a:endParaRPr lang="en-US" dirty="0"/>
          </a:p>
        </p:txBody>
      </p:sp>
      <p:sp>
        <p:nvSpPr>
          <p:cNvPr id="8" name="Slide Number Placeholder 5"/>
          <p:cNvSpPr>
            <a:spLocks noGrp="1"/>
          </p:cNvSpPr>
          <p:nvPr>
            <p:ph type="sldNum" sz="quarter" idx="4"/>
          </p:nvPr>
        </p:nvSpPr>
        <p:spPr>
          <a:xfrm>
            <a:off x="7620000" y="6477000"/>
            <a:ext cx="1524000" cy="228600"/>
          </a:xfrm>
          <a:prstGeom prst="rect">
            <a:avLst/>
          </a:prstGeom>
        </p:spPr>
        <p:txBody>
          <a:bodyPr vert="horz" lIns="91440" tIns="45720" rIns="91440" bIns="45720" rtlCol="0" anchor="ctr"/>
          <a:lstStyle>
            <a:lvl1pPr algn="r">
              <a:defRPr lang="en-US" sz="1200" cap="small" baseline="0" smtClean="0">
                <a:solidFill>
                  <a:schemeClr val="tx1">
                    <a:tint val="75000"/>
                  </a:schemeClr>
                </a:solidFill>
                <a:latin typeface="Arial" pitchFamily="34" charset="0"/>
                <a:cs typeface="Arial" pitchFamily="34" charset="0"/>
              </a:defRPr>
            </a:lvl1pPr>
          </a:lstStyle>
          <a:p>
            <a:fld id="{A9320731-3B2C-4107-8664-CAD7BE973DC8}" type="slidenum">
              <a:rPr lang="en-US" smtClean="0"/>
              <a:pPr/>
              <a:t>‹#›</a:t>
            </a:fld>
            <a:endParaRPr lang="en-US"/>
          </a:p>
        </p:txBody>
      </p:sp>
    </p:spTree>
    <p:extLst>
      <p:ext uri="{BB962C8B-B14F-4D97-AF65-F5344CB8AC3E}">
        <p14:creationId xmlns:p14="http://schemas.microsoft.com/office/powerpoint/2010/main" val="3197250252"/>
      </p:ext>
    </p:extLst>
  </p:cSld>
  <p:clrMap bg1="lt1" tx1="dk1" bg2="lt2" tx2="dk2" accent1="accent1" accent2="accent2" accent3="accent3" accent4="accent4" accent5="accent5" accent6="accent6" hlink="hlink" folHlink="folHlink"/>
  <p:sldLayoutIdLst>
    <p:sldLayoutId id="2147483771" r:id="rId1"/>
    <p:sldLayoutId id="2147483752" r:id="rId2"/>
    <p:sldLayoutId id="2147483707" r:id="rId3"/>
    <p:sldLayoutId id="2147483747" r:id="rId4"/>
    <p:sldLayoutId id="2147483745" r:id="rId5"/>
    <p:sldLayoutId id="2147483739" r:id="rId6"/>
    <p:sldLayoutId id="2147483740" r:id="rId7"/>
    <p:sldLayoutId id="2147483749" r:id="rId8"/>
    <p:sldLayoutId id="2147483742" r:id="rId9"/>
    <p:sldLayoutId id="2147483744" r:id="rId10"/>
    <p:sldLayoutId id="2147483713" r:id="rId11"/>
    <p:sldLayoutId id="2147483714" r:id="rId12"/>
    <p:sldLayoutId id="2147483715" r:id="rId13"/>
    <p:sldLayoutId id="2147483716" r:id="rId14"/>
    <p:sldLayoutId id="2147483717" r:id="rId15"/>
    <p:sldLayoutId id="2147483718" r:id="rId16"/>
    <p:sldLayoutId id="2147483719" r:id="rId17"/>
    <p:sldLayoutId id="2147483748" r:id="rId18"/>
    <p:sldLayoutId id="2147483750" r:id="rId19"/>
    <p:sldLayoutId id="2147483746" r:id="rId20"/>
  </p:sldLayoutIdLst>
  <p:hf sldNum="0" hdr="0" ftr="0" dt="0"/>
  <p:txStyles>
    <p:titleStyle>
      <a:lvl1pPr algn="l" defTabSz="914400" rtl="0" eaLnBrk="1" latinLnBrk="0" hangingPunct="1">
        <a:spcBef>
          <a:spcPct val="0"/>
        </a:spcBef>
        <a:buNone/>
        <a:defRPr sz="3200" kern="1200">
          <a:solidFill>
            <a:srgbClr val="FFA100"/>
          </a:solidFill>
          <a:latin typeface="Arial" pitchFamily="34" charset="0"/>
          <a:ea typeface="+mj-ea"/>
          <a:cs typeface="Arial" pitchFamily="34" charset="0"/>
        </a:defRPr>
      </a:lvl1pPr>
    </p:titleStyle>
    <p:bodyStyle>
      <a:lvl1pPr marL="0" indent="0" algn="l" defTabSz="914400" rtl="0" eaLnBrk="1" latinLnBrk="0" hangingPunct="1">
        <a:spcBef>
          <a:spcPct val="20000"/>
        </a:spcBef>
        <a:buFont typeface="Arial" pitchFamily="34" charset="0"/>
        <a:buNone/>
        <a:defRPr sz="2400" b="0" kern="1200">
          <a:solidFill>
            <a:schemeClr val="bg1"/>
          </a:solidFill>
          <a:latin typeface="Arial" pitchFamily="34" charset="0"/>
          <a:ea typeface="+mn-ea"/>
          <a:cs typeface="Arial" pitchFamily="34" charset="0"/>
        </a:defRPr>
      </a:lvl1pPr>
      <a:lvl2pPr marL="350838" indent="-342900" algn="l" defTabSz="914400" rtl="0" eaLnBrk="1" latinLnBrk="0" hangingPunct="1">
        <a:spcBef>
          <a:spcPct val="20000"/>
        </a:spcBef>
        <a:buFont typeface="Arial" pitchFamily="34" charset="0"/>
        <a:buChar char="•"/>
        <a:defRPr sz="2400" kern="1200">
          <a:solidFill>
            <a:srgbClr val="FFA100"/>
          </a:solidFill>
          <a:latin typeface="Arial" pitchFamily="34" charset="0"/>
          <a:ea typeface="+mn-ea"/>
          <a:cs typeface="Arial" pitchFamily="34" charset="0"/>
        </a:defRPr>
      </a:lvl2pPr>
      <a:lvl3pPr marL="688975" indent="-342900" algn="l" defTabSz="914400" rtl="0" eaLnBrk="1" latinLnBrk="0" hangingPunct="1">
        <a:spcBef>
          <a:spcPct val="20000"/>
        </a:spcBef>
        <a:buFont typeface="Calibri" pitchFamily="34" charset="0"/>
        <a:buChar char="‒"/>
        <a:defRPr sz="2400" kern="1200">
          <a:solidFill>
            <a:srgbClr val="FFA100"/>
          </a:solidFill>
          <a:latin typeface="Arial" pitchFamily="34" charset="0"/>
          <a:ea typeface="+mn-ea"/>
          <a:cs typeface="Arial" pitchFamily="34" charset="0"/>
        </a:defRPr>
      </a:lvl3pPr>
      <a:lvl4pPr marL="1033463" indent="-347663" algn="l" defTabSz="914400" rtl="0" eaLnBrk="1" latinLnBrk="0" hangingPunct="1">
        <a:spcBef>
          <a:spcPct val="20000"/>
        </a:spcBef>
        <a:buFont typeface="Arial" pitchFamily="34" charset="0"/>
        <a:buChar char="•"/>
        <a:defRPr sz="2400" kern="1200">
          <a:solidFill>
            <a:srgbClr val="FFA100"/>
          </a:solidFill>
          <a:latin typeface="Arial" pitchFamily="34" charset="0"/>
          <a:ea typeface="+mn-ea"/>
          <a:cs typeface="Arial" pitchFamily="34" charset="0"/>
        </a:defRPr>
      </a:lvl4pPr>
      <a:lvl5pPr marL="1312863" indent="-287338" algn="l" defTabSz="914400" rtl="0" eaLnBrk="1" latinLnBrk="0" hangingPunct="1">
        <a:spcBef>
          <a:spcPct val="20000"/>
        </a:spcBef>
        <a:buFont typeface="Calibri" pitchFamily="34" charset="0"/>
        <a:buChar char="‒"/>
        <a:defRPr sz="2000" kern="1200">
          <a:solidFill>
            <a:srgbClr val="FFA100"/>
          </a:solidFill>
          <a:latin typeface="Arial" pitchFamily="34"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Footer Placeholder 4"/>
          <p:cNvSpPr>
            <a:spLocks noGrp="1"/>
          </p:cNvSpPr>
          <p:nvPr>
            <p:ph type="ftr" sz="quarter" idx="3"/>
          </p:nvPr>
        </p:nvSpPr>
        <p:spPr>
          <a:xfrm>
            <a:off x="1524000" y="6629400"/>
            <a:ext cx="6096000" cy="228600"/>
          </a:xfrm>
          <a:prstGeom prst="rect">
            <a:avLst/>
          </a:prstGeom>
        </p:spPr>
        <p:txBody>
          <a:bodyPr vert="horz" lIns="91440" tIns="45720" rIns="91440" bIns="45720" rtlCol="0" anchor="ctr"/>
          <a:lstStyle>
            <a:lvl1pPr algn="ctr">
              <a:defRPr sz="1200" cap="small" baseline="0">
                <a:solidFill>
                  <a:schemeClr val="tx1">
                    <a:tint val="75000"/>
                  </a:schemeClr>
                </a:solidFill>
                <a:latin typeface="Arial" pitchFamily="34" charset="0"/>
                <a:cs typeface="Arial" pitchFamily="34" charset="0"/>
              </a:defRPr>
            </a:lvl1pPr>
          </a:lstStyle>
          <a:p>
            <a:r>
              <a:rPr lang="en-US"/>
              <a:t>Functional Testing in Existing Buildings</a:t>
            </a:r>
            <a:endParaRPr lang="en-US" dirty="0"/>
          </a:p>
        </p:txBody>
      </p:sp>
      <p:sp>
        <p:nvSpPr>
          <p:cNvPr id="6" name="Slide Number Placeholder 5"/>
          <p:cNvSpPr>
            <a:spLocks noGrp="1"/>
          </p:cNvSpPr>
          <p:nvPr>
            <p:ph type="sldNum" sz="quarter" idx="4"/>
          </p:nvPr>
        </p:nvSpPr>
        <p:spPr>
          <a:xfrm>
            <a:off x="7620000" y="6629400"/>
            <a:ext cx="1524000" cy="228600"/>
          </a:xfrm>
          <a:prstGeom prst="rect">
            <a:avLst/>
          </a:prstGeom>
        </p:spPr>
        <p:txBody>
          <a:bodyPr vert="horz" lIns="91440" tIns="45720" rIns="91440" bIns="45720" rtlCol="0" anchor="ctr"/>
          <a:lstStyle>
            <a:lvl1pPr algn="r">
              <a:defRPr lang="en-US" sz="1200" cap="small" baseline="0" smtClean="0">
                <a:solidFill>
                  <a:schemeClr val="tx1">
                    <a:tint val="75000"/>
                  </a:schemeClr>
                </a:solidFill>
                <a:latin typeface="Arial" pitchFamily="34" charset="0"/>
                <a:cs typeface="Arial" pitchFamily="34" charset="0"/>
              </a:defRPr>
            </a:lvl1pPr>
          </a:lstStyle>
          <a:p>
            <a:fld id="{A9320731-3B2C-4107-8664-CAD7BE973DC8}" type="slidenum">
              <a:rPr lang="en-US" smtClean="0"/>
              <a:pPr/>
              <a:t>‹#›</a:t>
            </a:fld>
            <a:endParaRPr lang="en-US"/>
          </a:p>
        </p:txBody>
      </p:sp>
    </p:spTree>
    <p:extLst>
      <p:ext uri="{BB962C8B-B14F-4D97-AF65-F5344CB8AC3E}">
        <p14:creationId xmlns:p14="http://schemas.microsoft.com/office/powerpoint/2010/main" val="3197250252"/>
      </p:ext>
    </p:extLst>
  </p:cSld>
  <p:clrMap bg1="lt1" tx1="dk1" bg2="lt2" tx2="dk2" accent1="accent1" accent2="accent2" accent3="accent3" accent4="accent4" accent5="accent5" accent6="accent6" hlink="hlink" folHlink="folHlink"/>
  <p:sldLayoutIdLst>
    <p:sldLayoutId id="2147483755" r:id="rId1"/>
    <p:sldLayoutId id="2147483756" r:id="rId2"/>
    <p:sldLayoutId id="2147483757" r:id="rId3"/>
    <p:sldLayoutId id="2147483758" r:id="rId4"/>
    <p:sldLayoutId id="2147483759" r:id="rId5"/>
    <p:sldLayoutId id="2147483760" r:id="rId6"/>
    <p:sldLayoutId id="2147483761" r:id="rId7"/>
    <p:sldLayoutId id="2147483762" r:id="rId8"/>
    <p:sldLayoutId id="2147483754" r:id="rId9"/>
    <p:sldLayoutId id="2147483763" r:id="rId10"/>
    <p:sldLayoutId id="2147483764" r:id="rId11"/>
    <p:sldLayoutId id="2147483765" r:id="rId12"/>
    <p:sldLayoutId id="2147483766" r:id="rId13"/>
    <p:sldLayoutId id="2147483767" r:id="rId14"/>
    <p:sldLayoutId id="2147483768" r:id="rId15"/>
    <p:sldLayoutId id="2147483769" r:id="rId16"/>
    <p:sldLayoutId id="2147483770" r:id="rId17"/>
  </p:sldLayoutIdLst>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hf sldNum="0" hdr="0" ftr="0" dt="0"/>
  <p:txStyles>
    <p:titleStyle>
      <a:lvl1pPr algn="l" defTabSz="914400" rtl="0" eaLnBrk="1" latinLnBrk="0" hangingPunct="1">
        <a:spcBef>
          <a:spcPct val="0"/>
        </a:spcBef>
        <a:buNone/>
        <a:defRPr sz="3200" kern="1200">
          <a:solidFill>
            <a:srgbClr val="FFA100"/>
          </a:solidFill>
          <a:latin typeface="Arial" pitchFamily="34" charset="0"/>
          <a:ea typeface="+mj-ea"/>
          <a:cs typeface="Arial" pitchFamily="34" charset="0"/>
        </a:defRPr>
      </a:lvl1pPr>
    </p:titleStyle>
    <p:bodyStyle>
      <a:lvl1pPr marL="0" indent="0" algn="l" defTabSz="914400" rtl="0" eaLnBrk="1" latinLnBrk="0" hangingPunct="1">
        <a:spcBef>
          <a:spcPct val="20000"/>
        </a:spcBef>
        <a:buFont typeface="Arial" pitchFamily="34" charset="0"/>
        <a:buNone/>
        <a:defRPr sz="2400" b="0" kern="1200">
          <a:solidFill>
            <a:schemeClr val="bg1"/>
          </a:solidFill>
          <a:latin typeface="Arial" pitchFamily="34" charset="0"/>
          <a:ea typeface="+mn-ea"/>
          <a:cs typeface="Arial" pitchFamily="34" charset="0"/>
        </a:defRPr>
      </a:lvl1pPr>
      <a:lvl2pPr marL="350838" indent="-342900" algn="l" defTabSz="914400" rtl="0" eaLnBrk="1" latinLnBrk="0" hangingPunct="1">
        <a:spcBef>
          <a:spcPct val="20000"/>
        </a:spcBef>
        <a:buFont typeface="Arial" pitchFamily="34" charset="0"/>
        <a:buChar char="•"/>
        <a:defRPr sz="2400" kern="1200">
          <a:solidFill>
            <a:srgbClr val="FFA100"/>
          </a:solidFill>
          <a:latin typeface="Arial" pitchFamily="34" charset="0"/>
          <a:ea typeface="+mn-ea"/>
          <a:cs typeface="Arial" pitchFamily="34" charset="0"/>
        </a:defRPr>
      </a:lvl2pPr>
      <a:lvl3pPr marL="688975" indent="-342900" algn="l" defTabSz="914400" rtl="0" eaLnBrk="1" latinLnBrk="0" hangingPunct="1">
        <a:spcBef>
          <a:spcPct val="20000"/>
        </a:spcBef>
        <a:buFont typeface="Calibri" pitchFamily="34" charset="0"/>
        <a:buChar char="‒"/>
        <a:defRPr sz="2400" kern="1200">
          <a:solidFill>
            <a:srgbClr val="FFA100"/>
          </a:solidFill>
          <a:latin typeface="Arial" pitchFamily="34" charset="0"/>
          <a:ea typeface="+mn-ea"/>
          <a:cs typeface="Arial" pitchFamily="34" charset="0"/>
        </a:defRPr>
      </a:lvl3pPr>
      <a:lvl4pPr marL="1033463" indent="-347663" algn="l" defTabSz="914400" rtl="0" eaLnBrk="1" latinLnBrk="0" hangingPunct="1">
        <a:spcBef>
          <a:spcPct val="20000"/>
        </a:spcBef>
        <a:buFont typeface="Arial" pitchFamily="34" charset="0"/>
        <a:buChar char="•"/>
        <a:defRPr sz="2400" kern="1200">
          <a:solidFill>
            <a:srgbClr val="FFA100"/>
          </a:solidFill>
          <a:latin typeface="Arial" pitchFamily="34" charset="0"/>
          <a:ea typeface="+mn-ea"/>
          <a:cs typeface="Arial" pitchFamily="34" charset="0"/>
        </a:defRPr>
      </a:lvl4pPr>
      <a:lvl5pPr marL="1312863" indent="-287338" algn="l" defTabSz="914400" rtl="0" eaLnBrk="1" latinLnBrk="0" hangingPunct="1">
        <a:spcBef>
          <a:spcPct val="20000"/>
        </a:spcBef>
        <a:buFont typeface="Calibri" pitchFamily="34" charset="0"/>
        <a:buChar char="‒"/>
        <a:defRPr sz="2000" kern="1200">
          <a:solidFill>
            <a:srgbClr val="FFA100"/>
          </a:solidFill>
          <a:latin typeface="Arial" pitchFamily="34"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a:t>Click to edit Master text styles</a:t>
            </a:r>
          </a:p>
          <a:p>
            <a:pPr lvl="2"/>
            <a:r>
              <a:rPr lang="en-US" dirty="0"/>
              <a:t>Second level</a:t>
            </a:r>
          </a:p>
          <a:p>
            <a:pPr lvl="3"/>
            <a:r>
              <a:rPr lang="en-US" dirty="0"/>
              <a:t>Third level</a:t>
            </a:r>
          </a:p>
          <a:p>
            <a:pPr lvl="4"/>
            <a:r>
              <a:rPr lang="en-US" dirty="0"/>
              <a:t>Fourth level</a:t>
            </a:r>
          </a:p>
          <a:p>
            <a:pPr lvl="5"/>
            <a:r>
              <a:rPr lang="en-US" dirty="0"/>
              <a:t>Fifth level</a:t>
            </a:r>
          </a:p>
        </p:txBody>
      </p:sp>
      <p:sp>
        <p:nvSpPr>
          <p:cNvPr id="5" name="Footer Placeholder 4"/>
          <p:cNvSpPr>
            <a:spLocks noGrp="1"/>
          </p:cNvSpPr>
          <p:nvPr>
            <p:ph type="ftr" sz="quarter" idx="3"/>
          </p:nvPr>
        </p:nvSpPr>
        <p:spPr>
          <a:xfrm>
            <a:off x="1524000" y="6629400"/>
            <a:ext cx="6096000" cy="228600"/>
          </a:xfrm>
          <a:prstGeom prst="rect">
            <a:avLst/>
          </a:prstGeom>
        </p:spPr>
        <p:txBody>
          <a:bodyPr vert="horz" lIns="91440" tIns="45720" rIns="91440" bIns="45720" rtlCol="0" anchor="ctr"/>
          <a:lstStyle>
            <a:lvl1pPr algn="ctr">
              <a:defRPr sz="1200" cap="small" baseline="0">
                <a:solidFill>
                  <a:schemeClr val="tx1">
                    <a:tint val="75000"/>
                  </a:schemeClr>
                </a:solidFill>
                <a:latin typeface="Arial" pitchFamily="34" charset="0"/>
                <a:cs typeface="Arial" pitchFamily="34" charset="0"/>
              </a:defRPr>
            </a:lvl1pPr>
          </a:lstStyle>
          <a:p>
            <a:r>
              <a:rPr lang="en-US"/>
              <a:t>Functional Testing in Existing Buildings</a:t>
            </a:r>
            <a:endParaRPr lang="en-US" dirty="0"/>
          </a:p>
        </p:txBody>
      </p:sp>
      <p:sp>
        <p:nvSpPr>
          <p:cNvPr id="6" name="Slide Number Placeholder 5"/>
          <p:cNvSpPr>
            <a:spLocks noGrp="1"/>
          </p:cNvSpPr>
          <p:nvPr>
            <p:ph type="sldNum" sz="quarter" idx="4"/>
          </p:nvPr>
        </p:nvSpPr>
        <p:spPr>
          <a:xfrm>
            <a:off x="7620000" y="6629400"/>
            <a:ext cx="1524000" cy="228600"/>
          </a:xfrm>
          <a:prstGeom prst="rect">
            <a:avLst/>
          </a:prstGeom>
        </p:spPr>
        <p:txBody>
          <a:bodyPr vert="horz" lIns="91440" tIns="45720" rIns="91440" bIns="45720" rtlCol="0" anchor="ctr"/>
          <a:lstStyle>
            <a:lvl1pPr algn="r">
              <a:defRPr lang="en-US" sz="1200" cap="small" baseline="0" smtClean="0">
                <a:solidFill>
                  <a:schemeClr val="tx1">
                    <a:tint val="75000"/>
                  </a:schemeClr>
                </a:solidFill>
                <a:latin typeface="Arial" pitchFamily="34" charset="0"/>
                <a:cs typeface="Arial" pitchFamily="34" charset="0"/>
              </a:defRPr>
            </a:lvl1pPr>
          </a:lstStyle>
          <a:p>
            <a:fld id="{A9320731-3B2C-4107-8664-CAD7BE973DC8}" type="slidenum">
              <a:rPr lang="en-US" smtClean="0"/>
              <a:pPr/>
              <a:t>‹#›</a:t>
            </a:fld>
            <a:endParaRPr lang="en-US"/>
          </a:p>
        </p:txBody>
      </p:sp>
    </p:spTree>
    <p:extLst>
      <p:ext uri="{BB962C8B-B14F-4D97-AF65-F5344CB8AC3E}">
        <p14:creationId xmlns:p14="http://schemas.microsoft.com/office/powerpoint/2010/main" val="3197250252"/>
      </p:ext>
    </p:extLst>
  </p:cSld>
  <p:clrMap bg1="lt1" tx1="dk1" bg2="lt2" tx2="dk2" accent1="accent1" accent2="accent2" accent3="accent3" accent4="accent4" accent5="accent5" accent6="accent6" hlink="hlink" folHlink="folHlink"/>
  <p:sldLayoutIdLst>
    <p:sldLayoutId id="2147483773" r:id="rId1"/>
  </p:sldLayoutIdLst>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hf sldNum="0" hdr="0" ftr="0" dt="0"/>
  <p:txStyles>
    <p:titleStyle>
      <a:lvl1pPr algn="l" defTabSz="914400" rtl="0" eaLnBrk="1" latinLnBrk="0" hangingPunct="1">
        <a:spcBef>
          <a:spcPct val="0"/>
        </a:spcBef>
        <a:buNone/>
        <a:defRPr sz="3200" kern="1200">
          <a:solidFill>
            <a:schemeClr val="tx2"/>
          </a:solidFill>
          <a:latin typeface="Arial" pitchFamily="34" charset="0"/>
          <a:ea typeface="+mj-ea"/>
          <a:cs typeface="Arial" pitchFamily="34" charset="0"/>
        </a:defRPr>
      </a:lvl1pPr>
    </p:titleStyle>
    <p:bodyStyle>
      <a:lvl1pPr marL="342900" indent="-342900" algn="l" defTabSz="914400" rtl="0" eaLnBrk="1" latinLnBrk="0" hangingPunct="1">
        <a:spcBef>
          <a:spcPct val="20000"/>
        </a:spcBef>
        <a:buFont typeface="Arial" pitchFamily="34" charset="0"/>
        <a:buChar char="•"/>
        <a:defRPr sz="2400" b="0" kern="1200">
          <a:solidFill>
            <a:schemeClr val="bg1"/>
          </a:solidFill>
          <a:latin typeface="Arial" pitchFamily="34" charset="0"/>
          <a:ea typeface="+mn-ea"/>
          <a:cs typeface="Arial" pitchFamily="34" charset="0"/>
        </a:defRPr>
      </a:lvl1pPr>
      <a:lvl2pPr marL="350838" indent="-342900" algn="l" defTabSz="914400" rtl="0" eaLnBrk="1" latinLnBrk="0" hangingPunct="1">
        <a:spcBef>
          <a:spcPct val="20000"/>
        </a:spcBef>
        <a:buFont typeface="Arial" pitchFamily="34" charset="0"/>
        <a:buChar char="•"/>
        <a:defRPr sz="2400" kern="1200">
          <a:solidFill>
            <a:schemeClr val="accent1"/>
          </a:solidFill>
          <a:latin typeface="Arial" pitchFamily="34" charset="0"/>
          <a:ea typeface="+mn-ea"/>
          <a:cs typeface="Arial" pitchFamily="34" charset="0"/>
        </a:defRPr>
      </a:lvl2pPr>
      <a:lvl3pPr marL="688975" indent="-342900" algn="l" defTabSz="914400" rtl="0" eaLnBrk="1" latinLnBrk="0" hangingPunct="1">
        <a:spcBef>
          <a:spcPct val="20000"/>
        </a:spcBef>
        <a:buFont typeface="Calibri" pitchFamily="34" charset="0"/>
        <a:buChar char="‒"/>
        <a:defRPr sz="2400" kern="1200">
          <a:solidFill>
            <a:srgbClr val="00B0F0"/>
          </a:solidFill>
          <a:latin typeface="Arial" pitchFamily="34" charset="0"/>
          <a:ea typeface="+mn-ea"/>
          <a:cs typeface="Arial" pitchFamily="34" charset="0"/>
        </a:defRPr>
      </a:lvl3pPr>
      <a:lvl4pPr marL="1033463" indent="-347663" algn="l" defTabSz="914400" rtl="0" eaLnBrk="1" latinLnBrk="0" hangingPunct="1">
        <a:spcBef>
          <a:spcPct val="20000"/>
        </a:spcBef>
        <a:buFont typeface="Arial" pitchFamily="34" charset="0"/>
        <a:buChar char="•"/>
        <a:defRPr sz="2400" kern="1200">
          <a:solidFill>
            <a:srgbClr val="00B050"/>
          </a:solidFill>
          <a:latin typeface="Arial" pitchFamily="34" charset="0"/>
          <a:ea typeface="+mn-ea"/>
          <a:cs typeface="Arial" pitchFamily="34" charset="0"/>
        </a:defRPr>
      </a:lvl4pPr>
      <a:lvl5pPr marL="1312863" indent="-287338" algn="l" defTabSz="914400" rtl="0" eaLnBrk="1" latinLnBrk="0" hangingPunct="1">
        <a:spcBef>
          <a:spcPct val="20000"/>
        </a:spcBef>
        <a:buFont typeface="Calibri" pitchFamily="34" charset="0"/>
        <a:buChar char="‒"/>
        <a:defRPr sz="2400" kern="1200">
          <a:solidFill>
            <a:srgbClr val="00B050"/>
          </a:solidFill>
          <a:latin typeface="Arial" pitchFamily="34" charset="0"/>
          <a:ea typeface="+mn-ea"/>
          <a:cs typeface="Arial" pitchFamily="34" charset="0"/>
        </a:defRPr>
      </a:lvl5pPr>
      <a:lvl6pPr marL="1490663" indent="-228600" algn="l" defTabSz="914400" rtl="0" eaLnBrk="1" latinLnBrk="0" hangingPunct="1">
        <a:spcBef>
          <a:spcPct val="20000"/>
        </a:spcBef>
        <a:buFont typeface="Arial" pitchFamily="34" charset="0"/>
        <a:buChar char="•"/>
        <a:defRPr sz="2400" kern="1200">
          <a:solidFill>
            <a:srgbClr val="00B050"/>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34.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34.xml"/></Relationships>
</file>

<file path=ppt/slides/_rels/slide12.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5.xml"/><Relationship Id="rId1" Type="http://schemas.openxmlformats.org/officeDocument/2006/relationships/slideLayout" Target="../slideLayouts/slideLayout35.xml"/></Relationships>
</file>

<file path=ppt/slides/_rels/slide13.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6.xml"/><Relationship Id="rId1" Type="http://schemas.openxmlformats.org/officeDocument/2006/relationships/slideLayout" Target="../slideLayouts/slideLayout35.xml"/></Relationships>
</file>

<file path=ppt/slides/_rels/slide14.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7.xml"/><Relationship Id="rId1" Type="http://schemas.openxmlformats.org/officeDocument/2006/relationships/slideLayout" Target="../slideLayouts/slideLayout35.xml"/><Relationship Id="rId4" Type="http://schemas.openxmlformats.org/officeDocument/2006/relationships/image" Target="../media/image22.wmf"/></Relationships>
</file>

<file path=ppt/slides/_rels/slide15.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8.xml"/><Relationship Id="rId1" Type="http://schemas.openxmlformats.org/officeDocument/2006/relationships/slideLayout" Target="../slideLayouts/slideLayout35.xml"/></Relationships>
</file>

<file path=ppt/slides/_rels/slide16.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9.xml"/><Relationship Id="rId1" Type="http://schemas.openxmlformats.org/officeDocument/2006/relationships/slideLayout" Target="../slideLayouts/slideLayout35.xml"/></Relationships>
</file>

<file path=ppt/slides/_rels/slide17.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0.xml"/><Relationship Id="rId1" Type="http://schemas.openxmlformats.org/officeDocument/2006/relationships/slideLayout" Target="../slideLayouts/slideLayout35.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33.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32.xml"/></Relationships>
</file>

<file path=ppt/slides/_rels/slide2.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hyperlink" Target="https://youtu.be/BjSMW46Utlg" TargetMode="External"/><Relationship Id="rId1" Type="http://schemas.openxmlformats.org/officeDocument/2006/relationships/slideLayout" Target="../slideLayouts/slideLayout15.xml"/><Relationship Id="rId5" Type="http://schemas.openxmlformats.org/officeDocument/2006/relationships/image" Target="../media/image20.png"/><Relationship Id="rId4" Type="http://schemas.openxmlformats.org/officeDocument/2006/relationships/hyperlink" Target="https://youtu.be/Vu25LZ2ZLTA" TargetMode="External"/></Relationships>
</file>

<file path=ppt/slides/_rels/slide20.xml.rels><?xml version="1.0" encoding="UTF-8" standalone="yes"?>
<Relationships xmlns="http://schemas.openxmlformats.org/package/2006/relationships"><Relationship Id="rId3" Type="http://schemas.openxmlformats.org/officeDocument/2006/relationships/slideLayout" Target="../slideLayouts/slideLayout32.xml"/><Relationship Id="rId2" Type="http://schemas.openxmlformats.org/officeDocument/2006/relationships/video" Target="../media/media1.mp4"/><Relationship Id="rId1" Type="http://schemas.microsoft.com/office/2007/relationships/media" Target="../media/media1.mp4"/><Relationship Id="rId5" Type="http://schemas.openxmlformats.org/officeDocument/2006/relationships/image" Target="../media/image24.png"/><Relationship Id="rId4" Type="http://schemas.openxmlformats.org/officeDocument/2006/relationships/notesSlide" Target="../notesSlides/notesSlide12.xml"/></Relationships>
</file>

<file path=ppt/slides/_rels/slide21.xml.rels><?xml version="1.0" encoding="UTF-8" standalone="yes"?>
<Relationships xmlns="http://schemas.openxmlformats.org/package/2006/relationships"><Relationship Id="rId2" Type="http://schemas.openxmlformats.org/officeDocument/2006/relationships/image" Target="../media/image25.jpeg"/><Relationship Id="rId1" Type="http://schemas.openxmlformats.org/officeDocument/2006/relationships/slideLayout" Target="../slideLayouts/slideLayout3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32.xml"/></Relationships>
</file>

<file path=ppt/slides/_rels/slide23.xml.rels><?xml version="1.0" encoding="UTF-8" standalone="yes"?>
<Relationships xmlns="http://schemas.openxmlformats.org/package/2006/relationships"><Relationship Id="rId2" Type="http://schemas.openxmlformats.org/officeDocument/2006/relationships/image" Target="../media/image26.emf"/><Relationship Id="rId1" Type="http://schemas.openxmlformats.org/officeDocument/2006/relationships/slideLayout" Target="../slideLayouts/slideLayout34.xml"/></Relationships>
</file>

<file path=ppt/slides/_rels/slide24.xml.rels><?xml version="1.0" encoding="UTF-8" standalone="yes"?>
<Relationships xmlns="http://schemas.openxmlformats.org/package/2006/relationships"><Relationship Id="rId3" Type="http://schemas.openxmlformats.org/officeDocument/2006/relationships/image" Target="../media/image26.emf"/><Relationship Id="rId2" Type="http://schemas.openxmlformats.org/officeDocument/2006/relationships/notesSlide" Target="../notesSlides/notesSlide13.xml"/><Relationship Id="rId1" Type="http://schemas.openxmlformats.org/officeDocument/2006/relationships/slideLayout" Target="../slideLayouts/slideLayout34.xml"/></Relationships>
</file>

<file path=ppt/slides/_rels/slide25.xml.rels><?xml version="1.0" encoding="UTF-8" standalone="yes"?>
<Relationships xmlns="http://schemas.openxmlformats.org/package/2006/relationships"><Relationship Id="rId3" Type="http://schemas.openxmlformats.org/officeDocument/2006/relationships/image" Target="../media/image26.emf"/><Relationship Id="rId2" Type="http://schemas.openxmlformats.org/officeDocument/2006/relationships/notesSlide" Target="../notesSlides/notesSlide14.xml"/><Relationship Id="rId1" Type="http://schemas.openxmlformats.org/officeDocument/2006/relationships/slideLayout" Target="../slideLayouts/slideLayout34.xml"/></Relationships>
</file>

<file path=ppt/slides/_rels/slide26.xml.rels><?xml version="1.0" encoding="UTF-8" standalone="yes"?>
<Relationships xmlns="http://schemas.openxmlformats.org/package/2006/relationships"><Relationship Id="rId3" Type="http://schemas.openxmlformats.org/officeDocument/2006/relationships/image" Target="../media/image26.emf"/><Relationship Id="rId2" Type="http://schemas.openxmlformats.org/officeDocument/2006/relationships/notesSlide" Target="../notesSlides/notesSlide15.xml"/><Relationship Id="rId1" Type="http://schemas.openxmlformats.org/officeDocument/2006/relationships/slideLayout" Target="../slideLayouts/slideLayout34.xml"/></Relationships>
</file>

<file path=ppt/slides/_rels/slide27.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hyperlink" Target="https://av8rdas.wordpress.com/2019/02/17/a-new-resource-for-looking-at-climate-data/" TargetMode="External"/><Relationship Id="rId1" Type="http://schemas.openxmlformats.org/officeDocument/2006/relationships/slideLayout" Target="../slideLayouts/slideLayout30.xml"/></Relationships>
</file>

<file path=ppt/slides/_rels/slide28.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hyperlink" Target="https://av8rdas.wordpress.com/2019/02/17/a-new-resource-for-looking-at-climate-data/" TargetMode="External"/><Relationship Id="rId1" Type="http://schemas.openxmlformats.org/officeDocument/2006/relationships/slideLayout" Target="../slideLayouts/slideLayout30.xml"/></Relationships>
</file>

<file path=ppt/slides/_rels/slide29.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16.xml"/><Relationship Id="rId1" Type="http://schemas.openxmlformats.org/officeDocument/2006/relationships/slideLayout" Target="../slideLayouts/slideLayout34.xml"/><Relationship Id="rId4" Type="http://schemas.openxmlformats.org/officeDocument/2006/relationships/image" Target="../media/image29.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0.xml"/></Relationships>
</file>

<file path=ppt/slides/_rels/slide30.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17.xml"/><Relationship Id="rId1" Type="http://schemas.openxmlformats.org/officeDocument/2006/relationships/slideLayout" Target="../slideLayouts/slideLayout34.xml"/><Relationship Id="rId4" Type="http://schemas.openxmlformats.org/officeDocument/2006/relationships/image" Target="../media/image29.png"/></Relationships>
</file>

<file path=ppt/slides/_rels/slide31.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18.xml"/><Relationship Id="rId1" Type="http://schemas.openxmlformats.org/officeDocument/2006/relationships/slideLayout" Target="../slideLayouts/slideLayout34.xml"/><Relationship Id="rId4" Type="http://schemas.openxmlformats.org/officeDocument/2006/relationships/image" Target="../media/image29.png"/></Relationships>
</file>

<file path=ppt/slides/_rels/slide32.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19.xml"/><Relationship Id="rId1" Type="http://schemas.openxmlformats.org/officeDocument/2006/relationships/slideLayout" Target="../slideLayouts/slideLayout34.xml"/><Relationship Id="rId4" Type="http://schemas.openxmlformats.org/officeDocument/2006/relationships/image" Target="../media/image29.png"/></Relationships>
</file>

<file path=ppt/slides/_rels/slide33.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20.xml"/><Relationship Id="rId1" Type="http://schemas.openxmlformats.org/officeDocument/2006/relationships/slideLayout" Target="../slideLayouts/slideLayout34.xml"/><Relationship Id="rId4" Type="http://schemas.openxmlformats.org/officeDocument/2006/relationships/image" Target="../media/image29.png"/></Relationships>
</file>

<file path=ppt/slides/_rels/slide34.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21.xml"/><Relationship Id="rId1" Type="http://schemas.openxmlformats.org/officeDocument/2006/relationships/slideLayout" Target="../slideLayouts/slideLayout34.xml"/><Relationship Id="rId4" Type="http://schemas.openxmlformats.org/officeDocument/2006/relationships/image" Target="../media/image29.png"/></Relationships>
</file>

<file path=ppt/slides/_rels/slide35.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22.xml"/><Relationship Id="rId1" Type="http://schemas.openxmlformats.org/officeDocument/2006/relationships/slideLayout" Target="../slideLayouts/slideLayout34.xml"/><Relationship Id="rId4" Type="http://schemas.openxmlformats.org/officeDocument/2006/relationships/image" Target="../media/image29.png"/></Relationships>
</file>

<file path=ppt/slides/_rels/slide36.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23.xml"/><Relationship Id="rId1" Type="http://schemas.openxmlformats.org/officeDocument/2006/relationships/slideLayout" Target="../slideLayouts/slideLayout34.xml"/><Relationship Id="rId4" Type="http://schemas.openxmlformats.org/officeDocument/2006/relationships/image" Target="../media/image29.png"/></Relationships>
</file>

<file path=ppt/slides/_rels/slide37.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24.xml"/><Relationship Id="rId1" Type="http://schemas.openxmlformats.org/officeDocument/2006/relationships/slideLayout" Target="../slideLayouts/slideLayout34.xml"/><Relationship Id="rId4" Type="http://schemas.openxmlformats.org/officeDocument/2006/relationships/image" Target="../media/image29.png"/></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34.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39.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0.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39.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39.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30.xml"/></Relationships>
</file>

<file path=ppt/slides/_rels/slide43.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3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30.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30.xml"/></Relationships>
</file>

<file path=ppt/slides/_rels/slide46.xml.rels><?xml version="1.0" encoding="UTF-8" standalone="yes"?>
<Relationships xmlns="http://schemas.openxmlformats.org/package/2006/relationships"><Relationship Id="rId2" Type="http://schemas.openxmlformats.org/officeDocument/2006/relationships/image" Target="../media/image31.jpeg"/><Relationship Id="rId1" Type="http://schemas.openxmlformats.org/officeDocument/2006/relationships/slideLayout" Target="../slideLayouts/slideLayout32.xml"/></Relationships>
</file>

<file path=ppt/slides/_rels/slide47.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image" Target="../media/image32.jpeg"/><Relationship Id="rId1" Type="http://schemas.openxmlformats.org/officeDocument/2006/relationships/slideLayout" Target="../slideLayouts/slideLayout32.xml"/></Relationships>
</file>

<file path=ppt/slides/_rels/slide48.x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oleObject" Target="../embeddings/oleObject1.bin"/><Relationship Id="rId1" Type="http://schemas.openxmlformats.org/officeDocument/2006/relationships/slideLayout" Target="../slideLayouts/slideLayout32.xml"/><Relationship Id="rId5" Type="http://schemas.openxmlformats.org/officeDocument/2006/relationships/image" Target="../media/image35.wmf"/><Relationship Id="rId4" Type="http://schemas.openxmlformats.org/officeDocument/2006/relationships/oleObject" Target="../embeddings/oleObject2.bin"/></Relationships>
</file>

<file path=ppt/slides/_rels/slide49.xml.rels><?xml version="1.0" encoding="UTF-8" standalone="yes"?>
<Relationships xmlns="http://schemas.openxmlformats.org/package/2006/relationships"><Relationship Id="rId3" Type="http://schemas.openxmlformats.org/officeDocument/2006/relationships/image" Target="../media/image37.jpeg"/><Relationship Id="rId2" Type="http://schemas.openxmlformats.org/officeDocument/2006/relationships/image" Target="../media/image36.png"/><Relationship Id="rId1" Type="http://schemas.openxmlformats.org/officeDocument/2006/relationships/slideLayout" Target="../slideLayouts/slideLayout3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30.xml"/></Relationships>
</file>

<file path=ppt/slides/_rels/slide50.xml.rels><?xml version="1.0" encoding="UTF-8" standalone="yes"?>
<Relationships xmlns="http://schemas.openxmlformats.org/package/2006/relationships"><Relationship Id="rId3" Type="http://schemas.openxmlformats.org/officeDocument/2006/relationships/image" Target="../media/image39.emf"/><Relationship Id="rId2" Type="http://schemas.openxmlformats.org/officeDocument/2006/relationships/image" Target="../media/image38.jpeg"/><Relationship Id="rId1" Type="http://schemas.openxmlformats.org/officeDocument/2006/relationships/slideLayout" Target="../slideLayouts/slideLayout32.xml"/></Relationships>
</file>

<file path=ppt/slides/_rels/slide51.xml.rels><?xml version="1.0" encoding="UTF-8" standalone="yes"?>
<Relationships xmlns="http://schemas.openxmlformats.org/package/2006/relationships"><Relationship Id="rId3" Type="http://schemas.openxmlformats.org/officeDocument/2006/relationships/image" Target="../media/image40.jpeg"/><Relationship Id="rId2" Type="http://schemas.openxmlformats.org/officeDocument/2006/relationships/image" Target="../media/image37.jpeg"/><Relationship Id="rId1" Type="http://schemas.openxmlformats.org/officeDocument/2006/relationships/slideLayout" Target="../slideLayouts/slideLayout32.xml"/></Relationships>
</file>

<file path=ppt/slides/_rels/slide52.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32.xml"/></Relationships>
</file>

<file path=ppt/slides/_rels/slide53.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29.xml"/><Relationship Id="rId1" Type="http://schemas.openxmlformats.org/officeDocument/2006/relationships/slideLayout" Target="../slideLayouts/slideLayout32.xml"/></Relationships>
</file>

<file path=ppt/slides/_rels/slide54.xml.rels><?xml version="1.0" encoding="UTF-8" standalone="yes"?>
<Relationships xmlns="http://schemas.openxmlformats.org/package/2006/relationships"><Relationship Id="rId3" Type="http://schemas.openxmlformats.org/officeDocument/2006/relationships/hyperlink" Target="https://av8rdas.wordpress.com/?s=scatter+plots+building+performance" TargetMode="External"/><Relationship Id="rId2" Type="http://schemas.openxmlformats.org/officeDocument/2006/relationships/image" Target="../media/image43.png"/><Relationship Id="rId1" Type="http://schemas.openxmlformats.org/officeDocument/2006/relationships/slideLayout" Target="../slideLayouts/slideLayout32.xml"/></Relationships>
</file>

<file path=ppt/slides/_rels/slide55.xml.rels><?xml version="1.0" encoding="UTF-8" standalone="yes"?>
<Relationships xmlns="http://schemas.openxmlformats.org/package/2006/relationships"><Relationship Id="rId2" Type="http://schemas.openxmlformats.org/officeDocument/2006/relationships/image" Target="../media/image44.jpeg"/><Relationship Id="rId1" Type="http://schemas.openxmlformats.org/officeDocument/2006/relationships/slideLayout" Target="../slideLayouts/slideLayout32.xml"/></Relationships>
</file>

<file path=ppt/slides/_rels/slide56.xml.rels><?xml version="1.0" encoding="UTF-8" standalone="yes"?>
<Relationships xmlns="http://schemas.openxmlformats.org/package/2006/relationships"><Relationship Id="rId2" Type="http://schemas.openxmlformats.org/officeDocument/2006/relationships/image" Target="../media/image45.jpeg"/><Relationship Id="rId1" Type="http://schemas.openxmlformats.org/officeDocument/2006/relationships/slideLayout" Target="../slideLayouts/slideLayout32.xml"/></Relationships>
</file>

<file path=ppt/slides/_rels/slide57.xml.rels><?xml version="1.0" encoding="UTF-8" standalone="yes"?>
<Relationships xmlns="http://schemas.openxmlformats.org/package/2006/relationships"><Relationship Id="rId3" Type="http://schemas.openxmlformats.org/officeDocument/2006/relationships/image" Target="../media/image44.jpeg"/><Relationship Id="rId2" Type="http://schemas.openxmlformats.org/officeDocument/2006/relationships/image" Target="../media/image45.jpeg"/><Relationship Id="rId1" Type="http://schemas.openxmlformats.org/officeDocument/2006/relationships/slideLayout" Target="../slideLayouts/slideLayout32.xml"/></Relationships>
</file>

<file path=ppt/slides/_rels/slide58.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30.xml"/><Relationship Id="rId1" Type="http://schemas.openxmlformats.org/officeDocument/2006/relationships/slideLayout" Target="../slideLayouts/slideLayout34.xml"/><Relationship Id="rId5" Type="http://schemas.openxmlformats.org/officeDocument/2006/relationships/hyperlink" Target="http://www.av8rdas.com/functional-testing-guide.html" TargetMode="External"/><Relationship Id="rId4" Type="http://schemas.openxmlformats.org/officeDocument/2006/relationships/image" Target="../media/image47.emf"/></Relationships>
</file>

<file path=ppt/slides/_rels/slide59.xml.rels><?xml version="1.0" encoding="UTF-8" standalone="yes"?>
<Relationships xmlns="http://schemas.openxmlformats.org/package/2006/relationships"><Relationship Id="rId2" Type="http://schemas.openxmlformats.org/officeDocument/2006/relationships/hyperlink" Target="https://www.av8rdas.com/introduction-to-functional-testing.html" TargetMode="External"/><Relationship Id="rId1" Type="http://schemas.openxmlformats.org/officeDocument/2006/relationships/slideLayout" Target="../slideLayouts/slideLayout30.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0.xml"/></Relationships>
</file>

<file path=ppt/slides/_rels/slide60.xml.rels><?xml version="1.0" encoding="UTF-8" standalone="yes"?>
<Relationships xmlns="http://schemas.openxmlformats.org/package/2006/relationships"><Relationship Id="rId2" Type="http://schemas.openxmlformats.org/officeDocument/2006/relationships/image" Target="../media/image48.jpeg"/><Relationship Id="rId1" Type="http://schemas.openxmlformats.org/officeDocument/2006/relationships/slideLayout" Target="../slideLayouts/slideLayout3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34.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4.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3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2133600"/>
            <a:ext cx="7886700" cy="1797864"/>
          </a:xfrm>
        </p:spPr>
        <p:txBody>
          <a:bodyPr/>
          <a:lstStyle/>
          <a:p>
            <a:r>
              <a:rPr lang="en-US" sz="4000" dirty="0"/>
              <a:t>Existing Building Commissioning Workshop: Series 16, Session 5</a:t>
            </a:r>
          </a:p>
        </p:txBody>
      </p:sp>
      <p:sp>
        <p:nvSpPr>
          <p:cNvPr id="3" name="Text Placeholder 2"/>
          <p:cNvSpPr>
            <a:spLocks noGrp="1"/>
          </p:cNvSpPr>
          <p:nvPr>
            <p:ph type="body" sz="quarter" idx="13"/>
          </p:nvPr>
        </p:nvSpPr>
        <p:spPr/>
        <p:txBody>
          <a:bodyPr>
            <a:normAutofit/>
          </a:bodyPr>
          <a:lstStyle/>
          <a:p>
            <a:r>
              <a:rPr lang="en-US" sz="3600" dirty="0">
                <a:latin typeface="DIN-Regular" charset="0"/>
                <a:ea typeface="DIN-Regular" charset="0"/>
                <a:cs typeface="DIN-Regular" charset="0"/>
              </a:rPr>
              <a:t>Introduction to Functional Testing</a:t>
            </a:r>
          </a:p>
        </p:txBody>
      </p:sp>
      <p:sp>
        <p:nvSpPr>
          <p:cNvPr id="4" name="Text Placeholder 3">
            <a:extLst>
              <a:ext uri="{FF2B5EF4-FFF2-40B4-BE49-F238E27FC236}">
                <a16:creationId xmlns:a16="http://schemas.microsoft.com/office/drawing/2014/main" id="{ADBB8645-B737-4F05-B2C6-5BB1DFB30C32}"/>
              </a:ext>
            </a:extLst>
          </p:cNvPr>
          <p:cNvSpPr txBox="1">
            <a:spLocks/>
          </p:cNvSpPr>
          <p:nvPr/>
        </p:nvSpPr>
        <p:spPr>
          <a:xfrm>
            <a:off x="3401187" y="5455920"/>
            <a:ext cx="5069713" cy="274320"/>
          </a:xfrm>
          <a:prstGeom prst="rect">
            <a:avLst/>
          </a:prstGeom>
        </p:spPr>
        <p:txBody>
          <a:bodyPr vert="horz" lIns="91440" tIns="45720" rIns="91440" bIns="45720" rtlCol="0">
            <a:noAutofit/>
          </a:bodyPr>
          <a:lstStyle>
            <a:lvl1pPr indent="0">
              <a:lnSpc>
                <a:spcPts val="1800"/>
              </a:lnSpc>
              <a:spcBef>
                <a:spcPts val="750"/>
              </a:spcBef>
              <a:buFontTx/>
              <a:buNone/>
              <a:defRPr sz="1900" b="0" i="0" spc="0" baseline="0">
                <a:solidFill>
                  <a:schemeClr val="bg1"/>
                </a:solidFill>
                <a:latin typeface="DIN-Regular" charset="0"/>
                <a:ea typeface="DIN-Regular" charset="0"/>
                <a:cs typeface="DIN-Regular" charset="0"/>
              </a:defRPr>
            </a:lvl1pPr>
            <a:lvl2pPr indent="0">
              <a:lnSpc>
                <a:spcPts val="1800"/>
              </a:lnSpc>
              <a:spcBef>
                <a:spcPts val="375"/>
              </a:spcBef>
              <a:buFontTx/>
              <a:buNone/>
              <a:defRPr sz="1300" baseline="0">
                <a:latin typeface="din" charset="0"/>
              </a:defRPr>
            </a:lvl2pPr>
            <a:lvl3pPr indent="0">
              <a:lnSpc>
                <a:spcPts val="1800"/>
              </a:lnSpc>
              <a:spcBef>
                <a:spcPts val="375"/>
              </a:spcBef>
              <a:buFontTx/>
              <a:buNone/>
              <a:defRPr sz="1300" baseline="0">
                <a:latin typeface="din" charset="0"/>
              </a:defRPr>
            </a:lvl3pPr>
            <a:lvl4pPr indent="0">
              <a:lnSpc>
                <a:spcPts val="1800"/>
              </a:lnSpc>
              <a:spcBef>
                <a:spcPts val="375"/>
              </a:spcBef>
              <a:buFontTx/>
              <a:buNone/>
              <a:defRPr sz="1300" baseline="0">
                <a:latin typeface="din" charset="0"/>
              </a:defRPr>
            </a:lvl4pPr>
            <a:lvl5pPr indent="0">
              <a:lnSpc>
                <a:spcPts val="1800"/>
              </a:lnSpc>
              <a:spcBef>
                <a:spcPts val="375"/>
              </a:spcBef>
              <a:buFontTx/>
              <a:buNone/>
              <a:defRPr sz="1300" baseline="0">
                <a:latin typeface="din" charset="0"/>
              </a:defRPr>
            </a:lvl5pPr>
            <a:lvl6pPr marL="1885950" indent="-171450">
              <a:lnSpc>
                <a:spcPct val="90000"/>
              </a:lnSpc>
              <a:spcBef>
                <a:spcPts val="375"/>
              </a:spcBef>
              <a:buFont typeface="Arial" panose="020B0604020202020204" pitchFamily="34" charset="0"/>
              <a:buChar char="•"/>
            </a:lvl6pPr>
            <a:lvl7pPr marL="2228850" indent="-171450">
              <a:lnSpc>
                <a:spcPct val="90000"/>
              </a:lnSpc>
              <a:spcBef>
                <a:spcPts val="375"/>
              </a:spcBef>
              <a:buFont typeface="Arial" panose="020B0604020202020204" pitchFamily="34" charset="0"/>
              <a:buChar char="•"/>
            </a:lvl7pPr>
            <a:lvl8pPr marL="2571750" indent="-171450">
              <a:lnSpc>
                <a:spcPct val="90000"/>
              </a:lnSpc>
              <a:spcBef>
                <a:spcPts val="375"/>
              </a:spcBef>
              <a:buFont typeface="Arial" panose="020B0604020202020204" pitchFamily="34" charset="0"/>
              <a:buChar char="•"/>
            </a:lvl8pPr>
            <a:lvl9pPr marL="2914650" indent="-171450">
              <a:lnSpc>
                <a:spcPct val="90000"/>
              </a:lnSpc>
              <a:spcBef>
                <a:spcPts val="375"/>
              </a:spcBef>
              <a:buFont typeface="Arial" panose="020B0604020202020204" pitchFamily="34" charset="0"/>
              <a:buChar char="•"/>
            </a:lvl9pPr>
          </a:lstStyle>
          <a:p>
            <a:r>
              <a:rPr lang="en-US" sz="1600" dirty="0"/>
              <a:t>David Sellers</a:t>
            </a:r>
          </a:p>
        </p:txBody>
      </p:sp>
      <p:sp>
        <p:nvSpPr>
          <p:cNvPr id="5" name="Text Placeholder 4">
            <a:extLst>
              <a:ext uri="{FF2B5EF4-FFF2-40B4-BE49-F238E27FC236}">
                <a16:creationId xmlns:a16="http://schemas.microsoft.com/office/drawing/2014/main" id="{6F0DF010-BC6B-4B41-81A7-3205F4409469}"/>
              </a:ext>
            </a:extLst>
          </p:cNvPr>
          <p:cNvSpPr txBox="1">
            <a:spLocks/>
          </p:cNvSpPr>
          <p:nvPr/>
        </p:nvSpPr>
        <p:spPr>
          <a:xfrm>
            <a:off x="3401187" y="5755957"/>
            <a:ext cx="5069713" cy="274320"/>
          </a:xfrm>
          <a:prstGeom prst="rect">
            <a:avLst/>
          </a:prstGeom>
        </p:spPr>
        <p:txBody>
          <a:bodyPr vert="horz" lIns="91440" tIns="45720" rIns="91440" bIns="45720" rtlCol="0">
            <a:noAutofit/>
          </a:bodyPr>
          <a:lstStyle>
            <a:lvl1pPr marL="0" indent="0" algn="l" defTabSz="685800" rtl="0" eaLnBrk="1" latinLnBrk="0" hangingPunct="1">
              <a:lnSpc>
                <a:spcPts val="1800"/>
              </a:lnSpc>
              <a:spcBef>
                <a:spcPts val="750"/>
              </a:spcBef>
              <a:buFontTx/>
              <a:buNone/>
              <a:defRPr sz="1300" b="0" i="0" kern="1200" spc="0" baseline="0">
                <a:solidFill>
                  <a:schemeClr val="bg1"/>
                </a:solidFill>
                <a:latin typeface="DIN-Medium" charset="0"/>
                <a:ea typeface="DIN-Medium" charset="0"/>
                <a:cs typeface="DIN-Medium" charset="0"/>
              </a:defRPr>
            </a:lvl1pPr>
            <a:lvl2pPr marL="342900" indent="0" algn="l" defTabSz="685800" rtl="0" eaLnBrk="1" latinLnBrk="0" hangingPunct="1">
              <a:lnSpc>
                <a:spcPts val="1800"/>
              </a:lnSpc>
              <a:spcBef>
                <a:spcPts val="375"/>
              </a:spcBef>
              <a:buFontTx/>
              <a:buNone/>
              <a:defRPr sz="1300" kern="1200" baseline="0">
                <a:solidFill>
                  <a:schemeClr val="tx1"/>
                </a:solidFill>
                <a:latin typeface="din" charset="0"/>
                <a:ea typeface="+mn-ea"/>
                <a:cs typeface="+mn-cs"/>
              </a:defRPr>
            </a:lvl2pPr>
            <a:lvl3pPr marL="685800" indent="0" algn="l" defTabSz="685800" rtl="0" eaLnBrk="1" latinLnBrk="0" hangingPunct="1">
              <a:lnSpc>
                <a:spcPts val="1800"/>
              </a:lnSpc>
              <a:spcBef>
                <a:spcPts val="375"/>
              </a:spcBef>
              <a:buFontTx/>
              <a:buNone/>
              <a:defRPr sz="1300" kern="1200" baseline="0">
                <a:solidFill>
                  <a:schemeClr val="tx1"/>
                </a:solidFill>
                <a:latin typeface="din" charset="0"/>
                <a:ea typeface="+mn-ea"/>
                <a:cs typeface="+mn-cs"/>
              </a:defRPr>
            </a:lvl3pPr>
            <a:lvl4pPr marL="1028700" indent="0" algn="l" defTabSz="685800" rtl="0" eaLnBrk="1" latinLnBrk="0" hangingPunct="1">
              <a:lnSpc>
                <a:spcPts val="1800"/>
              </a:lnSpc>
              <a:spcBef>
                <a:spcPts val="375"/>
              </a:spcBef>
              <a:buFontTx/>
              <a:buNone/>
              <a:defRPr sz="1300" kern="1200" baseline="0">
                <a:solidFill>
                  <a:schemeClr val="tx1"/>
                </a:solidFill>
                <a:latin typeface="din" charset="0"/>
                <a:ea typeface="+mn-ea"/>
                <a:cs typeface="+mn-cs"/>
              </a:defRPr>
            </a:lvl4pPr>
            <a:lvl5pPr marL="1371600" indent="0" algn="l" defTabSz="685800" rtl="0" eaLnBrk="1" latinLnBrk="0" hangingPunct="1">
              <a:lnSpc>
                <a:spcPts val="1800"/>
              </a:lnSpc>
              <a:spcBef>
                <a:spcPts val="375"/>
              </a:spcBef>
              <a:buFontTx/>
              <a:buNone/>
              <a:defRPr sz="1300" kern="1200" baseline="0">
                <a:solidFill>
                  <a:schemeClr val="tx1"/>
                </a:solidFill>
                <a:latin typeface="din" charset="0"/>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r>
              <a:rPr lang="en-US" sz="1600"/>
              <a:t>Senior Engineer, Facility Dynamics Engineering</a:t>
            </a:r>
            <a:endParaRPr lang="en-US" sz="1600" dirty="0"/>
          </a:p>
        </p:txBody>
      </p:sp>
      <p:sp>
        <p:nvSpPr>
          <p:cNvPr id="6" name="Text Placeholder 3">
            <a:extLst>
              <a:ext uri="{FF2B5EF4-FFF2-40B4-BE49-F238E27FC236}">
                <a16:creationId xmlns:a16="http://schemas.microsoft.com/office/drawing/2014/main" id="{E337A2BC-518E-43C9-AD9F-12C820A9AB08}"/>
              </a:ext>
            </a:extLst>
          </p:cNvPr>
          <p:cNvSpPr txBox="1">
            <a:spLocks/>
          </p:cNvSpPr>
          <p:nvPr/>
        </p:nvSpPr>
        <p:spPr>
          <a:xfrm>
            <a:off x="3401186" y="5181600"/>
            <a:ext cx="5069713" cy="274320"/>
          </a:xfrm>
          <a:prstGeom prst="rect">
            <a:avLst/>
          </a:prstGeom>
        </p:spPr>
        <p:txBody>
          <a:bodyPr vert="horz" lIns="91440" tIns="45720" rIns="91440" bIns="45720" rtlCol="0">
            <a:noAutofit/>
          </a:bodyPr>
          <a:lstStyle>
            <a:lvl1pPr indent="0">
              <a:lnSpc>
                <a:spcPts val="1800"/>
              </a:lnSpc>
              <a:spcBef>
                <a:spcPts val="750"/>
              </a:spcBef>
              <a:buFontTx/>
              <a:buNone/>
              <a:defRPr sz="1900" b="0" i="0" spc="0" baseline="0">
                <a:solidFill>
                  <a:schemeClr val="bg1"/>
                </a:solidFill>
                <a:latin typeface="DIN-Regular" charset="0"/>
                <a:ea typeface="DIN-Regular" charset="0"/>
                <a:cs typeface="DIN-Regular" charset="0"/>
              </a:defRPr>
            </a:lvl1pPr>
            <a:lvl2pPr indent="0">
              <a:lnSpc>
                <a:spcPts val="1800"/>
              </a:lnSpc>
              <a:spcBef>
                <a:spcPts val="375"/>
              </a:spcBef>
              <a:buFontTx/>
              <a:buNone/>
              <a:defRPr sz="1300" baseline="0">
                <a:latin typeface="din" charset="0"/>
              </a:defRPr>
            </a:lvl2pPr>
            <a:lvl3pPr indent="0">
              <a:lnSpc>
                <a:spcPts val="1800"/>
              </a:lnSpc>
              <a:spcBef>
                <a:spcPts val="375"/>
              </a:spcBef>
              <a:buFontTx/>
              <a:buNone/>
              <a:defRPr sz="1300" baseline="0">
                <a:latin typeface="din" charset="0"/>
              </a:defRPr>
            </a:lvl3pPr>
            <a:lvl4pPr indent="0">
              <a:lnSpc>
                <a:spcPts val="1800"/>
              </a:lnSpc>
              <a:spcBef>
                <a:spcPts val="375"/>
              </a:spcBef>
              <a:buFontTx/>
              <a:buNone/>
              <a:defRPr sz="1300" baseline="0">
                <a:latin typeface="din" charset="0"/>
              </a:defRPr>
            </a:lvl4pPr>
            <a:lvl5pPr indent="0">
              <a:lnSpc>
                <a:spcPts val="1800"/>
              </a:lnSpc>
              <a:spcBef>
                <a:spcPts val="375"/>
              </a:spcBef>
              <a:buFontTx/>
              <a:buNone/>
              <a:defRPr sz="1300" baseline="0">
                <a:latin typeface="din" charset="0"/>
              </a:defRPr>
            </a:lvl5pPr>
            <a:lvl6pPr marL="1885950" indent="-171450">
              <a:lnSpc>
                <a:spcPct val="90000"/>
              </a:lnSpc>
              <a:spcBef>
                <a:spcPts val="375"/>
              </a:spcBef>
              <a:buFont typeface="Arial" panose="020B0604020202020204" pitchFamily="34" charset="0"/>
              <a:buChar char="•"/>
            </a:lvl6pPr>
            <a:lvl7pPr marL="2228850" indent="-171450">
              <a:lnSpc>
                <a:spcPct val="90000"/>
              </a:lnSpc>
              <a:spcBef>
                <a:spcPts val="375"/>
              </a:spcBef>
              <a:buFont typeface="Arial" panose="020B0604020202020204" pitchFamily="34" charset="0"/>
              <a:buChar char="•"/>
            </a:lvl7pPr>
            <a:lvl8pPr marL="2571750" indent="-171450">
              <a:lnSpc>
                <a:spcPct val="90000"/>
              </a:lnSpc>
              <a:spcBef>
                <a:spcPts val="375"/>
              </a:spcBef>
              <a:buFont typeface="Arial" panose="020B0604020202020204" pitchFamily="34" charset="0"/>
              <a:buChar char="•"/>
            </a:lvl8pPr>
            <a:lvl9pPr marL="2914650" indent="-171450">
              <a:lnSpc>
                <a:spcPct val="90000"/>
              </a:lnSpc>
              <a:spcBef>
                <a:spcPts val="375"/>
              </a:spcBef>
              <a:buFont typeface="Arial" panose="020B0604020202020204" pitchFamily="34" charset="0"/>
              <a:buChar char="•"/>
            </a:lvl9pPr>
          </a:lstStyle>
          <a:p>
            <a:r>
              <a:rPr lang="en-US" sz="1600" dirty="0"/>
              <a:t>Presented By:</a:t>
            </a:r>
          </a:p>
          <a:p>
            <a:endParaRPr lang="en-US" sz="1600" dirty="0"/>
          </a:p>
        </p:txBody>
      </p:sp>
      <p:pic>
        <p:nvPicPr>
          <p:cNvPr id="7" name="Picture 6" descr="A close up of a logo&#10;&#10;Description automatically generated">
            <a:extLst>
              <a:ext uri="{FF2B5EF4-FFF2-40B4-BE49-F238E27FC236}">
                <a16:creationId xmlns:a16="http://schemas.microsoft.com/office/drawing/2014/main" id="{4F4B8BCE-3A52-4276-BB6A-16BE62A01074}"/>
              </a:ext>
            </a:extLst>
          </p:cNvPr>
          <p:cNvPicPr>
            <a:picLocks noChangeAspect="1"/>
          </p:cNvPicPr>
          <p:nvPr/>
        </p:nvPicPr>
        <p:blipFill>
          <a:blip r:embed="rId2"/>
          <a:stretch>
            <a:fillRect/>
          </a:stretch>
        </p:blipFill>
        <p:spPr>
          <a:xfrm>
            <a:off x="1524000" y="5259623"/>
            <a:ext cx="1476530" cy="688973"/>
          </a:xfrm>
          <a:prstGeom prst="rect">
            <a:avLst/>
          </a:prstGeom>
        </p:spPr>
      </p:pic>
    </p:spTree>
    <p:extLst>
      <p:ext uri="{BB962C8B-B14F-4D97-AF65-F5344CB8AC3E}">
        <p14:creationId xmlns:p14="http://schemas.microsoft.com/office/powerpoint/2010/main" val="202144048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9938" name="Rectangle 2"/>
          <p:cNvSpPr>
            <a:spLocks noGrp="1" noChangeArrowheads="1"/>
          </p:cNvSpPr>
          <p:nvPr>
            <p:ph type="title"/>
          </p:nvPr>
        </p:nvSpPr>
        <p:spPr/>
        <p:txBody>
          <a:bodyPr/>
          <a:lstStyle/>
          <a:p>
            <a:r>
              <a:rPr lang="en-US" dirty="0"/>
              <a:t>Functional Testing as it Relates to the Metrics of the Systems We Test</a:t>
            </a:r>
          </a:p>
        </p:txBody>
      </p:sp>
      <p:sp>
        <p:nvSpPr>
          <p:cNvPr id="1319940" name="Text Box 4"/>
          <p:cNvSpPr txBox="1">
            <a:spLocks noChangeArrowheads="1"/>
          </p:cNvSpPr>
          <p:nvPr/>
        </p:nvSpPr>
        <p:spPr bwMode="auto">
          <a:xfrm>
            <a:off x="1008063" y="4343400"/>
            <a:ext cx="1004887" cy="731838"/>
          </a:xfrm>
          <a:prstGeom prst="rect">
            <a:avLst/>
          </a:prstGeom>
          <a:solidFill>
            <a:schemeClr val="bg1">
              <a:lumMod val="85000"/>
            </a:schemeClr>
          </a:solidFill>
          <a:ln w="25400">
            <a:solidFill>
              <a:srgbClr val="00B050"/>
            </a:solidFill>
            <a:miter lim="800000"/>
            <a:headEnd/>
            <a:tailEnd/>
          </a:ln>
          <a:effectLst/>
        </p:spPr>
        <p:txBody>
          <a:bodyPr lIns="9144" tIns="9144" rIns="9144" bIns="9144" anchor="ctr" anchorCtr="1"/>
          <a:lstStyle>
            <a:defPPr>
              <a:defRPr lang="en-US"/>
            </a:defPPr>
            <a:lvl1pPr algn="ctr">
              <a:spcBef>
                <a:spcPct val="50000"/>
              </a:spcBef>
              <a:defRPr sz="1200" b="0">
                <a:latin typeface="Arial" charset="0"/>
              </a:defRPr>
            </a:lvl1pPr>
          </a:lstStyle>
          <a:p>
            <a:r>
              <a:rPr lang="en-US"/>
              <a:t>Operating Requirements</a:t>
            </a:r>
          </a:p>
        </p:txBody>
      </p:sp>
      <p:sp>
        <p:nvSpPr>
          <p:cNvPr id="1319941" name="Text Box 5"/>
          <p:cNvSpPr txBox="1">
            <a:spLocks noChangeArrowheads="1"/>
          </p:cNvSpPr>
          <p:nvPr/>
        </p:nvSpPr>
        <p:spPr bwMode="auto">
          <a:xfrm>
            <a:off x="2516188" y="5211763"/>
            <a:ext cx="1004887" cy="731837"/>
          </a:xfrm>
          <a:prstGeom prst="rect">
            <a:avLst/>
          </a:prstGeom>
          <a:solidFill>
            <a:schemeClr val="bg1">
              <a:lumMod val="85000"/>
            </a:schemeClr>
          </a:solidFill>
          <a:ln w="25400">
            <a:solidFill>
              <a:srgbClr val="00B050"/>
            </a:solidFill>
            <a:miter lim="800000"/>
            <a:headEnd/>
            <a:tailEnd/>
          </a:ln>
          <a:effectLst/>
        </p:spPr>
        <p:txBody>
          <a:bodyPr lIns="9144" tIns="9144" rIns="9144" bIns="9144" anchor="ctr" anchorCtr="1"/>
          <a:lstStyle>
            <a:defPPr>
              <a:defRPr lang="en-US"/>
            </a:defPPr>
            <a:lvl1pPr algn="ctr">
              <a:spcBef>
                <a:spcPct val="50000"/>
              </a:spcBef>
              <a:defRPr sz="1200" b="0">
                <a:latin typeface="Arial" charset="0"/>
              </a:defRPr>
            </a:lvl1pPr>
          </a:lstStyle>
          <a:p>
            <a:r>
              <a:rPr lang="en-US"/>
              <a:t>Heat Transfer Equipment Selections</a:t>
            </a:r>
          </a:p>
        </p:txBody>
      </p:sp>
      <p:sp>
        <p:nvSpPr>
          <p:cNvPr id="1319942" name="Text Box 6"/>
          <p:cNvSpPr txBox="1">
            <a:spLocks noChangeArrowheads="1"/>
          </p:cNvSpPr>
          <p:nvPr/>
        </p:nvSpPr>
        <p:spPr bwMode="auto">
          <a:xfrm>
            <a:off x="2516188" y="4343400"/>
            <a:ext cx="1004887" cy="731838"/>
          </a:xfrm>
          <a:prstGeom prst="rect">
            <a:avLst/>
          </a:prstGeom>
          <a:solidFill>
            <a:schemeClr val="bg1">
              <a:lumMod val="85000"/>
            </a:schemeClr>
          </a:solidFill>
          <a:ln w="25400">
            <a:solidFill>
              <a:srgbClr val="00B050"/>
            </a:solidFill>
            <a:miter lim="800000"/>
            <a:headEnd/>
            <a:tailEnd/>
          </a:ln>
          <a:effectLst/>
        </p:spPr>
        <p:txBody>
          <a:bodyPr lIns="9144" tIns="9144" rIns="9144" bIns="9144" anchor="ctr" anchorCtr="1"/>
          <a:lstStyle>
            <a:defPPr>
              <a:defRPr lang="en-US"/>
            </a:defPPr>
            <a:lvl1pPr algn="ctr">
              <a:spcBef>
                <a:spcPct val="50000"/>
              </a:spcBef>
              <a:defRPr sz="1200" b="0">
                <a:latin typeface="Arial" charset="0"/>
              </a:defRPr>
            </a:lvl1pPr>
          </a:lstStyle>
          <a:p>
            <a:r>
              <a:rPr lang="en-US"/>
              <a:t>Process Parameters</a:t>
            </a:r>
          </a:p>
        </p:txBody>
      </p:sp>
      <p:sp>
        <p:nvSpPr>
          <p:cNvPr id="1319943" name="Text Box 7"/>
          <p:cNvSpPr txBox="1">
            <a:spLocks noChangeArrowheads="1"/>
          </p:cNvSpPr>
          <p:nvPr/>
        </p:nvSpPr>
        <p:spPr bwMode="auto">
          <a:xfrm>
            <a:off x="3979863" y="4343400"/>
            <a:ext cx="1004887" cy="731838"/>
          </a:xfrm>
          <a:prstGeom prst="rect">
            <a:avLst/>
          </a:prstGeom>
          <a:solidFill>
            <a:schemeClr val="bg1">
              <a:lumMod val="85000"/>
            </a:schemeClr>
          </a:solidFill>
          <a:ln w="25400">
            <a:solidFill>
              <a:srgbClr val="00B050"/>
            </a:solidFill>
            <a:miter lim="800000"/>
            <a:headEnd/>
            <a:tailEnd/>
          </a:ln>
          <a:effectLst/>
        </p:spPr>
        <p:txBody>
          <a:bodyPr lIns="9144" tIns="9144" rIns="9144" bIns="9144" anchor="ctr" anchorCtr="1"/>
          <a:lstStyle>
            <a:defPPr>
              <a:defRPr lang="en-US"/>
            </a:defPPr>
            <a:lvl1pPr algn="ctr">
              <a:spcBef>
                <a:spcPct val="50000"/>
              </a:spcBef>
              <a:defRPr sz="1200" b="0">
                <a:latin typeface="Arial" charset="0"/>
              </a:defRPr>
            </a:lvl1pPr>
          </a:lstStyle>
          <a:p>
            <a:r>
              <a:rPr lang="en-US" dirty="0"/>
              <a:t>System Configuration</a:t>
            </a:r>
          </a:p>
        </p:txBody>
      </p:sp>
      <p:sp>
        <p:nvSpPr>
          <p:cNvPr id="1319944" name="Text Box 8"/>
          <p:cNvSpPr txBox="1">
            <a:spLocks noChangeArrowheads="1"/>
          </p:cNvSpPr>
          <p:nvPr/>
        </p:nvSpPr>
        <p:spPr bwMode="auto">
          <a:xfrm>
            <a:off x="184150" y="3154363"/>
            <a:ext cx="1004888" cy="731837"/>
          </a:xfrm>
          <a:prstGeom prst="rect">
            <a:avLst/>
          </a:prstGeom>
          <a:solidFill>
            <a:schemeClr val="bg1">
              <a:lumMod val="85000"/>
            </a:schemeClr>
          </a:solidFill>
          <a:ln w="25400">
            <a:solidFill>
              <a:srgbClr val="00B050"/>
            </a:solidFill>
            <a:miter lim="800000"/>
            <a:headEnd/>
            <a:tailEnd/>
          </a:ln>
          <a:effectLst/>
        </p:spPr>
        <p:txBody>
          <a:bodyPr lIns="9144" tIns="9144" rIns="9144" bIns="9144" anchor="ctr" anchorCtr="1"/>
          <a:lstStyle/>
          <a:p>
            <a:pPr algn="ctr">
              <a:spcBef>
                <a:spcPct val="50000"/>
              </a:spcBef>
            </a:pPr>
            <a:r>
              <a:rPr lang="en-US" sz="1200" b="0" dirty="0">
                <a:latin typeface="Arial" charset="0"/>
              </a:rPr>
              <a:t>Owner’s Project Requirements</a:t>
            </a:r>
          </a:p>
        </p:txBody>
      </p:sp>
      <p:sp>
        <p:nvSpPr>
          <p:cNvPr id="1319945" name="Text Box 9"/>
          <p:cNvSpPr txBox="1">
            <a:spLocks noChangeArrowheads="1"/>
          </p:cNvSpPr>
          <p:nvPr/>
        </p:nvSpPr>
        <p:spPr bwMode="auto">
          <a:xfrm>
            <a:off x="4208463" y="2057400"/>
            <a:ext cx="1004887" cy="731838"/>
          </a:xfrm>
          <a:prstGeom prst="rect">
            <a:avLst/>
          </a:prstGeom>
          <a:solidFill>
            <a:schemeClr val="bg1">
              <a:lumMod val="85000"/>
            </a:schemeClr>
          </a:solidFill>
          <a:ln w="25400">
            <a:solidFill>
              <a:srgbClr val="00B050"/>
            </a:solidFill>
            <a:miter lim="800000"/>
            <a:headEnd/>
            <a:tailEnd/>
          </a:ln>
          <a:effectLst/>
        </p:spPr>
        <p:txBody>
          <a:bodyPr lIns="9144" tIns="9144" rIns="9144" bIns="9144" anchor="ctr" anchorCtr="1"/>
          <a:lstStyle>
            <a:defPPr>
              <a:defRPr lang="en-US"/>
            </a:defPPr>
            <a:lvl1pPr algn="ctr">
              <a:spcBef>
                <a:spcPct val="50000"/>
              </a:spcBef>
              <a:defRPr sz="1200" b="0">
                <a:latin typeface="Arial" charset="0"/>
              </a:defRPr>
            </a:lvl1pPr>
          </a:lstStyle>
          <a:p>
            <a:r>
              <a:rPr lang="en-US" dirty="0"/>
              <a:t>Distribution Equipment Selections</a:t>
            </a:r>
          </a:p>
        </p:txBody>
      </p:sp>
      <p:sp>
        <p:nvSpPr>
          <p:cNvPr id="1319946" name="Text Box 10"/>
          <p:cNvSpPr txBox="1">
            <a:spLocks noChangeArrowheads="1"/>
          </p:cNvSpPr>
          <p:nvPr/>
        </p:nvSpPr>
        <p:spPr bwMode="auto">
          <a:xfrm>
            <a:off x="5487988" y="2057400"/>
            <a:ext cx="1004887" cy="731838"/>
          </a:xfrm>
          <a:prstGeom prst="rect">
            <a:avLst/>
          </a:prstGeom>
          <a:solidFill>
            <a:schemeClr val="bg1">
              <a:lumMod val="85000"/>
            </a:schemeClr>
          </a:solidFill>
          <a:ln w="25400">
            <a:solidFill>
              <a:srgbClr val="00B050"/>
            </a:solidFill>
            <a:miter lim="800000"/>
            <a:headEnd/>
            <a:tailEnd/>
          </a:ln>
          <a:effectLst/>
        </p:spPr>
        <p:txBody>
          <a:bodyPr lIns="9144" tIns="9144" rIns="9144" bIns="9144" anchor="ctr" anchorCtr="1"/>
          <a:lstStyle>
            <a:defPPr>
              <a:defRPr lang="en-US"/>
            </a:defPPr>
            <a:lvl1pPr algn="ctr">
              <a:spcBef>
                <a:spcPct val="50000"/>
              </a:spcBef>
              <a:defRPr sz="1200" b="0">
                <a:latin typeface="Arial" charset="0"/>
              </a:defRPr>
            </a:lvl1pPr>
          </a:lstStyle>
          <a:p>
            <a:r>
              <a:rPr lang="en-US"/>
              <a:t>Installation Documents</a:t>
            </a:r>
          </a:p>
        </p:txBody>
      </p:sp>
      <p:sp>
        <p:nvSpPr>
          <p:cNvPr id="1319947" name="Text Box 11"/>
          <p:cNvSpPr txBox="1">
            <a:spLocks noChangeArrowheads="1"/>
          </p:cNvSpPr>
          <p:nvPr/>
        </p:nvSpPr>
        <p:spPr bwMode="auto">
          <a:xfrm>
            <a:off x="7956550" y="2057400"/>
            <a:ext cx="1004888" cy="731838"/>
          </a:xfrm>
          <a:prstGeom prst="rect">
            <a:avLst/>
          </a:prstGeom>
          <a:solidFill>
            <a:schemeClr val="bg1">
              <a:lumMod val="85000"/>
            </a:schemeClr>
          </a:solidFill>
          <a:ln w="25400">
            <a:solidFill>
              <a:srgbClr val="00B050"/>
            </a:solidFill>
            <a:miter lim="800000"/>
            <a:headEnd/>
            <a:tailEnd/>
          </a:ln>
          <a:effectLst/>
        </p:spPr>
        <p:txBody>
          <a:bodyPr lIns="9144" tIns="9144" rIns="9144" bIns="9144" anchor="ctr" anchorCtr="1"/>
          <a:lstStyle>
            <a:defPPr>
              <a:defRPr lang="en-US"/>
            </a:defPPr>
            <a:lvl1pPr algn="ctr">
              <a:spcBef>
                <a:spcPct val="50000"/>
              </a:spcBef>
              <a:defRPr sz="1200" b="0">
                <a:latin typeface="Arial" charset="0"/>
              </a:defRPr>
            </a:lvl1pPr>
          </a:lstStyle>
          <a:p>
            <a:r>
              <a:rPr lang="en-US"/>
              <a:t>Assembled Building</a:t>
            </a:r>
          </a:p>
        </p:txBody>
      </p:sp>
      <p:sp>
        <p:nvSpPr>
          <p:cNvPr id="1319948" name="Text Box 12"/>
          <p:cNvSpPr txBox="1">
            <a:spLocks noChangeArrowheads="1"/>
          </p:cNvSpPr>
          <p:nvPr/>
        </p:nvSpPr>
        <p:spPr bwMode="auto">
          <a:xfrm>
            <a:off x="1008063" y="2057400"/>
            <a:ext cx="1004887" cy="731838"/>
          </a:xfrm>
          <a:prstGeom prst="rect">
            <a:avLst/>
          </a:prstGeom>
          <a:solidFill>
            <a:schemeClr val="bg1">
              <a:lumMod val="85000"/>
            </a:schemeClr>
          </a:solidFill>
          <a:ln w="25400">
            <a:solidFill>
              <a:srgbClr val="00B050"/>
            </a:solidFill>
            <a:miter lim="800000"/>
            <a:headEnd/>
            <a:tailEnd/>
          </a:ln>
          <a:effectLst/>
        </p:spPr>
        <p:txBody>
          <a:bodyPr lIns="9144" tIns="9144" rIns="9144" bIns="9144" anchor="ctr" anchorCtr="1"/>
          <a:lstStyle>
            <a:defPPr>
              <a:defRPr lang="en-US"/>
            </a:defPPr>
            <a:lvl1pPr algn="ctr">
              <a:spcBef>
                <a:spcPct val="50000"/>
              </a:spcBef>
              <a:defRPr sz="1200" b="0">
                <a:latin typeface="Arial" charset="0"/>
              </a:defRPr>
            </a:lvl1pPr>
          </a:lstStyle>
          <a:p>
            <a:r>
              <a:rPr lang="en-US"/>
              <a:t>Physical Configuration</a:t>
            </a:r>
          </a:p>
        </p:txBody>
      </p:sp>
      <p:sp>
        <p:nvSpPr>
          <p:cNvPr id="1319949" name="Text Box 13"/>
          <p:cNvSpPr txBox="1">
            <a:spLocks noChangeArrowheads="1"/>
          </p:cNvSpPr>
          <p:nvPr/>
        </p:nvSpPr>
        <p:spPr bwMode="auto">
          <a:xfrm>
            <a:off x="2516188" y="3475038"/>
            <a:ext cx="1004887" cy="731837"/>
          </a:xfrm>
          <a:prstGeom prst="rect">
            <a:avLst/>
          </a:prstGeom>
          <a:solidFill>
            <a:schemeClr val="bg1">
              <a:lumMod val="85000"/>
            </a:schemeClr>
          </a:solidFill>
          <a:ln w="25400">
            <a:solidFill>
              <a:srgbClr val="00B050"/>
            </a:solidFill>
            <a:miter lim="800000"/>
            <a:headEnd/>
            <a:tailEnd/>
          </a:ln>
          <a:effectLst/>
        </p:spPr>
        <p:txBody>
          <a:bodyPr lIns="9144" tIns="9144" rIns="9144" bIns="9144" anchor="ctr" anchorCtr="1"/>
          <a:lstStyle>
            <a:defPPr>
              <a:defRPr lang="en-US"/>
            </a:defPPr>
            <a:lvl1pPr algn="ctr">
              <a:spcBef>
                <a:spcPct val="50000"/>
              </a:spcBef>
              <a:defRPr sz="1200" b="0">
                <a:latin typeface="Arial" charset="0"/>
              </a:defRPr>
            </a:lvl1pPr>
          </a:lstStyle>
          <a:p>
            <a:r>
              <a:rPr lang="en-US"/>
              <a:t>Loads</a:t>
            </a:r>
          </a:p>
        </p:txBody>
      </p:sp>
      <p:sp>
        <p:nvSpPr>
          <p:cNvPr id="1319950" name="Text Box 14"/>
          <p:cNvSpPr txBox="1">
            <a:spLocks noChangeArrowheads="1"/>
          </p:cNvSpPr>
          <p:nvPr/>
        </p:nvSpPr>
        <p:spPr bwMode="auto">
          <a:xfrm>
            <a:off x="6723063" y="2057400"/>
            <a:ext cx="1004887" cy="731838"/>
          </a:xfrm>
          <a:prstGeom prst="rect">
            <a:avLst/>
          </a:prstGeom>
          <a:solidFill>
            <a:schemeClr val="bg1">
              <a:lumMod val="85000"/>
            </a:schemeClr>
          </a:solidFill>
          <a:ln w="25400">
            <a:solidFill>
              <a:srgbClr val="00B050"/>
            </a:solidFill>
            <a:miter lim="800000"/>
            <a:headEnd/>
            <a:tailEnd/>
          </a:ln>
          <a:effectLst/>
        </p:spPr>
        <p:txBody>
          <a:bodyPr lIns="9144" tIns="9144" rIns="9144" bIns="9144" anchor="ctr" anchorCtr="1"/>
          <a:lstStyle>
            <a:defPPr>
              <a:defRPr lang="en-US"/>
            </a:defPPr>
            <a:lvl1pPr algn="ctr">
              <a:spcBef>
                <a:spcPct val="50000"/>
              </a:spcBef>
              <a:defRPr sz="1200" b="0">
                <a:latin typeface="Arial" charset="0"/>
              </a:defRPr>
            </a:lvl1pPr>
          </a:lstStyle>
          <a:p>
            <a:r>
              <a:rPr lang="en-US"/>
              <a:t>Construction Project</a:t>
            </a:r>
          </a:p>
        </p:txBody>
      </p:sp>
      <p:cxnSp>
        <p:nvCxnSpPr>
          <p:cNvPr id="1319951" name="AutoShape 15"/>
          <p:cNvCxnSpPr>
            <a:cxnSpLocks noChangeShapeType="1"/>
            <a:stCxn id="1319940" idx="3"/>
            <a:endCxn id="1319949" idx="1"/>
          </p:cNvCxnSpPr>
          <p:nvPr/>
        </p:nvCxnSpPr>
        <p:spPr bwMode="auto">
          <a:xfrm flipV="1">
            <a:off x="2025650" y="3841750"/>
            <a:ext cx="477838" cy="868363"/>
          </a:xfrm>
          <a:prstGeom prst="curvedConnector3">
            <a:avLst>
              <a:gd name="adj1" fmla="val 49833"/>
            </a:avLst>
          </a:prstGeom>
          <a:noFill/>
          <a:ln w="25400">
            <a:solidFill>
              <a:srgbClr val="00B050"/>
            </a:solidFill>
            <a:round/>
            <a:headEnd/>
            <a:tailEnd type="arrow" w="lg" len="sm"/>
          </a:ln>
          <a:effectLst/>
        </p:spPr>
      </p:cxnSp>
      <p:cxnSp>
        <p:nvCxnSpPr>
          <p:cNvPr id="1319952" name="AutoShape 16"/>
          <p:cNvCxnSpPr>
            <a:cxnSpLocks noChangeShapeType="1"/>
            <a:stCxn id="1319940" idx="3"/>
            <a:endCxn id="1319942" idx="1"/>
          </p:cNvCxnSpPr>
          <p:nvPr/>
        </p:nvCxnSpPr>
        <p:spPr bwMode="auto">
          <a:xfrm>
            <a:off x="2025650" y="4710113"/>
            <a:ext cx="477838" cy="0"/>
          </a:xfrm>
          <a:prstGeom prst="straightConnector1">
            <a:avLst/>
          </a:prstGeom>
          <a:noFill/>
          <a:ln w="25400">
            <a:solidFill>
              <a:srgbClr val="00B050"/>
            </a:solidFill>
            <a:round/>
            <a:headEnd/>
            <a:tailEnd type="arrow" w="lg" len="sm"/>
          </a:ln>
          <a:effectLst/>
        </p:spPr>
      </p:cxnSp>
      <p:cxnSp>
        <p:nvCxnSpPr>
          <p:cNvPr id="1319953" name="AutoShape 17"/>
          <p:cNvCxnSpPr>
            <a:cxnSpLocks noChangeShapeType="1"/>
            <a:stCxn id="1319940" idx="3"/>
            <a:endCxn id="1319941" idx="1"/>
          </p:cNvCxnSpPr>
          <p:nvPr/>
        </p:nvCxnSpPr>
        <p:spPr bwMode="auto">
          <a:xfrm>
            <a:off x="2025650" y="4710113"/>
            <a:ext cx="477838" cy="868362"/>
          </a:xfrm>
          <a:prstGeom prst="curvedConnector3">
            <a:avLst>
              <a:gd name="adj1" fmla="val 49833"/>
            </a:avLst>
          </a:prstGeom>
          <a:noFill/>
          <a:ln w="25400">
            <a:solidFill>
              <a:srgbClr val="00B050"/>
            </a:solidFill>
            <a:round/>
            <a:headEnd/>
            <a:tailEnd type="arrow" w="lg" len="sm"/>
          </a:ln>
          <a:effectLst/>
        </p:spPr>
      </p:cxnSp>
      <p:cxnSp>
        <p:nvCxnSpPr>
          <p:cNvPr id="1319954" name="AutoShape 18"/>
          <p:cNvCxnSpPr>
            <a:cxnSpLocks noChangeShapeType="1"/>
            <a:stCxn id="1319941" idx="3"/>
            <a:endCxn id="1319943" idx="1"/>
          </p:cNvCxnSpPr>
          <p:nvPr/>
        </p:nvCxnSpPr>
        <p:spPr bwMode="auto">
          <a:xfrm flipV="1">
            <a:off x="3533775" y="4710113"/>
            <a:ext cx="433388" cy="868362"/>
          </a:xfrm>
          <a:prstGeom prst="curvedConnector3">
            <a:avLst>
              <a:gd name="adj1" fmla="val 49815"/>
            </a:avLst>
          </a:prstGeom>
          <a:noFill/>
          <a:ln w="25400">
            <a:solidFill>
              <a:srgbClr val="00B050"/>
            </a:solidFill>
            <a:round/>
            <a:headEnd/>
            <a:tailEnd type="arrow" w="lg" len="sm"/>
          </a:ln>
          <a:effectLst/>
        </p:spPr>
      </p:cxnSp>
      <p:cxnSp>
        <p:nvCxnSpPr>
          <p:cNvPr id="1319955" name="AutoShape 19"/>
          <p:cNvCxnSpPr>
            <a:cxnSpLocks noChangeShapeType="1"/>
            <a:stCxn id="1319944" idx="2"/>
            <a:endCxn id="1319940" idx="1"/>
          </p:cNvCxnSpPr>
          <p:nvPr/>
        </p:nvCxnSpPr>
        <p:spPr bwMode="auto">
          <a:xfrm rot="16200000" flipH="1">
            <a:off x="435769" y="4150519"/>
            <a:ext cx="811213" cy="307975"/>
          </a:xfrm>
          <a:prstGeom prst="curvedConnector2">
            <a:avLst/>
          </a:prstGeom>
          <a:noFill/>
          <a:ln w="25400">
            <a:solidFill>
              <a:srgbClr val="00B050"/>
            </a:solidFill>
            <a:round/>
            <a:headEnd/>
            <a:tailEnd type="arrow" w="lg" len="sm"/>
          </a:ln>
          <a:effectLst/>
        </p:spPr>
      </p:cxnSp>
      <p:cxnSp>
        <p:nvCxnSpPr>
          <p:cNvPr id="1319956" name="AutoShape 20"/>
          <p:cNvCxnSpPr>
            <a:cxnSpLocks noChangeShapeType="1"/>
            <a:stCxn id="1319944" idx="0"/>
            <a:endCxn id="1319948" idx="1"/>
          </p:cNvCxnSpPr>
          <p:nvPr/>
        </p:nvCxnSpPr>
        <p:spPr bwMode="auto">
          <a:xfrm rot="16200000">
            <a:off x="482601" y="2628900"/>
            <a:ext cx="717550" cy="307975"/>
          </a:xfrm>
          <a:prstGeom prst="curvedConnector2">
            <a:avLst/>
          </a:prstGeom>
          <a:noFill/>
          <a:ln w="25400">
            <a:solidFill>
              <a:srgbClr val="00B050"/>
            </a:solidFill>
            <a:round/>
            <a:headEnd/>
            <a:tailEnd type="arrow" w="lg" len="sm"/>
          </a:ln>
          <a:effectLst/>
        </p:spPr>
      </p:cxnSp>
      <p:cxnSp>
        <p:nvCxnSpPr>
          <p:cNvPr id="1319957" name="AutoShape 21"/>
          <p:cNvCxnSpPr>
            <a:cxnSpLocks noChangeShapeType="1"/>
            <a:stCxn id="1319942" idx="3"/>
            <a:endCxn id="1319943" idx="1"/>
          </p:cNvCxnSpPr>
          <p:nvPr/>
        </p:nvCxnSpPr>
        <p:spPr bwMode="auto">
          <a:xfrm>
            <a:off x="3533775" y="4710113"/>
            <a:ext cx="433388" cy="0"/>
          </a:xfrm>
          <a:prstGeom prst="straightConnector1">
            <a:avLst/>
          </a:prstGeom>
          <a:noFill/>
          <a:ln w="25400">
            <a:solidFill>
              <a:srgbClr val="00B050"/>
            </a:solidFill>
            <a:round/>
            <a:headEnd/>
            <a:tailEnd type="arrow" w="lg" len="sm"/>
          </a:ln>
          <a:effectLst/>
        </p:spPr>
      </p:cxnSp>
      <p:cxnSp>
        <p:nvCxnSpPr>
          <p:cNvPr id="1319958" name="AutoShape 22"/>
          <p:cNvCxnSpPr>
            <a:cxnSpLocks noChangeShapeType="1"/>
            <a:stCxn id="1319949" idx="3"/>
            <a:endCxn id="1319943" idx="1"/>
          </p:cNvCxnSpPr>
          <p:nvPr/>
        </p:nvCxnSpPr>
        <p:spPr bwMode="auto">
          <a:xfrm>
            <a:off x="3533775" y="3841750"/>
            <a:ext cx="433388" cy="868363"/>
          </a:xfrm>
          <a:prstGeom prst="curvedConnector3">
            <a:avLst>
              <a:gd name="adj1" fmla="val 49815"/>
            </a:avLst>
          </a:prstGeom>
          <a:noFill/>
          <a:ln w="25400">
            <a:solidFill>
              <a:srgbClr val="00B050"/>
            </a:solidFill>
            <a:round/>
            <a:headEnd/>
            <a:tailEnd type="arrow" w="lg" len="sm"/>
          </a:ln>
          <a:effectLst/>
        </p:spPr>
      </p:cxnSp>
      <p:cxnSp>
        <p:nvCxnSpPr>
          <p:cNvPr id="1319959" name="AutoShape 23"/>
          <p:cNvCxnSpPr>
            <a:cxnSpLocks noChangeShapeType="1"/>
            <a:stCxn id="1319943" idx="3"/>
            <a:endCxn id="1319945" idx="1"/>
          </p:cNvCxnSpPr>
          <p:nvPr/>
        </p:nvCxnSpPr>
        <p:spPr bwMode="auto">
          <a:xfrm flipH="1" flipV="1">
            <a:off x="4195763" y="2424113"/>
            <a:ext cx="801687" cy="2286000"/>
          </a:xfrm>
          <a:prstGeom prst="curvedConnector5">
            <a:avLst>
              <a:gd name="adj1" fmla="val -26731"/>
              <a:gd name="adj2" fmla="val 50069"/>
              <a:gd name="adj3" fmla="val 174454"/>
            </a:avLst>
          </a:prstGeom>
          <a:noFill/>
          <a:ln w="25400">
            <a:solidFill>
              <a:srgbClr val="00B050"/>
            </a:solidFill>
            <a:round/>
            <a:headEnd/>
            <a:tailEnd type="arrow" w="lg" len="sm"/>
          </a:ln>
          <a:effectLst/>
        </p:spPr>
      </p:cxnSp>
      <p:cxnSp>
        <p:nvCxnSpPr>
          <p:cNvPr id="1319960" name="AutoShape 24"/>
          <p:cNvCxnSpPr>
            <a:cxnSpLocks noChangeShapeType="1"/>
            <a:stCxn id="1319948" idx="3"/>
            <a:endCxn id="1319945" idx="1"/>
          </p:cNvCxnSpPr>
          <p:nvPr/>
        </p:nvCxnSpPr>
        <p:spPr bwMode="auto">
          <a:xfrm>
            <a:off x="2025650" y="2424113"/>
            <a:ext cx="2170113" cy="0"/>
          </a:xfrm>
          <a:prstGeom prst="straightConnector1">
            <a:avLst/>
          </a:prstGeom>
          <a:noFill/>
          <a:ln w="25400">
            <a:solidFill>
              <a:srgbClr val="00B050"/>
            </a:solidFill>
            <a:round/>
            <a:headEnd/>
            <a:tailEnd type="arrow" w="lg" len="sm"/>
          </a:ln>
          <a:effectLst/>
        </p:spPr>
      </p:cxnSp>
      <p:cxnSp>
        <p:nvCxnSpPr>
          <p:cNvPr id="1319961" name="AutoShape 25"/>
          <p:cNvCxnSpPr>
            <a:cxnSpLocks noChangeShapeType="1"/>
            <a:stCxn id="1319945" idx="3"/>
            <a:endCxn id="1319946" idx="1"/>
          </p:cNvCxnSpPr>
          <p:nvPr/>
        </p:nvCxnSpPr>
        <p:spPr bwMode="auto">
          <a:xfrm>
            <a:off x="5226050" y="2424113"/>
            <a:ext cx="249238" cy="0"/>
          </a:xfrm>
          <a:prstGeom prst="straightConnector1">
            <a:avLst/>
          </a:prstGeom>
          <a:noFill/>
          <a:ln w="25400">
            <a:solidFill>
              <a:srgbClr val="00B050"/>
            </a:solidFill>
            <a:round/>
            <a:headEnd/>
            <a:tailEnd type="arrow" w="lg" len="sm"/>
          </a:ln>
          <a:effectLst/>
        </p:spPr>
      </p:cxnSp>
      <p:cxnSp>
        <p:nvCxnSpPr>
          <p:cNvPr id="1319962" name="AutoShape 26"/>
          <p:cNvCxnSpPr>
            <a:cxnSpLocks noChangeShapeType="1"/>
            <a:stCxn id="1319946" idx="3"/>
            <a:endCxn id="1319950" idx="1"/>
          </p:cNvCxnSpPr>
          <p:nvPr/>
        </p:nvCxnSpPr>
        <p:spPr bwMode="auto">
          <a:xfrm>
            <a:off x="6505575" y="2424113"/>
            <a:ext cx="204788" cy="0"/>
          </a:xfrm>
          <a:prstGeom prst="straightConnector1">
            <a:avLst/>
          </a:prstGeom>
          <a:noFill/>
          <a:ln w="25400">
            <a:solidFill>
              <a:srgbClr val="00B050"/>
            </a:solidFill>
            <a:round/>
            <a:headEnd/>
            <a:tailEnd type="arrow" w="lg" len="sm"/>
          </a:ln>
          <a:effectLst/>
        </p:spPr>
      </p:cxnSp>
      <p:cxnSp>
        <p:nvCxnSpPr>
          <p:cNvPr id="1319963" name="AutoShape 27"/>
          <p:cNvCxnSpPr>
            <a:cxnSpLocks noChangeShapeType="1"/>
            <a:stCxn id="1319950" idx="3"/>
            <a:endCxn id="1319947" idx="1"/>
          </p:cNvCxnSpPr>
          <p:nvPr/>
        </p:nvCxnSpPr>
        <p:spPr bwMode="auto">
          <a:xfrm>
            <a:off x="7740650" y="2424113"/>
            <a:ext cx="203200" cy="0"/>
          </a:xfrm>
          <a:prstGeom prst="straightConnector1">
            <a:avLst/>
          </a:prstGeom>
          <a:noFill/>
          <a:ln w="25400">
            <a:solidFill>
              <a:srgbClr val="00B050"/>
            </a:solidFill>
            <a:round/>
            <a:headEnd/>
            <a:tailEnd type="arrow" w="lg" len="sm"/>
          </a:ln>
          <a:effectLst/>
        </p:spPr>
      </p:cxnSp>
      <p:sp>
        <p:nvSpPr>
          <p:cNvPr id="27" name="Freeform 26"/>
          <p:cNvSpPr/>
          <p:nvPr/>
        </p:nvSpPr>
        <p:spPr bwMode="auto">
          <a:xfrm>
            <a:off x="386445" y="2398804"/>
            <a:ext cx="8528956" cy="2831581"/>
          </a:xfrm>
          <a:custGeom>
            <a:avLst/>
            <a:gdLst>
              <a:gd name="connsiteX0" fmla="*/ 0 w 7615237"/>
              <a:gd name="connsiteY0" fmla="*/ 2301783 h 2496225"/>
              <a:gd name="connsiteX1" fmla="*/ 1857375 w 7615237"/>
              <a:gd name="connsiteY1" fmla="*/ 2344645 h 2496225"/>
              <a:gd name="connsiteX2" fmla="*/ 4114800 w 7615237"/>
              <a:gd name="connsiteY2" fmla="*/ 630145 h 2496225"/>
              <a:gd name="connsiteX3" fmla="*/ 5743575 w 7615237"/>
              <a:gd name="connsiteY3" fmla="*/ 30070 h 2496225"/>
              <a:gd name="connsiteX4" fmla="*/ 7615237 w 7615237"/>
              <a:gd name="connsiteY4" fmla="*/ 144370 h 2496225"/>
              <a:gd name="connsiteX0" fmla="*/ 0 w 8514889"/>
              <a:gd name="connsiteY0" fmla="*/ 3481654 h 3502155"/>
              <a:gd name="connsiteX1" fmla="*/ 2757027 w 8514889"/>
              <a:gd name="connsiteY1" fmla="*/ 2344645 h 3502155"/>
              <a:gd name="connsiteX2" fmla="*/ 5014452 w 8514889"/>
              <a:gd name="connsiteY2" fmla="*/ 630145 h 3502155"/>
              <a:gd name="connsiteX3" fmla="*/ 6643227 w 8514889"/>
              <a:gd name="connsiteY3" fmla="*/ 30070 h 3502155"/>
              <a:gd name="connsiteX4" fmla="*/ 8514889 w 8514889"/>
              <a:gd name="connsiteY4" fmla="*/ 144370 h 3502155"/>
              <a:gd name="connsiteX0" fmla="*/ 0 w 8514889"/>
              <a:gd name="connsiteY0" fmla="*/ 3481654 h 3511762"/>
              <a:gd name="connsiteX1" fmla="*/ 2639040 w 8514889"/>
              <a:gd name="connsiteY1" fmla="*/ 2654361 h 3511762"/>
              <a:gd name="connsiteX2" fmla="*/ 5014452 w 8514889"/>
              <a:gd name="connsiteY2" fmla="*/ 630145 h 3511762"/>
              <a:gd name="connsiteX3" fmla="*/ 6643227 w 8514889"/>
              <a:gd name="connsiteY3" fmla="*/ 30070 h 3511762"/>
              <a:gd name="connsiteX4" fmla="*/ 8514889 w 8514889"/>
              <a:gd name="connsiteY4" fmla="*/ 144370 h 3511762"/>
              <a:gd name="connsiteX0" fmla="*/ 0 w 8514889"/>
              <a:gd name="connsiteY0" fmla="*/ 3481654 h 3521206"/>
              <a:gd name="connsiteX1" fmla="*/ 2506304 w 8514889"/>
              <a:gd name="connsiteY1" fmla="*/ 2816593 h 3521206"/>
              <a:gd name="connsiteX2" fmla="*/ 5014452 w 8514889"/>
              <a:gd name="connsiteY2" fmla="*/ 630145 h 3521206"/>
              <a:gd name="connsiteX3" fmla="*/ 6643227 w 8514889"/>
              <a:gd name="connsiteY3" fmla="*/ 30070 h 3521206"/>
              <a:gd name="connsiteX4" fmla="*/ 8514889 w 8514889"/>
              <a:gd name="connsiteY4" fmla="*/ 144370 h 3521206"/>
              <a:gd name="connsiteX0" fmla="*/ 0 w 8514889"/>
              <a:gd name="connsiteY0" fmla="*/ 3481654 h 3509171"/>
              <a:gd name="connsiteX1" fmla="*/ 2239018 w 8514889"/>
              <a:gd name="connsiteY1" fmla="*/ 2591510 h 3509171"/>
              <a:gd name="connsiteX2" fmla="*/ 5014452 w 8514889"/>
              <a:gd name="connsiteY2" fmla="*/ 630145 h 3509171"/>
              <a:gd name="connsiteX3" fmla="*/ 6643227 w 8514889"/>
              <a:gd name="connsiteY3" fmla="*/ 30070 h 3509171"/>
              <a:gd name="connsiteX4" fmla="*/ 8514889 w 8514889"/>
              <a:gd name="connsiteY4" fmla="*/ 144370 h 3509171"/>
              <a:gd name="connsiteX0" fmla="*/ 0 w 8458618"/>
              <a:gd name="connsiteY0" fmla="*/ 2820473 h 2914917"/>
              <a:gd name="connsiteX1" fmla="*/ 2182747 w 8458618"/>
              <a:gd name="connsiteY1" fmla="*/ 2591510 h 2914917"/>
              <a:gd name="connsiteX2" fmla="*/ 4958181 w 8458618"/>
              <a:gd name="connsiteY2" fmla="*/ 630145 h 2914917"/>
              <a:gd name="connsiteX3" fmla="*/ 6586956 w 8458618"/>
              <a:gd name="connsiteY3" fmla="*/ 30070 h 2914917"/>
              <a:gd name="connsiteX4" fmla="*/ 8458618 w 8458618"/>
              <a:gd name="connsiteY4" fmla="*/ 144370 h 2914917"/>
              <a:gd name="connsiteX0" fmla="*/ 0 w 8458618"/>
              <a:gd name="connsiteY0" fmla="*/ 2820473 h 2836066"/>
              <a:gd name="connsiteX1" fmla="*/ 2182747 w 8458618"/>
              <a:gd name="connsiteY1" fmla="*/ 2591510 h 2836066"/>
              <a:gd name="connsiteX2" fmla="*/ 4958181 w 8458618"/>
              <a:gd name="connsiteY2" fmla="*/ 630145 h 2836066"/>
              <a:gd name="connsiteX3" fmla="*/ 6586956 w 8458618"/>
              <a:gd name="connsiteY3" fmla="*/ 30070 h 2836066"/>
              <a:gd name="connsiteX4" fmla="*/ 8458618 w 8458618"/>
              <a:gd name="connsiteY4" fmla="*/ 144370 h 2836066"/>
              <a:gd name="connsiteX0" fmla="*/ 0 w 8528956"/>
              <a:gd name="connsiteY0" fmla="*/ 2820473 h 2836066"/>
              <a:gd name="connsiteX1" fmla="*/ 2253085 w 8528956"/>
              <a:gd name="connsiteY1" fmla="*/ 2591510 h 2836066"/>
              <a:gd name="connsiteX2" fmla="*/ 5028519 w 8528956"/>
              <a:gd name="connsiteY2" fmla="*/ 630145 h 2836066"/>
              <a:gd name="connsiteX3" fmla="*/ 6657294 w 8528956"/>
              <a:gd name="connsiteY3" fmla="*/ 30070 h 2836066"/>
              <a:gd name="connsiteX4" fmla="*/ 8528956 w 8528956"/>
              <a:gd name="connsiteY4" fmla="*/ 144370 h 2836066"/>
              <a:gd name="connsiteX0" fmla="*/ 0 w 8528956"/>
              <a:gd name="connsiteY0" fmla="*/ 2820473 h 2831581"/>
              <a:gd name="connsiteX1" fmla="*/ 2253085 w 8528956"/>
              <a:gd name="connsiteY1" fmla="*/ 2591510 h 2831581"/>
              <a:gd name="connsiteX2" fmla="*/ 5028519 w 8528956"/>
              <a:gd name="connsiteY2" fmla="*/ 630145 h 2831581"/>
              <a:gd name="connsiteX3" fmla="*/ 6657294 w 8528956"/>
              <a:gd name="connsiteY3" fmla="*/ 30070 h 2831581"/>
              <a:gd name="connsiteX4" fmla="*/ 8528956 w 8528956"/>
              <a:gd name="connsiteY4" fmla="*/ 144370 h 283158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528956" h="2831581">
                <a:moveTo>
                  <a:pt x="0" y="2820473"/>
                </a:moveTo>
                <a:cubicBezTo>
                  <a:pt x="712396" y="2798327"/>
                  <a:pt x="1372796" y="2942497"/>
                  <a:pt x="2253085" y="2591510"/>
                </a:cubicBezTo>
                <a:cubicBezTo>
                  <a:pt x="3133374" y="2240523"/>
                  <a:pt x="4294484" y="1057052"/>
                  <a:pt x="5028519" y="630145"/>
                </a:cubicBezTo>
                <a:cubicBezTo>
                  <a:pt x="5762554" y="203238"/>
                  <a:pt x="6073888" y="111032"/>
                  <a:pt x="6657294" y="30070"/>
                </a:cubicBezTo>
                <a:cubicBezTo>
                  <a:pt x="7240700" y="-50892"/>
                  <a:pt x="7884828" y="46739"/>
                  <a:pt x="8528956" y="144370"/>
                </a:cubicBezTo>
              </a:path>
            </a:pathLst>
          </a:custGeom>
          <a:noFill/>
          <a:ln w="101600" cap="flat" cmpd="sng" algn="ctr">
            <a:solidFill>
              <a:srgbClr val="FF0000"/>
            </a:solidFill>
            <a:prstDash val="solid"/>
            <a:round/>
            <a:headEnd type="arrow" w="lg" len="sm"/>
            <a:tailEnd type="none" w="med" len="med"/>
          </a:ln>
          <a:effectLst/>
        </p:spPr>
        <p:txBody>
          <a:bodyPr rtlCol="0" anchor="ctr"/>
          <a:lstStyle/>
          <a:p>
            <a:pPr algn="ctr"/>
            <a:endParaRPr lang="en-US"/>
          </a:p>
        </p:txBody>
      </p:sp>
      <p:grpSp>
        <p:nvGrpSpPr>
          <p:cNvPr id="28" name="Group 27"/>
          <p:cNvGrpSpPr/>
          <p:nvPr/>
        </p:nvGrpSpPr>
        <p:grpSpPr>
          <a:xfrm>
            <a:off x="389336" y="2906631"/>
            <a:ext cx="6756049" cy="1955695"/>
            <a:chOff x="389336" y="2906631"/>
            <a:chExt cx="6756049" cy="1955695"/>
          </a:xfrm>
        </p:grpSpPr>
        <p:sp>
          <p:nvSpPr>
            <p:cNvPr id="29" name="Rectangle 28"/>
            <p:cNvSpPr/>
            <p:nvPr/>
          </p:nvSpPr>
          <p:spPr>
            <a:xfrm rot="19423293">
              <a:off x="3093658" y="2906631"/>
              <a:ext cx="4051727" cy="1588620"/>
            </a:xfrm>
            <a:prstGeom prst="rect">
              <a:avLst/>
            </a:prstGeom>
            <a:noFill/>
          </p:spPr>
          <p:txBody>
            <a:bodyPr wrap="none" lIns="91440" tIns="45720" rIns="91440" bIns="45720">
              <a:prstTxWarp prst="textArchUp">
                <a:avLst>
                  <a:gd name="adj" fmla="val 10771195"/>
                </a:avLst>
              </a:prstTxWarp>
              <a:spAutoFit/>
            </a:bodyPr>
            <a:lstStyle/>
            <a:p>
              <a:pPr algn="ctr"/>
              <a:r>
                <a:rPr lang="en-US" sz="4000" b="1" cap="none" spc="0" dirty="0">
                  <a:ln w="28575">
                    <a:solidFill>
                      <a:srgbClr val="FF0000"/>
                    </a:solidFill>
                    <a:prstDash val="solid"/>
                  </a:ln>
                  <a:solidFill>
                    <a:schemeClr val="bg1"/>
                  </a:solidFill>
                  <a:effectLst>
                    <a:outerShdw blurRad="41275" dist="20320" dir="1800000" algn="tl" rotWithShape="0">
                      <a:srgbClr val="000000">
                        <a:alpha val="40000"/>
                      </a:srgbClr>
                    </a:outerShdw>
                  </a:effectLst>
                </a:rPr>
                <a:t>Thes</a:t>
              </a:r>
              <a:r>
                <a:rPr lang="en-US" sz="4000" b="1" dirty="0">
                  <a:ln w="28575">
                    <a:solidFill>
                      <a:srgbClr val="FF0000"/>
                    </a:solidFill>
                    <a:prstDash val="solid"/>
                  </a:ln>
                  <a:solidFill>
                    <a:schemeClr val="bg1"/>
                  </a:solidFill>
                  <a:effectLst>
                    <a:outerShdw blurRad="41275" dist="20320" dir="1800000" algn="tl" rotWithShape="0">
                      <a:srgbClr val="000000">
                        <a:alpha val="40000"/>
                      </a:srgbClr>
                    </a:outerShdw>
                  </a:effectLst>
                </a:rPr>
                <a:t>e Parts</a:t>
              </a:r>
              <a:endParaRPr lang="en-US" sz="4000" b="1" cap="none" spc="0" dirty="0">
                <a:ln w="28575">
                  <a:solidFill>
                    <a:srgbClr val="FF0000"/>
                  </a:solidFill>
                  <a:prstDash val="solid"/>
                </a:ln>
                <a:solidFill>
                  <a:schemeClr val="bg1"/>
                </a:solidFill>
                <a:effectLst>
                  <a:outerShdw blurRad="41275" dist="20320" dir="1800000" algn="tl" rotWithShape="0">
                    <a:srgbClr val="000000">
                      <a:alpha val="40000"/>
                    </a:srgbClr>
                  </a:outerShdw>
                </a:effectLst>
              </a:endParaRPr>
            </a:p>
          </p:txBody>
        </p:sp>
        <p:sp>
          <p:nvSpPr>
            <p:cNvPr id="30" name="Rectangle 29"/>
            <p:cNvSpPr/>
            <p:nvPr/>
          </p:nvSpPr>
          <p:spPr>
            <a:xfrm rot="21255261">
              <a:off x="389336" y="4115517"/>
              <a:ext cx="2763997" cy="746809"/>
            </a:xfrm>
            <a:prstGeom prst="rect">
              <a:avLst/>
            </a:prstGeom>
            <a:noFill/>
          </p:spPr>
          <p:txBody>
            <a:bodyPr wrap="none" lIns="91440" tIns="45720" rIns="91440" bIns="45720">
              <a:prstTxWarp prst="textArchDown">
                <a:avLst>
                  <a:gd name="adj" fmla="val 901513"/>
                </a:avLst>
              </a:prstTxWarp>
              <a:spAutoFit/>
            </a:bodyPr>
            <a:lstStyle/>
            <a:p>
              <a:pPr algn="ctr"/>
              <a:r>
                <a:rPr lang="en-US" sz="4000" b="1" cap="none" spc="0" dirty="0">
                  <a:ln w="28575">
                    <a:solidFill>
                      <a:srgbClr val="FF0000"/>
                    </a:solidFill>
                    <a:prstDash val="solid"/>
                  </a:ln>
                  <a:solidFill>
                    <a:schemeClr val="bg1"/>
                  </a:solidFill>
                  <a:effectLst>
                    <a:outerShdw blurRad="41275" dist="20320" dir="1800000" algn="tl" rotWithShape="0">
                      <a:srgbClr val="000000">
                        <a:alpha val="40000"/>
                      </a:srgbClr>
                    </a:outerShdw>
                  </a:effectLst>
                </a:rPr>
                <a:t>How Can all</a:t>
              </a:r>
            </a:p>
          </p:txBody>
        </p:sp>
        <p:sp>
          <p:nvSpPr>
            <p:cNvPr id="31" name="Rectangle 30"/>
            <p:cNvSpPr/>
            <p:nvPr/>
          </p:nvSpPr>
          <p:spPr>
            <a:xfrm rot="19296145">
              <a:off x="2967070" y="3850935"/>
              <a:ext cx="622286" cy="707886"/>
            </a:xfrm>
            <a:prstGeom prst="rect">
              <a:avLst/>
            </a:prstGeom>
            <a:noFill/>
          </p:spPr>
          <p:txBody>
            <a:bodyPr wrap="none" lIns="91440" tIns="45720" rIns="91440" bIns="45720">
              <a:spAutoFit/>
            </a:bodyPr>
            <a:lstStyle/>
            <a:p>
              <a:pPr algn="ctr"/>
              <a:r>
                <a:rPr lang="en-US" sz="4000" b="1" cap="none" spc="0" dirty="0">
                  <a:ln w="28575">
                    <a:solidFill>
                      <a:srgbClr val="FF0000"/>
                    </a:solidFill>
                    <a:prstDash val="solid"/>
                  </a:ln>
                  <a:solidFill>
                    <a:schemeClr val="bg1"/>
                  </a:solidFill>
                  <a:effectLst>
                    <a:outerShdw blurRad="41275" dist="20320" dir="1800000" algn="tl" rotWithShape="0">
                      <a:srgbClr val="000000">
                        <a:alpha val="40000"/>
                      </a:srgbClr>
                    </a:outerShdw>
                  </a:effectLst>
                </a:rPr>
                <a:t>of</a:t>
              </a:r>
            </a:p>
          </p:txBody>
        </p:sp>
      </p:grpSp>
      <p:sp>
        <p:nvSpPr>
          <p:cNvPr id="33" name="Rectangle 32"/>
          <p:cNvSpPr/>
          <p:nvPr/>
        </p:nvSpPr>
        <p:spPr>
          <a:xfrm>
            <a:off x="5620870" y="2098200"/>
            <a:ext cx="3816862" cy="1468913"/>
          </a:xfrm>
          <a:prstGeom prst="rect">
            <a:avLst/>
          </a:prstGeom>
          <a:noFill/>
        </p:spPr>
        <p:txBody>
          <a:bodyPr wrap="none" lIns="91440" tIns="45720" rIns="91440" bIns="45720">
            <a:prstTxWarp prst="textArchUp">
              <a:avLst/>
            </a:prstTxWarp>
            <a:spAutoFit/>
          </a:bodyPr>
          <a:lstStyle/>
          <a:p>
            <a:pPr algn="ctr"/>
            <a:r>
              <a:rPr lang="en-US" sz="4000" b="1" cap="none" spc="0" dirty="0">
                <a:ln w="28575">
                  <a:solidFill>
                    <a:srgbClr val="FF0000"/>
                  </a:solidFill>
                  <a:prstDash val="solid"/>
                </a:ln>
                <a:solidFill>
                  <a:schemeClr val="bg1"/>
                </a:solidFill>
                <a:effectLst>
                  <a:outerShdw blurRad="41275" dist="20320" dir="1800000" algn="tl" rotWithShape="0">
                    <a:srgbClr val="000000">
                      <a:alpha val="40000"/>
                    </a:srgbClr>
                  </a:outerShdw>
                </a:effectLst>
              </a:rPr>
              <a:t>Work Better?</a:t>
            </a:r>
          </a:p>
        </p:txBody>
      </p:sp>
    </p:spTree>
    <p:extLst>
      <p:ext uri="{BB962C8B-B14F-4D97-AF65-F5344CB8AC3E}">
        <p14:creationId xmlns:p14="http://schemas.microsoft.com/office/powerpoint/2010/main" val="336049146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unctional Testing as it Relates to the Project Timeline</a:t>
            </a:r>
          </a:p>
        </p:txBody>
      </p:sp>
    </p:spTree>
    <p:extLst>
      <p:ext uri="{BB962C8B-B14F-4D97-AF65-F5344CB8AC3E}">
        <p14:creationId xmlns:p14="http://schemas.microsoft.com/office/powerpoint/2010/main" val="61504859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8913" y="0"/>
            <a:ext cx="8686800" cy="66448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Slide Number Placeholder 19"/>
          <p:cNvSpPr txBox="1">
            <a:spLocks/>
          </p:cNvSpPr>
          <p:nvPr/>
        </p:nvSpPr>
        <p:spPr>
          <a:xfrm>
            <a:off x="184945" y="6388949"/>
            <a:ext cx="488876" cy="469052"/>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307D7DFA-3E55-AD43-A953-ECE60DADFB94}" type="slidenum">
              <a:rPr lang="en-US" smtClean="0">
                <a:solidFill>
                  <a:schemeClr val="bg1"/>
                </a:solidFill>
                <a:latin typeface="Century Gothic"/>
                <a:cs typeface="Century Gothic"/>
              </a:rPr>
              <a:pPr/>
              <a:t>12</a:t>
            </a:fld>
            <a:endParaRPr lang="en-US" dirty="0">
              <a:solidFill>
                <a:schemeClr val="bg1"/>
              </a:solidFill>
              <a:latin typeface="Century Gothic"/>
              <a:cs typeface="Century Gothic"/>
            </a:endParaRPr>
          </a:p>
        </p:txBody>
      </p:sp>
    </p:spTree>
    <p:extLst>
      <p:ext uri="{BB962C8B-B14F-4D97-AF65-F5344CB8AC3E}">
        <p14:creationId xmlns:p14="http://schemas.microsoft.com/office/powerpoint/2010/main" val="284615979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8913" y="0"/>
            <a:ext cx="8686800" cy="66448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 name="Rectangle 3"/>
          <p:cNvSpPr>
            <a:spLocks noChangeArrowheads="1"/>
          </p:cNvSpPr>
          <p:nvPr/>
        </p:nvSpPr>
        <p:spPr bwMode="auto">
          <a:xfrm rot="10800000">
            <a:off x="1143000" y="792479"/>
            <a:ext cx="492760" cy="3246120"/>
          </a:xfrm>
          <a:prstGeom prst="rect">
            <a:avLst/>
          </a:prstGeom>
          <a:solidFill>
            <a:schemeClr val="tx2">
              <a:alpha val="50195"/>
            </a:schemeClr>
          </a:solidFill>
          <a:ln w="9525">
            <a:noFill/>
            <a:miter lim="800000"/>
            <a:headEnd/>
            <a:tailEnd/>
          </a:ln>
        </p:spPr>
        <p:txBody>
          <a:bodyPr vert="eaVert" lIns="45720" rIns="45720" anchor="ctr"/>
          <a:lstStyle/>
          <a:p>
            <a:pPr algn="ctr"/>
            <a:r>
              <a:rPr lang="en-US" sz="2000" dirty="0">
                <a:solidFill>
                  <a:schemeClr val="bg1"/>
                </a:solidFill>
                <a:latin typeface="Arial" charset="0"/>
              </a:rPr>
              <a:t>Programming Phase</a:t>
            </a:r>
          </a:p>
        </p:txBody>
      </p:sp>
      <p:sp>
        <p:nvSpPr>
          <p:cNvPr id="18" name="Rectangle 3"/>
          <p:cNvSpPr>
            <a:spLocks noChangeArrowheads="1"/>
          </p:cNvSpPr>
          <p:nvPr/>
        </p:nvSpPr>
        <p:spPr bwMode="auto">
          <a:xfrm rot="10800000">
            <a:off x="1632109" y="792479"/>
            <a:ext cx="468833" cy="3246120"/>
          </a:xfrm>
          <a:prstGeom prst="rect">
            <a:avLst/>
          </a:prstGeom>
          <a:solidFill>
            <a:schemeClr val="tx2">
              <a:alpha val="50195"/>
            </a:schemeClr>
          </a:solidFill>
          <a:ln w="9525">
            <a:noFill/>
            <a:miter lim="800000"/>
            <a:headEnd/>
            <a:tailEnd/>
          </a:ln>
        </p:spPr>
        <p:txBody>
          <a:bodyPr vert="eaVert" lIns="45720" rIns="45720" anchor="ctr"/>
          <a:lstStyle/>
          <a:p>
            <a:pPr algn="ctr"/>
            <a:r>
              <a:rPr lang="en-US" sz="2000" dirty="0">
                <a:solidFill>
                  <a:schemeClr val="bg1"/>
                </a:solidFill>
                <a:latin typeface="Arial" charset="0"/>
              </a:rPr>
              <a:t>Conceptual Design Phase</a:t>
            </a:r>
          </a:p>
        </p:txBody>
      </p:sp>
      <p:sp>
        <p:nvSpPr>
          <p:cNvPr id="19" name="Rectangle 3"/>
          <p:cNvSpPr>
            <a:spLocks noChangeArrowheads="1"/>
          </p:cNvSpPr>
          <p:nvPr/>
        </p:nvSpPr>
        <p:spPr bwMode="auto">
          <a:xfrm rot="10800000">
            <a:off x="2104550" y="792478"/>
            <a:ext cx="395536" cy="3246120"/>
          </a:xfrm>
          <a:prstGeom prst="rect">
            <a:avLst/>
          </a:prstGeom>
          <a:solidFill>
            <a:schemeClr val="tx2">
              <a:alpha val="50195"/>
            </a:schemeClr>
          </a:solidFill>
          <a:ln w="9525">
            <a:noFill/>
            <a:miter lim="800000"/>
            <a:headEnd/>
            <a:tailEnd/>
          </a:ln>
        </p:spPr>
        <p:txBody>
          <a:bodyPr vert="eaVert" lIns="45720" rIns="45720" anchor="ctr"/>
          <a:lstStyle/>
          <a:p>
            <a:pPr algn="ctr"/>
            <a:r>
              <a:rPr lang="en-US" sz="2000" dirty="0">
                <a:solidFill>
                  <a:schemeClr val="bg1"/>
                </a:solidFill>
                <a:latin typeface="Arial" charset="0"/>
              </a:rPr>
              <a:t>Schematic Design Phase</a:t>
            </a:r>
          </a:p>
        </p:txBody>
      </p:sp>
      <p:sp>
        <p:nvSpPr>
          <p:cNvPr id="20" name="Rectangle 3"/>
          <p:cNvSpPr>
            <a:spLocks noChangeArrowheads="1"/>
          </p:cNvSpPr>
          <p:nvPr/>
        </p:nvSpPr>
        <p:spPr bwMode="auto">
          <a:xfrm rot="10800000">
            <a:off x="2500056" y="792478"/>
            <a:ext cx="562457" cy="3246120"/>
          </a:xfrm>
          <a:prstGeom prst="rect">
            <a:avLst/>
          </a:prstGeom>
          <a:solidFill>
            <a:schemeClr val="tx2">
              <a:alpha val="50195"/>
            </a:schemeClr>
          </a:solidFill>
          <a:ln w="9525">
            <a:noFill/>
            <a:miter lim="800000"/>
            <a:headEnd/>
            <a:tailEnd/>
          </a:ln>
        </p:spPr>
        <p:txBody>
          <a:bodyPr vert="eaVert" lIns="45720" rIns="45720" anchor="ctr"/>
          <a:lstStyle/>
          <a:p>
            <a:pPr algn="ctr"/>
            <a:r>
              <a:rPr lang="en-US" sz="2000" dirty="0">
                <a:solidFill>
                  <a:schemeClr val="bg1"/>
                </a:solidFill>
                <a:latin typeface="Arial" charset="0"/>
              </a:rPr>
              <a:t>Design Development Phase</a:t>
            </a:r>
          </a:p>
        </p:txBody>
      </p:sp>
      <p:sp>
        <p:nvSpPr>
          <p:cNvPr id="22" name="Rectangle 3"/>
          <p:cNvSpPr>
            <a:spLocks noChangeArrowheads="1"/>
          </p:cNvSpPr>
          <p:nvPr/>
        </p:nvSpPr>
        <p:spPr bwMode="auto">
          <a:xfrm rot="10800000">
            <a:off x="3062512" y="792478"/>
            <a:ext cx="720860" cy="3246120"/>
          </a:xfrm>
          <a:prstGeom prst="rect">
            <a:avLst/>
          </a:prstGeom>
          <a:solidFill>
            <a:schemeClr val="tx2">
              <a:alpha val="50195"/>
            </a:schemeClr>
          </a:solidFill>
          <a:ln w="9525">
            <a:noFill/>
            <a:miter lim="800000"/>
            <a:headEnd/>
            <a:tailEnd/>
          </a:ln>
        </p:spPr>
        <p:txBody>
          <a:bodyPr vert="eaVert" lIns="45720" rIns="45720" anchor="ctr"/>
          <a:lstStyle/>
          <a:p>
            <a:pPr algn="ctr"/>
            <a:r>
              <a:rPr lang="en-US" sz="2000" dirty="0">
                <a:solidFill>
                  <a:schemeClr val="bg1"/>
                </a:solidFill>
                <a:latin typeface="Arial" charset="0"/>
              </a:rPr>
              <a:t>Construction Document Phase</a:t>
            </a:r>
          </a:p>
        </p:txBody>
      </p:sp>
      <p:sp>
        <p:nvSpPr>
          <p:cNvPr id="23" name="Rectangle 3"/>
          <p:cNvSpPr>
            <a:spLocks noChangeArrowheads="1"/>
          </p:cNvSpPr>
          <p:nvPr/>
        </p:nvSpPr>
        <p:spPr bwMode="auto">
          <a:xfrm rot="10800000">
            <a:off x="3786773" y="792478"/>
            <a:ext cx="343324" cy="3246120"/>
          </a:xfrm>
          <a:prstGeom prst="rect">
            <a:avLst/>
          </a:prstGeom>
          <a:solidFill>
            <a:schemeClr val="tx2">
              <a:alpha val="50195"/>
            </a:schemeClr>
          </a:solidFill>
          <a:ln w="9525">
            <a:noFill/>
            <a:miter lim="800000"/>
            <a:headEnd/>
            <a:tailEnd/>
          </a:ln>
        </p:spPr>
        <p:txBody>
          <a:bodyPr vert="eaVert" lIns="45720" rIns="45720" anchor="ctr"/>
          <a:lstStyle/>
          <a:p>
            <a:pPr algn="ctr"/>
            <a:r>
              <a:rPr lang="en-US" sz="2000" dirty="0">
                <a:solidFill>
                  <a:schemeClr val="bg1"/>
                </a:solidFill>
                <a:latin typeface="Arial" charset="0"/>
              </a:rPr>
              <a:t>Bidding and Award</a:t>
            </a:r>
          </a:p>
        </p:txBody>
      </p:sp>
      <p:sp>
        <p:nvSpPr>
          <p:cNvPr id="24" name="Rectangle 3"/>
          <p:cNvSpPr>
            <a:spLocks noChangeArrowheads="1"/>
          </p:cNvSpPr>
          <p:nvPr/>
        </p:nvSpPr>
        <p:spPr bwMode="auto">
          <a:xfrm rot="10800000">
            <a:off x="4133494" y="792478"/>
            <a:ext cx="615265" cy="3246120"/>
          </a:xfrm>
          <a:prstGeom prst="rect">
            <a:avLst/>
          </a:prstGeom>
          <a:solidFill>
            <a:schemeClr val="tx2">
              <a:alpha val="50195"/>
            </a:schemeClr>
          </a:solidFill>
          <a:ln w="9525">
            <a:noFill/>
            <a:miter lim="800000"/>
            <a:headEnd/>
            <a:tailEnd/>
          </a:ln>
        </p:spPr>
        <p:txBody>
          <a:bodyPr vert="eaVert" lIns="45720" rIns="45720" anchor="ctr"/>
          <a:lstStyle/>
          <a:p>
            <a:pPr algn="ctr"/>
            <a:r>
              <a:rPr lang="en-US" sz="2000" dirty="0">
                <a:solidFill>
                  <a:schemeClr val="bg1"/>
                </a:solidFill>
                <a:latin typeface="Arial" charset="0"/>
              </a:rPr>
              <a:t>Early Construction Phase</a:t>
            </a:r>
          </a:p>
        </p:txBody>
      </p:sp>
      <p:sp>
        <p:nvSpPr>
          <p:cNvPr id="25" name="Rectangle 3"/>
          <p:cNvSpPr>
            <a:spLocks noChangeArrowheads="1"/>
          </p:cNvSpPr>
          <p:nvPr/>
        </p:nvSpPr>
        <p:spPr bwMode="auto">
          <a:xfrm rot="10800000">
            <a:off x="4748759" y="792478"/>
            <a:ext cx="1152350" cy="3246120"/>
          </a:xfrm>
          <a:prstGeom prst="rect">
            <a:avLst/>
          </a:prstGeom>
          <a:solidFill>
            <a:schemeClr val="tx2">
              <a:alpha val="50195"/>
            </a:schemeClr>
          </a:solidFill>
          <a:ln w="9525">
            <a:noFill/>
            <a:miter lim="800000"/>
            <a:headEnd/>
            <a:tailEnd/>
          </a:ln>
        </p:spPr>
        <p:txBody>
          <a:bodyPr vert="eaVert" lIns="45720" rIns="45720" anchor="ctr"/>
          <a:lstStyle/>
          <a:p>
            <a:pPr algn="ctr"/>
            <a:r>
              <a:rPr lang="en-US" sz="2000" dirty="0">
                <a:solidFill>
                  <a:schemeClr val="bg1"/>
                </a:solidFill>
                <a:latin typeface="Arial" charset="0"/>
              </a:rPr>
              <a:t>Middle Construction Phase</a:t>
            </a:r>
          </a:p>
        </p:txBody>
      </p:sp>
      <p:sp>
        <p:nvSpPr>
          <p:cNvPr id="26" name="Rectangle 3"/>
          <p:cNvSpPr>
            <a:spLocks noChangeArrowheads="1"/>
          </p:cNvSpPr>
          <p:nvPr/>
        </p:nvSpPr>
        <p:spPr bwMode="auto">
          <a:xfrm rot="10800000">
            <a:off x="5900543" y="792479"/>
            <a:ext cx="717810" cy="3246120"/>
          </a:xfrm>
          <a:prstGeom prst="rect">
            <a:avLst/>
          </a:prstGeom>
          <a:solidFill>
            <a:schemeClr val="tx2">
              <a:alpha val="50195"/>
            </a:schemeClr>
          </a:solidFill>
          <a:ln w="9525">
            <a:noFill/>
            <a:miter lim="800000"/>
            <a:headEnd/>
            <a:tailEnd/>
          </a:ln>
        </p:spPr>
        <p:txBody>
          <a:bodyPr vert="eaVert" lIns="45720" rIns="45720" anchor="ctr"/>
          <a:lstStyle/>
          <a:p>
            <a:pPr algn="ctr"/>
            <a:r>
              <a:rPr lang="en-US" sz="2000" dirty="0">
                <a:solidFill>
                  <a:schemeClr val="bg1"/>
                </a:solidFill>
                <a:latin typeface="Arial" charset="0"/>
              </a:rPr>
              <a:t>Late Construction Phase</a:t>
            </a:r>
          </a:p>
        </p:txBody>
      </p:sp>
      <p:sp>
        <p:nvSpPr>
          <p:cNvPr id="27" name="Rectangle 3"/>
          <p:cNvSpPr>
            <a:spLocks noChangeArrowheads="1"/>
          </p:cNvSpPr>
          <p:nvPr/>
        </p:nvSpPr>
        <p:spPr bwMode="auto">
          <a:xfrm rot="10800000">
            <a:off x="6617232" y="792479"/>
            <a:ext cx="443024" cy="3246120"/>
          </a:xfrm>
          <a:prstGeom prst="rect">
            <a:avLst/>
          </a:prstGeom>
          <a:solidFill>
            <a:schemeClr val="tx2">
              <a:alpha val="50195"/>
            </a:schemeClr>
          </a:solidFill>
          <a:ln w="9525">
            <a:noFill/>
            <a:miter lim="800000"/>
            <a:headEnd/>
            <a:tailEnd/>
          </a:ln>
        </p:spPr>
        <p:txBody>
          <a:bodyPr vert="eaVert" lIns="45720" rIns="45720" anchor="ctr"/>
          <a:lstStyle/>
          <a:p>
            <a:pPr algn="ctr"/>
            <a:r>
              <a:rPr lang="en-US" sz="2000" dirty="0">
                <a:solidFill>
                  <a:schemeClr val="bg1"/>
                </a:solidFill>
                <a:latin typeface="Arial" charset="0"/>
              </a:rPr>
              <a:t>Acceptance Phase</a:t>
            </a:r>
          </a:p>
        </p:txBody>
      </p:sp>
      <p:sp>
        <p:nvSpPr>
          <p:cNvPr id="28" name="Rectangle 3"/>
          <p:cNvSpPr>
            <a:spLocks noChangeArrowheads="1"/>
          </p:cNvSpPr>
          <p:nvPr/>
        </p:nvSpPr>
        <p:spPr bwMode="auto">
          <a:xfrm rot="10800000">
            <a:off x="7060256" y="792479"/>
            <a:ext cx="724041" cy="3246120"/>
          </a:xfrm>
          <a:prstGeom prst="rect">
            <a:avLst/>
          </a:prstGeom>
          <a:solidFill>
            <a:schemeClr val="tx2">
              <a:alpha val="50195"/>
            </a:schemeClr>
          </a:solidFill>
          <a:ln w="9525">
            <a:noFill/>
            <a:miter lim="800000"/>
            <a:headEnd/>
            <a:tailEnd/>
          </a:ln>
        </p:spPr>
        <p:txBody>
          <a:bodyPr vert="eaVert" lIns="45720" rIns="45720" anchor="ctr"/>
          <a:lstStyle/>
          <a:p>
            <a:pPr algn="ctr"/>
            <a:r>
              <a:rPr lang="en-US" sz="2000" dirty="0">
                <a:solidFill>
                  <a:schemeClr val="bg1"/>
                </a:solidFill>
                <a:latin typeface="Arial" charset="0"/>
              </a:rPr>
              <a:t>Observation Phase</a:t>
            </a:r>
          </a:p>
        </p:txBody>
      </p:sp>
      <p:sp>
        <p:nvSpPr>
          <p:cNvPr id="29" name="Rectangle 3"/>
          <p:cNvSpPr>
            <a:spLocks noChangeArrowheads="1"/>
          </p:cNvSpPr>
          <p:nvPr/>
        </p:nvSpPr>
        <p:spPr bwMode="auto">
          <a:xfrm rot="10800000">
            <a:off x="7784307" y="792478"/>
            <a:ext cx="390904" cy="3246120"/>
          </a:xfrm>
          <a:prstGeom prst="rect">
            <a:avLst/>
          </a:prstGeom>
          <a:solidFill>
            <a:schemeClr val="tx2">
              <a:alpha val="50195"/>
            </a:schemeClr>
          </a:solidFill>
          <a:ln w="9525">
            <a:noFill/>
            <a:miter lim="800000"/>
            <a:headEnd/>
            <a:tailEnd/>
          </a:ln>
        </p:spPr>
        <p:txBody>
          <a:bodyPr vert="eaVert" lIns="45720" rIns="45720" anchor="ctr"/>
          <a:lstStyle/>
          <a:p>
            <a:pPr algn="ctr"/>
            <a:r>
              <a:rPr lang="en-US" sz="2000" dirty="0">
                <a:solidFill>
                  <a:schemeClr val="bg1"/>
                </a:solidFill>
                <a:latin typeface="Arial" charset="0"/>
              </a:rPr>
              <a:t>Warranty Phase</a:t>
            </a:r>
          </a:p>
        </p:txBody>
      </p:sp>
      <p:sp>
        <p:nvSpPr>
          <p:cNvPr id="30" name="Rectangle 3"/>
          <p:cNvSpPr>
            <a:spLocks noChangeArrowheads="1"/>
          </p:cNvSpPr>
          <p:nvPr/>
        </p:nvSpPr>
        <p:spPr bwMode="auto">
          <a:xfrm rot="10800000">
            <a:off x="8175211" y="792478"/>
            <a:ext cx="326330" cy="3246120"/>
          </a:xfrm>
          <a:prstGeom prst="rect">
            <a:avLst/>
          </a:prstGeom>
          <a:solidFill>
            <a:schemeClr val="tx2">
              <a:alpha val="50195"/>
            </a:schemeClr>
          </a:solidFill>
          <a:ln w="9525">
            <a:noFill/>
            <a:miter lim="800000"/>
            <a:headEnd/>
            <a:tailEnd/>
          </a:ln>
        </p:spPr>
        <p:txBody>
          <a:bodyPr vert="eaVert" lIns="45720" rIns="45720" anchor="ctr"/>
          <a:lstStyle/>
          <a:p>
            <a:pPr algn="ctr"/>
            <a:r>
              <a:rPr lang="en-US" sz="2000" dirty="0">
                <a:solidFill>
                  <a:schemeClr val="bg1"/>
                </a:solidFill>
                <a:latin typeface="Arial" charset="0"/>
              </a:rPr>
              <a:t>Ongoing Commissioning</a:t>
            </a:r>
          </a:p>
        </p:txBody>
      </p:sp>
      <p:sp>
        <p:nvSpPr>
          <p:cNvPr id="31" name="Rectangle 3"/>
          <p:cNvSpPr>
            <a:spLocks noChangeArrowheads="1"/>
          </p:cNvSpPr>
          <p:nvPr/>
        </p:nvSpPr>
        <p:spPr bwMode="auto">
          <a:xfrm rot="10800000">
            <a:off x="8175211" y="792478"/>
            <a:ext cx="326330" cy="3246120"/>
          </a:xfrm>
          <a:prstGeom prst="rect">
            <a:avLst/>
          </a:prstGeom>
          <a:gradFill flip="none" rotWithShape="1">
            <a:gsLst>
              <a:gs pos="0">
                <a:srgbClr val="A603AB">
                  <a:alpha val="50000"/>
                </a:srgbClr>
              </a:gs>
              <a:gs pos="21001">
                <a:srgbClr val="0819FB">
                  <a:alpha val="50000"/>
                </a:srgbClr>
              </a:gs>
              <a:gs pos="35001">
                <a:srgbClr val="1A8D48">
                  <a:alpha val="50000"/>
                </a:srgbClr>
              </a:gs>
              <a:gs pos="52000">
                <a:srgbClr val="FFFF00">
                  <a:alpha val="50000"/>
                </a:srgbClr>
              </a:gs>
              <a:gs pos="73000">
                <a:srgbClr val="EE3F17">
                  <a:alpha val="50000"/>
                </a:srgbClr>
              </a:gs>
              <a:gs pos="88000">
                <a:srgbClr val="E81766">
                  <a:alpha val="50000"/>
                </a:srgbClr>
              </a:gs>
              <a:gs pos="100000">
                <a:srgbClr val="A603AB">
                  <a:alpha val="50000"/>
                </a:srgbClr>
              </a:gs>
            </a:gsLst>
            <a:lin ang="5400000" scaled="0"/>
            <a:tileRect/>
          </a:gradFill>
          <a:ln w="9525">
            <a:noFill/>
            <a:miter lim="800000"/>
            <a:headEnd/>
            <a:tailEnd/>
          </a:ln>
        </p:spPr>
        <p:txBody>
          <a:bodyPr vert="eaVert" lIns="45720" rIns="45720" anchor="ctr"/>
          <a:lstStyle/>
          <a:p>
            <a:pPr algn="ctr"/>
            <a:r>
              <a:rPr lang="en-US" sz="2000" dirty="0">
                <a:solidFill>
                  <a:schemeClr val="bg1"/>
                </a:solidFill>
                <a:latin typeface="Arial" charset="0"/>
              </a:rPr>
              <a:t>Ongoing Commissioning</a:t>
            </a:r>
          </a:p>
        </p:txBody>
      </p:sp>
      <p:sp>
        <p:nvSpPr>
          <p:cNvPr id="21" name="Slide Number Placeholder 19"/>
          <p:cNvSpPr txBox="1">
            <a:spLocks/>
          </p:cNvSpPr>
          <p:nvPr/>
        </p:nvSpPr>
        <p:spPr>
          <a:xfrm>
            <a:off x="184945" y="6388949"/>
            <a:ext cx="488876" cy="469052"/>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307D7DFA-3E55-AD43-A953-ECE60DADFB94}" type="slidenum">
              <a:rPr lang="en-US" smtClean="0">
                <a:solidFill>
                  <a:schemeClr val="bg1"/>
                </a:solidFill>
                <a:latin typeface="Century Gothic"/>
                <a:cs typeface="Century Gothic"/>
              </a:rPr>
              <a:pPr/>
              <a:t>13</a:t>
            </a:fld>
            <a:endParaRPr lang="en-US" dirty="0">
              <a:solidFill>
                <a:schemeClr val="bg1"/>
              </a:solidFill>
              <a:latin typeface="Century Gothic"/>
              <a:cs typeface="Century Gothic"/>
            </a:endParaRPr>
          </a:p>
        </p:txBody>
      </p:sp>
    </p:spTree>
    <p:extLst>
      <p:ext uri="{BB962C8B-B14F-4D97-AF65-F5344CB8AC3E}">
        <p14:creationId xmlns:p14="http://schemas.microsoft.com/office/powerpoint/2010/main" val="409671257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500"/>
                                        <p:tgtEl>
                                          <p:spTgt spid="16"/>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18"/>
                                        </p:tgtEl>
                                        <p:attrNameLst>
                                          <p:attrName>style.visibility</p:attrName>
                                        </p:attrNameLst>
                                      </p:cBhvr>
                                      <p:to>
                                        <p:strVal val="visible"/>
                                      </p:to>
                                    </p:set>
                                    <p:animEffect transition="in" filter="fade">
                                      <p:cBhvr>
                                        <p:cTn id="11" dur="500"/>
                                        <p:tgtEl>
                                          <p:spTgt spid="18"/>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19"/>
                                        </p:tgtEl>
                                        <p:attrNameLst>
                                          <p:attrName>style.visibility</p:attrName>
                                        </p:attrNameLst>
                                      </p:cBhvr>
                                      <p:to>
                                        <p:strVal val="visible"/>
                                      </p:to>
                                    </p:set>
                                    <p:animEffect transition="in" filter="fade">
                                      <p:cBhvr>
                                        <p:cTn id="15" dur="500"/>
                                        <p:tgtEl>
                                          <p:spTgt spid="19"/>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20"/>
                                        </p:tgtEl>
                                        <p:attrNameLst>
                                          <p:attrName>style.visibility</p:attrName>
                                        </p:attrNameLst>
                                      </p:cBhvr>
                                      <p:to>
                                        <p:strVal val="visible"/>
                                      </p:to>
                                    </p:set>
                                    <p:animEffect transition="in" filter="fade">
                                      <p:cBhvr>
                                        <p:cTn id="19" dur="500"/>
                                        <p:tgtEl>
                                          <p:spTgt spid="20"/>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22"/>
                                        </p:tgtEl>
                                        <p:attrNameLst>
                                          <p:attrName>style.visibility</p:attrName>
                                        </p:attrNameLst>
                                      </p:cBhvr>
                                      <p:to>
                                        <p:strVal val="visible"/>
                                      </p:to>
                                    </p:set>
                                    <p:animEffect transition="in" filter="fade">
                                      <p:cBhvr>
                                        <p:cTn id="23" dur="500"/>
                                        <p:tgtEl>
                                          <p:spTgt spid="22"/>
                                        </p:tgtEl>
                                      </p:cBhvr>
                                    </p:animEffect>
                                  </p:childTnLst>
                                </p:cTn>
                              </p:par>
                            </p:childTnLst>
                          </p:cTn>
                        </p:par>
                        <p:par>
                          <p:cTn id="24" fill="hold">
                            <p:stCondLst>
                              <p:cond delay="2500"/>
                            </p:stCondLst>
                            <p:childTnLst>
                              <p:par>
                                <p:cTn id="25" presetID="10" presetClass="entr" presetSubtype="0" fill="hold" grpId="0" nodeType="afterEffect">
                                  <p:stCondLst>
                                    <p:cond delay="0"/>
                                  </p:stCondLst>
                                  <p:childTnLst>
                                    <p:set>
                                      <p:cBhvr>
                                        <p:cTn id="26" dur="1" fill="hold">
                                          <p:stCondLst>
                                            <p:cond delay="0"/>
                                          </p:stCondLst>
                                        </p:cTn>
                                        <p:tgtEl>
                                          <p:spTgt spid="23"/>
                                        </p:tgtEl>
                                        <p:attrNameLst>
                                          <p:attrName>style.visibility</p:attrName>
                                        </p:attrNameLst>
                                      </p:cBhvr>
                                      <p:to>
                                        <p:strVal val="visible"/>
                                      </p:to>
                                    </p:set>
                                    <p:animEffect transition="in" filter="fade">
                                      <p:cBhvr>
                                        <p:cTn id="27" dur="500"/>
                                        <p:tgtEl>
                                          <p:spTgt spid="23"/>
                                        </p:tgtEl>
                                      </p:cBhvr>
                                    </p:animEffect>
                                  </p:childTnLst>
                                </p:cTn>
                              </p:par>
                            </p:childTnLst>
                          </p:cTn>
                        </p:par>
                        <p:par>
                          <p:cTn id="28" fill="hold">
                            <p:stCondLst>
                              <p:cond delay="3000"/>
                            </p:stCondLst>
                            <p:childTnLst>
                              <p:par>
                                <p:cTn id="29" presetID="10" presetClass="entr" presetSubtype="0" fill="hold" grpId="0" nodeType="afterEffect">
                                  <p:stCondLst>
                                    <p:cond delay="0"/>
                                  </p:stCondLst>
                                  <p:childTnLst>
                                    <p:set>
                                      <p:cBhvr>
                                        <p:cTn id="30" dur="1" fill="hold">
                                          <p:stCondLst>
                                            <p:cond delay="0"/>
                                          </p:stCondLst>
                                        </p:cTn>
                                        <p:tgtEl>
                                          <p:spTgt spid="24"/>
                                        </p:tgtEl>
                                        <p:attrNameLst>
                                          <p:attrName>style.visibility</p:attrName>
                                        </p:attrNameLst>
                                      </p:cBhvr>
                                      <p:to>
                                        <p:strVal val="visible"/>
                                      </p:to>
                                    </p:set>
                                    <p:animEffect transition="in" filter="fade">
                                      <p:cBhvr>
                                        <p:cTn id="31" dur="500"/>
                                        <p:tgtEl>
                                          <p:spTgt spid="24"/>
                                        </p:tgtEl>
                                      </p:cBhvr>
                                    </p:animEffect>
                                  </p:childTnLst>
                                </p:cTn>
                              </p:par>
                            </p:childTnLst>
                          </p:cTn>
                        </p:par>
                        <p:par>
                          <p:cTn id="32" fill="hold">
                            <p:stCondLst>
                              <p:cond delay="3500"/>
                            </p:stCondLst>
                            <p:childTnLst>
                              <p:par>
                                <p:cTn id="33" presetID="10" presetClass="entr" presetSubtype="0" fill="hold" grpId="0" nodeType="afterEffect">
                                  <p:stCondLst>
                                    <p:cond delay="0"/>
                                  </p:stCondLst>
                                  <p:childTnLst>
                                    <p:set>
                                      <p:cBhvr>
                                        <p:cTn id="34" dur="1" fill="hold">
                                          <p:stCondLst>
                                            <p:cond delay="0"/>
                                          </p:stCondLst>
                                        </p:cTn>
                                        <p:tgtEl>
                                          <p:spTgt spid="25"/>
                                        </p:tgtEl>
                                        <p:attrNameLst>
                                          <p:attrName>style.visibility</p:attrName>
                                        </p:attrNameLst>
                                      </p:cBhvr>
                                      <p:to>
                                        <p:strVal val="visible"/>
                                      </p:to>
                                    </p:set>
                                    <p:animEffect transition="in" filter="fade">
                                      <p:cBhvr>
                                        <p:cTn id="35" dur="500"/>
                                        <p:tgtEl>
                                          <p:spTgt spid="25"/>
                                        </p:tgtEl>
                                      </p:cBhvr>
                                    </p:animEffect>
                                  </p:childTnLst>
                                </p:cTn>
                              </p:par>
                            </p:childTnLst>
                          </p:cTn>
                        </p:par>
                        <p:par>
                          <p:cTn id="36" fill="hold">
                            <p:stCondLst>
                              <p:cond delay="4000"/>
                            </p:stCondLst>
                            <p:childTnLst>
                              <p:par>
                                <p:cTn id="37" presetID="10" presetClass="entr" presetSubtype="0" fill="hold" grpId="0" nodeType="afterEffect">
                                  <p:stCondLst>
                                    <p:cond delay="0"/>
                                  </p:stCondLst>
                                  <p:childTnLst>
                                    <p:set>
                                      <p:cBhvr>
                                        <p:cTn id="38" dur="1" fill="hold">
                                          <p:stCondLst>
                                            <p:cond delay="0"/>
                                          </p:stCondLst>
                                        </p:cTn>
                                        <p:tgtEl>
                                          <p:spTgt spid="26"/>
                                        </p:tgtEl>
                                        <p:attrNameLst>
                                          <p:attrName>style.visibility</p:attrName>
                                        </p:attrNameLst>
                                      </p:cBhvr>
                                      <p:to>
                                        <p:strVal val="visible"/>
                                      </p:to>
                                    </p:set>
                                    <p:animEffect transition="in" filter="fade">
                                      <p:cBhvr>
                                        <p:cTn id="39" dur="500"/>
                                        <p:tgtEl>
                                          <p:spTgt spid="26"/>
                                        </p:tgtEl>
                                      </p:cBhvr>
                                    </p:animEffect>
                                  </p:childTnLst>
                                </p:cTn>
                              </p:par>
                            </p:childTnLst>
                          </p:cTn>
                        </p:par>
                        <p:par>
                          <p:cTn id="40" fill="hold">
                            <p:stCondLst>
                              <p:cond delay="4500"/>
                            </p:stCondLst>
                            <p:childTnLst>
                              <p:par>
                                <p:cTn id="41" presetID="10" presetClass="entr" presetSubtype="0" fill="hold" grpId="0" nodeType="afterEffect">
                                  <p:stCondLst>
                                    <p:cond delay="0"/>
                                  </p:stCondLst>
                                  <p:childTnLst>
                                    <p:set>
                                      <p:cBhvr>
                                        <p:cTn id="42" dur="1" fill="hold">
                                          <p:stCondLst>
                                            <p:cond delay="0"/>
                                          </p:stCondLst>
                                        </p:cTn>
                                        <p:tgtEl>
                                          <p:spTgt spid="27"/>
                                        </p:tgtEl>
                                        <p:attrNameLst>
                                          <p:attrName>style.visibility</p:attrName>
                                        </p:attrNameLst>
                                      </p:cBhvr>
                                      <p:to>
                                        <p:strVal val="visible"/>
                                      </p:to>
                                    </p:set>
                                    <p:animEffect transition="in" filter="fade">
                                      <p:cBhvr>
                                        <p:cTn id="43" dur="500"/>
                                        <p:tgtEl>
                                          <p:spTgt spid="27"/>
                                        </p:tgtEl>
                                      </p:cBhvr>
                                    </p:animEffect>
                                  </p:childTnLst>
                                </p:cTn>
                              </p:par>
                            </p:childTnLst>
                          </p:cTn>
                        </p:par>
                        <p:par>
                          <p:cTn id="44" fill="hold">
                            <p:stCondLst>
                              <p:cond delay="5000"/>
                            </p:stCondLst>
                            <p:childTnLst>
                              <p:par>
                                <p:cTn id="45" presetID="10" presetClass="entr" presetSubtype="0" fill="hold" grpId="0" nodeType="afterEffect">
                                  <p:stCondLst>
                                    <p:cond delay="0"/>
                                  </p:stCondLst>
                                  <p:childTnLst>
                                    <p:set>
                                      <p:cBhvr>
                                        <p:cTn id="46" dur="1" fill="hold">
                                          <p:stCondLst>
                                            <p:cond delay="0"/>
                                          </p:stCondLst>
                                        </p:cTn>
                                        <p:tgtEl>
                                          <p:spTgt spid="28"/>
                                        </p:tgtEl>
                                        <p:attrNameLst>
                                          <p:attrName>style.visibility</p:attrName>
                                        </p:attrNameLst>
                                      </p:cBhvr>
                                      <p:to>
                                        <p:strVal val="visible"/>
                                      </p:to>
                                    </p:set>
                                    <p:animEffect transition="in" filter="fade">
                                      <p:cBhvr>
                                        <p:cTn id="47" dur="500"/>
                                        <p:tgtEl>
                                          <p:spTgt spid="28"/>
                                        </p:tgtEl>
                                      </p:cBhvr>
                                    </p:animEffect>
                                  </p:childTnLst>
                                </p:cTn>
                              </p:par>
                            </p:childTnLst>
                          </p:cTn>
                        </p:par>
                        <p:par>
                          <p:cTn id="48" fill="hold">
                            <p:stCondLst>
                              <p:cond delay="5500"/>
                            </p:stCondLst>
                            <p:childTnLst>
                              <p:par>
                                <p:cTn id="49" presetID="10" presetClass="entr" presetSubtype="0" fill="hold" grpId="0" nodeType="afterEffect">
                                  <p:stCondLst>
                                    <p:cond delay="0"/>
                                  </p:stCondLst>
                                  <p:childTnLst>
                                    <p:set>
                                      <p:cBhvr>
                                        <p:cTn id="50" dur="1" fill="hold">
                                          <p:stCondLst>
                                            <p:cond delay="0"/>
                                          </p:stCondLst>
                                        </p:cTn>
                                        <p:tgtEl>
                                          <p:spTgt spid="29"/>
                                        </p:tgtEl>
                                        <p:attrNameLst>
                                          <p:attrName>style.visibility</p:attrName>
                                        </p:attrNameLst>
                                      </p:cBhvr>
                                      <p:to>
                                        <p:strVal val="visible"/>
                                      </p:to>
                                    </p:set>
                                    <p:animEffect transition="in" filter="fade">
                                      <p:cBhvr>
                                        <p:cTn id="51" dur="500"/>
                                        <p:tgtEl>
                                          <p:spTgt spid="29"/>
                                        </p:tgtEl>
                                      </p:cBhvr>
                                    </p:animEffect>
                                  </p:childTnLst>
                                </p:cTn>
                              </p:par>
                            </p:childTnLst>
                          </p:cTn>
                        </p:par>
                        <p:par>
                          <p:cTn id="52" fill="hold">
                            <p:stCondLst>
                              <p:cond delay="6000"/>
                            </p:stCondLst>
                            <p:childTnLst>
                              <p:par>
                                <p:cTn id="53" presetID="10" presetClass="entr" presetSubtype="0" fill="hold" grpId="1" nodeType="afterEffect">
                                  <p:stCondLst>
                                    <p:cond delay="0"/>
                                  </p:stCondLst>
                                  <p:childTnLst>
                                    <p:set>
                                      <p:cBhvr>
                                        <p:cTn id="54" dur="1" fill="hold">
                                          <p:stCondLst>
                                            <p:cond delay="0"/>
                                          </p:stCondLst>
                                        </p:cTn>
                                        <p:tgtEl>
                                          <p:spTgt spid="30"/>
                                        </p:tgtEl>
                                        <p:attrNameLst>
                                          <p:attrName>style.visibility</p:attrName>
                                        </p:attrNameLst>
                                      </p:cBhvr>
                                      <p:to>
                                        <p:strVal val="visible"/>
                                      </p:to>
                                    </p:set>
                                    <p:animEffect transition="in" filter="fade">
                                      <p:cBhvr>
                                        <p:cTn id="55" dur="500"/>
                                        <p:tgtEl>
                                          <p:spTgt spid="30"/>
                                        </p:tgtEl>
                                      </p:cBhvr>
                                    </p:animEffect>
                                  </p:childTnLst>
                                </p:cTn>
                              </p:par>
                            </p:childTnLst>
                          </p:cTn>
                        </p:par>
                        <p:par>
                          <p:cTn id="56" fill="hold">
                            <p:stCondLst>
                              <p:cond delay="6500"/>
                            </p:stCondLst>
                            <p:childTnLst>
                              <p:par>
                                <p:cTn id="57" presetID="10" presetClass="exit" presetSubtype="0" fill="hold" grpId="0" nodeType="afterEffect">
                                  <p:stCondLst>
                                    <p:cond delay="1000"/>
                                  </p:stCondLst>
                                  <p:childTnLst>
                                    <p:animEffect transition="out" filter="fade">
                                      <p:cBhvr>
                                        <p:cTn id="58" dur="500"/>
                                        <p:tgtEl>
                                          <p:spTgt spid="30"/>
                                        </p:tgtEl>
                                      </p:cBhvr>
                                    </p:animEffect>
                                    <p:set>
                                      <p:cBhvr>
                                        <p:cTn id="59" dur="1" fill="hold">
                                          <p:stCondLst>
                                            <p:cond delay="499"/>
                                          </p:stCondLst>
                                        </p:cTn>
                                        <p:tgtEl>
                                          <p:spTgt spid="30"/>
                                        </p:tgtEl>
                                        <p:attrNameLst>
                                          <p:attrName>style.visibility</p:attrName>
                                        </p:attrNameLst>
                                      </p:cBhvr>
                                      <p:to>
                                        <p:strVal val="hidden"/>
                                      </p:to>
                                    </p:set>
                                  </p:childTnLst>
                                </p:cTn>
                              </p:par>
                              <p:par>
                                <p:cTn id="60" presetID="10" presetClass="entr" presetSubtype="0" fill="hold" grpId="0" nodeType="withEffect">
                                  <p:stCondLst>
                                    <p:cond delay="1000"/>
                                  </p:stCondLst>
                                  <p:childTnLst>
                                    <p:set>
                                      <p:cBhvr>
                                        <p:cTn id="61" dur="1" fill="hold">
                                          <p:stCondLst>
                                            <p:cond delay="0"/>
                                          </p:stCondLst>
                                        </p:cTn>
                                        <p:tgtEl>
                                          <p:spTgt spid="31"/>
                                        </p:tgtEl>
                                        <p:attrNameLst>
                                          <p:attrName>style.visibility</p:attrName>
                                        </p:attrNameLst>
                                      </p:cBhvr>
                                      <p:to>
                                        <p:strVal val="visible"/>
                                      </p:to>
                                    </p:set>
                                    <p:animEffect transition="in" filter="fade">
                                      <p:cBhvr>
                                        <p:cTn id="62"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18" grpId="0" animBg="1"/>
      <p:bldP spid="19" grpId="0" animBg="1"/>
      <p:bldP spid="20" grpId="0" animBg="1"/>
      <p:bldP spid="22" grpId="0" animBg="1"/>
      <p:bldP spid="23" grpId="0" animBg="1"/>
      <p:bldP spid="24" grpId="0" animBg="1"/>
      <p:bldP spid="25" grpId="0" animBg="1"/>
      <p:bldP spid="26" grpId="0" animBg="1"/>
      <p:bldP spid="27" grpId="0" animBg="1"/>
      <p:bldP spid="28" grpId="0" animBg="1"/>
      <p:bldP spid="29" grpId="0" animBg="1"/>
      <p:bldP spid="30" grpId="0" animBg="1"/>
      <p:bldP spid="30" grpId="1" animBg="1"/>
      <p:bldP spid="31"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8913" y="0"/>
            <a:ext cx="8686800" cy="66448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 name="Rectangle 3"/>
          <p:cNvSpPr>
            <a:spLocks noChangeArrowheads="1"/>
          </p:cNvSpPr>
          <p:nvPr/>
        </p:nvSpPr>
        <p:spPr bwMode="auto">
          <a:xfrm rot="10800000">
            <a:off x="1143000" y="792479"/>
            <a:ext cx="492760" cy="3246120"/>
          </a:xfrm>
          <a:prstGeom prst="rect">
            <a:avLst/>
          </a:prstGeom>
          <a:solidFill>
            <a:schemeClr val="tx2">
              <a:alpha val="50195"/>
            </a:schemeClr>
          </a:solidFill>
          <a:ln w="9525">
            <a:noFill/>
            <a:miter lim="800000"/>
            <a:headEnd/>
            <a:tailEnd/>
          </a:ln>
        </p:spPr>
        <p:txBody>
          <a:bodyPr vert="eaVert" lIns="45720" rIns="45720" anchor="ctr"/>
          <a:lstStyle/>
          <a:p>
            <a:pPr algn="ctr"/>
            <a:r>
              <a:rPr lang="en-US" sz="2000" dirty="0">
                <a:solidFill>
                  <a:schemeClr val="bg1"/>
                </a:solidFill>
                <a:latin typeface="Arial" charset="0"/>
              </a:rPr>
              <a:t>Programming Phase</a:t>
            </a:r>
          </a:p>
        </p:txBody>
      </p:sp>
      <p:sp>
        <p:nvSpPr>
          <p:cNvPr id="18" name="Rectangle 3"/>
          <p:cNvSpPr>
            <a:spLocks noChangeArrowheads="1"/>
          </p:cNvSpPr>
          <p:nvPr/>
        </p:nvSpPr>
        <p:spPr bwMode="auto">
          <a:xfrm rot="10800000">
            <a:off x="1632109" y="792479"/>
            <a:ext cx="468833" cy="3246120"/>
          </a:xfrm>
          <a:prstGeom prst="rect">
            <a:avLst/>
          </a:prstGeom>
          <a:solidFill>
            <a:schemeClr val="tx2">
              <a:alpha val="50195"/>
            </a:schemeClr>
          </a:solidFill>
          <a:ln w="9525">
            <a:noFill/>
            <a:miter lim="800000"/>
            <a:headEnd/>
            <a:tailEnd/>
          </a:ln>
        </p:spPr>
        <p:txBody>
          <a:bodyPr vert="eaVert" lIns="45720" rIns="45720" anchor="ctr"/>
          <a:lstStyle/>
          <a:p>
            <a:pPr algn="ctr"/>
            <a:r>
              <a:rPr lang="en-US" sz="2000" dirty="0">
                <a:solidFill>
                  <a:schemeClr val="bg1"/>
                </a:solidFill>
                <a:latin typeface="Arial" charset="0"/>
              </a:rPr>
              <a:t>Conceptual Design Phase</a:t>
            </a:r>
          </a:p>
        </p:txBody>
      </p:sp>
      <p:sp>
        <p:nvSpPr>
          <p:cNvPr id="19" name="Rectangle 3"/>
          <p:cNvSpPr>
            <a:spLocks noChangeArrowheads="1"/>
          </p:cNvSpPr>
          <p:nvPr/>
        </p:nvSpPr>
        <p:spPr bwMode="auto">
          <a:xfrm rot="10800000">
            <a:off x="2104550" y="792478"/>
            <a:ext cx="395536" cy="3246120"/>
          </a:xfrm>
          <a:prstGeom prst="rect">
            <a:avLst/>
          </a:prstGeom>
          <a:solidFill>
            <a:schemeClr val="tx2">
              <a:alpha val="50195"/>
            </a:schemeClr>
          </a:solidFill>
          <a:ln w="9525">
            <a:noFill/>
            <a:miter lim="800000"/>
            <a:headEnd/>
            <a:tailEnd/>
          </a:ln>
        </p:spPr>
        <p:txBody>
          <a:bodyPr vert="eaVert" lIns="45720" rIns="45720" anchor="ctr"/>
          <a:lstStyle/>
          <a:p>
            <a:pPr algn="ctr"/>
            <a:r>
              <a:rPr lang="en-US" sz="2000" dirty="0">
                <a:solidFill>
                  <a:schemeClr val="bg1"/>
                </a:solidFill>
                <a:latin typeface="Arial" charset="0"/>
              </a:rPr>
              <a:t>Schematic Design Phase</a:t>
            </a:r>
          </a:p>
        </p:txBody>
      </p:sp>
      <p:sp>
        <p:nvSpPr>
          <p:cNvPr id="20" name="Rectangle 3"/>
          <p:cNvSpPr>
            <a:spLocks noChangeArrowheads="1"/>
          </p:cNvSpPr>
          <p:nvPr/>
        </p:nvSpPr>
        <p:spPr bwMode="auto">
          <a:xfrm rot="10800000">
            <a:off x="2500056" y="792478"/>
            <a:ext cx="562457" cy="3246120"/>
          </a:xfrm>
          <a:prstGeom prst="rect">
            <a:avLst/>
          </a:prstGeom>
          <a:solidFill>
            <a:schemeClr val="tx2">
              <a:alpha val="50195"/>
            </a:schemeClr>
          </a:solidFill>
          <a:ln w="9525">
            <a:noFill/>
            <a:miter lim="800000"/>
            <a:headEnd/>
            <a:tailEnd/>
          </a:ln>
        </p:spPr>
        <p:txBody>
          <a:bodyPr vert="eaVert" lIns="45720" rIns="45720" anchor="ctr"/>
          <a:lstStyle/>
          <a:p>
            <a:pPr algn="ctr"/>
            <a:r>
              <a:rPr lang="en-US" sz="2000" dirty="0">
                <a:solidFill>
                  <a:schemeClr val="bg1"/>
                </a:solidFill>
                <a:latin typeface="Arial" charset="0"/>
              </a:rPr>
              <a:t>Design Development Phase</a:t>
            </a:r>
          </a:p>
        </p:txBody>
      </p:sp>
      <p:sp>
        <p:nvSpPr>
          <p:cNvPr id="22" name="Rectangle 3"/>
          <p:cNvSpPr>
            <a:spLocks noChangeArrowheads="1"/>
          </p:cNvSpPr>
          <p:nvPr/>
        </p:nvSpPr>
        <p:spPr bwMode="auto">
          <a:xfrm rot="10800000">
            <a:off x="3062512" y="792478"/>
            <a:ext cx="720860" cy="3246120"/>
          </a:xfrm>
          <a:prstGeom prst="rect">
            <a:avLst/>
          </a:prstGeom>
          <a:solidFill>
            <a:schemeClr val="tx2">
              <a:alpha val="50195"/>
            </a:schemeClr>
          </a:solidFill>
          <a:ln w="9525">
            <a:noFill/>
            <a:miter lim="800000"/>
            <a:headEnd/>
            <a:tailEnd/>
          </a:ln>
        </p:spPr>
        <p:txBody>
          <a:bodyPr vert="eaVert" lIns="45720" rIns="45720" anchor="ctr"/>
          <a:lstStyle/>
          <a:p>
            <a:pPr algn="ctr"/>
            <a:r>
              <a:rPr lang="en-US" sz="2000" dirty="0">
                <a:solidFill>
                  <a:schemeClr val="bg1"/>
                </a:solidFill>
                <a:latin typeface="Arial" charset="0"/>
              </a:rPr>
              <a:t>Construction Document Phase</a:t>
            </a:r>
          </a:p>
        </p:txBody>
      </p:sp>
      <p:sp>
        <p:nvSpPr>
          <p:cNvPr id="23" name="Rectangle 3"/>
          <p:cNvSpPr>
            <a:spLocks noChangeArrowheads="1"/>
          </p:cNvSpPr>
          <p:nvPr/>
        </p:nvSpPr>
        <p:spPr bwMode="auto">
          <a:xfrm rot="10800000">
            <a:off x="3786773" y="792478"/>
            <a:ext cx="343324" cy="3246120"/>
          </a:xfrm>
          <a:prstGeom prst="rect">
            <a:avLst/>
          </a:prstGeom>
          <a:solidFill>
            <a:schemeClr val="tx2">
              <a:alpha val="50195"/>
            </a:schemeClr>
          </a:solidFill>
          <a:ln w="9525">
            <a:noFill/>
            <a:miter lim="800000"/>
            <a:headEnd/>
            <a:tailEnd/>
          </a:ln>
        </p:spPr>
        <p:txBody>
          <a:bodyPr vert="eaVert" lIns="45720" rIns="45720" anchor="ctr"/>
          <a:lstStyle/>
          <a:p>
            <a:pPr algn="ctr"/>
            <a:r>
              <a:rPr lang="en-US" sz="2000" dirty="0">
                <a:solidFill>
                  <a:schemeClr val="bg1"/>
                </a:solidFill>
                <a:latin typeface="Arial" charset="0"/>
              </a:rPr>
              <a:t>Bidding and Award</a:t>
            </a:r>
          </a:p>
        </p:txBody>
      </p:sp>
      <p:sp>
        <p:nvSpPr>
          <p:cNvPr id="24" name="Rectangle 3"/>
          <p:cNvSpPr>
            <a:spLocks noChangeArrowheads="1"/>
          </p:cNvSpPr>
          <p:nvPr/>
        </p:nvSpPr>
        <p:spPr bwMode="auto">
          <a:xfrm rot="10800000">
            <a:off x="4133494" y="792478"/>
            <a:ext cx="615265" cy="3246120"/>
          </a:xfrm>
          <a:prstGeom prst="rect">
            <a:avLst/>
          </a:prstGeom>
          <a:solidFill>
            <a:schemeClr val="tx2">
              <a:alpha val="50195"/>
            </a:schemeClr>
          </a:solidFill>
          <a:ln w="9525">
            <a:noFill/>
            <a:miter lim="800000"/>
            <a:headEnd/>
            <a:tailEnd/>
          </a:ln>
        </p:spPr>
        <p:txBody>
          <a:bodyPr vert="eaVert" lIns="45720" rIns="45720" anchor="ctr"/>
          <a:lstStyle/>
          <a:p>
            <a:pPr algn="ctr"/>
            <a:r>
              <a:rPr lang="en-US" sz="2000" dirty="0">
                <a:solidFill>
                  <a:schemeClr val="bg1"/>
                </a:solidFill>
                <a:latin typeface="Arial" charset="0"/>
              </a:rPr>
              <a:t>Early Construction Phase</a:t>
            </a:r>
          </a:p>
        </p:txBody>
      </p:sp>
      <p:sp>
        <p:nvSpPr>
          <p:cNvPr id="25" name="Rectangle 3"/>
          <p:cNvSpPr>
            <a:spLocks noChangeArrowheads="1"/>
          </p:cNvSpPr>
          <p:nvPr/>
        </p:nvSpPr>
        <p:spPr bwMode="auto">
          <a:xfrm rot="10800000">
            <a:off x="4748759" y="792478"/>
            <a:ext cx="1152350" cy="3246120"/>
          </a:xfrm>
          <a:prstGeom prst="rect">
            <a:avLst/>
          </a:prstGeom>
          <a:solidFill>
            <a:schemeClr val="tx2">
              <a:alpha val="50195"/>
            </a:schemeClr>
          </a:solidFill>
          <a:ln w="9525">
            <a:noFill/>
            <a:miter lim="800000"/>
            <a:headEnd/>
            <a:tailEnd/>
          </a:ln>
        </p:spPr>
        <p:txBody>
          <a:bodyPr vert="eaVert" lIns="45720" rIns="45720" anchor="ctr"/>
          <a:lstStyle/>
          <a:p>
            <a:pPr algn="ctr"/>
            <a:r>
              <a:rPr lang="en-US" sz="2000" dirty="0">
                <a:solidFill>
                  <a:schemeClr val="bg1"/>
                </a:solidFill>
                <a:latin typeface="Arial" charset="0"/>
              </a:rPr>
              <a:t>Middle Construction Phase</a:t>
            </a:r>
          </a:p>
        </p:txBody>
      </p:sp>
      <p:sp>
        <p:nvSpPr>
          <p:cNvPr id="26" name="Rectangle 3"/>
          <p:cNvSpPr>
            <a:spLocks noChangeArrowheads="1"/>
          </p:cNvSpPr>
          <p:nvPr/>
        </p:nvSpPr>
        <p:spPr bwMode="auto">
          <a:xfrm rot="10800000">
            <a:off x="5900543" y="792479"/>
            <a:ext cx="717810" cy="3246120"/>
          </a:xfrm>
          <a:prstGeom prst="rect">
            <a:avLst/>
          </a:prstGeom>
          <a:solidFill>
            <a:schemeClr val="tx2">
              <a:alpha val="50195"/>
            </a:schemeClr>
          </a:solidFill>
          <a:ln w="9525">
            <a:noFill/>
            <a:miter lim="800000"/>
            <a:headEnd/>
            <a:tailEnd/>
          </a:ln>
        </p:spPr>
        <p:txBody>
          <a:bodyPr vert="eaVert" lIns="45720" rIns="45720" anchor="ctr"/>
          <a:lstStyle/>
          <a:p>
            <a:pPr algn="ctr"/>
            <a:r>
              <a:rPr lang="en-US" sz="2000" dirty="0">
                <a:solidFill>
                  <a:schemeClr val="bg1"/>
                </a:solidFill>
                <a:latin typeface="Arial" charset="0"/>
              </a:rPr>
              <a:t>Late Construction Phase</a:t>
            </a:r>
          </a:p>
        </p:txBody>
      </p:sp>
      <p:sp>
        <p:nvSpPr>
          <p:cNvPr id="27" name="Rectangle 3"/>
          <p:cNvSpPr>
            <a:spLocks noChangeArrowheads="1"/>
          </p:cNvSpPr>
          <p:nvPr/>
        </p:nvSpPr>
        <p:spPr bwMode="auto">
          <a:xfrm rot="10800000">
            <a:off x="6617232" y="792479"/>
            <a:ext cx="443024" cy="3246120"/>
          </a:xfrm>
          <a:prstGeom prst="rect">
            <a:avLst/>
          </a:prstGeom>
          <a:solidFill>
            <a:schemeClr val="tx2">
              <a:alpha val="50195"/>
            </a:schemeClr>
          </a:solidFill>
          <a:ln w="9525">
            <a:noFill/>
            <a:miter lim="800000"/>
            <a:headEnd/>
            <a:tailEnd/>
          </a:ln>
        </p:spPr>
        <p:txBody>
          <a:bodyPr vert="eaVert" lIns="45720" rIns="45720" anchor="ctr"/>
          <a:lstStyle/>
          <a:p>
            <a:pPr algn="ctr"/>
            <a:r>
              <a:rPr lang="en-US" sz="2000" dirty="0">
                <a:solidFill>
                  <a:schemeClr val="bg1"/>
                </a:solidFill>
                <a:latin typeface="Arial" charset="0"/>
              </a:rPr>
              <a:t>Acceptance Phase</a:t>
            </a:r>
          </a:p>
        </p:txBody>
      </p:sp>
      <p:sp>
        <p:nvSpPr>
          <p:cNvPr id="28" name="Rectangle 3"/>
          <p:cNvSpPr>
            <a:spLocks noChangeArrowheads="1"/>
          </p:cNvSpPr>
          <p:nvPr/>
        </p:nvSpPr>
        <p:spPr bwMode="auto">
          <a:xfrm rot="10800000">
            <a:off x="7060256" y="792479"/>
            <a:ext cx="724041" cy="3246120"/>
          </a:xfrm>
          <a:prstGeom prst="rect">
            <a:avLst/>
          </a:prstGeom>
          <a:solidFill>
            <a:schemeClr val="tx2">
              <a:alpha val="50195"/>
            </a:schemeClr>
          </a:solidFill>
          <a:ln w="9525">
            <a:noFill/>
            <a:miter lim="800000"/>
            <a:headEnd/>
            <a:tailEnd/>
          </a:ln>
        </p:spPr>
        <p:txBody>
          <a:bodyPr vert="eaVert" lIns="45720" rIns="45720" anchor="ctr"/>
          <a:lstStyle/>
          <a:p>
            <a:pPr algn="ctr"/>
            <a:r>
              <a:rPr lang="en-US" sz="2000" dirty="0">
                <a:solidFill>
                  <a:schemeClr val="bg1"/>
                </a:solidFill>
                <a:latin typeface="Arial" charset="0"/>
              </a:rPr>
              <a:t>Observation Phase</a:t>
            </a:r>
          </a:p>
        </p:txBody>
      </p:sp>
      <p:sp>
        <p:nvSpPr>
          <p:cNvPr id="29" name="Rectangle 3"/>
          <p:cNvSpPr>
            <a:spLocks noChangeArrowheads="1"/>
          </p:cNvSpPr>
          <p:nvPr/>
        </p:nvSpPr>
        <p:spPr bwMode="auto">
          <a:xfrm rot="10800000">
            <a:off x="7784307" y="792478"/>
            <a:ext cx="390904" cy="3246120"/>
          </a:xfrm>
          <a:prstGeom prst="rect">
            <a:avLst/>
          </a:prstGeom>
          <a:solidFill>
            <a:schemeClr val="tx2">
              <a:alpha val="50195"/>
            </a:schemeClr>
          </a:solidFill>
          <a:ln w="9525">
            <a:noFill/>
            <a:miter lim="800000"/>
            <a:headEnd/>
            <a:tailEnd/>
          </a:ln>
        </p:spPr>
        <p:txBody>
          <a:bodyPr vert="eaVert" lIns="45720" rIns="45720" anchor="ctr"/>
          <a:lstStyle/>
          <a:p>
            <a:pPr algn="ctr"/>
            <a:r>
              <a:rPr lang="en-US" sz="2000" dirty="0">
                <a:solidFill>
                  <a:schemeClr val="bg1"/>
                </a:solidFill>
                <a:latin typeface="Arial" charset="0"/>
              </a:rPr>
              <a:t>Warranty Phase</a:t>
            </a:r>
          </a:p>
        </p:txBody>
      </p:sp>
      <p:sp>
        <p:nvSpPr>
          <p:cNvPr id="30" name="Rectangle 3"/>
          <p:cNvSpPr>
            <a:spLocks noChangeArrowheads="1"/>
          </p:cNvSpPr>
          <p:nvPr/>
        </p:nvSpPr>
        <p:spPr bwMode="auto">
          <a:xfrm rot="10800000">
            <a:off x="8175211" y="792478"/>
            <a:ext cx="326330" cy="3246120"/>
          </a:xfrm>
          <a:prstGeom prst="rect">
            <a:avLst/>
          </a:prstGeom>
          <a:solidFill>
            <a:schemeClr val="tx2">
              <a:alpha val="50195"/>
            </a:schemeClr>
          </a:solidFill>
          <a:ln w="9525">
            <a:noFill/>
            <a:miter lim="800000"/>
            <a:headEnd/>
            <a:tailEnd/>
          </a:ln>
        </p:spPr>
        <p:txBody>
          <a:bodyPr vert="eaVert" lIns="45720" rIns="45720" anchor="ctr"/>
          <a:lstStyle/>
          <a:p>
            <a:pPr algn="ctr"/>
            <a:r>
              <a:rPr lang="en-US" sz="2000" dirty="0">
                <a:solidFill>
                  <a:schemeClr val="bg1"/>
                </a:solidFill>
                <a:latin typeface="Arial" charset="0"/>
              </a:rPr>
              <a:t>Ongoing Commissioning</a:t>
            </a:r>
          </a:p>
        </p:txBody>
      </p:sp>
      <p:grpSp>
        <p:nvGrpSpPr>
          <p:cNvPr id="33" name="Group 19"/>
          <p:cNvGrpSpPr>
            <a:grpSpLocks/>
          </p:cNvGrpSpPr>
          <p:nvPr/>
        </p:nvGrpSpPr>
        <p:grpSpPr bwMode="auto">
          <a:xfrm>
            <a:off x="6259513" y="2535553"/>
            <a:ext cx="2230437" cy="1076325"/>
            <a:chOff x="3659" y="1831"/>
            <a:chExt cx="1405" cy="678"/>
          </a:xfrm>
          <a:solidFill>
            <a:schemeClr val="accent3">
              <a:alpha val="80000"/>
            </a:schemeClr>
          </a:solidFill>
        </p:grpSpPr>
        <p:sp>
          <p:nvSpPr>
            <p:cNvPr id="34" name="AutoShape 15"/>
            <p:cNvSpPr>
              <a:spLocks noChangeArrowheads="1"/>
            </p:cNvSpPr>
            <p:nvPr/>
          </p:nvSpPr>
          <p:spPr bwMode="auto">
            <a:xfrm>
              <a:off x="3659" y="1831"/>
              <a:ext cx="1405" cy="678"/>
            </a:xfrm>
            <a:prstGeom prst="leftRightArrow">
              <a:avLst>
                <a:gd name="adj1" fmla="val 41296"/>
                <a:gd name="adj2" fmla="val 41677"/>
              </a:avLst>
            </a:prstGeom>
            <a:grpFill/>
            <a:ln w="25400">
              <a:solidFill>
                <a:schemeClr val="tx1"/>
              </a:solidFill>
              <a:miter lim="800000"/>
              <a:headEnd/>
              <a:tailEnd/>
            </a:ln>
          </p:spPr>
          <p:txBody>
            <a:bodyPr wrap="none" anchor="ctr"/>
            <a:lstStyle/>
            <a:p>
              <a:pPr algn="ctr"/>
              <a:r>
                <a:rPr lang="en-US" sz="1400" b="1" dirty="0"/>
                <a:t>Testing by</a:t>
              </a:r>
            </a:p>
            <a:p>
              <a:pPr algn="ctr"/>
              <a:r>
                <a:rPr lang="en-US" sz="1400" b="1" dirty="0"/>
                <a:t>“Mother Nature”</a:t>
              </a:r>
            </a:p>
          </p:txBody>
        </p:sp>
        <p:pic>
          <p:nvPicPr>
            <p:cNvPr id="35" name="Picture 18" descr="MCNA01236_0000[1]"/>
            <p:cNvPicPr>
              <a:picLocks noChangeAspect="1" noChangeArrowheads="1"/>
            </p:cNvPicPr>
            <p:nvPr/>
          </p:nvPicPr>
          <p:blipFill>
            <a:blip r:embed="rId4" cstate="print"/>
            <a:srcRect/>
            <a:stretch>
              <a:fillRect/>
            </a:stretch>
          </p:blipFill>
          <p:spPr bwMode="auto">
            <a:xfrm>
              <a:off x="3727" y="2081"/>
              <a:ext cx="209" cy="227"/>
            </a:xfrm>
            <a:prstGeom prst="rect">
              <a:avLst/>
            </a:prstGeom>
            <a:noFill/>
            <a:ln w="9525">
              <a:noFill/>
              <a:miter lim="800000"/>
              <a:headEnd/>
              <a:tailEnd/>
            </a:ln>
          </p:spPr>
        </p:pic>
      </p:grpSp>
      <p:sp>
        <p:nvSpPr>
          <p:cNvPr id="36" name="AutoShape 13"/>
          <p:cNvSpPr>
            <a:spLocks noChangeArrowheads="1"/>
          </p:cNvSpPr>
          <p:nvPr/>
        </p:nvSpPr>
        <p:spPr bwMode="auto">
          <a:xfrm>
            <a:off x="4441126" y="966958"/>
            <a:ext cx="3010599" cy="1259399"/>
          </a:xfrm>
          <a:prstGeom prst="leftRightArrow">
            <a:avLst>
              <a:gd name="adj1" fmla="val 39626"/>
              <a:gd name="adj2" fmla="val 46633"/>
            </a:avLst>
          </a:prstGeom>
          <a:solidFill>
            <a:schemeClr val="accent3">
              <a:alpha val="80000"/>
            </a:schemeClr>
          </a:solidFill>
          <a:ln w="25400">
            <a:solidFill>
              <a:schemeClr val="tx1"/>
            </a:solidFill>
            <a:miter lim="800000"/>
            <a:headEnd/>
            <a:tailEnd/>
          </a:ln>
        </p:spPr>
        <p:txBody>
          <a:bodyPr wrap="none" anchor="ctr"/>
          <a:lstStyle/>
          <a:p>
            <a:pPr algn="ctr"/>
            <a:r>
              <a:rPr lang="en-US" sz="1400" b="1" dirty="0"/>
              <a:t>Testing by Cx Authority</a:t>
            </a:r>
          </a:p>
          <a:p>
            <a:pPr algn="ctr"/>
            <a:r>
              <a:rPr lang="en-US" sz="1400" b="1" dirty="0"/>
              <a:t>and Contractor</a:t>
            </a:r>
          </a:p>
        </p:txBody>
      </p:sp>
      <p:sp>
        <p:nvSpPr>
          <p:cNvPr id="21" name="Slide Number Placeholder 19"/>
          <p:cNvSpPr txBox="1">
            <a:spLocks/>
          </p:cNvSpPr>
          <p:nvPr/>
        </p:nvSpPr>
        <p:spPr>
          <a:xfrm>
            <a:off x="184945" y="6388949"/>
            <a:ext cx="488876" cy="469052"/>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307D7DFA-3E55-AD43-A953-ECE60DADFB94}" type="slidenum">
              <a:rPr lang="en-US" smtClean="0">
                <a:solidFill>
                  <a:schemeClr val="bg1"/>
                </a:solidFill>
                <a:latin typeface="Century Gothic"/>
                <a:cs typeface="Century Gothic"/>
              </a:rPr>
              <a:pPr/>
              <a:t>14</a:t>
            </a:fld>
            <a:endParaRPr lang="en-US" dirty="0">
              <a:solidFill>
                <a:schemeClr val="bg1"/>
              </a:solidFill>
              <a:latin typeface="Century Gothic"/>
              <a:cs typeface="Century Gothic"/>
            </a:endParaRPr>
          </a:p>
        </p:txBody>
      </p:sp>
    </p:spTree>
    <p:extLst>
      <p:ext uri="{BB962C8B-B14F-4D97-AF65-F5344CB8AC3E}">
        <p14:creationId xmlns:p14="http://schemas.microsoft.com/office/powerpoint/2010/main" val="373947315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36"/>
                                        </p:tgtEl>
                                        <p:attrNameLst>
                                          <p:attrName>style.visibility</p:attrName>
                                        </p:attrNameLst>
                                      </p:cBhvr>
                                      <p:to>
                                        <p:strVal val="visible"/>
                                      </p:to>
                                    </p:set>
                                    <p:animEffect transition="in" filter="wipe(left)">
                                      <p:cBhvr>
                                        <p:cTn id="7" dur="500"/>
                                        <p:tgtEl>
                                          <p:spTgt spid="3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1" nodeType="clickEffect">
                                  <p:stCondLst>
                                    <p:cond delay="0"/>
                                  </p:stCondLst>
                                  <p:childTnLst>
                                    <p:animEffect transition="out" filter="fade">
                                      <p:cBhvr>
                                        <p:cTn id="11" dur="1000"/>
                                        <p:tgtEl>
                                          <p:spTgt spid="36"/>
                                        </p:tgtEl>
                                      </p:cBhvr>
                                    </p:animEffect>
                                    <p:set>
                                      <p:cBhvr>
                                        <p:cTn id="12" dur="1" fill="hold">
                                          <p:stCondLst>
                                            <p:cond delay="999"/>
                                          </p:stCondLst>
                                        </p:cTn>
                                        <p:tgtEl>
                                          <p:spTgt spid="36"/>
                                        </p:tgtEl>
                                        <p:attrNameLst>
                                          <p:attrName>style.visibility</p:attrName>
                                        </p:attrNameLst>
                                      </p:cBhvr>
                                      <p:to>
                                        <p:strVal val="hidden"/>
                                      </p:to>
                                    </p:set>
                                  </p:childTnLst>
                                </p:cTn>
                              </p:par>
                              <p:par>
                                <p:cTn id="13" presetID="22" presetClass="entr" presetSubtype="8" fill="hold" nodeType="withEffect">
                                  <p:stCondLst>
                                    <p:cond delay="0"/>
                                  </p:stCondLst>
                                  <p:childTnLst>
                                    <p:set>
                                      <p:cBhvr>
                                        <p:cTn id="14" dur="1" fill="hold">
                                          <p:stCondLst>
                                            <p:cond delay="0"/>
                                          </p:stCondLst>
                                        </p:cTn>
                                        <p:tgtEl>
                                          <p:spTgt spid="33"/>
                                        </p:tgtEl>
                                        <p:attrNameLst>
                                          <p:attrName>style.visibility</p:attrName>
                                        </p:attrNameLst>
                                      </p:cBhvr>
                                      <p:to>
                                        <p:strVal val="visible"/>
                                      </p:to>
                                    </p:set>
                                    <p:animEffect transition="in" filter="wipe(left)">
                                      <p:cBhvr>
                                        <p:cTn id="15"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animBg="1"/>
      <p:bldP spid="36" grpId="1"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2880" y="0"/>
            <a:ext cx="8686800" cy="66405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Slide Number Placeholder 19"/>
          <p:cNvSpPr txBox="1">
            <a:spLocks/>
          </p:cNvSpPr>
          <p:nvPr/>
        </p:nvSpPr>
        <p:spPr>
          <a:xfrm>
            <a:off x="184945" y="6388949"/>
            <a:ext cx="488876" cy="469052"/>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307D7DFA-3E55-AD43-A953-ECE60DADFB94}" type="slidenum">
              <a:rPr lang="en-US" smtClean="0">
                <a:solidFill>
                  <a:schemeClr val="bg1"/>
                </a:solidFill>
                <a:latin typeface="Century Gothic"/>
                <a:cs typeface="Century Gothic"/>
              </a:rPr>
              <a:pPr/>
              <a:t>15</a:t>
            </a:fld>
            <a:endParaRPr lang="en-US" dirty="0">
              <a:solidFill>
                <a:schemeClr val="bg1"/>
              </a:solidFill>
              <a:latin typeface="Century Gothic"/>
              <a:cs typeface="Century Gothic"/>
            </a:endParaRPr>
          </a:p>
        </p:txBody>
      </p:sp>
      <p:sp>
        <p:nvSpPr>
          <p:cNvPr id="12" name="Slide Number Placeholder 19"/>
          <p:cNvSpPr txBox="1">
            <a:spLocks/>
          </p:cNvSpPr>
          <p:nvPr/>
        </p:nvSpPr>
        <p:spPr>
          <a:xfrm>
            <a:off x="182880" y="6391656"/>
            <a:ext cx="488876" cy="469052"/>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307D7DFA-3E55-AD43-A953-ECE60DADFB94}" type="slidenum">
              <a:rPr lang="en-US" smtClean="0">
                <a:solidFill>
                  <a:schemeClr val="bg1"/>
                </a:solidFill>
                <a:latin typeface="Century Gothic"/>
                <a:cs typeface="Century Gothic"/>
              </a:rPr>
              <a:pPr/>
              <a:t>15</a:t>
            </a:fld>
            <a:endParaRPr lang="en-US" dirty="0">
              <a:solidFill>
                <a:schemeClr val="bg1"/>
              </a:solidFill>
              <a:latin typeface="Century Gothic"/>
              <a:cs typeface="Century Gothic"/>
            </a:endParaRPr>
          </a:p>
        </p:txBody>
      </p:sp>
    </p:spTree>
    <p:extLst>
      <p:ext uri="{BB962C8B-B14F-4D97-AF65-F5344CB8AC3E}">
        <p14:creationId xmlns:p14="http://schemas.microsoft.com/office/powerpoint/2010/main" val="120456547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2880" y="0"/>
            <a:ext cx="8686800" cy="66405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Slide Number Placeholder 19"/>
          <p:cNvSpPr txBox="1">
            <a:spLocks/>
          </p:cNvSpPr>
          <p:nvPr/>
        </p:nvSpPr>
        <p:spPr>
          <a:xfrm>
            <a:off x="184945" y="6388949"/>
            <a:ext cx="488876" cy="469052"/>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307D7DFA-3E55-AD43-A953-ECE60DADFB94}" type="slidenum">
              <a:rPr lang="en-US" smtClean="0">
                <a:solidFill>
                  <a:schemeClr val="bg1"/>
                </a:solidFill>
                <a:latin typeface="Century Gothic"/>
                <a:cs typeface="Century Gothic"/>
              </a:rPr>
              <a:pPr/>
              <a:t>16</a:t>
            </a:fld>
            <a:endParaRPr lang="en-US" dirty="0">
              <a:solidFill>
                <a:schemeClr val="bg1"/>
              </a:solidFill>
              <a:latin typeface="Century Gothic"/>
              <a:cs typeface="Century Gothic"/>
            </a:endParaRPr>
          </a:p>
        </p:txBody>
      </p:sp>
      <p:sp>
        <p:nvSpPr>
          <p:cNvPr id="12" name="Slide Number Placeholder 19"/>
          <p:cNvSpPr txBox="1">
            <a:spLocks/>
          </p:cNvSpPr>
          <p:nvPr/>
        </p:nvSpPr>
        <p:spPr>
          <a:xfrm>
            <a:off x="182880" y="6391656"/>
            <a:ext cx="488876" cy="469052"/>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307D7DFA-3E55-AD43-A953-ECE60DADFB94}" type="slidenum">
              <a:rPr lang="en-US" smtClean="0">
                <a:solidFill>
                  <a:schemeClr val="bg1"/>
                </a:solidFill>
                <a:latin typeface="Century Gothic"/>
                <a:cs typeface="Century Gothic"/>
              </a:rPr>
              <a:pPr/>
              <a:t>16</a:t>
            </a:fld>
            <a:endParaRPr lang="en-US" dirty="0">
              <a:solidFill>
                <a:schemeClr val="bg1"/>
              </a:solidFill>
              <a:latin typeface="Century Gothic"/>
              <a:cs typeface="Century Gothic"/>
            </a:endParaRPr>
          </a:p>
        </p:txBody>
      </p:sp>
      <p:sp>
        <p:nvSpPr>
          <p:cNvPr id="5" name="Rectangle 3"/>
          <p:cNvSpPr>
            <a:spLocks noChangeArrowheads="1"/>
          </p:cNvSpPr>
          <p:nvPr/>
        </p:nvSpPr>
        <p:spPr bwMode="auto">
          <a:xfrm rot="10800000">
            <a:off x="1143000" y="792479"/>
            <a:ext cx="838200" cy="3246120"/>
          </a:xfrm>
          <a:prstGeom prst="rect">
            <a:avLst/>
          </a:prstGeom>
          <a:solidFill>
            <a:schemeClr val="tx2">
              <a:alpha val="50195"/>
            </a:schemeClr>
          </a:solidFill>
          <a:ln w="9525">
            <a:noFill/>
            <a:miter lim="800000"/>
            <a:headEnd/>
            <a:tailEnd/>
          </a:ln>
        </p:spPr>
        <p:txBody>
          <a:bodyPr vert="eaVert" lIns="45720" rIns="45720" anchor="ctr"/>
          <a:lstStyle/>
          <a:p>
            <a:pPr algn="ctr"/>
            <a:r>
              <a:rPr lang="en-US" sz="2000" dirty="0">
                <a:solidFill>
                  <a:schemeClr val="bg1"/>
                </a:solidFill>
                <a:latin typeface="Arial" charset="0"/>
              </a:rPr>
              <a:t>Scoping</a:t>
            </a:r>
          </a:p>
        </p:txBody>
      </p:sp>
      <p:sp>
        <p:nvSpPr>
          <p:cNvPr id="6" name="Rectangle 3"/>
          <p:cNvSpPr>
            <a:spLocks noChangeArrowheads="1"/>
          </p:cNvSpPr>
          <p:nvPr/>
        </p:nvSpPr>
        <p:spPr bwMode="auto">
          <a:xfrm rot="10800000">
            <a:off x="1981198" y="792479"/>
            <a:ext cx="3048000" cy="3246120"/>
          </a:xfrm>
          <a:prstGeom prst="rect">
            <a:avLst/>
          </a:prstGeom>
          <a:solidFill>
            <a:schemeClr val="tx2">
              <a:alpha val="50195"/>
            </a:schemeClr>
          </a:solidFill>
          <a:ln w="9525">
            <a:noFill/>
            <a:miter lim="800000"/>
            <a:headEnd/>
            <a:tailEnd/>
          </a:ln>
        </p:spPr>
        <p:txBody>
          <a:bodyPr vert="eaVert" lIns="45720" rIns="45720" anchor="ctr"/>
          <a:lstStyle/>
          <a:p>
            <a:pPr algn="ctr"/>
            <a:r>
              <a:rPr lang="en-US" sz="2000" dirty="0">
                <a:solidFill>
                  <a:schemeClr val="bg1"/>
                </a:solidFill>
                <a:latin typeface="Arial" charset="0"/>
              </a:rPr>
              <a:t>Investigation</a:t>
            </a:r>
          </a:p>
        </p:txBody>
      </p:sp>
      <p:sp>
        <p:nvSpPr>
          <p:cNvPr id="7" name="Rectangle 3"/>
          <p:cNvSpPr>
            <a:spLocks noChangeArrowheads="1"/>
          </p:cNvSpPr>
          <p:nvPr/>
        </p:nvSpPr>
        <p:spPr bwMode="auto">
          <a:xfrm rot="10800000">
            <a:off x="5029200" y="792478"/>
            <a:ext cx="2910136" cy="3246120"/>
          </a:xfrm>
          <a:prstGeom prst="rect">
            <a:avLst/>
          </a:prstGeom>
          <a:solidFill>
            <a:schemeClr val="tx2">
              <a:alpha val="50195"/>
            </a:schemeClr>
          </a:solidFill>
          <a:ln w="9525">
            <a:noFill/>
            <a:miter lim="800000"/>
            <a:headEnd/>
            <a:tailEnd/>
          </a:ln>
        </p:spPr>
        <p:txBody>
          <a:bodyPr vert="eaVert" lIns="45720" rIns="45720" anchor="ctr"/>
          <a:lstStyle/>
          <a:p>
            <a:pPr algn="ctr"/>
            <a:r>
              <a:rPr lang="en-US" sz="2000" dirty="0">
                <a:solidFill>
                  <a:schemeClr val="bg1"/>
                </a:solidFill>
                <a:latin typeface="Arial" charset="0"/>
              </a:rPr>
              <a:t>Implementation</a:t>
            </a:r>
          </a:p>
        </p:txBody>
      </p:sp>
      <p:sp>
        <p:nvSpPr>
          <p:cNvPr id="8" name="Rectangle 3"/>
          <p:cNvSpPr>
            <a:spLocks noChangeArrowheads="1"/>
          </p:cNvSpPr>
          <p:nvPr/>
        </p:nvSpPr>
        <p:spPr bwMode="auto">
          <a:xfrm rot="10800000">
            <a:off x="7939335" y="792478"/>
            <a:ext cx="624121" cy="3246120"/>
          </a:xfrm>
          <a:prstGeom prst="rect">
            <a:avLst/>
          </a:prstGeom>
          <a:solidFill>
            <a:schemeClr val="tx2">
              <a:alpha val="50195"/>
            </a:schemeClr>
          </a:solidFill>
          <a:ln w="9525">
            <a:noFill/>
            <a:miter lim="800000"/>
            <a:headEnd/>
            <a:tailEnd/>
          </a:ln>
        </p:spPr>
        <p:txBody>
          <a:bodyPr vert="eaVert" lIns="45720" rIns="45720" anchor="ctr"/>
          <a:lstStyle/>
          <a:p>
            <a:pPr algn="ctr"/>
            <a:r>
              <a:rPr lang="en-US" sz="2000" dirty="0">
                <a:solidFill>
                  <a:schemeClr val="bg1"/>
                </a:solidFill>
                <a:latin typeface="Arial" charset="0"/>
              </a:rPr>
              <a:t>Verification</a:t>
            </a:r>
          </a:p>
        </p:txBody>
      </p:sp>
      <p:sp>
        <p:nvSpPr>
          <p:cNvPr id="9" name="AutoShape 13"/>
          <p:cNvSpPr>
            <a:spLocks noChangeArrowheads="1"/>
          </p:cNvSpPr>
          <p:nvPr/>
        </p:nvSpPr>
        <p:spPr bwMode="auto">
          <a:xfrm>
            <a:off x="1371600" y="792479"/>
            <a:ext cx="6879795" cy="1259399"/>
          </a:xfrm>
          <a:prstGeom prst="leftRightArrow">
            <a:avLst>
              <a:gd name="adj1" fmla="val 39626"/>
              <a:gd name="adj2" fmla="val 46633"/>
            </a:avLst>
          </a:prstGeom>
          <a:solidFill>
            <a:schemeClr val="accent3">
              <a:alpha val="80000"/>
            </a:schemeClr>
          </a:solidFill>
          <a:ln w="25400">
            <a:solidFill>
              <a:schemeClr val="tx1"/>
            </a:solidFill>
            <a:miter lim="800000"/>
            <a:headEnd/>
            <a:tailEnd/>
          </a:ln>
        </p:spPr>
        <p:txBody>
          <a:bodyPr wrap="none" anchor="ctr"/>
          <a:lstStyle/>
          <a:p>
            <a:pPr algn="ctr"/>
            <a:r>
              <a:rPr lang="en-US" sz="1400" b="1" dirty="0"/>
              <a:t>Testing by Cx Authority</a:t>
            </a:r>
          </a:p>
          <a:p>
            <a:pPr algn="ctr"/>
            <a:r>
              <a:rPr lang="en-US" sz="1400" b="1" dirty="0"/>
              <a:t>and Building Operating Team</a:t>
            </a:r>
          </a:p>
        </p:txBody>
      </p:sp>
    </p:spTree>
    <p:extLst>
      <p:ext uri="{BB962C8B-B14F-4D97-AF65-F5344CB8AC3E}">
        <p14:creationId xmlns:p14="http://schemas.microsoft.com/office/powerpoint/2010/main" val="20124063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fade">
                                      <p:cBhvr>
                                        <p:cTn id="11" dur="500"/>
                                        <p:tgtEl>
                                          <p:spTgt spid="6"/>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fade">
                                      <p:cBhvr>
                                        <p:cTn id="15" dur="500"/>
                                        <p:tgtEl>
                                          <p:spTgt spid="7"/>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fade">
                                      <p:cBhvr>
                                        <p:cTn id="19" dur="500"/>
                                        <p:tgtEl>
                                          <p:spTgt spid="8"/>
                                        </p:tgtEl>
                                      </p:cBhvr>
                                    </p:animEffect>
                                  </p:childTnLst>
                                </p:cTn>
                              </p:par>
                              <p:par>
                                <p:cTn id="20" presetID="22" presetClass="entr" presetSubtype="8" fill="hold" grpId="0" nodeType="with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left)">
                                      <p:cBhvr>
                                        <p:cTn id="2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P spid="8" grpId="0" animBg="1"/>
      <p:bldP spid="9"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2880" y="0"/>
            <a:ext cx="8686800" cy="66405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Slide Number Placeholder 19"/>
          <p:cNvSpPr txBox="1">
            <a:spLocks/>
          </p:cNvSpPr>
          <p:nvPr/>
        </p:nvSpPr>
        <p:spPr>
          <a:xfrm>
            <a:off x="184945" y="6388949"/>
            <a:ext cx="488876" cy="469052"/>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307D7DFA-3E55-AD43-A953-ECE60DADFB94}" type="slidenum">
              <a:rPr lang="en-US" smtClean="0">
                <a:solidFill>
                  <a:schemeClr val="bg1"/>
                </a:solidFill>
                <a:latin typeface="Century Gothic"/>
                <a:cs typeface="Century Gothic"/>
              </a:rPr>
              <a:pPr/>
              <a:t>17</a:t>
            </a:fld>
            <a:endParaRPr lang="en-US" dirty="0">
              <a:solidFill>
                <a:schemeClr val="bg1"/>
              </a:solidFill>
              <a:latin typeface="Century Gothic"/>
              <a:cs typeface="Century Gothic"/>
            </a:endParaRPr>
          </a:p>
        </p:txBody>
      </p:sp>
      <p:sp>
        <p:nvSpPr>
          <p:cNvPr id="12" name="Slide Number Placeholder 19"/>
          <p:cNvSpPr txBox="1">
            <a:spLocks/>
          </p:cNvSpPr>
          <p:nvPr/>
        </p:nvSpPr>
        <p:spPr>
          <a:xfrm>
            <a:off x="182880" y="6391656"/>
            <a:ext cx="488876" cy="469052"/>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307D7DFA-3E55-AD43-A953-ECE60DADFB94}" type="slidenum">
              <a:rPr lang="en-US" smtClean="0">
                <a:solidFill>
                  <a:schemeClr val="bg1"/>
                </a:solidFill>
                <a:latin typeface="Century Gothic"/>
                <a:cs typeface="Century Gothic"/>
              </a:rPr>
              <a:pPr/>
              <a:t>17</a:t>
            </a:fld>
            <a:endParaRPr lang="en-US" dirty="0">
              <a:solidFill>
                <a:schemeClr val="bg1"/>
              </a:solidFill>
              <a:latin typeface="Century Gothic"/>
              <a:cs typeface="Century Gothic"/>
            </a:endParaRPr>
          </a:p>
        </p:txBody>
      </p:sp>
      <p:sp>
        <p:nvSpPr>
          <p:cNvPr id="5" name="Rectangle 3"/>
          <p:cNvSpPr>
            <a:spLocks noChangeArrowheads="1"/>
          </p:cNvSpPr>
          <p:nvPr/>
        </p:nvSpPr>
        <p:spPr bwMode="auto">
          <a:xfrm rot="10800000" flipV="1">
            <a:off x="1371600" y="792479"/>
            <a:ext cx="1295400" cy="3246120"/>
          </a:xfrm>
          <a:prstGeom prst="rect">
            <a:avLst/>
          </a:prstGeom>
          <a:solidFill>
            <a:schemeClr val="tx2">
              <a:alpha val="50195"/>
            </a:schemeClr>
          </a:solidFill>
          <a:ln w="9525">
            <a:noFill/>
            <a:miter lim="800000"/>
            <a:headEnd/>
            <a:tailEnd/>
          </a:ln>
        </p:spPr>
        <p:txBody>
          <a:bodyPr vert="horz" lIns="45720" rIns="45720" anchor="ctr"/>
          <a:lstStyle/>
          <a:p>
            <a:pPr algn="ctr"/>
            <a:endParaRPr lang="en-US" sz="2000" dirty="0">
              <a:solidFill>
                <a:schemeClr val="bg1"/>
              </a:solidFill>
              <a:latin typeface="Arial" charset="0"/>
            </a:endParaRPr>
          </a:p>
          <a:p>
            <a:pPr algn="ctr"/>
            <a:endParaRPr lang="en-US" sz="2000" dirty="0">
              <a:solidFill>
                <a:schemeClr val="bg1"/>
              </a:solidFill>
              <a:latin typeface="Arial" charset="0"/>
            </a:endParaRPr>
          </a:p>
          <a:p>
            <a:pPr algn="ctr"/>
            <a:endParaRPr lang="en-US" sz="2000" dirty="0">
              <a:solidFill>
                <a:schemeClr val="bg1"/>
              </a:solidFill>
              <a:latin typeface="Arial" charset="0"/>
            </a:endParaRPr>
          </a:p>
          <a:p>
            <a:pPr algn="ctr"/>
            <a:r>
              <a:rPr lang="en-US" sz="2000" dirty="0">
                <a:solidFill>
                  <a:schemeClr val="bg1"/>
                </a:solidFill>
                <a:latin typeface="Arial" charset="0"/>
              </a:rPr>
              <a:t>Testing Quantifies the Problem</a:t>
            </a:r>
          </a:p>
        </p:txBody>
      </p:sp>
      <p:sp>
        <p:nvSpPr>
          <p:cNvPr id="7" name="Rectangle 3"/>
          <p:cNvSpPr>
            <a:spLocks noChangeArrowheads="1"/>
          </p:cNvSpPr>
          <p:nvPr/>
        </p:nvSpPr>
        <p:spPr bwMode="auto">
          <a:xfrm rot="10800000" flipV="1">
            <a:off x="2819400" y="792479"/>
            <a:ext cx="1600200" cy="3246120"/>
          </a:xfrm>
          <a:prstGeom prst="rect">
            <a:avLst/>
          </a:prstGeom>
          <a:solidFill>
            <a:schemeClr val="tx2">
              <a:alpha val="50195"/>
            </a:schemeClr>
          </a:solidFill>
          <a:ln w="9525">
            <a:noFill/>
            <a:miter lim="800000"/>
            <a:headEnd/>
            <a:tailEnd/>
          </a:ln>
        </p:spPr>
        <p:txBody>
          <a:bodyPr vert="horz" lIns="45720" rIns="45720" anchor="ctr"/>
          <a:lstStyle/>
          <a:p>
            <a:pPr algn="ctr"/>
            <a:endParaRPr lang="en-US" sz="2000" dirty="0">
              <a:solidFill>
                <a:schemeClr val="bg1"/>
              </a:solidFill>
              <a:latin typeface="Arial" charset="0"/>
            </a:endParaRPr>
          </a:p>
          <a:p>
            <a:pPr algn="ctr"/>
            <a:endParaRPr lang="en-US" sz="2000" dirty="0">
              <a:solidFill>
                <a:schemeClr val="bg1"/>
              </a:solidFill>
              <a:latin typeface="Arial" charset="0"/>
            </a:endParaRPr>
          </a:p>
          <a:p>
            <a:pPr algn="ctr"/>
            <a:endParaRPr lang="en-US" sz="2000" dirty="0">
              <a:solidFill>
                <a:schemeClr val="bg1"/>
              </a:solidFill>
              <a:latin typeface="Arial" charset="0"/>
            </a:endParaRPr>
          </a:p>
          <a:p>
            <a:pPr algn="ctr"/>
            <a:r>
              <a:rPr lang="en-US" sz="2000" dirty="0">
                <a:solidFill>
                  <a:schemeClr val="bg1"/>
                </a:solidFill>
                <a:latin typeface="Arial" charset="0"/>
              </a:rPr>
              <a:t>Testing Answers Questions Raised       During Investigation</a:t>
            </a:r>
          </a:p>
        </p:txBody>
      </p:sp>
      <p:sp>
        <p:nvSpPr>
          <p:cNvPr id="8" name="Rectangle 3"/>
          <p:cNvSpPr>
            <a:spLocks noChangeArrowheads="1"/>
          </p:cNvSpPr>
          <p:nvPr/>
        </p:nvSpPr>
        <p:spPr bwMode="auto">
          <a:xfrm rot="10800000" flipV="1">
            <a:off x="6705600" y="792479"/>
            <a:ext cx="1828800" cy="3246120"/>
          </a:xfrm>
          <a:prstGeom prst="rect">
            <a:avLst/>
          </a:prstGeom>
          <a:solidFill>
            <a:schemeClr val="tx2">
              <a:alpha val="50195"/>
            </a:schemeClr>
          </a:solidFill>
          <a:ln w="9525">
            <a:noFill/>
            <a:miter lim="800000"/>
            <a:headEnd/>
            <a:tailEnd/>
          </a:ln>
        </p:spPr>
        <p:txBody>
          <a:bodyPr vert="horz" lIns="45720" rIns="45720" anchor="ctr"/>
          <a:lstStyle/>
          <a:p>
            <a:pPr algn="ctr"/>
            <a:endParaRPr lang="en-US" sz="2000" dirty="0">
              <a:solidFill>
                <a:schemeClr val="bg1"/>
              </a:solidFill>
              <a:latin typeface="Arial" charset="0"/>
            </a:endParaRPr>
          </a:p>
          <a:p>
            <a:pPr algn="ctr"/>
            <a:endParaRPr lang="en-US" sz="2000" dirty="0">
              <a:solidFill>
                <a:schemeClr val="bg1"/>
              </a:solidFill>
              <a:latin typeface="Arial" charset="0"/>
            </a:endParaRPr>
          </a:p>
          <a:p>
            <a:pPr algn="ctr"/>
            <a:endParaRPr lang="en-US" sz="2000" dirty="0">
              <a:solidFill>
                <a:schemeClr val="bg1"/>
              </a:solidFill>
              <a:latin typeface="Arial" charset="0"/>
            </a:endParaRPr>
          </a:p>
          <a:p>
            <a:pPr algn="ctr"/>
            <a:r>
              <a:rPr lang="en-US" sz="2000" dirty="0">
                <a:solidFill>
                  <a:schemeClr val="bg1"/>
                </a:solidFill>
                <a:latin typeface="Arial" charset="0"/>
              </a:rPr>
              <a:t>Testing Verifies Improvements</a:t>
            </a:r>
          </a:p>
        </p:txBody>
      </p:sp>
      <p:sp>
        <p:nvSpPr>
          <p:cNvPr id="6" name="AutoShape 13"/>
          <p:cNvSpPr>
            <a:spLocks noChangeArrowheads="1"/>
          </p:cNvSpPr>
          <p:nvPr/>
        </p:nvSpPr>
        <p:spPr bwMode="auto">
          <a:xfrm>
            <a:off x="1371600" y="792479"/>
            <a:ext cx="6879795" cy="1259399"/>
          </a:xfrm>
          <a:prstGeom prst="leftRightArrow">
            <a:avLst>
              <a:gd name="adj1" fmla="val 39626"/>
              <a:gd name="adj2" fmla="val 46633"/>
            </a:avLst>
          </a:prstGeom>
          <a:solidFill>
            <a:schemeClr val="accent3">
              <a:alpha val="80000"/>
            </a:schemeClr>
          </a:solidFill>
          <a:ln w="25400">
            <a:solidFill>
              <a:schemeClr val="tx1"/>
            </a:solidFill>
            <a:miter lim="800000"/>
            <a:headEnd/>
            <a:tailEnd/>
          </a:ln>
        </p:spPr>
        <p:txBody>
          <a:bodyPr wrap="none" anchor="ctr"/>
          <a:lstStyle/>
          <a:p>
            <a:pPr algn="ctr"/>
            <a:r>
              <a:rPr lang="en-US" sz="1400" b="1" dirty="0"/>
              <a:t>Testing by Cx Authority</a:t>
            </a:r>
          </a:p>
          <a:p>
            <a:pPr algn="ctr"/>
            <a:r>
              <a:rPr lang="en-US" sz="1400" b="1" dirty="0"/>
              <a:t>and Building Operating Team</a:t>
            </a:r>
          </a:p>
        </p:txBody>
      </p:sp>
    </p:spTree>
    <p:extLst>
      <p:ext uri="{BB962C8B-B14F-4D97-AF65-F5344CB8AC3E}">
        <p14:creationId xmlns:p14="http://schemas.microsoft.com/office/powerpoint/2010/main" val="408384814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7" grpId="0" animBg="1"/>
      <p:bldP spid="8"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New Construction versus EBCx Testing </a:t>
            </a:r>
            <a:endParaRPr lang="en-US" dirty="0"/>
          </a:p>
        </p:txBody>
      </p:sp>
      <p:sp>
        <p:nvSpPr>
          <p:cNvPr id="12" name="Text Placeholder 11"/>
          <p:cNvSpPr>
            <a:spLocks noGrp="1"/>
          </p:cNvSpPr>
          <p:nvPr>
            <p:ph type="body" idx="1"/>
          </p:nvPr>
        </p:nvSpPr>
        <p:spPr/>
        <p:txBody>
          <a:bodyPr/>
          <a:lstStyle/>
          <a:p>
            <a:r>
              <a:rPr lang="en-US" sz="2800" dirty="0"/>
              <a:t>New Construction</a:t>
            </a:r>
          </a:p>
        </p:txBody>
      </p:sp>
      <p:sp>
        <p:nvSpPr>
          <p:cNvPr id="13" name="Content Placeholder 12"/>
          <p:cNvSpPr>
            <a:spLocks noGrp="1"/>
          </p:cNvSpPr>
          <p:nvPr>
            <p:ph sz="half" idx="2"/>
          </p:nvPr>
        </p:nvSpPr>
        <p:spPr/>
        <p:txBody>
          <a:bodyPr/>
          <a:lstStyle/>
          <a:p>
            <a:pPr marL="342900" indent="-342900">
              <a:buFont typeface="Arial" panose="020B0604020202020204" pitchFamily="34" charset="0"/>
              <a:buChar char="•"/>
            </a:pPr>
            <a:r>
              <a:rPr lang="en-US" sz="2400" dirty="0">
                <a:solidFill>
                  <a:srgbClr val="00B0F0"/>
                </a:solidFill>
              </a:rPr>
              <a:t>Trying to prove design intent</a:t>
            </a:r>
            <a:endParaRPr lang="en-US" sz="2400" dirty="0">
              <a:noFill/>
            </a:endParaRPr>
          </a:p>
          <a:p>
            <a:pPr marL="342900" indent="-342900">
              <a:buFont typeface="Arial" panose="020B0604020202020204" pitchFamily="34" charset="0"/>
              <a:buChar char="•"/>
            </a:pPr>
            <a:r>
              <a:rPr lang="en-US" sz="2400" dirty="0">
                <a:solidFill>
                  <a:srgbClr val="00B050"/>
                </a:solidFill>
              </a:rPr>
              <a:t>Demonstrate all elements of the system meet requirements</a:t>
            </a:r>
          </a:p>
          <a:p>
            <a:pPr marL="342900" indent="-342900">
              <a:buFont typeface="Arial" panose="020B0604020202020204" pitchFamily="34" charset="0"/>
              <a:buChar char="•"/>
            </a:pPr>
            <a:r>
              <a:rPr lang="en-US" sz="2400" dirty="0">
                <a:solidFill>
                  <a:schemeClr val="tx2"/>
                </a:solidFill>
              </a:rPr>
              <a:t>Verification and quality assurance process</a:t>
            </a:r>
          </a:p>
        </p:txBody>
      </p:sp>
      <p:sp>
        <p:nvSpPr>
          <p:cNvPr id="14" name="Text Placeholder 13"/>
          <p:cNvSpPr>
            <a:spLocks noGrp="1"/>
          </p:cNvSpPr>
          <p:nvPr>
            <p:ph type="body" sz="quarter" idx="3"/>
          </p:nvPr>
        </p:nvSpPr>
        <p:spPr/>
        <p:txBody>
          <a:bodyPr>
            <a:normAutofit/>
          </a:bodyPr>
          <a:lstStyle/>
          <a:p>
            <a:r>
              <a:rPr lang="en-US" sz="2800"/>
              <a:t>EBCx</a:t>
            </a:r>
            <a:endParaRPr lang="en-US" sz="2800" dirty="0"/>
          </a:p>
        </p:txBody>
      </p:sp>
      <p:sp>
        <p:nvSpPr>
          <p:cNvPr id="19" name="Content Placeholder 18"/>
          <p:cNvSpPr>
            <a:spLocks noGrp="1"/>
          </p:cNvSpPr>
          <p:nvPr>
            <p:ph sz="quarter" idx="4"/>
          </p:nvPr>
        </p:nvSpPr>
        <p:spPr/>
        <p:txBody>
          <a:bodyPr>
            <a:normAutofit/>
          </a:bodyPr>
          <a:lstStyle/>
          <a:p>
            <a:pPr marL="342900" indent="-342900">
              <a:buFont typeface="Arial" panose="020B0604020202020204" pitchFamily="34" charset="0"/>
              <a:buChar char="•"/>
            </a:pPr>
            <a:r>
              <a:rPr lang="en-US" sz="2400" dirty="0">
                <a:solidFill>
                  <a:srgbClr val="00B0F0"/>
                </a:solidFill>
              </a:rPr>
              <a:t>Trying to understand design intent</a:t>
            </a:r>
          </a:p>
          <a:p>
            <a:pPr marL="342900" indent="-342900">
              <a:buFont typeface="Arial" panose="020B0604020202020204" pitchFamily="34" charset="0"/>
              <a:buChar char="•"/>
            </a:pPr>
            <a:r>
              <a:rPr lang="en-US" sz="2400" dirty="0">
                <a:solidFill>
                  <a:srgbClr val="00B050"/>
                </a:solidFill>
              </a:rPr>
              <a:t>Focused on certain elements of the system		</a:t>
            </a:r>
          </a:p>
          <a:p>
            <a:pPr marL="342900" indent="-342900">
              <a:buFont typeface="Arial" panose="020B0604020202020204" pitchFamily="34" charset="0"/>
              <a:buChar char="•"/>
            </a:pPr>
            <a:r>
              <a:rPr lang="en-US" sz="2400" dirty="0">
                <a:solidFill>
                  <a:schemeClr val="tx2"/>
                </a:solidFill>
              </a:rPr>
              <a:t>Diagnostic and troubleshooting process</a:t>
            </a:r>
          </a:p>
          <a:p>
            <a:pPr marL="342900" indent="-342900">
              <a:buFont typeface="Arial" panose="020B0604020202020204" pitchFamily="34" charset="0"/>
              <a:buChar char="•"/>
            </a:pPr>
            <a:endParaRPr lang="en-US" sz="2400" dirty="0"/>
          </a:p>
        </p:txBody>
      </p:sp>
    </p:spTree>
    <p:extLst>
      <p:ext uri="{BB962C8B-B14F-4D97-AF65-F5344CB8AC3E}">
        <p14:creationId xmlns:p14="http://schemas.microsoft.com/office/powerpoint/2010/main" val="124874581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3">
                                            <p:txEl>
                                              <p:pRg st="0" end="0"/>
                                            </p:txEl>
                                          </p:spTgt>
                                        </p:tgtEl>
                                        <p:attrNameLst>
                                          <p:attrName>style.visibility</p:attrName>
                                        </p:attrNameLst>
                                      </p:cBhvr>
                                      <p:to>
                                        <p:strVal val="visible"/>
                                      </p:to>
                                    </p:set>
                                    <p:animEffect transition="in" filter="fade">
                                      <p:cBhvr>
                                        <p:cTn id="7" dur="500"/>
                                        <p:tgtEl>
                                          <p:spTgt spid="13">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19">
                                            <p:txEl>
                                              <p:pRg st="0" end="0"/>
                                            </p:txEl>
                                          </p:spTgt>
                                        </p:tgtEl>
                                        <p:attrNameLst>
                                          <p:attrName>style.visibility</p:attrName>
                                        </p:attrNameLst>
                                      </p:cBhvr>
                                      <p:to>
                                        <p:strVal val="visible"/>
                                      </p:to>
                                    </p:set>
                                    <p:animEffect transition="in" filter="fade">
                                      <p:cBhvr>
                                        <p:cTn id="11" dur="500"/>
                                        <p:tgtEl>
                                          <p:spTgt spid="19">
                                            <p:txEl>
                                              <p:pRg st="0" end="0"/>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13">
                                            <p:txEl>
                                              <p:pRg st="1" end="1"/>
                                            </p:txEl>
                                          </p:spTgt>
                                        </p:tgtEl>
                                        <p:attrNameLst>
                                          <p:attrName>style.visibility</p:attrName>
                                        </p:attrNameLst>
                                      </p:cBhvr>
                                      <p:to>
                                        <p:strVal val="visible"/>
                                      </p:to>
                                    </p:set>
                                    <p:animEffect transition="in" filter="fade">
                                      <p:cBhvr>
                                        <p:cTn id="16" dur="500"/>
                                        <p:tgtEl>
                                          <p:spTgt spid="13">
                                            <p:txEl>
                                              <p:pRg st="1" end="1"/>
                                            </p:txEl>
                                          </p:spTgt>
                                        </p:tgtEl>
                                      </p:cBhvr>
                                    </p:animEffect>
                                  </p:childTnLst>
                                </p:cTn>
                              </p:par>
                            </p:childTnLst>
                          </p:cTn>
                        </p:par>
                        <p:par>
                          <p:cTn id="17" fill="hold">
                            <p:stCondLst>
                              <p:cond delay="500"/>
                            </p:stCondLst>
                            <p:childTnLst>
                              <p:par>
                                <p:cTn id="18" presetID="10" presetClass="entr" presetSubtype="0" fill="hold" grpId="0" nodeType="afterEffect">
                                  <p:stCondLst>
                                    <p:cond delay="0"/>
                                  </p:stCondLst>
                                  <p:childTnLst>
                                    <p:set>
                                      <p:cBhvr>
                                        <p:cTn id="19" dur="1" fill="hold">
                                          <p:stCondLst>
                                            <p:cond delay="0"/>
                                          </p:stCondLst>
                                        </p:cTn>
                                        <p:tgtEl>
                                          <p:spTgt spid="19">
                                            <p:txEl>
                                              <p:pRg st="1" end="1"/>
                                            </p:txEl>
                                          </p:spTgt>
                                        </p:tgtEl>
                                        <p:attrNameLst>
                                          <p:attrName>style.visibility</p:attrName>
                                        </p:attrNameLst>
                                      </p:cBhvr>
                                      <p:to>
                                        <p:strVal val="visible"/>
                                      </p:to>
                                    </p:set>
                                    <p:animEffect transition="in" filter="fade">
                                      <p:cBhvr>
                                        <p:cTn id="20" dur="500"/>
                                        <p:tgtEl>
                                          <p:spTgt spid="19">
                                            <p:txEl>
                                              <p:pRg st="1" end="1"/>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13">
                                            <p:txEl>
                                              <p:pRg st="2" end="2"/>
                                            </p:txEl>
                                          </p:spTgt>
                                        </p:tgtEl>
                                        <p:attrNameLst>
                                          <p:attrName>style.visibility</p:attrName>
                                        </p:attrNameLst>
                                      </p:cBhvr>
                                      <p:to>
                                        <p:strVal val="visible"/>
                                      </p:to>
                                    </p:set>
                                    <p:animEffect transition="in" filter="fade">
                                      <p:cBhvr>
                                        <p:cTn id="25" dur="500"/>
                                        <p:tgtEl>
                                          <p:spTgt spid="13">
                                            <p:txEl>
                                              <p:pRg st="2" end="2"/>
                                            </p:txEl>
                                          </p:spTgt>
                                        </p:tgtEl>
                                      </p:cBhvr>
                                    </p:animEffect>
                                  </p:childTnLst>
                                </p:cTn>
                              </p:par>
                            </p:childTnLst>
                          </p:cTn>
                        </p:par>
                        <p:par>
                          <p:cTn id="26" fill="hold">
                            <p:stCondLst>
                              <p:cond delay="500"/>
                            </p:stCondLst>
                            <p:childTnLst>
                              <p:par>
                                <p:cTn id="27" presetID="10" presetClass="entr" presetSubtype="0" fill="hold" grpId="0" nodeType="afterEffect">
                                  <p:stCondLst>
                                    <p:cond delay="0"/>
                                  </p:stCondLst>
                                  <p:childTnLst>
                                    <p:set>
                                      <p:cBhvr>
                                        <p:cTn id="28" dur="1" fill="hold">
                                          <p:stCondLst>
                                            <p:cond delay="0"/>
                                          </p:stCondLst>
                                        </p:cTn>
                                        <p:tgtEl>
                                          <p:spTgt spid="19">
                                            <p:txEl>
                                              <p:pRg st="2" end="2"/>
                                            </p:txEl>
                                          </p:spTgt>
                                        </p:tgtEl>
                                        <p:attrNameLst>
                                          <p:attrName>style.visibility</p:attrName>
                                        </p:attrNameLst>
                                      </p:cBhvr>
                                      <p:to>
                                        <p:strVal val="visible"/>
                                      </p:to>
                                    </p:set>
                                    <p:animEffect transition="in" filter="fade">
                                      <p:cBhvr>
                                        <p:cTn id="29" dur="500"/>
                                        <p:tgtEl>
                                          <p:spTgt spid="1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uiExpand="1" build="p"/>
      <p:bldP spid="19" grpId="0" uiExpand="1"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Forced vs. Natural Response Testing</a:t>
            </a:r>
          </a:p>
        </p:txBody>
      </p:sp>
      <p:sp>
        <p:nvSpPr>
          <p:cNvPr id="8" name="Content Placeholder 7"/>
          <p:cNvSpPr>
            <a:spLocks noGrp="1"/>
          </p:cNvSpPr>
          <p:nvPr>
            <p:ph sz="half" idx="1"/>
          </p:nvPr>
        </p:nvSpPr>
        <p:spPr>
          <a:xfrm>
            <a:off x="457200" y="1417638"/>
            <a:ext cx="4038600" cy="4708525"/>
          </a:xfrm>
        </p:spPr>
        <p:txBody>
          <a:bodyPr>
            <a:normAutofit/>
          </a:bodyPr>
          <a:lstStyle/>
          <a:p>
            <a:r>
              <a:rPr lang="en-US" sz="2400" dirty="0"/>
              <a:t>Forced Response Testing</a:t>
            </a:r>
          </a:p>
          <a:p>
            <a:pPr marL="346075" lvl="2" indent="0">
              <a:buNone/>
            </a:pPr>
            <a:r>
              <a:rPr lang="en-US" i="1" dirty="0"/>
              <a:t>I force a change and watch how the system responds</a:t>
            </a:r>
            <a:endParaRPr lang="en-US" dirty="0">
              <a:solidFill>
                <a:srgbClr val="FFC000"/>
              </a:solidFill>
            </a:endParaRPr>
          </a:p>
          <a:p>
            <a:pPr marL="465138" lvl="1" indent="-457200">
              <a:buFont typeface="+mj-lt"/>
              <a:buAutoNum type="arabicPeriod"/>
            </a:pPr>
            <a:endParaRPr lang="en-US" dirty="0">
              <a:solidFill>
                <a:srgbClr val="FFC000"/>
              </a:solidFill>
            </a:endParaRPr>
          </a:p>
        </p:txBody>
      </p:sp>
      <p:sp>
        <p:nvSpPr>
          <p:cNvPr id="9" name="Content Placeholder 8"/>
          <p:cNvSpPr>
            <a:spLocks noGrp="1"/>
          </p:cNvSpPr>
          <p:nvPr>
            <p:ph sz="half" idx="2"/>
          </p:nvPr>
        </p:nvSpPr>
        <p:spPr/>
        <p:txBody>
          <a:bodyPr/>
          <a:lstStyle/>
          <a:p>
            <a:r>
              <a:rPr lang="en-US" sz="2400" dirty="0">
                <a:solidFill>
                  <a:schemeClr val="tx1"/>
                </a:solidFill>
              </a:rPr>
              <a:t>Natural Response Testing</a:t>
            </a:r>
          </a:p>
          <a:p>
            <a:pPr marL="346075" lvl="2" indent="0">
              <a:buNone/>
            </a:pPr>
            <a:r>
              <a:rPr lang="en-US" i="1" dirty="0">
                <a:solidFill>
                  <a:schemeClr val="tx1"/>
                </a:solidFill>
              </a:rPr>
              <a:t>Mother Nature makes a change and I discover how the system responds</a:t>
            </a:r>
            <a:endParaRPr lang="en-US" dirty="0">
              <a:solidFill>
                <a:schemeClr val="tx1"/>
              </a:solidFill>
            </a:endParaRPr>
          </a:p>
          <a:p>
            <a:endParaRPr lang="en-US" dirty="0">
              <a:solidFill>
                <a:schemeClr val="tx1"/>
              </a:solidFill>
            </a:endParaRPr>
          </a:p>
        </p:txBody>
      </p:sp>
      <p:grpSp>
        <p:nvGrpSpPr>
          <p:cNvPr id="115" name="Group 114"/>
          <p:cNvGrpSpPr/>
          <p:nvPr/>
        </p:nvGrpSpPr>
        <p:grpSpPr>
          <a:xfrm>
            <a:off x="7411496" y="1697228"/>
            <a:ext cx="1385381" cy="5138057"/>
            <a:chOff x="7391400" y="925801"/>
            <a:chExt cx="1385381" cy="5138057"/>
          </a:xfrm>
          <a:scene3d>
            <a:camera prst="isometricOffAxis1Left"/>
            <a:lightRig rig="balanced" dir="t"/>
          </a:scene3d>
        </p:grpSpPr>
        <p:sp>
          <p:nvSpPr>
            <p:cNvPr id="116" name="Rounded Rectangle 115"/>
            <p:cNvSpPr>
              <a:spLocks noChangeAspect="1"/>
            </p:cNvSpPr>
            <p:nvPr/>
          </p:nvSpPr>
          <p:spPr>
            <a:xfrm>
              <a:off x="7391400" y="925801"/>
              <a:ext cx="1371600" cy="2547257"/>
            </a:xfrm>
            <a:prstGeom prst="roundRect">
              <a:avLst/>
            </a:prstGeom>
            <a:solidFill>
              <a:schemeClr val="bg1"/>
            </a:solidFill>
            <a:ln w="76200">
              <a:solidFill>
                <a:schemeClr val="bg1">
                  <a:lumMod val="95000"/>
                </a:schemeClr>
              </a:solidFill>
            </a:ln>
            <a:sp3d extrusionH="254000">
              <a:extrusionClr>
                <a:schemeClr val="bg1"/>
              </a:extrusion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117" name="Straight Connector 116"/>
            <p:cNvCxnSpPr/>
            <p:nvPr/>
          </p:nvCxnSpPr>
          <p:spPr>
            <a:xfrm>
              <a:off x="7543800" y="2199429"/>
              <a:ext cx="1066800" cy="0"/>
            </a:xfrm>
            <a:prstGeom prst="line">
              <a:avLst/>
            </a:prstGeom>
            <a:noFill/>
            <a:ln w="101600">
              <a:solidFill>
                <a:schemeClr val="tx1"/>
              </a:solidFill>
            </a:ln>
            <a:sp3d extrusionH="76200">
              <a:extrusionClr>
                <a:schemeClr val="bg1">
                  <a:lumMod val="75000"/>
                </a:schemeClr>
              </a:extrusionClr>
            </a:sp3d>
          </p:spPr>
          <p:style>
            <a:lnRef idx="2">
              <a:schemeClr val="accent1">
                <a:shade val="50000"/>
              </a:schemeClr>
            </a:lnRef>
            <a:fillRef idx="1">
              <a:schemeClr val="accent1"/>
            </a:fillRef>
            <a:effectRef idx="0">
              <a:schemeClr val="accent1"/>
            </a:effectRef>
            <a:fontRef idx="minor">
              <a:schemeClr val="lt1"/>
            </a:fontRef>
          </p:style>
        </p:cxnSp>
        <p:sp>
          <p:nvSpPr>
            <p:cNvPr id="118" name="Oval 117"/>
            <p:cNvSpPr>
              <a:spLocks noChangeAspect="1"/>
            </p:cNvSpPr>
            <p:nvPr/>
          </p:nvSpPr>
          <p:spPr>
            <a:xfrm>
              <a:off x="7575415" y="1818733"/>
              <a:ext cx="228600" cy="228600"/>
            </a:xfrm>
            <a:prstGeom prst="ellipse">
              <a:avLst/>
            </a:prstGeom>
            <a:solidFill>
              <a:schemeClr val="tx1"/>
            </a:solidFill>
            <a:ln>
              <a:solidFill>
                <a:schemeClr val="tx1"/>
              </a:solidFill>
            </a:ln>
            <a:sp3d extrusionH="76200">
              <a:extrusionClr>
                <a:schemeClr val="bg1">
                  <a:lumMod val="75000"/>
                </a:schemeClr>
              </a:extrusion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19" name="Oval 118"/>
            <p:cNvSpPr>
              <a:spLocks noChangeAspect="1"/>
            </p:cNvSpPr>
            <p:nvPr/>
          </p:nvSpPr>
          <p:spPr>
            <a:xfrm>
              <a:off x="8382000" y="1829920"/>
              <a:ext cx="228600" cy="228600"/>
            </a:xfrm>
            <a:prstGeom prst="ellipse">
              <a:avLst/>
            </a:prstGeom>
            <a:solidFill>
              <a:schemeClr val="tx1"/>
            </a:solidFill>
            <a:ln>
              <a:solidFill>
                <a:schemeClr val="tx1"/>
              </a:solidFill>
            </a:ln>
            <a:sp3d extrusionH="76200">
              <a:extrusionClr>
                <a:schemeClr val="bg1">
                  <a:lumMod val="75000"/>
                </a:schemeClr>
              </a:extrusion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0" name="Oval 119"/>
            <p:cNvSpPr>
              <a:spLocks noChangeAspect="1"/>
            </p:cNvSpPr>
            <p:nvPr/>
          </p:nvSpPr>
          <p:spPr>
            <a:xfrm>
              <a:off x="7568119" y="1450865"/>
              <a:ext cx="228600" cy="228600"/>
            </a:xfrm>
            <a:prstGeom prst="ellipse">
              <a:avLst/>
            </a:prstGeom>
            <a:solidFill>
              <a:schemeClr val="tx1"/>
            </a:solidFill>
            <a:ln>
              <a:solidFill>
                <a:schemeClr val="tx1"/>
              </a:solidFill>
            </a:ln>
            <a:sp3d extrusionH="76200">
              <a:extrusionClr>
                <a:schemeClr val="bg1">
                  <a:lumMod val="75000"/>
                </a:schemeClr>
              </a:extrusion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1" name="Oval 120"/>
            <p:cNvSpPr>
              <a:spLocks noChangeAspect="1"/>
            </p:cNvSpPr>
            <p:nvPr/>
          </p:nvSpPr>
          <p:spPr>
            <a:xfrm>
              <a:off x="8382000" y="1470969"/>
              <a:ext cx="228600" cy="228600"/>
            </a:xfrm>
            <a:prstGeom prst="ellipse">
              <a:avLst/>
            </a:prstGeom>
            <a:solidFill>
              <a:schemeClr val="tx1"/>
            </a:solidFill>
            <a:ln>
              <a:solidFill>
                <a:schemeClr val="tx1"/>
              </a:solidFill>
            </a:ln>
            <a:sp3d extrusionH="76200">
              <a:extrusionClr>
                <a:schemeClr val="bg1">
                  <a:lumMod val="75000"/>
                </a:schemeClr>
              </a:extrusion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2" name="Oval 121"/>
            <p:cNvSpPr>
              <a:spLocks noChangeAspect="1"/>
            </p:cNvSpPr>
            <p:nvPr/>
          </p:nvSpPr>
          <p:spPr>
            <a:xfrm>
              <a:off x="7543800" y="1069865"/>
              <a:ext cx="228600" cy="228600"/>
            </a:xfrm>
            <a:prstGeom prst="ellipse">
              <a:avLst/>
            </a:prstGeom>
            <a:solidFill>
              <a:schemeClr val="tx1"/>
            </a:solidFill>
            <a:ln>
              <a:solidFill>
                <a:schemeClr val="tx1"/>
              </a:solidFill>
            </a:ln>
            <a:sp3d extrusionH="76200">
              <a:extrusionClr>
                <a:schemeClr val="bg1">
                  <a:lumMod val="75000"/>
                </a:schemeClr>
              </a:extrusion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3" name="Oval 122"/>
            <p:cNvSpPr>
              <a:spLocks noChangeAspect="1"/>
            </p:cNvSpPr>
            <p:nvPr/>
          </p:nvSpPr>
          <p:spPr>
            <a:xfrm>
              <a:off x="8382000" y="1089969"/>
              <a:ext cx="228600" cy="228600"/>
            </a:xfrm>
            <a:prstGeom prst="ellipse">
              <a:avLst/>
            </a:prstGeom>
            <a:solidFill>
              <a:schemeClr val="tx1"/>
            </a:solidFill>
            <a:ln>
              <a:solidFill>
                <a:schemeClr val="tx1"/>
              </a:solidFill>
            </a:ln>
            <a:sp3d extrusionH="76200">
              <a:extrusionClr>
                <a:schemeClr val="bg1">
                  <a:lumMod val="75000"/>
                </a:schemeClr>
              </a:extrusion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4" name="Oval 123"/>
            <p:cNvSpPr>
              <a:spLocks noChangeAspect="1"/>
            </p:cNvSpPr>
            <p:nvPr/>
          </p:nvSpPr>
          <p:spPr>
            <a:xfrm>
              <a:off x="7575415" y="3127265"/>
              <a:ext cx="228600" cy="2286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5" name="Oval 124"/>
            <p:cNvSpPr>
              <a:spLocks noChangeAspect="1"/>
            </p:cNvSpPr>
            <p:nvPr/>
          </p:nvSpPr>
          <p:spPr>
            <a:xfrm>
              <a:off x="8382000" y="3138452"/>
              <a:ext cx="228600" cy="228600"/>
            </a:xfrm>
            <a:prstGeom prst="ellipse">
              <a:avLst/>
            </a:prstGeom>
            <a:solidFill>
              <a:schemeClr val="tx1"/>
            </a:solidFill>
            <a:ln>
              <a:solidFill>
                <a:schemeClr val="tx1"/>
              </a:solidFill>
            </a:ln>
            <a:sp3d extrusionH="76200">
              <a:extrusionClr>
                <a:schemeClr val="bg1">
                  <a:lumMod val="75000"/>
                </a:schemeClr>
              </a:extrusion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6" name="Oval 125"/>
            <p:cNvSpPr>
              <a:spLocks noChangeAspect="1"/>
            </p:cNvSpPr>
            <p:nvPr/>
          </p:nvSpPr>
          <p:spPr>
            <a:xfrm>
              <a:off x="7575415" y="2759397"/>
              <a:ext cx="228600" cy="228600"/>
            </a:xfrm>
            <a:prstGeom prst="ellipse">
              <a:avLst/>
            </a:prstGeom>
            <a:solidFill>
              <a:schemeClr val="tx1"/>
            </a:solidFill>
            <a:ln>
              <a:solidFill>
                <a:schemeClr val="tx1"/>
              </a:solidFill>
            </a:ln>
            <a:sp3d extrusionH="76200">
              <a:extrusionClr>
                <a:schemeClr val="bg1">
                  <a:lumMod val="75000"/>
                </a:schemeClr>
              </a:extrusion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7" name="Oval 126"/>
            <p:cNvSpPr>
              <a:spLocks noChangeAspect="1"/>
            </p:cNvSpPr>
            <p:nvPr/>
          </p:nvSpPr>
          <p:spPr>
            <a:xfrm>
              <a:off x="8382000" y="2779501"/>
              <a:ext cx="228600" cy="228600"/>
            </a:xfrm>
            <a:prstGeom prst="ellipse">
              <a:avLst/>
            </a:prstGeom>
            <a:solidFill>
              <a:schemeClr val="tx1"/>
            </a:solidFill>
            <a:ln>
              <a:solidFill>
                <a:schemeClr val="tx1"/>
              </a:solidFill>
            </a:ln>
            <a:sp3d extrusionH="76200">
              <a:extrusionClr>
                <a:schemeClr val="bg1">
                  <a:lumMod val="75000"/>
                </a:schemeClr>
              </a:extrusion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8" name="Oval 127"/>
            <p:cNvSpPr>
              <a:spLocks noChangeAspect="1"/>
            </p:cNvSpPr>
            <p:nvPr/>
          </p:nvSpPr>
          <p:spPr>
            <a:xfrm>
              <a:off x="7575415" y="2378397"/>
              <a:ext cx="228600" cy="228600"/>
            </a:xfrm>
            <a:prstGeom prst="ellipse">
              <a:avLst/>
            </a:prstGeom>
            <a:solidFill>
              <a:schemeClr val="tx1"/>
            </a:solidFill>
            <a:ln>
              <a:solidFill>
                <a:schemeClr val="tx1"/>
              </a:solidFill>
            </a:ln>
            <a:sp3d extrusionH="76200">
              <a:extrusionClr>
                <a:schemeClr val="bg1">
                  <a:lumMod val="75000"/>
                </a:schemeClr>
              </a:extrusion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9" name="Oval 128"/>
            <p:cNvSpPr>
              <a:spLocks noChangeAspect="1"/>
            </p:cNvSpPr>
            <p:nvPr/>
          </p:nvSpPr>
          <p:spPr>
            <a:xfrm>
              <a:off x="8382000" y="2398501"/>
              <a:ext cx="228600" cy="228600"/>
            </a:xfrm>
            <a:prstGeom prst="ellipse">
              <a:avLst/>
            </a:prstGeom>
            <a:solidFill>
              <a:schemeClr val="tx1"/>
            </a:solidFill>
            <a:ln>
              <a:solidFill>
                <a:schemeClr val="tx1"/>
              </a:solidFill>
            </a:ln>
            <a:sp3d extrusionH="76200">
              <a:extrusionClr>
                <a:schemeClr val="bg1">
                  <a:lumMod val="75000"/>
                </a:schemeClr>
              </a:extrusion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0" name="Rounded Rectangle 129"/>
            <p:cNvSpPr>
              <a:spLocks noChangeAspect="1"/>
            </p:cNvSpPr>
            <p:nvPr/>
          </p:nvSpPr>
          <p:spPr>
            <a:xfrm>
              <a:off x="7405181" y="3516601"/>
              <a:ext cx="1371600" cy="2547257"/>
            </a:xfrm>
            <a:prstGeom prst="roundRect">
              <a:avLst/>
            </a:prstGeom>
            <a:noFill/>
            <a:ln w="76200">
              <a:noFill/>
            </a:ln>
            <a:sp3d extrusionH="762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131" name="Group 130"/>
          <p:cNvGrpSpPr/>
          <p:nvPr/>
        </p:nvGrpSpPr>
        <p:grpSpPr>
          <a:xfrm>
            <a:off x="6503818" y="1968524"/>
            <a:ext cx="1385381" cy="5138057"/>
            <a:chOff x="7391400" y="925801"/>
            <a:chExt cx="1385381" cy="5138057"/>
          </a:xfrm>
          <a:scene3d>
            <a:camera prst="isometricOffAxis1Left"/>
            <a:lightRig rig="balanced" dir="t"/>
          </a:scene3d>
        </p:grpSpPr>
        <p:sp>
          <p:nvSpPr>
            <p:cNvPr id="132" name="Rounded Rectangle 131"/>
            <p:cNvSpPr>
              <a:spLocks noChangeAspect="1"/>
            </p:cNvSpPr>
            <p:nvPr/>
          </p:nvSpPr>
          <p:spPr>
            <a:xfrm>
              <a:off x="7391400" y="925801"/>
              <a:ext cx="1371600" cy="2547257"/>
            </a:xfrm>
            <a:prstGeom prst="roundRect">
              <a:avLst/>
            </a:prstGeom>
            <a:solidFill>
              <a:schemeClr val="bg1"/>
            </a:solidFill>
            <a:ln w="76200">
              <a:solidFill>
                <a:schemeClr val="bg1">
                  <a:lumMod val="95000"/>
                </a:schemeClr>
              </a:solidFill>
            </a:ln>
            <a:sp3d extrusionH="254000">
              <a:extrusionClr>
                <a:schemeClr val="bg1"/>
              </a:extrusion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133" name="Straight Connector 132"/>
            <p:cNvCxnSpPr/>
            <p:nvPr/>
          </p:nvCxnSpPr>
          <p:spPr>
            <a:xfrm>
              <a:off x="7543800" y="2199429"/>
              <a:ext cx="1066800" cy="0"/>
            </a:xfrm>
            <a:prstGeom prst="line">
              <a:avLst/>
            </a:prstGeom>
            <a:noFill/>
            <a:ln w="101600">
              <a:solidFill>
                <a:schemeClr val="tx1"/>
              </a:solidFill>
            </a:ln>
            <a:sp3d extrusionH="76200">
              <a:extrusionClr>
                <a:schemeClr val="bg1">
                  <a:lumMod val="75000"/>
                </a:schemeClr>
              </a:extrusionClr>
            </a:sp3d>
          </p:spPr>
          <p:style>
            <a:lnRef idx="2">
              <a:schemeClr val="accent1">
                <a:shade val="50000"/>
              </a:schemeClr>
            </a:lnRef>
            <a:fillRef idx="1">
              <a:schemeClr val="accent1"/>
            </a:fillRef>
            <a:effectRef idx="0">
              <a:schemeClr val="accent1"/>
            </a:effectRef>
            <a:fontRef idx="minor">
              <a:schemeClr val="lt1"/>
            </a:fontRef>
          </p:style>
        </p:cxnSp>
        <p:sp>
          <p:nvSpPr>
            <p:cNvPr id="134" name="Oval 133"/>
            <p:cNvSpPr>
              <a:spLocks noChangeAspect="1"/>
            </p:cNvSpPr>
            <p:nvPr/>
          </p:nvSpPr>
          <p:spPr>
            <a:xfrm>
              <a:off x="7575415" y="1818733"/>
              <a:ext cx="228600" cy="228600"/>
            </a:xfrm>
            <a:prstGeom prst="ellipse">
              <a:avLst/>
            </a:prstGeom>
            <a:solidFill>
              <a:schemeClr val="tx1"/>
            </a:solidFill>
            <a:ln>
              <a:solidFill>
                <a:schemeClr val="tx1"/>
              </a:solidFill>
            </a:ln>
            <a:sp3d extrusionH="76200">
              <a:extrusionClr>
                <a:schemeClr val="bg1">
                  <a:lumMod val="75000"/>
                </a:schemeClr>
              </a:extrusion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5" name="Oval 134"/>
            <p:cNvSpPr>
              <a:spLocks noChangeAspect="1"/>
            </p:cNvSpPr>
            <p:nvPr/>
          </p:nvSpPr>
          <p:spPr>
            <a:xfrm>
              <a:off x="8382000" y="1829920"/>
              <a:ext cx="228600" cy="228600"/>
            </a:xfrm>
            <a:prstGeom prst="ellipse">
              <a:avLst/>
            </a:prstGeom>
            <a:solidFill>
              <a:schemeClr val="tx1"/>
            </a:solidFill>
            <a:ln>
              <a:solidFill>
                <a:schemeClr val="tx1"/>
              </a:solidFill>
            </a:ln>
            <a:sp3d extrusionH="76200">
              <a:extrusionClr>
                <a:schemeClr val="bg1">
                  <a:lumMod val="75000"/>
                </a:schemeClr>
              </a:extrusion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6" name="Oval 135"/>
            <p:cNvSpPr>
              <a:spLocks noChangeAspect="1"/>
            </p:cNvSpPr>
            <p:nvPr/>
          </p:nvSpPr>
          <p:spPr>
            <a:xfrm>
              <a:off x="7568119" y="1450865"/>
              <a:ext cx="228600" cy="228600"/>
            </a:xfrm>
            <a:prstGeom prst="ellipse">
              <a:avLst/>
            </a:prstGeom>
            <a:solidFill>
              <a:schemeClr val="tx1"/>
            </a:solidFill>
            <a:ln>
              <a:solidFill>
                <a:schemeClr val="tx1"/>
              </a:solidFill>
            </a:ln>
            <a:sp3d extrusionH="76200">
              <a:extrusionClr>
                <a:schemeClr val="bg1">
                  <a:lumMod val="75000"/>
                </a:schemeClr>
              </a:extrusion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7" name="Oval 136"/>
            <p:cNvSpPr>
              <a:spLocks noChangeAspect="1"/>
            </p:cNvSpPr>
            <p:nvPr/>
          </p:nvSpPr>
          <p:spPr>
            <a:xfrm>
              <a:off x="8382000" y="1470969"/>
              <a:ext cx="228600" cy="228600"/>
            </a:xfrm>
            <a:prstGeom prst="ellipse">
              <a:avLst/>
            </a:prstGeom>
            <a:solidFill>
              <a:schemeClr val="tx1"/>
            </a:solidFill>
            <a:ln>
              <a:solidFill>
                <a:schemeClr val="tx1"/>
              </a:solidFill>
            </a:ln>
            <a:sp3d extrusionH="76200">
              <a:extrusionClr>
                <a:schemeClr val="bg1">
                  <a:lumMod val="75000"/>
                </a:schemeClr>
              </a:extrusion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8" name="Oval 137"/>
            <p:cNvSpPr>
              <a:spLocks noChangeAspect="1"/>
            </p:cNvSpPr>
            <p:nvPr/>
          </p:nvSpPr>
          <p:spPr>
            <a:xfrm>
              <a:off x="7543800" y="1069865"/>
              <a:ext cx="228600" cy="228600"/>
            </a:xfrm>
            <a:prstGeom prst="ellipse">
              <a:avLst/>
            </a:prstGeom>
            <a:solidFill>
              <a:schemeClr val="tx1"/>
            </a:solidFill>
            <a:ln>
              <a:solidFill>
                <a:schemeClr val="tx1"/>
              </a:solidFill>
            </a:ln>
            <a:sp3d extrusionH="76200">
              <a:extrusionClr>
                <a:schemeClr val="bg1">
                  <a:lumMod val="75000"/>
                </a:schemeClr>
              </a:extrusion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9" name="Oval 138"/>
            <p:cNvSpPr>
              <a:spLocks noChangeAspect="1"/>
            </p:cNvSpPr>
            <p:nvPr/>
          </p:nvSpPr>
          <p:spPr>
            <a:xfrm>
              <a:off x="8382000" y="1089969"/>
              <a:ext cx="228600" cy="228600"/>
            </a:xfrm>
            <a:prstGeom prst="ellipse">
              <a:avLst/>
            </a:prstGeom>
            <a:solidFill>
              <a:schemeClr val="tx1"/>
            </a:solidFill>
            <a:ln>
              <a:solidFill>
                <a:schemeClr val="tx1"/>
              </a:solidFill>
            </a:ln>
            <a:sp3d extrusionH="76200">
              <a:extrusionClr>
                <a:schemeClr val="bg1">
                  <a:lumMod val="75000"/>
                </a:schemeClr>
              </a:extrusion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40" name="Oval 139"/>
            <p:cNvSpPr>
              <a:spLocks noChangeAspect="1"/>
            </p:cNvSpPr>
            <p:nvPr/>
          </p:nvSpPr>
          <p:spPr>
            <a:xfrm>
              <a:off x="7575415" y="3127265"/>
              <a:ext cx="228600" cy="2286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41" name="Oval 140"/>
            <p:cNvSpPr>
              <a:spLocks noChangeAspect="1"/>
            </p:cNvSpPr>
            <p:nvPr/>
          </p:nvSpPr>
          <p:spPr>
            <a:xfrm>
              <a:off x="8382000" y="3138452"/>
              <a:ext cx="228600" cy="228600"/>
            </a:xfrm>
            <a:prstGeom prst="ellipse">
              <a:avLst/>
            </a:prstGeom>
            <a:solidFill>
              <a:schemeClr val="tx1"/>
            </a:solidFill>
            <a:ln>
              <a:solidFill>
                <a:schemeClr val="tx1"/>
              </a:solidFill>
            </a:ln>
            <a:sp3d extrusionH="76200">
              <a:extrusionClr>
                <a:schemeClr val="bg1">
                  <a:lumMod val="75000"/>
                </a:schemeClr>
              </a:extrusion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42" name="Oval 141"/>
            <p:cNvSpPr>
              <a:spLocks noChangeAspect="1"/>
            </p:cNvSpPr>
            <p:nvPr/>
          </p:nvSpPr>
          <p:spPr>
            <a:xfrm>
              <a:off x="7575415" y="2759397"/>
              <a:ext cx="228600" cy="228600"/>
            </a:xfrm>
            <a:prstGeom prst="ellipse">
              <a:avLst/>
            </a:prstGeom>
            <a:solidFill>
              <a:schemeClr val="tx1"/>
            </a:solidFill>
            <a:ln>
              <a:solidFill>
                <a:schemeClr val="tx1"/>
              </a:solidFill>
            </a:ln>
            <a:sp3d extrusionH="76200">
              <a:extrusionClr>
                <a:schemeClr val="bg1">
                  <a:lumMod val="75000"/>
                </a:schemeClr>
              </a:extrusion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43" name="Oval 142"/>
            <p:cNvSpPr>
              <a:spLocks noChangeAspect="1"/>
            </p:cNvSpPr>
            <p:nvPr/>
          </p:nvSpPr>
          <p:spPr>
            <a:xfrm>
              <a:off x="8382000" y="2779501"/>
              <a:ext cx="228600" cy="228600"/>
            </a:xfrm>
            <a:prstGeom prst="ellipse">
              <a:avLst/>
            </a:prstGeom>
            <a:solidFill>
              <a:schemeClr val="tx1"/>
            </a:solidFill>
            <a:ln>
              <a:solidFill>
                <a:schemeClr val="tx1"/>
              </a:solidFill>
            </a:ln>
            <a:sp3d extrusionH="76200">
              <a:extrusionClr>
                <a:schemeClr val="bg1">
                  <a:lumMod val="75000"/>
                </a:schemeClr>
              </a:extrusion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44" name="Oval 143"/>
            <p:cNvSpPr>
              <a:spLocks noChangeAspect="1"/>
            </p:cNvSpPr>
            <p:nvPr/>
          </p:nvSpPr>
          <p:spPr>
            <a:xfrm>
              <a:off x="7575415" y="2378397"/>
              <a:ext cx="228600" cy="228600"/>
            </a:xfrm>
            <a:prstGeom prst="ellipse">
              <a:avLst/>
            </a:prstGeom>
            <a:solidFill>
              <a:schemeClr val="tx1"/>
            </a:solidFill>
            <a:ln>
              <a:solidFill>
                <a:schemeClr val="tx1"/>
              </a:solidFill>
            </a:ln>
            <a:sp3d extrusionH="76200">
              <a:extrusionClr>
                <a:schemeClr val="bg1">
                  <a:lumMod val="75000"/>
                </a:schemeClr>
              </a:extrusion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45" name="Oval 144"/>
            <p:cNvSpPr>
              <a:spLocks noChangeAspect="1"/>
            </p:cNvSpPr>
            <p:nvPr/>
          </p:nvSpPr>
          <p:spPr>
            <a:xfrm>
              <a:off x="8382000" y="2398501"/>
              <a:ext cx="228600" cy="228600"/>
            </a:xfrm>
            <a:prstGeom prst="ellipse">
              <a:avLst/>
            </a:prstGeom>
            <a:solidFill>
              <a:schemeClr val="tx1"/>
            </a:solidFill>
            <a:ln>
              <a:solidFill>
                <a:schemeClr val="tx1"/>
              </a:solidFill>
            </a:ln>
            <a:sp3d extrusionH="76200">
              <a:extrusionClr>
                <a:schemeClr val="bg1">
                  <a:lumMod val="75000"/>
                </a:schemeClr>
              </a:extrusion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46" name="Rounded Rectangle 145"/>
            <p:cNvSpPr>
              <a:spLocks noChangeAspect="1"/>
            </p:cNvSpPr>
            <p:nvPr/>
          </p:nvSpPr>
          <p:spPr>
            <a:xfrm>
              <a:off x="7405181" y="3516601"/>
              <a:ext cx="1371600" cy="2547257"/>
            </a:xfrm>
            <a:prstGeom prst="roundRect">
              <a:avLst/>
            </a:prstGeom>
            <a:noFill/>
            <a:ln w="76200">
              <a:noFill/>
            </a:ln>
            <a:sp3d extrusionH="762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147" name="Group 146"/>
          <p:cNvGrpSpPr/>
          <p:nvPr/>
        </p:nvGrpSpPr>
        <p:grpSpPr>
          <a:xfrm>
            <a:off x="5596141" y="2269964"/>
            <a:ext cx="1385381" cy="5138057"/>
            <a:chOff x="7010400" y="910875"/>
            <a:chExt cx="1385381" cy="5138057"/>
          </a:xfrm>
          <a:scene3d>
            <a:camera prst="isometricOffAxis1Left"/>
            <a:lightRig rig="balanced" dir="t"/>
          </a:scene3d>
        </p:grpSpPr>
        <p:sp>
          <p:nvSpPr>
            <p:cNvPr id="148" name="Rounded Rectangle 147"/>
            <p:cNvSpPr>
              <a:spLocks noChangeAspect="1"/>
            </p:cNvSpPr>
            <p:nvPr/>
          </p:nvSpPr>
          <p:spPr>
            <a:xfrm>
              <a:off x="7010400" y="910875"/>
              <a:ext cx="1371600" cy="2547257"/>
            </a:xfrm>
            <a:prstGeom prst="roundRect">
              <a:avLst/>
            </a:prstGeom>
            <a:solidFill>
              <a:schemeClr val="bg1"/>
            </a:solidFill>
            <a:ln w="76200">
              <a:solidFill>
                <a:schemeClr val="bg1">
                  <a:lumMod val="95000"/>
                </a:schemeClr>
              </a:solidFill>
            </a:ln>
            <a:sp3d extrusionH="254000">
              <a:extrusionClr>
                <a:schemeClr val="bg1"/>
              </a:extrusion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149" name="Straight Connector 148"/>
            <p:cNvCxnSpPr/>
            <p:nvPr/>
          </p:nvCxnSpPr>
          <p:spPr>
            <a:xfrm>
              <a:off x="7162800" y="2184503"/>
              <a:ext cx="1066800" cy="0"/>
            </a:xfrm>
            <a:prstGeom prst="line">
              <a:avLst/>
            </a:prstGeom>
            <a:noFill/>
            <a:ln w="101600">
              <a:solidFill>
                <a:schemeClr val="tx1"/>
              </a:solidFill>
            </a:ln>
            <a:sp3d extrusionH="76200">
              <a:extrusionClr>
                <a:schemeClr val="bg1">
                  <a:lumMod val="75000"/>
                </a:schemeClr>
              </a:extrusionClr>
            </a:sp3d>
          </p:spPr>
          <p:style>
            <a:lnRef idx="2">
              <a:schemeClr val="accent1">
                <a:shade val="50000"/>
              </a:schemeClr>
            </a:lnRef>
            <a:fillRef idx="1">
              <a:schemeClr val="accent1"/>
            </a:fillRef>
            <a:effectRef idx="0">
              <a:schemeClr val="accent1"/>
            </a:effectRef>
            <a:fontRef idx="minor">
              <a:schemeClr val="lt1"/>
            </a:fontRef>
          </p:style>
        </p:cxnSp>
        <p:sp>
          <p:nvSpPr>
            <p:cNvPr id="150" name="Oval 149"/>
            <p:cNvSpPr>
              <a:spLocks noChangeAspect="1"/>
            </p:cNvSpPr>
            <p:nvPr/>
          </p:nvSpPr>
          <p:spPr>
            <a:xfrm>
              <a:off x="7194415" y="1803807"/>
              <a:ext cx="228600" cy="228600"/>
            </a:xfrm>
            <a:prstGeom prst="ellipse">
              <a:avLst/>
            </a:prstGeom>
            <a:solidFill>
              <a:schemeClr val="tx1"/>
            </a:solidFill>
            <a:ln>
              <a:solidFill>
                <a:schemeClr val="tx1"/>
              </a:solidFill>
            </a:ln>
            <a:sp3d extrusionH="76200">
              <a:extrusionClr>
                <a:schemeClr val="bg1">
                  <a:lumMod val="75000"/>
                </a:schemeClr>
              </a:extrusion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51" name="Oval 150"/>
            <p:cNvSpPr>
              <a:spLocks noChangeAspect="1"/>
            </p:cNvSpPr>
            <p:nvPr/>
          </p:nvSpPr>
          <p:spPr>
            <a:xfrm>
              <a:off x="8001000" y="1075043"/>
              <a:ext cx="228600" cy="228600"/>
            </a:xfrm>
            <a:prstGeom prst="ellipse">
              <a:avLst/>
            </a:prstGeom>
            <a:solidFill>
              <a:schemeClr val="tx1"/>
            </a:solidFill>
            <a:ln>
              <a:solidFill>
                <a:schemeClr val="tx1"/>
              </a:solidFill>
            </a:ln>
            <a:sp3d extrusionH="76200">
              <a:extrusionClr>
                <a:schemeClr val="bg1">
                  <a:lumMod val="75000"/>
                </a:schemeClr>
              </a:extrusion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52" name="Oval 151"/>
            <p:cNvSpPr>
              <a:spLocks noChangeAspect="1"/>
            </p:cNvSpPr>
            <p:nvPr/>
          </p:nvSpPr>
          <p:spPr>
            <a:xfrm>
              <a:off x="7194415" y="3112339"/>
              <a:ext cx="228600" cy="2286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53" name="Oval 152"/>
            <p:cNvSpPr>
              <a:spLocks noChangeAspect="1"/>
            </p:cNvSpPr>
            <p:nvPr/>
          </p:nvSpPr>
          <p:spPr>
            <a:xfrm>
              <a:off x="8001000" y="3123526"/>
              <a:ext cx="228600" cy="228600"/>
            </a:xfrm>
            <a:prstGeom prst="ellipse">
              <a:avLst/>
            </a:prstGeom>
            <a:solidFill>
              <a:schemeClr val="tx1"/>
            </a:solidFill>
            <a:ln>
              <a:solidFill>
                <a:schemeClr val="tx1"/>
              </a:solidFill>
            </a:ln>
            <a:sp3d extrusionH="76200">
              <a:extrusionClr>
                <a:schemeClr val="bg1">
                  <a:lumMod val="75000"/>
                </a:schemeClr>
              </a:extrusion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54" name="Oval 153"/>
            <p:cNvSpPr>
              <a:spLocks noChangeAspect="1"/>
            </p:cNvSpPr>
            <p:nvPr/>
          </p:nvSpPr>
          <p:spPr>
            <a:xfrm>
              <a:off x="7194415" y="2363471"/>
              <a:ext cx="228600" cy="228600"/>
            </a:xfrm>
            <a:prstGeom prst="ellipse">
              <a:avLst/>
            </a:prstGeom>
            <a:solidFill>
              <a:schemeClr val="tx1"/>
            </a:solidFill>
            <a:ln>
              <a:solidFill>
                <a:schemeClr val="tx1"/>
              </a:solidFill>
            </a:ln>
            <a:sp3d extrusionH="76200">
              <a:extrusionClr>
                <a:schemeClr val="bg1">
                  <a:lumMod val="75000"/>
                </a:schemeClr>
              </a:extrusion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55" name="Oval 154"/>
            <p:cNvSpPr>
              <a:spLocks noChangeAspect="1"/>
            </p:cNvSpPr>
            <p:nvPr/>
          </p:nvSpPr>
          <p:spPr>
            <a:xfrm>
              <a:off x="8001000" y="2383575"/>
              <a:ext cx="228600" cy="228600"/>
            </a:xfrm>
            <a:prstGeom prst="ellipse">
              <a:avLst/>
            </a:prstGeom>
            <a:solidFill>
              <a:schemeClr val="tx1"/>
            </a:solidFill>
            <a:ln>
              <a:solidFill>
                <a:schemeClr val="tx1"/>
              </a:solidFill>
            </a:ln>
            <a:sp3d extrusionH="76200">
              <a:extrusionClr>
                <a:schemeClr val="bg1">
                  <a:lumMod val="75000"/>
                </a:schemeClr>
              </a:extrusion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56" name="Rounded Rectangle 155"/>
            <p:cNvSpPr>
              <a:spLocks noChangeAspect="1"/>
            </p:cNvSpPr>
            <p:nvPr/>
          </p:nvSpPr>
          <p:spPr>
            <a:xfrm>
              <a:off x="7024181" y="3501675"/>
              <a:ext cx="1371600" cy="2547257"/>
            </a:xfrm>
            <a:prstGeom prst="roundRect">
              <a:avLst/>
            </a:prstGeom>
            <a:noFill/>
            <a:ln w="76200">
              <a:noFill/>
            </a:ln>
            <a:sp3d extrusionH="762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157" name="Group 156"/>
          <p:cNvGrpSpPr/>
          <p:nvPr/>
        </p:nvGrpSpPr>
        <p:grpSpPr>
          <a:xfrm>
            <a:off x="4688464" y="2551308"/>
            <a:ext cx="1385381" cy="5138057"/>
            <a:chOff x="3962400" y="904030"/>
            <a:chExt cx="1385381" cy="5138057"/>
          </a:xfrm>
          <a:scene3d>
            <a:camera prst="isometricOffAxis1Left"/>
            <a:lightRig rig="balanced" dir="t"/>
          </a:scene3d>
        </p:grpSpPr>
        <p:sp>
          <p:nvSpPr>
            <p:cNvPr id="158" name="Rounded Rectangle 157"/>
            <p:cNvSpPr>
              <a:spLocks noChangeAspect="1"/>
            </p:cNvSpPr>
            <p:nvPr/>
          </p:nvSpPr>
          <p:spPr>
            <a:xfrm>
              <a:off x="3962400" y="904030"/>
              <a:ext cx="1371600" cy="2547257"/>
            </a:xfrm>
            <a:prstGeom prst="roundRect">
              <a:avLst/>
            </a:prstGeom>
            <a:solidFill>
              <a:schemeClr val="bg1"/>
            </a:solidFill>
            <a:ln w="76200">
              <a:solidFill>
                <a:schemeClr val="bg1">
                  <a:lumMod val="95000"/>
                </a:schemeClr>
              </a:solidFill>
            </a:ln>
            <a:sp3d extrusionH="254000">
              <a:extrusionClr>
                <a:schemeClr val="bg1"/>
              </a:extrusion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159" name="Straight Connector 158"/>
            <p:cNvCxnSpPr/>
            <p:nvPr/>
          </p:nvCxnSpPr>
          <p:spPr>
            <a:xfrm>
              <a:off x="4114800" y="2177658"/>
              <a:ext cx="1066800" cy="0"/>
            </a:xfrm>
            <a:prstGeom prst="line">
              <a:avLst/>
            </a:prstGeom>
            <a:noFill/>
            <a:ln w="101600">
              <a:solidFill>
                <a:schemeClr val="tx1"/>
              </a:solidFill>
            </a:ln>
            <a:sp3d extrusionH="76200">
              <a:extrusionClr>
                <a:schemeClr val="bg1">
                  <a:lumMod val="75000"/>
                </a:schemeClr>
              </a:extrusionClr>
            </a:sp3d>
          </p:spPr>
          <p:style>
            <a:lnRef idx="2">
              <a:schemeClr val="accent1">
                <a:shade val="50000"/>
              </a:schemeClr>
            </a:lnRef>
            <a:fillRef idx="1">
              <a:schemeClr val="accent1"/>
            </a:fillRef>
            <a:effectRef idx="0">
              <a:schemeClr val="accent1"/>
            </a:effectRef>
            <a:fontRef idx="minor">
              <a:schemeClr val="lt1"/>
            </a:fontRef>
          </p:style>
        </p:cxnSp>
        <p:sp>
          <p:nvSpPr>
            <p:cNvPr id="160" name="Oval 159"/>
            <p:cNvSpPr>
              <a:spLocks noChangeAspect="1"/>
            </p:cNvSpPr>
            <p:nvPr/>
          </p:nvSpPr>
          <p:spPr>
            <a:xfrm>
              <a:off x="4146415" y="1796962"/>
              <a:ext cx="228600" cy="228600"/>
            </a:xfrm>
            <a:prstGeom prst="ellipse">
              <a:avLst/>
            </a:prstGeom>
            <a:solidFill>
              <a:schemeClr val="tx1"/>
            </a:solidFill>
            <a:ln>
              <a:solidFill>
                <a:schemeClr val="tx1"/>
              </a:solidFill>
            </a:ln>
            <a:sp3d extrusionH="76200">
              <a:extrusionClr>
                <a:schemeClr val="bg1">
                  <a:lumMod val="75000"/>
                </a:schemeClr>
              </a:extrusion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61" name="Oval 160"/>
            <p:cNvSpPr>
              <a:spLocks noChangeAspect="1"/>
            </p:cNvSpPr>
            <p:nvPr/>
          </p:nvSpPr>
          <p:spPr>
            <a:xfrm>
              <a:off x="4953000" y="1808149"/>
              <a:ext cx="228600" cy="228600"/>
            </a:xfrm>
            <a:prstGeom prst="ellipse">
              <a:avLst/>
            </a:prstGeom>
            <a:solidFill>
              <a:schemeClr val="tx1"/>
            </a:solidFill>
            <a:ln>
              <a:solidFill>
                <a:schemeClr val="tx1"/>
              </a:solidFill>
            </a:ln>
            <a:sp3d extrusionH="76200">
              <a:extrusionClr>
                <a:schemeClr val="bg1">
                  <a:lumMod val="75000"/>
                </a:schemeClr>
              </a:extrusion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62" name="Oval 161"/>
            <p:cNvSpPr>
              <a:spLocks noChangeAspect="1"/>
            </p:cNvSpPr>
            <p:nvPr/>
          </p:nvSpPr>
          <p:spPr>
            <a:xfrm>
              <a:off x="4114800" y="1048094"/>
              <a:ext cx="228600" cy="228600"/>
            </a:xfrm>
            <a:prstGeom prst="ellipse">
              <a:avLst/>
            </a:prstGeom>
            <a:solidFill>
              <a:schemeClr val="tx1"/>
            </a:solidFill>
            <a:ln>
              <a:solidFill>
                <a:schemeClr val="tx1"/>
              </a:solidFill>
            </a:ln>
            <a:sp3d extrusionH="76200">
              <a:extrusionClr>
                <a:schemeClr val="bg1">
                  <a:lumMod val="75000"/>
                </a:schemeClr>
              </a:extrusion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63" name="Oval 162"/>
            <p:cNvSpPr>
              <a:spLocks noChangeAspect="1"/>
            </p:cNvSpPr>
            <p:nvPr/>
          </p:nvSpPr>
          <p:spPr>
            <a:xfrm>
              <a:off x="4953000" y="1068198"/>
              <a:ext cx="228600" cy="228600"/>
            </a:xfrm>
            <a:prstGeom prst="ellipse">
              <a:avLst/>
            </a:prstGeom>
            <a:solidFill>
              <a:schemeClr val="tx1"/>
            </a:solidFill>
            <a:ln>
              <a:solidFill>
                <a:schemeClr val="tx1"/>
              </a:solidFill>
            </a:ln>
            <a:sp3d extrusionH="76200">
              <a:extrusionClr>
                <a:schemeClr val="bg1">
                  <a:lumMod val="75000"/>
                </a:schemeClr>
              </a:extrusion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64" name="Oval 163"/>
            <p:cNvSpPr>
              <a:spLocks noChangeAspect="1"/>
            </p:cNvSpPr>
            <p:nvPr/>
          </p:nvSpPr>
          <p:spPr>
            <a:xfrm>
              <a:off x="4146415" y="3105494"/>
              <a:ext cx="228600" cy="2286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65" name="Oval 164"/>
            <p:cNvSpPr>
              <a:spLocks noChangeAspect="1"/>
            </p:cNvSpPr>
            <p:nvPr/>
          </p:nvSpPr>
          <p:spPr>
            <a:xfrm>
              <a:off x="4953000" y="3116681"/>
              <a:ext cx="228600" cy="228600"/>
            </a:xfrm>
            <a:prstGeom prst="ellipse">
              <a:avLst/>
            </a:prstGeom>
            <a:solidFill>
              <a:schemeClr val="tx1"/>
            </a:solidFill>
            <a:ln>
              <a:solidFill>
                <a:schemeClr val="tx1"/>
              </a:solidFill>
            </a:ln>
            <a:sp3d extrusionH="76200">
              <a:extrusionClr>
                <a:schemeClr val="bg1">
                  <a:lumMod val="75000"/>
                </a:schemeClr>
              </a:extrusion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66" name="Oval 165"/>
            <p:cNvSpPr>
              <a:spLocks noChangeAspect="1"/>
            </p:cNvSpPr>
            <p:nvPr/>
          </p:nvSpPr>
          <p:spPr>
            <a:xfrm>
              <a:off x="4146415" y="2356626"/>
              <a:ext cx="228600" cy="228600"/>
            </a:xfrm>
            <a:prstGeom prst="ellipse">
              <a:avLst/>
            </a:prstGeom>
            <a:solidFill>
              <a:schemeClr val="tx1"/>
            </a:solidFill>
            <a:ln>
              <a:solidFill>
                <a:schemeClr val="tx1"/>
              </a:solidFill>
            </a:ln>
            <a:sp3d extrusionH="76200">
              <a:extrusionClr>
                <a:schemeClr val="bg1">
                  <a:lumMod val="75000"/>
                </a:schemeClr>
              </a:extrusion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67" name="Oval 166"/>
            <p:cNvSpPr>
              <a:spLocks noChangeAspect="1"/>
            </p:cNvSpPr>
            <p:nvPr/>
          </p:nvSpPr>
          <p:spPr>
            <a:xfrm>
              <a:off x="4953000" y="2376730"/>
              <a:ext cx="228600" cy="228600"/>
            </a:xfrm>
            <a:prstGeom prst="ellipse">
              <a:avLst/>
            </a:prstGeom>
            <a:solidFill>
              <a:schemeClr val="tx1"/>
            </a:solidFill>
            <a:ln>
              <a:solidFill>
                <a:schemeClr val="tx1"/>
              </a:solidFill>
            </a:ln>
            <a:sp3d extrusionH="76200">
              <a:extrusionClr>
                <a:schemeClr val="bg1">
                  <a:lumMod val="75000"/>
                </a:schemeClr>
              </a:extrusion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68" name="Rounded Rectangle 167"/>
            <p:cNvSpPr>
              <a:spLocks noChangeAspect="1"/>
            </p:cNvSpPr>
            <p:nvPr/>
          </p:nvSpPr>
          <p:spPr>
            <a:xfrm>
              <a:off x="3976181" y="3494830"/>
              <a:ext cx="1371600" cy="2547257"/>
            </a:xfrm>
            <a:prstGeom prst="roundRect">
              <a:avLst/>
            </a:prstGeom>
            <a:noFill/>
            <a:ln w="76200">
              <a:noFill/>
            </a:ln>
            <a:sp3d extrusionH="762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69" name="Oval 168"/>
            <p:cNvSpPr>
              <a:spLocks noChangeAspect="1"/>
            </p:cNvSpPr>
            <p:nvPr/>
          </p:nvSpPr>
          <p:spPr>
            <a:xfrm>
              <a:off x="4547681" y="2737626"/>
              <a:ext cx="228600" cy="228600"/>
            </a:xfrm>
            <a:prstGeom prst="ellipse">
              <a:avLst/>
            </a:prstGeom>
            <a:solidFill>
              <a:schemeClr val="tx1"/>
            </a:solidFill>
            <a:ln>
              <a:solidFill>
                <a:schemeClr val="tx1"/>
              </a:solidFill>
            </a:ln>
            <a:sp3d extrusionH="76200">
              <a:extrusionClr>
                <a:schemeClr val="bg1">
                  <a:lumMod val="75000"/>
                </a:schemeClr>
              </a:extrusion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70" name="Oval 169"/>
            <p:cNvSpPr>
              <a:spLocks noChangeAspect="1"/>
            </p:cNvSpPr>
            <p:nvPr/>
          </p:nvSpPr>
          <p:spPr>
            <a:xfrm>
              <a:off x="4547681" y="1429094"/>
              <a:ext cx="228600" cy="228600"/>
            </a:xfrm>
            <a:prstGeom prst="ellipse">
              <a:avLst/>
            </a:prstGeom>
            <a:solidFill>
              <a:schemeClr val="tx1"/>
            </a:solidFill>
            <a:ln>
              <a:solidFill>
                <a:schemeClr val="tx1"/>
              </a:solidFill>
            </a:ln>
            <a:sp3d extrusionH="76200">
              <a:extrusionClr>
                <a:schemeClr val="bg1">
                  <a:lumMod val="75000"/>
                </a:schemeClr>
              </a:extrusion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171" name="Group 170"/>
          <p:cNvGrpSpPr/>
          <p:nvPr/>
        </p:nvGrpSpPr>
        <p:grpSpPr>
          <a:xfrm>
            <a:off x="3780787" y="2852748"/>
            <a:ext cx="1385381" cy="5138057"/>
            <a:chOff x="3962400" y="904030"/>
            <a:chExt cx="1385381" cy="5138057"/>
          </a:xfrm>
          <a:scene3d>
            <a:camera prst="isometricOffAxis1Left"/>
            <a:lightRig rig="balanced" dir="t"/>
          </a:scene3d>
        </p:grpSpPr>
        <p:sp>
          <p:nvSpPr>
            <p:cNvPr id="172" name="Rounded Rectangle 171"/>
            <p:cNvSpPr>
              <a:spLocks noChangeAspect="1"/>
            </p:cNvSpPr>
            <p:nvPr/>
          </p:nvSpPr>
          <p:spPr>
            <a:xfrm>
              <a:off x="3962400" y="904030"/>
              <a:ext cx="1371600" cy="2547257"/>
            </a:xfrm>
            <a:prstGeom prst="roundRect">
              <a:avLst/>
            </a:prstGeom>
            <a:solidFill>
              <a:schemeClr val="bg1"/>
            </a:solidFill>
            <a:ln w="76200">
              <a:solidFill>
                <a:schemeClr val="bg1">
                  <a:lumMod val="95000"/>
                </a:schemeClr>
              </a:solidFill>
            </a:ln>
            <a:sp3d extrusionH="254000">
              <a:extrusionClr>
                <a:schemeClr val="bg1"/>
              </a:extrusion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173" name="Straight Connector 172"/>
            <p:cNvCxnSpPr/>
            <p:nvPr/>
          </p:nvCxnSpPr>
          <p:spPr>
            <a:xfrm>
              <a:off x="4114800" y="2177658"/>
              <a:ext cx="1066800" cy="0"/>
            </a:xfrm>
            <a:prstGeom prst="line">
              <a:avLst/>
            </a:prstGeom>
            <a:noFill/>
            <a:ln w="101600">
              <a:solidFill>
                <a:schemeClr val="tx1"/>
              </a:solidFill>
            </a:ln>
            <a:sp3d extrusionH="76200">
              <a:extrusionClr>
                <a:schemeClr val="bg1">
                  <a:lumMod val="75000"/>
                </a:schemeClr>
              </a:extrusionClr>
            </a:sp3d>
          </p:spPr>
          <p:style>
            <a:lnRef idx="2">
              <a:schemeClr val="accent1">
                <a:shade val="50000"/>
              </a:schemeClr>
            </a:lnRef>
            <a:fillRef idx="1">
              <a:schemeClr val="accent1"/>
            </a:fillRef>
            <a:effectRef idx="0">
              <a:schemeClr val="accent1"/>
            </a:effectRef>
            <a:fontRef idx="minor">
              <a:schemeClr val="lt1"/>
            </a:fontRef>
          </p:style>
        </p:cxnSp>
        <p:sp>
          <p:nvSpPr>
            <p:cNvPr id="174" name="Oval 173"/>
            <p:cNvSpPr>
              <a:spLocks noChangeAspect="1"/>
            </p:cNvSpPr>
            <p:nvPr/>
          </p:nvSpPr>
          <p:spPr>
            <a:xfrm>
              <a:off x="4146415" y="1796962"/>
              <a:ext cx="228600" cy="228600"/>
            </a:xfrm>
            <a:prstGeom prst="ellipse">
              <a:avLst/>
            </a:prstGeom>
            <a:solidFill>
              <a:schemeClr val="tx1"/>
            </a:solidFill>
            <a:ln>
              <a:solidFill>
                <a:schemeClr val="tx1"/>
              </a:solidFill>
            </a:ln>
            <a:sp3d extrusionH="76200">
              <a:extrusionClr>
                <a:schemeClr val="bg1">
                  <a:lumMod val="75000"/>
                </a:schemeClr>
              </a:extrusion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75" name="Oval 174"/>
            <p:cNvSpPr>
              <a:spLocks noChangeAspect="1"/>
            </p:cNvSpPr>
            <p:nvPr/>
          </p:nvSpPr>
          <p:spPr>
            <a:xfrm>
              <a:off x="4953000" y="1808149"/>
              <a:ext cx="228600" cy="228600"/>
            </a:xfrm>
            <a:prstGeom prst="ellipse">
              <a:avLst/>
            </a:prstGeom>
            <a:solidFill>
              <a:schemeClr val="tx1"/>
            </a:solidFill>
            <a:ln>
              <a:solidFill>
                <a:schemeClr val="tx1"/>
              </a:solidFill>
            </a:ln>
            <a:sp3d extrusionH="76200">
              <a:extrusionClr>
                <a:schemeClr val="bg1">
                  <a:lumMod val="75000"/>
                </a:schemeClr>
              </a:extrusion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76" name="Oval 175"/>
            <p:cNvSpPr>
              <a:spLocks noChangeAspect="1"/>
            </p:cNvSpPr>
            <p:nvPr/>
          </p:nvSpPr>
          <p:spPr>
            <a:xfrm>
              <a:off x="4114800" y="1048094"/>
              <a:ext cx="228600" cy="228600"/>
            </a:xfrm>
            <a:prstGeom prst="ellipse">
              <a:avLst/>
            </a:prstGeom>
            <a:solidFill>
              <a:schemeClr val="tx1"/>
            </a:solidFill>
            <a:ln>
              <a:solidFill>
                <a:schemeClr val="tx1"/>
              </a:solidFill>
            </a:ln>
            <a:sp3d extrusionH="76200">
              <a:extrusionClr>
                <a:schemeClr val="bg1">
                  <a:lumMod val="75000"/>
                </a:schemeClr>
              </a:extrusion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77" name="Oval 176"/>
            <p:cNvSpPr>
              <a:spLocks noChangeAspect="1"/>
            </p:cNvSpPr>
            <p:nvPr/>
          </p:nvSpPr>
          <p:spPr>
            <a:xfrm>
              <a:off x="4953000" y="1068198"/>
              <a:ext cx="228600" cy="228600"/>
            </a:xfrm>
            <a:prstGeom prst="ellipse">
              <a:avLst/>
            </a:prstGeom>
            <a:solidFill>
              <a:schemeClr val="tx1"/>
            </a:solidFill>
            <a:ln>
              <a:solidFill>
                <a:schemeClr val="tx1"/>
              </a:solidFill>
            </a:ln>
            <a:sp3d extrusionH="76200">
              <a:extrusionClr>
                <a:schemeClr val="bg1">
                  <a:lumMod val="75000"/>
                </a:schemeClr>
              </a:extrusion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78" name="Oval 177"/>
            <p:cNvSpPr>
              <a:spLocks noChangeAspect="1"/>
            </p:cNvSpPr>
            <p:nvPr/>
          </p:nvSpPr>
          <p:spPr>
            <a:xfrm>
              <a:off x="4146415" y="3105494"/>
              <a:ext cx="228600" cy="2286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79" name="Oval 178"/>
            <p:cNvSpPr>
              <a:spLocks noChangeAspect="1"/>
            </p:cNvSpPr>
            <p:nvPr/>
          </p:nvSpPr>
          <p:spPr>
            <a:xfrm>
              <a:off x="4953000" y="3116681"/>
              <a:ext cx="228600" cy="228600"/>
            </a:xfrm>
            <a:prstGeom prst="ellipse">
              <a:avLst/>
            </a:prstGeom>
            <a:solidFill>
              <a:schemeClr val="tx1"/>
            </a:solidFill>
            <a:ln>
              <a:solidFill>
                <a:schemeClr val="tx1"/>
              </a:solidFill>
            </a:ln>
            <a:sp3d extrusionH="76200">
              <a:extrusionClr>
                <a:schemeClr val="bg1">
                  <a:lumMod val="75000"/>
                </a:schemeClr>
              </a:extrusion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80" name="Oval 179"/>
            <p:cNvSpPr>
              <a:spLocks noChangeAspect="1"/>
            </p:cNvSpPr>
            <p:nvPr/>
          </p:nvSpPr>
          <p:spPr>
            <a:xfrm>
              <a:off x="4146415" y="2356626"/>
              <a:ext cx="228600" cy="228600"/>
            </a:xfrm>
            <a:prstGeom prst="ellipse">
              <a:avLst/>
            </a:prstGeom>
            <a:solidFill>
              <a:schemeClr val="tx1"/>
            </a:solidFill>
            <a:ln>
              <a:solidFill>
                <a:schemeClr val="tx1"/>
              </a:solidFill>
            </a:ln>
            <a:sp3d extrusionH="76200">
              <a:extrusionClr>
                <a:schemeClr val="bg1">
                  <a:lumMod val="75000"/>
                </a:schemeClr>
              </a:extrusion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81" name="Oval 180"/>
            <p:cNvSpPr>
              <a:spLocks noChangeAspect="1"/>
            </p:cNvSpPr>
            <p:nvPr/>
          </p:nvSpPr>
          <p:spPr>
            <a:xfrm>
              <a:off x="4953000" y="2376730"/>
              <a:ext cx="228600" cy="228600"/>
            </a:xfrm>
            <a:prstGeom prst="ellipse">
              <a:avLst/>
            </a:prstGeom>
            <a:solidFill>
              <a:schemeClr val="tx1"/>
            </a:solidFill>
            <a:ln>
              <a:solidFill>
                <a:schemeClr val="tx1"/>
              </a:solidFill>
            </a:ln>
            <a:sp3d extrusionH="76200">
              <a:extrusionClr>
                <a:schemeClr val="bg1">
                  <a:lumMod val="75000"/>
                </a:schemeClr>
              </a:extrusion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82" name="Rounded Rectangle 181"/>
            <p:cNvSpPr>
              <a:spLocks noChangeAspect="1"/>
            </p:cNvSpPr>
            <p:nvPr/>
          </p:nvSpPr>
          <p:spPr>
            <a:xfrm>
              <a:off x="3976181" y="3494830"/>
              <a:ext cx="1371600" cy="2547257"/>
            </a:xfrm>
            <a:prstGeom prst="roundRect">
              <a:avLst/>
            </a:prstGeom>
            <a:noFill/>
            <a:ln w="76200">
              <a:noFill/>
            </a:ln>
            <a:sp3d extrusionH="762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83" name="Oval 182"/>
            <p:cNvSpPr>
              <a:spLocks noChangeAspect="1"/>
            </p:cNvSpPr>
            <p:nvPr/>
          </p:nvSpPr>
          <p:spPr>
            <a:xfrm>
              <a:off x="4547681" y="2737626"/>
              <a:ext cx="228600" cy="228600"/>
            </a:xfrm>
            <a:prstGeom prst="ellipse">
              <a:avLst/>
            </a:prstGeom>
            <a:solidFill>
              <a:schemeClr val="tx1"/>
            </a:solidFill>
            <a:ln>
              <a:solidFill>
                <a:schemeClr val="tx1"/>
              </a:solidFill>
            </a:ln>
            <a:sp3d extrusionH="76200">
              <a:extrusionClr>
                <a:schemeClr val="bg1">
                  <a:lumMod val="75000"/>
                </a:schemeClr>
              </a:extrusion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84" name="Oval 183"/>
            <p:cNvSpPr>
              <a:spLocks noChangeAspect="1"/>
            </p:cNvSpPr>
            <p:nvPr/>
          </p:nvSpPr>
          <p:spPr>
            <a:xfrm>
              <a:off x="4547681" y="1429094"/>
              <a:ext cx="228600" cy="228600"/>
            </a:xfrm>
            <a:prstGeom prst="ellipse">
              <a:avLst/>
            </a:prstGeom>
            <a:solidFill>
              <a:schemeClr val="tx1"/>
            </a:solidFill>
            <a:ln>
              <a:solidFill>
                <a:schemeClr val="tx1"/>
              </a:solidFill>
            </a:ln>
            <a:sp3d extrusionH="76200">
              <a:extrusionClr>
                <a:schemeClr val="bg1">
                  <a:lumMod val="75000"/>
                </a:schemeClr>
              </a:extrusion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185" name="Group 184"/>
          <p:cNvGrpSpPr/>
          <p:nvPr/>
        </p:nvGrpSpPr>
        <p:grpSpPr>
          <a:xfrm>
            <a:off x="2873110" y="3144140"/>
            <a:ext cx="1385381" cy="5138057"/>
            <a:chOff x="3733800" y="882259"/>
            <a:chExt cx="1385381" cy="5138057"/>
          </a:xfrm>
          <a:scene3d>
            <a:camera prst="isometricOffAxis1Left"/>
            <a:lightRig rig="balanced" dir="t"/>
          </a:scene3d>
        </p:grpSpPr>
        <p:sp>
          <p:nvSpPr>
            <p:cNvPr id="186" name="Rounded Rectangle 185"/>
            <p:cNvSpPr>
              <a:spLocks noChangeAspect="1"/>
            </p:cNvSpPr>
            <p:nvPr/>
          </p:nvSpPr>
          <p:spPr>
            <a:xfrm>
              <a:off x="3733800" y="882259"/>
              <a:ext cx="1371600" cy="2547257"/>
            </a:xfrm>
            <a:prstGeom prst="roundRect">
              <a:avLst/>
            </a:prstGeom>
            <a:solidFill>
              <a:schemeClr val="bg1"/>
            </a:solidFill>
            <a:ln w="76200">
              <a:solidFill>
                <a:schemeClr val="bg1">
                  <a:lumMod val="95000"/>
                </a:schemeClr>
              </a:solidFill>
            </a:ln>
            <a:sp3d extrusionH="254000">
              <a:extrusionClr>
                <a:schemeClr val="bg1"/>
              </a:extrusion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187" name="Straight Connector 186"/>
            <p:cNvCxnSpPr/>
            <p:nvPr/>
          </p:nvCxnSpPr>
          <p:spPr>
            <a:xfrm>
              <a:off x="3886200" y="2155887"/>
              <a:ext cx="1066800" cy="0"/>
            </a:xfrm>
            <a:prstGeom prst="line">
              <a:avLst/>
            </a:prstGeom>
            <a:noFill/>
            <a:ln w="101600">
              <a:solidFill>
                <a:schemeClr val="tx1"/>
              </a:solidFill>
            </a:ln>
            <a:sp3d extrusionH="76200">
              <a:extrusionClr>
                <a:schemeClr val="bg1">
                  <a:lumMod val="75000"/>
                </a:schemeClr>
              </a:extrusionClr>
            </a:sp3d>
          </p:spPr>
          <p:style>
            <a:lnRef idx="2">
              <a:schemeClr val="accent1">
                <a:shade val="50000"/>
              </a:schemeClr>
            </a:lnRef>
            <a:fillRef idx="1">
              <a:schemeClr val="accent1"/>
            </a:fillRef>
            <a:effectRef idx="0">
              <a:schemeClr val="accent1"/>
            </a:effectRef>
            <a:fontRef idx="minor">
              <a:schemeClr val="lt1"/>
            </a:fontRef>
          </p:style>
        </p:cxnSp>
        <p:sp>
          <p:nvSpPr>
            <p:cNvPr id="188" name="Oval 187"/>
            <p:cNvSpPr>
              <a:spLocks noChangeAspect="1"/>
            </p:cNvSpPr>
            <p:nvPr/>
          </p:nvSpPr>
          <p:spPr>
            <a:xfrm>
              <a:off x="3917815" y="1775191"/>
              <a:ext cx="228600" cy="228600"/>
            </a:xfrm>
            <a:prstGeom prst="ellipse">
              <a:avLst/>
            </a:prstGeom>
            <a:solidFill>
              <a:schemeClr val="tx1"/>
            </a:solidFill>
            <a:ln>
              <a:solidFill>
                <a:schemeClr val="tx1"/>
              </a:solidFill>
            </a:ln>
            <a:sp3d extrusionH="76200">
              <a:extrusionClr>
                <a:schemeClr val="bg1">
                  <a:lumMod val="75000"/>
                </a:schemeClr>
              </a:extrusion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89" name="Oval 188"/>
            <p:cNvSpPr>
              <a:spLocks noChangeAspect="1"/>
            </p:cNvSpPr>
            <p:nvPr/>
          </p:nvSpPr>
          <p:spPr>
            <a:xfrm>
              <a:off x="4724400" y="1046427"/>
              <a:ext cx="228600" cy="228600"/>
            </a:xfrm>
            <a:prstGeom prst="ellipse">
              <a:avLst/>
            </a:prstGeom>
            <a:solidFill>
              <a:schemeClr val="tx1"/>
            </a:solidFill>
            <a:ln>
              <a:solidFill>
                <a:schemeClr val="tx1"/>
              </a:solidFill>
            </a:ln>
            <a:sp3d extrusionH="76200">
              <a:extrusionClr>
                <a:schemeClr val="bg1">
                  <a:lumMod val="75000"/>
                </a:schemeClr>
              </a:extrusion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90" name="Oval 189"/>
            <p:cNvSpPr>
              <a:spLocks noChangeAspect="1"/>
            </p:cNvSpPr>
            <p:nvPr/>
          </p:nvSpPr>
          <p:spPr>
            <a:xfrm>
              <a:off x="3917815" y="3083723"/>
              <a:ext cx="228600" cy="2286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91" name="Oval 190"/>
            <p:cNvSpPr>
              <a:spLocks noChangeAspect="1"/>
            </p:cNvSpPr>
            <p:nvPr/>
          </p:nvSpPr>
          <p:spPr>
            <a:xfrm>
              <a:off x="4724400" y="2354959"/>
              <a:ext cx="228600" cy="228600"/>
            </a:xfrm>
            <a:prstGeom prst="ellipse">
              <a:avLst/>
            </a:prstGeom>
            <a:solidFill>
              <a:schemeClr val="tx1"/>
            </a:solidFill>
            <a:ln>
              <a:solidFill>
                <a:schemeClr val="tx1"/>
              </a:solidFill>
            </a:ln>
            <a:sp3d extrusionH="76200">
              <a:extrusionClr>
                <a:schemeClr val="bg1">
                  <a:lumMod val="75000"/>
                </a:schemeClr>
              </a:extrusion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92" name="Rounded Rectangle 191"/>
            <p:cNvSpPr>
              <a:spLocks noChangeAspect="1"/>
            </p:cNvSpPr>
            <p:nvPr/>
          </p:nvSpPr>
          <p:spPr>
            <a:xfrm>
              <a:off x="3747581" y="3473059"/>
              <a:ext cx="1371600" cy="2547257"/>
            </a:xfrm>
            <a:prstGeom prst="roundRect">
              <a:avLst/>
            </a:prstGeom>
            <a:noFill/>
            <a:ln w="76200">
              <a:noFill/>
            </a:ln>
            <a:sp3d extrusionH="762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193" name="Group 192"/>
          <p:cNvGrpSpPr/>
          <p:nvPr/>
        </p:nvGrpSpPr>
        <p:grpSpPr>
          <a:xfrm>
            <a:off x="1965433" y="3445580"/>
            <a:ext cx="1385381" cy="5138057"/>
            <a:chOff x="2133600" y="882259"/>
            <a:chExt cx="1385381" cy="5138057"/>
          </a:xfrm>
          <a:scene3d>
            <a:camera prst="isometricOffAxis1Left"/>
            <a:lightRig rig="balanced" dir="t"/>
          </a:scene3d>
        </p:grpSpPr>
        <p:sp>
          <p:nvSpPr>
            <p:cNvPr id="194" name="Rounded Rectangle 193"/>
            <p:cNvSpPr>
              <a:spLocks noChangeAspect="1"/>
            </p:cNvSpPr>
            <p:nvPr/>
          </p:nvSpPr>
          <p:spPr>
            <a:xfrm>
              <a:off x="2133600" y="882259"/>
              <a:ext cx="1371600" cy="2547257"/>
            </a:xfrm>
            <a:prstGeom prst="roundRect">
              <a:avLst/>
            </a:prstGeom>
            <a:solidFill>
              <a:schemeClr val="bg1"/>
            </a:solidFill>
            <a:ln w="76200">
              <a:solidFill>
                <a:schemeClr val="bg1">
                  <a:lumMod val="95000"/>
                </a:schemeClr>
              </a:solidFill>
            </a:ln>
            <a:sp3d extrusionH="254000">
              <a:extrusionClr>
                <a:schemeClr val="bg1"/>
              </a:extrusion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195" name="Straight Connector 194"/>
            <p:cNvCxnSpPr/>
            <p:nvPr/>
          </p:nvCxnSpPr>
          <p:spPr>
            <a:xfrm>
              <a:off x="2286000" y="2155887"/>
              <a:ext cx="1066800" cy="0"/>
            </a:xfrm>
            <a:prstGeom prst="line">
              <a:avLst/>
            </a:prstGeom>
            <a:noFill/>
            <a:ln w="101600">
              <a:solidFill>
                <a:schemeClr val="tx1"/>
              </a:solidFill>
            </a:ln>
            <a:sp3d extrusionH="76200">
              <a:extrusionClr>
                <a:schemeClr val="bg1">
                  <a:lumMod val="75000"/>
                </a:schemeClr>
              </a:extrusionClr>
            </a:sp3d>
          </p:spPr>
          <p:style>
            <a:lnRef idx="2">
              <a:schemeClr val="accent1">
                <a:shade val="50000"/>
              </a:schemeClr>
            </a:lnRef>
            <a:fillRef idx="1">
              <a:schemeClr val="accent1"/>
            </a:fillRef>
            <a:effectRef idx="0">
              <a:schemeClr val="accent1"/>
            </a:effectRef>
            <a:fontRef idx="minor">
              <a:schemeClr val="lt1"/>
            </a:fontRef>
          </p:style>
        </p:cxnSp>
        <p:sp>
          <p:nvSpPr>
            <p:cNvPr id="196" name="Oval 195"/>
            <p:cNvSpPr>
              <a:spLocks noChangeAspect="1"/>
            </p:cNvSpPr>
            <p:nvPr/>
          </p:nvSpPr>
          <p:spPr>
            <a:xfrm>
              <a:off x="2317615" y="1775191"/>
              <a:ext cx="228600" cy="228600"/>
            </a:xfrm>
            <a:prstGeom prst="ellipse">
              <a:avLst/>
            </a:prstGeom>
            <a:solidFill>
              <a:schemeClr val="tx1"/>
            </a:solidFill>
            <a:ln>
              <a:solidFill>
                <a:schemeClr val="tx1"/>
              </a:solidFill>
            </a:ln>
            <a:sp3d extrusionH="76200">
              <a:extrusionClr>
                <a:schemeClr val="bg1">
                  <a:lumMod val="75000"/>
                </a:schemeClr>
              </a:extrusion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97" name="Oval 196"/>
            <p:cNvSpPr>
              <a:spLocks noChangeAspect="1"/>
            </p:cNvSpPr>
            <p:nvPr/>
          </p:nvSpPr>
          <p:spPr>
            <a:xfrm>
              <a:off x="3124200" y="1786378"/>
              <a:ext cx="228600" cy="228600"/>
            </a:xfrm>
            <a:prstGeom prst="ellipse">
              <a:avLst/>
            </a:prstGeom>
            <a:solidFill>
              <a:schemeClr val="tx1"/>
            </a:solidFill>
            <a:ln>
              <a:solidFill>
                <a:schemeClr val="tx1"/>
              </a:solidFill>
            </a:ln>
            <a:sp3d extrusionH="76200">
              <a:extrusionClr>
                <a:schemeClr val="bg1">
                  <a:lumMod val="75000"/>
                </a:schemeClr>
              </a:extrusion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98" name="Oval 197"/>
            <p:cNvSpPr>
              <a:spLocks noChangeAspect="1"/>
            </p:cNvSpPr>
            <p:nvPr/>
          </p:nvSpPr>
          <p:spPr>
            <a:xfrm>
              <a:off x="2286000" y="1026323"/>
              <a:ext cx="228600" cy="228600"/>
            </a:xfrm>
            <a:prstGeom prst="ellipse">
              <a:avLst/>
            </a:prstGeom>
            <a:solidFill>
              <a:schemeClr val="tx1"/>
            </a:solidFill>
            <a:ln>
              <a:solidFill>
                <a:schemeClr val="tx1"/>
              </a:solidFill>
            </a:ln>
            <a:sp3d extrusionH="76200">
              <a:extrusionClr>
                <a:schemeClr val="bg1">
                  <a:lumMod val="75000"/>
                </a:schemeClr>
              </a:extrusion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99" name="Oval 198"/>
            <p:cNvSpPr>
              <a:spLocks noChangeAspect="1"/>
            </p:cNvSpPr>
            <p:nvPr/>
          </p:nvSpPr>
          <p:spPr>
            <a:xfrm>
              <a:off x="3124200" y="1046427"/>
              <a:ext cx="228600" cy="228600"/>
            </a:xfrm>
            <a:prstGeom prst="ellipse">
              <a:avLst/>
            </a:prstGeom>
            <a:solidFill>
              <a:schemeClr val="tx1"/>
            </a:solidFill>
            <a:ln>
              <a:solidFill>
                <a:schemeClr val="tx1"/>
              </a:solidFill>
            </a:ln>
            <a:sp3d extrusionH="76200">
              <a:extrusionClr>
                <a:schemeClr val="bg1">
                  <a:lumMod val="75000"/>
                </a:schemeClr>
              </a:extrusion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00" name="Oval 199"/>
            <p:cNvSpPr>
              <a:spLocks noChangeAspect="1"/>
            </p:cNvSpPr>
            <p:nvPr/>
          </p:nvSpPr>
          <p:spPr>
            <a:xfrm>
              <a:off x="2317615" y="3083723"/>
              <a:ext cx="228600" cy="2286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01" name="Oval 200"/>
            <p:cNvSpPr>
              <a:spLocks noChangeAspect="1"/>
            </p:cNvSpPr>
            <p:nvPr/>
          </p:nvSpPr>
          <p:spPr>
            <a:xfrm>
              <a:off x="3124200" y="3094910"/>
              <a:ext cx="228600" cy="228600"/>
            </a:xfrm>
            <a:prstGeom prst="ellipse">
              <a:avLst/>
            </a:prstGeom>
            <a:solidFill>
              <a:schemeClr val="tx1"/>
            </a:solidFill>
            <a:ln>
              <a:solidFill>
                <a:schemeClr val="tx1"/>
              </a:solidFill>
            </a:ln>
            <a:sp3d extrusionH="76200">
              <a:extrusionClr>
                <a:schemeClr val="bg1">
                  <a:lumMod val="75000"/>
                </a:schemeClr>
              </a:extrusion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02" name="Oval 201"/>
            <p:cNvSpPr>
              <a:spLocks noChangeAspect="1"/>
            </p:cNvSpPr>
            <p:nvPr/>
          </p:nvSpPr>
          <p:spPr>
            <a:xfrm>
              <a:off x="2317615" y="2715855"/>
              <a:ext cx="228600" cy="228600"/>
            </a:xfrm>
            <a:prstGeom prst="ellipse">
              <a:avLst/>
            </a:prstGeom>
            <a:solidFill>
              <a:schemeClr val="tx1"/>
            </a:solidFill>
            <a:ln>
              <a:solidFill>
                <a:schemeClr val="tx1"/>
              </a:solidFill>
            </a:ln>
            <a:sp3d extrusionH="76200">
              <a:extrusionClr>
                <a:schemeClr val="bg1">
                  <a:lumMod val="75000"/>
                </a:schemeClr>
              </a:extrusion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03" name="Oval 202"/>
            <p:cNvSpPr>
              <a:spLocks noChangeAspect="1"/>
            </p:cNvSpPr>
            <p:nvPr/>
          </p:nvSpPr>
          <p:spPr>
            <a:xfrm>
              <a:off x="3124200" y="2735959"/>
              <a:ext cx="228600" cy="228600"/>
            </a:xfrm>
            <a:prstGeom prst="ellipse">
              <a:avLst/>
            </a:prstGeom>
            <a:solidFill>
              <a:schemeClr val="tx1"/>
            </a:solidFill>
            <a:ln>
              <a:solidFill>
                <a:schemeClr val="tx1"/>
              </a:solidFill>
            </a:ln>
            <a:sp3d extrusionH="76200">
              <a:extrusionClr>
                <a:schemeClr val="bg1">
                  <a:lumMod val="75000"/>
                </a:schemeClr>
              </a:extrusion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04" name="Oval 203"/>
            <p:cNvSpPr>
              <a:spLocks noChangeAspect="1"/>
            </p:cNvSpPr>
            <p:nvPr/>
          </p:nvSpPr>
          <p:spPr>
            <a:xfrm>
              <a:off x="2317615" y="2334855"/>
              <a:ext cx="228600" cy="228600"/>
            </a:xfrm>
            <a:prstGeom prst="ellipse">
              <a:avLst/>
            </a:prstGeom>
            <a:solidFill>
              <a:schemeClr val="tx1"/>
            </a:solidFill>
            <a:ln>
              <a:solidFill>
                <a:schemeClr val="tx1"/>
              </a:solidFill>
            </a:ln>
            <a:sp3d extrusionH="76200">
              <a:extrusionClr>
                <a:schemeClr val="bg1">
                  <a:lumMod val="75000"/>
                </a:schemeClr>
              </a:extrusion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05" name="Oval 204"/>
            <p:cNvSpPr>
              <a:spLocks noChangeAspect="1"/>
            </p:cNvSpPr>
            <p:nvPr/>
          </p:nvSpPr>
          <p:spPr>
            <a:xfrm>
              <a:off x="3124200" y="2354959"/>
              <a:ext cx="228600" cy="228600"/>
            </a:xfrm>
            <a:prstGeom prst="ellipse">
              <a:avLst/>
            </a:prstGeom>
            <a:solidFill>
              <a:schemeClr val="tx1"/>
            </a:solidFill>
            <a:ln>
              <a:solidFill>
                <a:schemeClr val="tx1"/>
              </a:solidFill>
            </a:ln>
            <a:sp3d extrusionH="76200">
              <a:extrusionClr>
                <a:schemeClr val="bg1">
                  <a:lumMod val="75000"/>
                </a:schemeClr>
              </a:extrusion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06" name="Rounded Rectangle 205"/>
            <p:cNvSpPr>
              <a:spLocks noChangeAspect="1"/>
            </p:cNvSpPr>
            <p:nvPr/>
          </p:nvSpPr>
          <p:spPr>
            <a:xfrm>
              <a:off x="2147381" y="3473059"/>
              <a:ext cx="1371600" cy="2547257"/>
            </a:xfrm>
            <a:prstGeom prst="roundRect">
              <a:avLst/>
            </a:prstGeom>
            <a:noFill/>
            <a:ln w="76200">
              <a:noFill/>
            </a:ln>
            <a:sp3d extrusionH="762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207" name="Group 206"/>
          <p:cNvGrpSpPr/>
          <p:nvPr/>
        </p:nvGrpSpPr>
        <p:grpSpPr>
          <a:xfrm>
            <a:off x="1057756" y="3736972"/>
            <a:ext cx="1385381" cy="5138057"/>
            <a:chOff x="5715000" y="985415"/>
            <a:chExt cx="1385381" cy="5138057"/>
          </a:xfrm>
          <a:scene3d>
            <a:camera prst="isometricOffAxis1Left"/>
            <a:lightRig rig="balanced" dir="t"/>
          </a:scene3d>
        </p:grpSpPr>
        <p:sp>
          <p:nvSpPr>
            <p:cNvPr id="208" name="Rounded Rectangle 207"/>
            <p:cNvSpPr>
              <a:spLocks noChangeAspect="1"/>
            </p:cNvSpPr>
            <p:nvPr/>
          </p:nvSpPr>
          <p:spPr>
            <a:xfrm>
              <a:off x="5715000" y="985415"/>
              <a:ext cx="1371600" cy="2547257"/>
            </a:xfrm>
            <a:prstGeom prst="roundRect">
              <a:avLst/>
            </a:prstGeom>
            <a:solidFill>
              <a:schemeClr val="bg1"/>
            </a:solidFill>
            <a:ln w="76200">
              <a:solidFill>
                <a:schemeClr val="bg1">
                  <a:lumMod val="95000"/>
                </a:schemeClr>
              </a:solidFill>
            </a:ln>
            <a:sp3d extrusionH="254000">
              <a:extrusionClr>
                <a:schemeClr val="bg1"/>
              </a:extrusion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209" name="Straight Connector 208"/>
            <p:cNvCxnSpPr/>
            <p:nvPr/>
          </p:nvCxnSpPr>
          <p:spPr>
            <a:xfrm>
              <a:off x="5867400" y="2259043"/>
              <a:ext cx="1066800" cy="0"/>
            </a:xfrm>
            <a:prstGeom prst="line">
              <a:avLst/>
            </a:prstGeom>
            <a:noFill/>
            <a:ln w="101600">
              <a:solidFill>
                <a:schemeClr val="tx1"/>
              </a:solidFill>
            </a:ln>
            <a:sp3d extrusionH="76200">
              <a:extrusionClr>
                <a:schemeClr val="bg1">
                  <a:lumMod val="75000"/>
                </a:schemeClr>
              </a:extrusionClr>
            </a:sp3d>
          </p:spPr>
          <p:style>
            <a:lnRef idx="2">
              <a:schemeClr val="accent1">
                <a:shade val="50000"/>
              </a:schemeClr>
            </a:lnRef>
            <a:fillRef idx="1">
              <a:schemeClr val="accent1"/>
            </a:fillRef>
            <a:effectRef idx="0">
              <a:schemeClr val="accent1"/>
            </a:effectRef>
            <a:fontRef idx="minor">
              <a:schemeClr val="lt1"/>
            </a:fontRef>
          </p:style>
        </p:cxnSp>
        <p:sp>
          <p:nvSpPr>
            <p:cNvPr id="210" name="Oval 209"/>
            <p:cNvSpPr>
              <a:spLocks noChangeAspect="1"/>
            </p:cNvSpPr>
            <p:nvPr/>
          </p:nvSpPr>
          <p:spPr>
            <a:xfrm>
              <a:off x="5899015" y="3186879"/>
              <a:ext cx="228600" cy="2286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11" name="Oval 210"/>
            <p:cNvSpPr>
              <a:spLocks noChangeAspect="1"/>
            </p:cNvSpPr>
            <p:nvPr/>
          </p:nvSpPr>
          <p:spPr>
            <a:xfrm>
              <a:off x="6705600" y="2458115"/>
              <a:ext cx="228600" cy="228600"/>
            </a:xfrm>
            <a:prstGeom prst="ellipse">
              <a:avLst/>
            </a:prstGeom>
            <a:solidFill>
              <a:schemeClr val="tx1"/>
            </a:solidFill>
            <a:ln>
              <a:solidFill>
                <a:schemeClr val="tx1"/>
              </a:solidFill>
            </a:ln>
            <a:sp3d extrusionH="76200">
              <a:extrusionClr>
                <a:schemeClr val="bg1">
                  <a:lumMod val="75000"/>
                </a:schemeClr>
              </a:extrusion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12" name="Rounded Rectangle 211"/>
            <p:cNvSpPr>
              <a:spLocks noChangeAspect="1"/>
            </p:cNvSpPr>
            <p:nvPr/>
          </p:nvSpPr>
          <p:spPr>
            <a:xfrm>
              <a:off x="5728781" y="3576215"/>
              <a:ext cx="1371600" cy="2547257"/>
            </a:xfrm>
            <a:prstGeom prst="roundRect">
              <a:avLst/>
            </a:prstGeom>
            <a:noFill/>
            <a:ln w="76200">
              <a:noFill/>
            </a:ln>
            <a:sp3d extrusionH="762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213" name="Group 212"/>
          <p:cNvGrpSpPr/>
          <p:nvPr/>
        </p:nvGrpSpPr>
        <p:grpSpPr>
          <a:xfrm>
            <a:off x="150079" y="4038333"/>
            <a:ext cx="1385381" cy="5138057"/>
            <a:chOff x="2133600" y="882259"/>
            <a:chExt cx="1385381" cy="5138057"/>
          </a:xfrm>
          <a:scene3d>
            <a:camera prst="isometricOffAxis1Left">
              <a:rot lat="1080000" lon="3840000" rev="0"/>
            </a:camera>
            <a:lightRig rig="balanced" dir="t"/>
          </a:scene3d>
        </p:grpSpPr>
        <p:sp>
          <p:nvSpPr>
            <p:cNvPr id="214" name="Rounded Rectangle 213"/>
            <p:cNvSpPr>
              <a:spLocks noChangeAspect="1"/>
            </p:cNvSpPr>
            <p:nvPr/>
          </p:nvSpPr>
          <p:spPr>
            <a:xfrm>
              <a:off x="2133600" y="882259"/>
              <a:ext cx="1371600" cy="2547257"/>
            </a:xfrm>
            <a:prstGeom prst="roundRect">
              <a:avLst/>
            </a:prstGeom>
            <a:solidFill>
              <a:schemeClr val="bg1"/>
            </a:solidFill>
            <a:ln w="76200">
              <a:solidFill>
                <a:schemeClr val="bg1">
                  <a:lumMod val="95000"/>
                </a:schemeClr>
              </a:solidFill>
            </a:ln>
            <a:sp3d extrusionH="254000">
              <a:extrusionClr>
                <a:schemeClr val="bg1"/>
              </a:extrusion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215" name="Straight Connector 214"/>
            <p:cNvCxnSpPr/>
            <p:nvPr/>
          </p:nvCxnSpPr>
          <p:spPr>
            <a:xfrm>
              <a:off x="2286000" y="2155887"/>
              <a:ext cx="1066800" cy="0"/>
            </a:xfrm>
            <a:prstGeom prst="line">
              <a:avLst/>
            </a:prstGeom>
            <a:noFill/>
            <a:ln w="101600">
              <a:solidFill>
                <a:schemeClr val="tx1"/>
              </a:solidFill>
            </a:ln>
            <a:sp3d extrusionH="76200">
              <a:extrusionClr>
                <a:schemeClr val="bg1">
                  <a:lumMod val="75000"/>
                </a:schemeClr>
              </a:extrusionClr>
            </a:sp3d>
          </p:spPr>
          <p:style>
            <a:lnRef idx="2">
              <a:schemeClr val="accent1">
                <a:shade val="50000"/>
              </a:schemeClr>
            </a:lnRef>
            <a:fillRef idx="1">
              <a:schemeClr val="accent1"/>
            </a:fillRef>
            <a:effectRef idx="0">
              <a:schemeClr val="accent1"/>
            </a:effectRef>
            <a:fontRef idx="minor">
              <a:schemeClr val="lt1"/>
            </a:fontRef>
          </p:style>
        </p:cxnSp>
        <p:sp>
          <p:nvSpPr>
            <p:cNvPr id="216" name="Oval 215"/>
            <p:cNvSpPr>
              <a:spLocks noChangeAspect="1"/>
            </p:cNvSpPr>
            <p:nvPr/>
          </p:nvSpPr>
          <p:spPr>
            <a:xfrm>
              <a:off x="2317615" y="1775191"/>
              <a:ext cx="228600" cy="228600"/>
            </a:xfrm>
            <a:prstGeom prst="ellipse">
              <a:avLst/>
            </a:prstGeom>
            <a:solidFill>
              <a:schemeClr val="tx1"/>
            </a:solidFill>
            <a:ln>
              <a:solidFill>
                <a:schemeClr val="tx1"/>
              </a:solidFill>
            </a:ln>
            <a:sp3d extrusionH="76200">
              <a:extrusionClr>
                <a:schemeClr val="bg1">
                  <a:lumMod val="75000"/>
                </a:schemeClr>
              </a:extrusion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17" name="Oval 216"/>
            <p:cNvSpPr>
              <a:spLocks noChangeAspect="1"/>
            </p:cNvSpPr>
            <p:nvPr/>
          </p:nvSpPr>
          <p:spPr>
            <a:xfrm>
              <a:off x="3124200" y="1786378"/>
              <a:ext cx="228600" cy="228600"/>
            </a:xfrm>
            <a:prstGeom prst="ellipse">
              <a:avLst/>
            </a:prstGeom>
            <a:solidFill>
              <a:schemeClr val="tx1"/>
            </a:solidFill>
            <a:ln>
              <a:solidFill>
                <a:schemeClr val="tx1"/>
              </a:solidFill>
            </a:ln>
            <a:sp3d extrusionH="76200">
              <a:extrusionClr>
                <a:schemeClr val="bg1">
                  <a:lumMod val="75000"/>
                </a:schemeClr>
              </a:extrusion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18" name="Oval 217"/>
            <p:cNvSpPr>
              <a:spLocks noChangeAspect="1"/>
            </p:cNvSpPr>
            <p:nvPr/>
          </p:nvSpPr>
          <p:spPr>
            <a:xfrm>
              <a:off x="2286000" y="1026323"/>
              <a:ext cx="228600" cy="228600"/>
            </a:xfrm>
            <a:prstGeom prst="ellipse">
              <a:avLst/>
            </a:prstGeom>
            <a:solidFill>
              <a:schemeClr val="tx1"/>
            </a:solidFill>
            <a:ln>
              <a:solidFill>
                <a:schemeClr val="tx1"/>
              </a:solidFill>
            </a:ln>
            <a:sp3d extrusionH="76200">
              <a:extrusionClr>
                <a:schemeClr val="bg1">
                  <a:lumMod val="75000"/>
                </a:schemeClr>
              </a:extrusion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19" name="Oval 218"/>
            <p:cNvSpPr>
              <a:spLocks noChangeAspect="1"/>
            </p:cNvSpPr>
            <p:nvPr/>
          </p:nvSpPr>
          <p:spPr>
            <a:xfrm>
              <a:off x="3124200" y="1046427"/>
              <a:ext cx="228600" cy="228600"/>
            </a:xfrm>
            <a:prstGeom prst="ellipse">
              <a:avLst/>
            </a:prstGeom>
            <a:solidFill>
              <a:schemeClr val="tx1"/>
            </a:solidFill>
            <a:ln>
              <a:solidFill>
                <a:schemeClr val="tx1"/>
              </a:solidFill>
            </a:ln>
            <a:sp3d extrusionH="76200">
              <a:extrusionClr>
                <a:schemeClr val="bg1">
                  <a:lumMod val="75000"/>
                </a:schemeClr>
              </a:extrusion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20" name="Oval 219"/>
            <p:cNvSpPr>
              <a:spLocks noChangeAspect="1"/>
            </p:cNvSpPr>
            <p:nvPr/>
          </p:nvSpPr>
          <p:spPr>
            <a:xfrm>
              <a:off x="2317615" y="3083723"/>
              <a:ext cx="228600" cy="2286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21" name="Oval 220"/>
            <p:cNvSpPr>
              <a:spLocks noChangeAspect="1"/>
            </p:cNvSpPr>
            <p:nvPr/>
          </p:nvSpPr>
          <p:spPr>
            <a:xfrm>
              <a:off x="3124200" y="3094910"/>
              <a:ext cx="228600" cy="228600"/>
            </a:xfrm>
            <a:prstGeom prst="ellipse">
              <a:avLst/>
            </a:prstGeom>
            <a:solidFill>
              <a:schemeClr val="tx1"/>
            </a:solidFill>
            <a:ln>
              <a:solidFill>
                <a:schemeClr val="tx1"/>
              </a:solidFill>
            </a:ln>
            <a:sp3d extrusionH="76200">
              <a:extrusionClr>
                <a:schemeClr val="bg1">
                  <a:lumMod val="75000"/>
                </a:schemeClr>
              </a:extrusion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22" name="Oval 221"/>
            <p:cNvSpPr>
              <a:spLocks noChangeAspect="1"/>
            </p:cNvSpPr>
            <p:nvPr/>
          </p:nvSpPr>
          <p:spPr>
            <a:xfrm>
              <a:off x="2317615" y="2715855"/>
              <a:ext cx="228600" cy="228600"/>
            </a:xfrm>
            <a:prstGeom prst="ellipse">
              <a:avLst/>
            </a:prstGeom>
            <a:solidFill>
              <a:schemeClr val="tx1"/>
            </a:solidFill>
            <a:ln>
              <a:solidFill>
                <a:schemeClr val="tx1"/>
              </a:solidFill>
            </a:ln>
            <a:sp3d extrusionH="76200">
              <a:extrusionClr>
                <a:schemeClr val="bg1">
                  <a:lumMod val="75000"/>
                </a:schemeClr>
              </a:extrusion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23" name="Oval 222"/>
            <p:cNvSpPr>
              <a:spLocks noChangeAspect="1"/>
            </p:cNvSpPr>
            <p:nvPr/>
          </p:nvSpPr>
          <p:spPr>
            <a:xfrm>
              <a:off x="3124200" y="2735959"/>
              <a:ext cx="228600" cy="228600"/>
            </a:xfrm>
            <a:prstGeom prst="ellipse">
              <a:avLst/>
            </a:prstGeom>
            <a:solidFill>
              <a:schemeClr val="tx1"/>
            </a:solidFill>
            <a:ln>
              <a:solidFill>
                <a:schemeClr val="tx1"/>
              </a:solidFill>
            </a:ln>
            <a:sp3d extrusionH="76200">
              <a:extrusionClr>
                <a:schemeClr val="bg1">
                  <a:lumMod val="75000"/>
                </a:schemeClr>
              </a:extrusion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24" name="Oval 223"/>
            <p:cNvSpPr>
              <a:spLocks noChangeAspect="1"/>
            </p:cNvSpPr>
            <p:nvPr/>
          </p:nvSpPr>
          <p:spPr>
            <a:xfrm>
              <a:off x="2317615" y="2334855"/>
              <a:ext cx="228600" cy="228600"/>
            </a:xfrm>
            <a:prstGeom prst="ellipse">
              <a:avLst/>
            </a:prstGeom>
            <a:solidFill>
              <a:schemeClr val="tx1"/>
            </a:solidFill>
            <a:ln>
              <a:solidFill>
                <a:schemeClr val="tx1"/>
              </a:solidFill>
            </a:ln>
            <a:sp3d extrusionH="76200">
              <a:extrusionClr>
                <a:schemeClr val="bg1">
                  <a:lumMod val="75000"/>
                </a:schemeClr>
              </a:extrusion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25" name="Oval 224"/>
            <p:cNvSpPr>
              <a:spLocks noChangeAspect="1"/>
            </p:cNvSpPr>
            <p:nvPr/>
          </p:nvSpPr>
          <p:spPr>
            <a:xfrm>
              <a:off x="3124200" y="2354959"/>
              <a:ext cx="228600" cy="228600"/>
            </a:xfrm>
            <a:prstGeom prst="ellipse">
              <a:avLst/>
            </a:prstGeom>
            <a:solidFill>
              <a:schemeClr val="tx1"/>
            </a:solidFill>
            <a:ln>
              <a:solidFill>
                <a:schemeClr val="tx1"/>
              </a:solidFill>
            </a:ln>
            <a:sp3d extrusionH="76200">
              <a:extrusionClr>
                <a:schemeClr val="bg1">
                  <a:lumMod val="75000"/>
                </a:schemeClr>
              </a:extrusion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26" name="Rounded Rectangle 225"/>
            <p:cNvSpPr>
              <a:spLocks noChangeAspect="1"/>
            </p:cNvSpPr>
            <p:nvPr/>
          </p:nvSpPr>
          <p:spPr>
            <a:xfrm>
              <a:off x="2147381" y="3473059"/>
              <a:ext cx="1371600" cy="2547257"/>
            </a:xfrm>
            <a:prstGeom prst="roundRect">
              <a:avLst/>
            </a:prstGeom>
            <a:noFill/>
            <a:ln w="76200">
              <a:noFill/>
            </a:ln>
            <a:sp3d extrusionH="762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Tree>
    <p:extLst>
      <p:ext uri="{BB962C8B-B14F-4D97-AF65-F5344CB8AC3E}">
        <p14:creationId xmlns:p14="http://schemas.microsoft.com/office/powerpoint/2010/main" val="164225687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13"/>
                                        </p:tgtEl>
                                        <p:attrNameLst>
                                          <p:attrName>style.visibility</p:attrName>
                                        </p:attrNameLst>
                                      </p:cBhvr>
                                      <p:to>
                                        <p:strVal val="visible"/>
                                      </p:to>
                                    </p:set>
                                    <p:animEffect transition="in" filter="fade">
                                      <p:cBhvr>
                                        <p:cTn id="7" dur="500"/>
                                        <p:tgtEl>
                                          <p:spTgt spid="213"/>
                                        </p:tgtEl>
                                      </p:cBhvr>
                                    </p:animEffect>
                                  </p:childTnLst>
                                </p:cTn>
                              </p:par>
                              <p:par>
                                <p:cTn id="8" presetID="10" presetClass="entr" presetSubtype="0" fill="hold" nodeType="withEffect">
                                  <p:stCondLst>
                                    <p:cond delay="0"/>
                                  </p:stCondLst>
                                  <p:childTnLst>
                                    <p:set>
                                      <p:cBhvr>
                                        <p:cTn id="9" dur="1" fill="hold">
                                          <p:stCondLst>
                                            <p:cond delay="0"/>
                                          </p:stCondLst>
                                        </p:cTn>
                                        <p:tgtEl>
                                          <p:spTgt spid="207"/>
                                        </p:tgtEl>
                                        <p:attrNameLst>
                                          <p:attrName>style.visibility</p:attrName>
                                        </p:attrNameLst>
                                      </p:cBhvr>
                                      <p:to>
                                        <p:strVal val="visible"/>
                                      </p:to>
                                    </p:set>
                                    <p:animEffect transition="in" filter="fade">
                                      <p:cBhvr>
                                        <p:cTn id="10" dur="500"/>
                                        <p:tgtEl>
                                          <p:spTgt spid="207"/>
                                        </p:tgtEl>
                                      </p:cBhvr>
                                    </p:animEffect>
                                  </p:childTnLst>
                                </p:cTn>
                              </p:par>
                              <p:par>
                                <p:cTn id="11" presetID="10" presetClass="entr" presetSubtype="0" fill="hold" nodeType="withEffect">
                                  <p:stCondLst>
                                    <p:cond delay="0"/>
                                  </p:stCondLst>
                                  <p:childTnLst>
                                    <p:set>
                                      <p:cBhvr>
                                        <p:cTn id="12" dur="1" fill="hold">
                                          <p:stCondLst>
                                            <p:cond delay="0"/>
                                          </p:stCondLst>
                                        </p:cTn>
                                        <p:tgtEl>
                                          <p:spTgt spid="193"/>
                                        </p:tgtEl>
                                        <p:attrNameLst>
                                          <p:attrName>style.visibility</p:attrName>
                                        </p:attrNameLst>
                                      </p:cBhvr>
                                      <p:to>
                                        <p:strVal val="visible"/>
                                      </p:to>
                                    </p:set>
                                    <p:animEffect transition="in" filter="fade">
                                      <p:cBhvr>
                                        <p:cTn id="13" dur="500"/>
                                        <p:tgtEl>
                                          <p:spTgt spid="193"/>
                                        </p:tgtEl>
                                      </p:cBhvr>
                                    </p:animEffect>
                                  </p:childTnLst>
                                </p:cTn>
                              </p:par>
                              <p:par>
                                <p:cTn id="14" presetID="10" presetClass="entr" presetSubtype="0" fill="hold" nodeType="withEffect">
                                  <p:stCondLst>
                                    <p:cond delay="0"/>
                                  </p:stCondLst>
                                  <p:childTnLst>
                                    <p:set>
                                      <p:cBhvr>
                                        <p:cTn id="15" dur="1" fill="hold">
                                          <p:stCondLst>
                                            <p:cond delay="0"/>
                                          </p:stCondLst>
                                        </p:cTn>
                                        <p:tgtEl>
                                          <p:spTgt spid="185"/>
                                        </p:tgtEl>
                                        <p:attrNameLst>
                                          <p:attrName>style.visibility</p:attrName>
                                        </p:attrNameLst>
                                      </p:cBhvr>
                                      <p:to>
                                        <p:strVal val="visible"/>
                                      </p:to>
                                    </p:set>
                                    <p:animEffect transition="in" filter="fade">
                                      <p:cBhvr>
                                        <p:cTn id="16" dur="500"/>
                                        <p:tgtEl>
                                          <p:spTgt spid="185"/>
                                        </p:tgtEl>
                                      </p:cBhvr>
                                    </p:animEffect>
                                  </p:childTnLst>
                                </p:cTn>
                              </p:par>
                              <p:par>
                                <p:cTn id="17" presetID="10" presetClass="entr" presetSubtype="0" fill="hold" nodeType="withEffect">
                                  <p:stCondLst>
                                    <p:cond delay="0"/>
                                  </p:stCondLst>
                                  <p:childTnLst>
                                    <p:set>
                                      <p:cBhvr>
                                        <p:cTn id="18" dur="1" fill="hold">
                                          <p:stCondLst>
                                            <p:cond delay="0"/>
                                          </p:stCondLst>
                                        </p:cTn>
                                        <p:tgtEl>
                                          <p:spTgt spid="171"/>
                                        </p:tgtEl>
                                        <p:attrNameLst>
                                          <p:attrName>style.visibility</p:attrName>
                                        </p:attrNameLst>
                                      </p:cBhvr>
                                      <p:to>
                                        <p:strVal val="visible"/>
                                      </p:to>
                                    </p:set>
                                    <p:animEffect transition="in" filter="fade">
                                      <p:cBhvr>
                                        <p:cTn id="19" dur="500"/>
                                        <p:tgtEl>
                                          <p:spTgt spid="171"/>
                                        </p:tgtEl>
                                      </p:cBhvr>
                                    </p:animEffect>
                                  </p:childTnLst>
                                </p:cTn>
                              </p:par>
                              <p:par>
                                <p:cTn id="20" presetID="10" presetClass="entr" presetSubtype="0" fill="hold" nodeType="withEffect">
                                  <p:stCondLst>
                                    <p:cond delay="0"/>
                                  </p:stCondLst>
                                  <p:childTnLst>
                                    <p:set>
                                      <p:cBhvr>
                                        <p:cTn id="21" dur="1" fill="hold">
                                          <p:stCondLst>
                                            <p:cond delay="0"/>
                                          </p:stCondLst>
                                        </p:cTn>
                                        <p:tgtEl>
                                          <p:spTgt spid="157"/>
                                        </p:tgtEl>
                                        <p:attrNameLst>
                                          <p:attrName>style.visibility</p:attrName>
                                        </p:attrNameLst>
                                      </p:cBhvr>
                                      <p:to>
                                        <p:strVal val="visible"/>
                                      </p:to>
                                    </p:set>
                                    <p:animEffect transition="in" filter="fade">
                                      <p:cBhvr>
                                        <p:cTn id="22" dur="500"/>
                                        <p:tgtEl>
                                          <p:spTgt spid="157"/>
                                        </p:tgtEl>
                                      </p:cBhvr>
                                    </p:animEffect>
                                  </p:childTnLst>
                                </p:cTn>
                              </p:par>
                              <p:par>
                                <p:cTn id="23" presetID="10" presetClass="entr" presetSubtype="0" fill="hold" nodeType="withEffect">
                                  <p:stCondLst>
                                    <p:cond delay="0"/>
                                  </p:stCondLst>
                                  <p:childTnLst>
                                    <p:set>
                                      <p:cBhvr>
                                        <p:cTn id="24" dur="1" fill="hold">
                                          <p:stCondLst>
                                            <p:cond delay="0"/>
                                          </p:stCondLst>
                                        </p:cTn>
                                        <p:tgtEl>
                                          <p:spTgt spid="147"/>
                                        </p:tgtEl>
                                        <p:attrNameLst>
                                          <p:attrName>style.visibility</p:attrName>
                                        </p:attrNameLst>
                                      </p:cBhvr>
                                      <p:to>
                                        <p:strVal val="visible"/>
                                      </p:to>
                                    </p:set>
                                    <p:animEffect transition="in" filter="fade">
                                      <p:cBhvr>
                                        <p:cTn id="25" dur="500"/>
                                        <p:tgtEl>
                                          <p:spTgt spid="147"/>
                                        </p:tgtEl>
                                      </p:cBhvr>
                                    </p:animEffect>
                                  </p:childTnLst>
                                </p:cTn>
                              </p:par>
                              <p:par>
                                <p:cTn id="26" presetID="10" presetClass="entr" presetSubtype="0" fill="hold" nodeType="withEffect">
                                  <p:stCondLst>
                                    <p:cond delay="0"/>
                                  </p:stCondLst>
                                  <p:childTnLst>
                                    <p:set>
                                      <p:cBhvr>
                                        <p:cTn id="27" dur="1" fill="hold">
                                          <p:stCondLst>
                                            <p:cond delay="0"/>
                                          </p:stCondLst>
                                        </p:cTn>
                                        <p:tgtEl>
                                          <p:spTgt spid="131"/>
                                        </p:tgtEl>
                                        <p:attrNameLst>
                                          <p:attrName>style.visibility</p:attrName>
                                        </p:attrNameLst>
                                      </p:cBhvr>
                                      <p:to>
                                        <p:strVal val="visible"/>
                                      </p:to>
                                    </p:set>
                                    <p:animEffect transition="in" filter="fade">
                                      <p:cBhvr>
                                        <p:cTn id="28" dur="500"/>
                                        <p:tgtEl>
                                          <p:spTgt spid="131"/>
                                        </p:tgtEl>
                                      </p:cBhvr>
                                    </p:animEffect>
                                  </p:childTnLst>
                                </p:cTn>
                              </p:par>
                              <p:par>
                                <p:cTn id="29" presetID="10" presetClass="entr" presetSubtype="0" fill="hold" nodeType="withEffect">
                                  <p:stCondLst>
                                    <p:cond delay="0"/>
                                  </p:stCondLst>
                                  <p:childTnLst>
                                    <p:set>
                                      <p:cBhvr>
                                        <p:cTn id="30" dur="1" fill="hold">
                                          <p:stCondLst>
                                            <p:cond delay="0"/>
                                          </p:stCondLst>
                                        </p:cTn>
                                        <p:tgtEl>
                                          <p:spTgt spid="115"/>
                                        </p:tgtEl>
                                        <p:attrNameLst>
                                          <p:attrName>style.visibility</p:attrName>
                                        </p:attrNameLst>
                                      </p:cBhvr>
                                      <p:to>
                                        <p:strVal val="visible"/>
                                      </p:to>
                                    </p:set>
                                    <p:animEffect transition="in" filter="fade">
                                      <p:cBhvr>
                                        <p:cTn id="31" dur="500"/>
                                        <p:tgtEl>
                                          <p:spTgt spid="115"/>
                                        </p:tgtEl>
                                      </p:cBhvr>
                                    </p:animEffect>
                                  </p:childTnLst>
                                </p:cTn>
                              </p:par>
                            </p:childTnLst>
                          </p:cTn>
                        </p:par>
                        <p:par>
                          <p:cTn id="32" fill="hold">
                            <p:stCondLst>
                              <p:cond delay="500"/>
                            </p:stCondLst>
                            <p:childTnLst>
                              <p:par>
                                <p:cTn id="33" presetID="8" presetClass="emph" presetSubtype="0" fill="hold" nodeType="afterEffect">
                                  <p:stCondLst>
                                    <p:cond delay="0"/>
                                  </p:stCondLst>
                                  <p:childTnLst>
                                    <p:animRot by="2400000">
                                      <p:cBhvr>
                                        <p:cTn id="34" dur="2000" fill="hold"/>
                                        <p:tgtEl>
                                          <p:spTgt spid="213"/>
                                        </p:tgtEl>
                                        <p:attrNameLst>
                                          <p:attrName>r</p:attrName>
                                        </p:attrNameLst>
                                      </p:cBhvr>
                                    </p:animRot>
                                  </p:childTnLst>
                                </p:cTn>
                              </p:par>
                              <p:par>
                                <p:cTn id="35" presetID="8" presetClass="emph" presetSubtype="0" fill="hold" nodeType="withEffect">
                                  <p:stCondLst>
                                    <p:cond delay="250"/>
                                  </p:stCondLst>
                                  <p:childTnLst>
                                    <p:animRot by="2400000">
                                      <p:cBhvr>
                                        <p:cTn id="36" dur="500" fill="hold"/>
                                        <p:tgtEl>
                                          <p:spTgt spid="207"/>
                                        </p:tgtEl>
                                        <p:attrNameLst>
                                          <p:attrName>r</p:attrName>
                                        </p:attrNameLst>
                                      </p:cBhvr>
                                    </p:animRot>
                                  </p:childTnLst>
                                </p:cTn>
                              </p:par>
                              <p:par>
                                <p:cTn id="37" presetID="8" presetClass="emph" presetSubtype="0" fill="hold" nodeType="withEffect">
                                  <p:stCondLst>
                                    <p:cond delay="500"/>
                                  </p:stCondLst>
                                  <p:childTnLst>
                                    <p:animRot by="2400000">
                                      <p:cBhvr>
                                        <p:cTn id="38" dur="500" fill="hold"/>
                                        <p:tgtEl>
                                          <p:spTgt spid="193"/>
                                        </p:tgtEl>
                                        <p:attrNameLst>
                                          <p:attrName>r</p:attrName>
                                        </p:attrNameLst>
                                      </p:cBhvr>
                                    </p:animRot>
                                  </p:childTnLst>
                                </p:cTn>
                              </p:par>
                              <p:par>
                                <p:cTn id="39" presetID="8" presetClass="emph" presetSubtype="0" fill="hold" nodeType="withEffect">
                                  <p:stCondLst>
                                    <p:cond delay="750"/>
                                  </p:stCondLst>
                                  <p:childTnLst>
                                    <p:animRot by="2400000">
                                      <p:cBhvr>
                                        <p:cTn id="40" dur="500" fill="hold"/>
                                        <p:tgtEl>
                                          <p:spTgt spid="185"/>
                                        </p:tgtEl>
                                        <p:attrNameLst>
                                          <p:attrName>r</p:attrName>
                                        </p:attrNameLst>
                                      </p:cBhvr>
                                    </p:animRot>
                                  </p:childTnLst>
                                </p:cTn>
                              </p:par>
                              <p:par>
                                <p:cTn id="41" presetID="8" presetClass="emph" presetSubtype="0" fill="hold" nodeType="withEffect">
                                  <p:stCondLst>
                                    <p:cond delay="1000"/>
                                  </p:stCondLst>
                                  <p:childTnLst>
                                    <p:animRot by="2400000">
                                      <p:cBhvr>
                                        <p:cTn id="42" dur="500" fill="hold"/>
                                        <p:tgtEl>
                                          <p:spTgt spid="171"/>
                                        </p:tgtEl>
                                        <p:attrNameLst>
                                          <p:attrName>r</p:attrName>
                                        </p:attrNameLst>
                                      </p:cBhvr>
                                    </p:animRot>
                                  </p:childTnLst>
                                </p:cTn>
                              </p:par>
                              <p:par>
                                <p:cTn id="43" presetID="8" presetClass="emph" presetSubtype="0" fill="hold" nodeType="withEffect">
                                  <p:stCondLst>
                                    <p:cond delay="1250"/>
                                  </p:stCondLst>
                                  <p:childTnLst>
                                    <p:animRot by="2400000">
                                      <p:cBhvr>
                                        <p:cTn id="44" dur="500" fill="hold"/>
                                        <p:tgtEl>
                                          <p:spTgt spid="157"/>
                                        </p:tgtEl>
                                        <p:attrNameLst>
                                          <p:attrName>r</p:attrName>
                                        </p:attrNameLst>
                                      </p:cBhvr>
                                    </p:animRot>
                                  </p:childTnLst>
                                </p:cTn>
                              </p:par>
                              <p:par>
                                <p:cTn id="45" presetID="8" presetClass="emph" presetSubtype="0" fill="hold" nodeType="withEffect">
                                  <p:stCondLst>
                                    <p:cond delay="1500"/>
                                  </p:stCondLst>
                                  <p:childTnLst>
                                    <p:animRot by="2400000">
                                      <p:cBhvr>
                                        <p:cTn id="46" dur="500" fill="hold"/>
                                        <p:tgtEl>
                                          <p:spTgt spid="147"/>
                                        </p:tgtEl>
                                        <p:attrNameLst>
                                          <p:attrName>r</p:attrName>
                                        </p:attrNameLst>
                                      </p:cBhvr>
                                    </p:animRot>
                                  </p:childTnLst>
                                </p:cTn>
                              </p:par>
                              <p:par>
                                <p:cTn id="47" presetID="8" presetClass="emph" presetSubtype="0" fill="hold" nodeType="withEffect">
                                  <p:stCondLst>
                                    <p:cond delay="1750"/>
                                  </p:stCondLst>
                                  <p:childTnLst>
                                    <p:animRot by="2400000">
                                      <p:cBhvr>
                                        <p:cTn id="48" dur="500" fill="hold"/>
                                        <p:tgtEl>
                                          <p:spTgt spid="131"/>
                                        </p:tgtEl>
                                        <p:attrNameLst>
                                          <p:attrName>r</p:attrName>
                                        </p:attrNameLst>
                                      </p:cBhvr>
                                    </p:animRot>
                                  </p:childTnLst>
                                </p:cTn>
                              </p:par>
                              <p:par>
                                <p:cTn id="49" presetID="8" presetClass="emph" presetSubtype="0" fill="hold" nodeType="withEffect">
                                  <p:stCondLst>
                                    <p:cond delay="2000"/>
                                  </p:stCondLst>
                                  <p:childTnLst>
                                    <p:animRot by="2400000">
                                      <p:cBhvr>
                                        <p:cTn id="50" dur="500" fill="hold"/>
                                        <p:tgtEl>
                                          <p:spTgt spid="115"/>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E3940420-8B34-4944-B3C6-746FE3FFF58A}"/>
              </a:ext>
            </a:extLst>
          </p:cNvPr>
          <p:cNvSpPr>
            <a:spLocks noGrp="1"/>
          </p:cNvSpPr>
          <p:nvPr>
            <p:ph type="title"/>
          </p:nvPr>
        </p:nvSpPr>
        <p:spPr/>
        <p:txBody>
          <a:bodyPr/>
          <a:lstStyle/>
          <a:p>
            <a:r>
              <a:rPr lang="en-US" dirty="0"/>
              <a:t>Supplementing </a:t>
            </a:r>
            <a:r>
              <a:rPr lang="en-US" dirty="0" err="1"/>
              <a:t>RCxU</a:t>
            </a:r>
            <a:endParaRPr lang="en-US" dirty="0"/>
          </a:p>
        </p:txBody>
      </p:sp>
      <p:sp>
        <p:nvSpPr>
          <p:cNvPr id="9" name="Text Placeholder 8">
            <a:extLst>
              <a:ext uri="{FF2B5EF4-FFF2-40B4-BE49-F238E27FC236}">
                <a16:creationId xmlns:a16="http://schemas.microsoft.com/office/drawing/2014/main" id="{E46ED1B0-EBDB-4552-840B-3F8EE6E6B7DA}"/>
              </a:ext>
            </a:extLst>
          </p:cNvPr>
          <p:cNvSpPr>
            <a:spLocks noGrp="1"/>
          </p:cNvSpPr>
          <p:nvPr>
            <p:ph type="body" idx="1"/>
          </p:nvPr>
        </p:nvSpPr>
        <p:spPr/>
        <p:txBody>
          <a:bodyPr>
            <a:normAutofit fontScale="92500"/>
          </a:bodyPr>
          <a:lstStyle/>
          <a:p>
            <a:r>
              <a:rPr lang="en-US" b="0" dirty="0">
                <a:hlinkClick r:id="rId2"/>
              </a:rPr>
              <a:t>https://youtu.be/BjSMW46Utlg</a:t>
            </a:r>
            <a:r>
              <a:rPr lang="en-US" b="0" dirty="0"/>
              <a:t> </a:t>
            </a:r>
          </a:p>
        </p:txBody>
      </p:sp>
      <p:pic>
        <p:nvPicPr>
          <p:cNvPr id="13" name="Content Placeholder 12">
            <a:extLst>
              <a:ext uri="{FF2B5EF4-FFF2-40B4-BE49-F238E27FC236}">
                <a16:creationId xmlns:a16="http://schemas.microsoft.com/office/drawing/2014/main" id="{0D5085D7-FC4E-43E4-8ECF-D744D89EB02C}"/>
              </a:ext>
            </a:extLst>
          </p:cNvPr>
          <p:cNvPicPr>
            <a:picLocks noGrp="1" noChangeAspect="1"/>
          </p:cNvPicPr>
          <p:nvPr>
            <p:ph sz="half" idx="2"/>
          </p:nvPr>
        </p:nvPicPr>
        <p:blipFill>
          <a:blip r:embed="rId3"/>
          <a:stretch>
            <a:fillRect/>
          </a:stretch>
        </p:blipFill>
        <p:spPr>
          <a:xfrm>
            <a:off x="457200" y="3014216"/>
            <a:ext cx="4040188" cy="2272605"/>
          </a:xfrm>
          <a:prstGeom prst="rect">
            <a:avLst/>
          </a:prstGeom>
          <a:ln>
            <a:solidFill>
              <a:schemeClr val="bg1"/>
            </a:solidFill>
          </a:ln>
        </p:spPr>
      </p:pic>
      <p:sp>
        <p:nvSpPr>
          <p:cNvPr id="11" name="Text Placeholder 10">
            <a:extLst>
              <a:ext uri="{FF2B5EF4-FFF2-40B4-BE49-F238E27FC236}">
                <a16:creationId xmlns:a16="http://schemas.microsoft.com/office/drawing/2014/main" id="{BF41BA49-748F-4325-AB84-FEEC9E1A045E}"/>
              </a:ext>
            </a:extLst>
          </p:cNvPr>
          <p:cNvSpPr>
            <a:spLocks noGrp="1"/>
          </p:cNvSpPr>
          <p:nvPr>
            <p:ph type="body" sz="quarter" idx="3"/>
          </p:nvPr>
        </p:nvSpPr>
        <p:spPr/>
        <p:txBody>
          <a:bodyPr>
            <a:normAutofit fontScale="92500"/>
          </a:bodyPr>
          <a:lstStyle/>
          <a:p>
            <a:r>
              <a:rPr lang="en-US" b="0" dirty="0">
                <a:hlinkClick r:id="rId4"/>
              </a:rPr>
              <a:t>https://youtu.be/Vu25LZ2ZLTA</a:t>
            </a:r>
            <a:r>
              <a:rPr lang="en-US" b="0" dirty="0"/>
              <a:t> </a:t>
            </a:r>
          </a:p>
        </p:txBody>
      </p:sp>
      <p:pic>
        <p:nvPicPr>
          <p:cNvPr id="14" name="Content Placeholder 13">
            <a:extLst>
              <a:ext uri="{FF2B5EF4-FFF2-40B4-BE49-F238E27FC236}">
                <a16:creationId xmlns:a16="http://schemas.microsoft.com/office/drawing/2014/main" id="{88AD155B-A318-4A0B-AC34-F9780D533043}"/>
              </a:ext>
            </a:extLst>
          </p:cNvPr>
          <p:cNvPicPr>
            <a:picLocks noGrp="1" noChangeAspect="1"/>
          </p:cNvPicPr>
          <p:nvPr>
            <p:ph sz="quarter" idx="4"/>
          </p:nvPr>
        </p:nvPicPr>
        <p:blipFill>
          <a:blip r:embed="rId5"/>
          <a:stretch>
            <a:fillRect/>
          </a:stretch>
        </p:blipFill>
        <p:spPr>
          <a:xfrm>
            <a:off x="4645025" y="3013770"/>
            <a:ext cx="4041775" cy="2273498"/>
          </a:xfrm>
          <a:prstGeom prst="rect">
            <a:avLst/>
          </a:prstGeom>
          <a:ln>
            <a:solidFill>
              <a:schemeClr val="bg1"/>
            </a:solidFill>
          </a:ln>
        </p:spPr>
      </p:pic>
    </p:spTree>
    <p:extLst>
      <p:ext uri="{BB962C8B-B14F-4D97-AF65-F5344CB8AC3E}">
        <p14:creationId xmlns:p14="http://schemas.microsoft.com/office/powerpoint/2010/main" val="325926829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Forced vs. Natural Response Testing</a:t>
            </a:r>
          </a:p>
        </p:txBody>
      </p:sp>
      <p:sp>
        <p:nvSpPr>
          <p:cNvPr id="8" name="Content Placeholder 7"/>
          <p:cNvSpPr>
            <a:spLocks noGrp="1"/>
          </p:cNvSpPr>
          <p:nvPr>
            <p:ph sz="half" idx="1"/>
          </p:nvPr>
        </p:nvSpPr>
        <p:spPr>
          <a:xfrm>
            <a:off x="457200" y="1417638"/>
            <a:ext cx="4038600" cy="4708525"/>
          </a:xfrm>
        </p:spPr>
        <p:txBody>
          <a:bodyPr>
            <a:normAutofit/>
          </a:bodyPr>
          <a:lstStyle/>
          <a:p>
            <a:r>
              <a:rPr lang="en-US" sz="2400" dirty="0"/>
              <a:t>Forced Response Testing</a:t>
            </a:r>
          </a:p>
          <a:p>
            <a:pPr marL="346075" lvl="2" indent="0">
              <a:buNone/>
            </a:pPr>
            <a:r>
              <a:rPr lang="en-US" i="1" dirty="0"/>
              <a:t>I force a change and watch how the system responds</a:t>
            </a:r>
          </a:p>
          <a:p>
            <a:pPr marL="346075" lvl="2" indent="0">
              <a:buNone/>
            </a:pPr>
            <a:endParaRPr lang="en-US" i="1" dirty="0">
              <a:solidFill>
                <a:srgbClr val="FFC000"/>
              </a:solidFill>
            </a:endParaRPr>
          </a:p>
          <a:p>
            <a:pPr marL="346075" lvl="2" indent="0">
              <a:buNone/>
            </a:pPr>
            <a:endParaRPr lang="en-US" i="1" dirty="0">
              <a:solidFill>
                <a:srgbClr val="FFC000"/>
              </a:solidFill>
            </a:endParaRPr>
          </a:p>
          <a:p>
            <a:pPr marL="346075" lvl="2" indent="0">
              <a:buNone/>
            </a:pPr>
            <a:endParaRPr lang="en-US" i="1" dirty="0">
              <a:solidFill>
                <a:srgbClr val="FFC000"/>
              </a:solidFill>
            </a:endParaRPr>
          </a:p>
          <a:p>
            <a:pPr marL="346075" lvl="2" indent="0">
              <a:buNone/>
            </a:pPr>
            <a:endParaRPr lang="en-US" i="1" dirty="0">
              <a:solidFill>
                <a:srgbClr val="FFC000"/>
              </a:solidFill>
            </a:endParaRPr>
          </a:p>
          <a:p>
            <a:pPr marL="346075" lvl="2" indent="0">
              <a:buNone/>
            </a:pPr>
            <a:r>
              <a:rPr lang="en-US" sz="1600" i="1" dirty="0">
                <a:solidFill>
                  <a:srgbClr val="FFC000"/>
                </a:solidFill>
              </a:rPr>
              <a:t>View the video on </a:t>
            </a:r>
            <a:r>
              <a:rPr lang="en-US" sz="1600" i="1" dirty="0" err="1">
                <a:solidFill>
                  <a:srgbClr val="FFC000"/>
                </a:solidFill>
              </a:rPr>
              <a:t>Youtube</a:t>
            </a:r>
            <a:r>
              <a:rPr lang="en-US" sz="1600" i="1" dirty="0">
                <a:solidFill>
                  <a:srgbClr val="FFC000"/>
                </a:solidFill>
              </a:rPr>
              <a:t> at </a:t>
            </a:r>
            <a:r>
              <a:rPr lang="en-US" sz="1600" dirty="0"/>
              <a:t>http://tinyurl.com/MR-1-Launch</a:t>
            </a:r>
          </a:p>
          <a:p>
            <a:pPr marL="346075" lvl="2" indent="0">
              <a:buNone/>
            </a:pPr>
            <a:endParaRPr lang="en-US" sz="1600" dirty="0">
              <a:solidFill>
                <a:schemeClr val="accent2"/>
              </a:solidFill>
            </a:endParaRPr>
          </a:p>
          <a:p>
            <a:pPr marL="346075" lvl="2" indent="0">
              <a:buNone/>
            </a:pPr>
            <a:endParaRPr lang="en-US" sz="1600" dirty="0">
              <a:solidFill>
                <a:schemeClr val="accent2"/>
              </a:solidFill>
            </a:endParaRPr>
          </a:p>
          <a:p>
            <a:pPr marL="465138" lvl="1" indent="-457200">
              <a:buFont typeface="+mj-lt"/>
              <a:buAutoNum type="arabicPeriod"/>
            </a:pPr>
            <a:endParaRPr lang="en-US" dirty="0">
              <a:solidFill>
                <a:srgbClr val="FFC000"/>
              </a:solidFill>
            </a:endParaRPr>
          </a:p>
        </p:txBody>
      </p:sp>
      <p:sp>
        <p:nvSpPr>
          <p:cNvPr id="9" name="Content Placeholder 8"/>
          <p:cNvSpPr>
            <a:spLocks noGrp="1"/>
          </p:cNvSpPr>
          <p:nvPr>
            <p:ph sz="half" idx="2"/>
          </p:nvPr>
        </p:nvSpPr>
        <p:spPr>
          <a:xfrm>
            <a:off x="4648200" y="1417638"/>
            <a:ext cx="4038600" cy="4708525"/>
          </a:xfrm>
        </p:spPr>
        <p:txBody>
          <a:bodyPr/>
          <a:lstStyle/>
          <a:p>
            <a:r>
              <a:rPr lang="en-US" sz="2400" dirty="0"/>
              <a:t>Natural Response Testing</a:t>
            </a:r>
          </a:p>
          <a:p>
            <a:pPr marL="346075" lvl="2" indent="0">
              <a:buNone/>
            </a:pPr>
            <a:r>
              <a:rPr lang="en-US" i="1" dirty="0"/>
              <a:t>I observe how a system responds to the normal course of events</a:t>
            </a:r>
            <a:endParaRPr lang="en-US" dirty="0">
              <a:solidFill>
                <a:srgbClr val="FFC000"/>
              </a:solidFill>
            </a:endParaRPr>
          </a:p>
          <a:p>
            <a:endParaRPr lang="en-US" dirty="0"/>
          </a:p>
        </p:txBody>
      </p:sp>
      <p:pic>
        <p:nvPicPr>
          <p:cNvPr id="5" name="Mercury-Redstone 1 Launch failure (MR-1).mp4">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4368282" y="3086100"/>
            <a:ext cx="4572000" cy="3429000"/>
          </a:xfrm>
          <a:prstGeom prst="rect">
            <a:avLst/>
          </a:prstGeom>
        </p:spPr>
      </p:pic>
    </p:spTree>
    <p:extLst>
      <p:ext uri="{BB962C8B-B14F-4D97-AF65-F5344CB8AC3E}">
        <p14:creationId xmlns:p14="http://schemas.microsoft.com/office/powerpoint/2010/main" val="130935111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restart="whenNotActive" fill="hold" evtFilter="cancelBubble" nodeType="interactiveSeq">
                <p:stCondLst>
                  <p:cond evt="onClick" delay="0">
                    <p:tgtEl>
                      <p:spTgt spid="5"/>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afterEffect">
                                  <p:stCondLst>
                                    <p:cond delay="0"/>
                                  </p:stCondLst>
                                  <p:childTnLst>
                                    <p:cmd type="call" cmd="togglePause">
                                      <p:cBhvr>
                                        <p:cTn id="6" dur="1" fill="hold"/>
                                        <p:tgtEl>
                                          <p:spTgt spid="5"/>
                                        </p:tgtEl>
                                      </p:cBhvr>
                                    </p:cmd>
                                  </p:childTnLst>
                                </p:cTn>
                              </p:par>
                            </p:childTnLst>
                          </p:cTn>
                        </p:par>
                      </p:childTnLst>
                    </p:cTn>
                  </p:par>
                </p:childTnLst>
              </p:cTn>
              <p:nextCondLst>
                <p:cond evt="onClick" delay="0">
                  <p:tgtEl>
                    <p:spTgt spid="5"/>
                  </p:tgtEl>
                </p:cond>
              </p:nextCondLst>
            </p:seq>
            <p:video>
              <p:cMediaNode vol="80000">
                <p:cTn id="7" fill="hold" display="0">
                  <p:stCondLst>
                    <p:cond delay="indefinite"/>
                  </p:stCondLst>
                </p:cTn>
                <p:tgtEl>
                  <p:spTgt spid="5"/>
                </p:tgtEl>
              </p:cMediaNode>
            </p:video>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3561151" cy="1630362"/>
          </a:xfrm>
        </p:spPr>
        <p:txBody>
          <a:bodyPr>
            <a:normAutofit/>
          </a:bodyPr>
          <a:lstStyle/>
          <a:p>
            <a:r>
              <a:rPr lang="en-US" dirty="0"/>
              <a:t>Sometimes, Things Don’t Work as Anticipated</a:t>
            </a:r>
          </a:p>
        </p:txBody>
      </p:sp>
      <p:sp>
        <p:nvSpPr>
          <p:cNvPr id="3" name="Content Placeholder 2"/>
          <p:cNvSpPr>
            <a:spLocks noGrp="1"/>
          </p:cNvSpPr>
          <p:nvPr>
            <p:ph sz="half" idx="1"/>
          </p:nvPr>
        </p:nvSpPr>
        <p:spPr>
          <a:xfrm>
            <a:off x="457200" y="2133600"/>
            <a:ext cx="3429000" cy="3992563"/>
          </a:xfrm>
        </p:spPr>
        <p:txBody>
          <a:bodyPr>
            <a:normAutofit/>
          </a:bodyPr>
          <a:lstStyle/>
          <a:p>
            <a:r>
              <a:rPr lang="en-US" sz="2400" i="1" dirty="0"/>
              <a:t>Think of it as an opportunity to figure out how to make something work</a:t>
            </a:r>
          </a:p>
        </p:txBody>
      </p:sp>
      <p:sp>
        <p:nvSpPr>
          <p:cNvPr id="4" name="Content Placeholder 3"/>
          <p:cNvSpPr>
            <a:spLocks noGrp="1"/>
          </p:cNvSpPr>
          <p:nvPr>
            <p:ph sz="half" idx="2"/>
          </p:nvPr>
        </p:nvSpPr>
        <p:spPr/>
        <p:txBody>
          <a:bodyPr/>
          <a:lstStyle/>
          <a:p>
            <a:endParaRPr lang="en-US"/>
          </a:p>
        </p:txBody>
      </p:sp>
      <p:pic>
        <p:nvPicPr>
          <p:cNvPr id="9218" name="Picture 2" descr="C:\Users\DSellers\Documents\Technical Pictures\cartoons\Zog color.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18351" y="274638"/>
            <a:ext cx="4668449" cy="597376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0524117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Forced vs. Natural Response Testing</a:t>
            </a:r>
          </a:p>
        </p:txBody>
      </p:sp>
      <p:sp>
        <p:nvSpPr>
          <p:cNvPr id="8" name="Content Placeholder 7"/>
          <p:cNvSpPr>
            <a:spLocks noGrp="1"/>
          </p:cNvSpPr>
          <p:nvPr>
            <p:ph sz="half" idx="1"/>
          </p:nvPr>
        </p:nvSpPr>
        <p:spPr>
          <a:xfrm>
            <a:off x="457200" y="1417638"/>
            <a:ext cx="4038600" cy="5085799"/>
          </a:xfrm>
        </p:spPr>
        <p:txBody>
          <a:bodyPr>
            <a:normAutofit/>
          </a:bodyPr>
          <a:lstStyle/>
          <a:p>
            <a:r>
              <a:rPr lang="en-US" sz="2400" dirty="0"/>
              <a:t>Forced Response Testing</a:t>
            </a:r>
          </a:p>
          <a:p>
            <a:pPr marL="7938" lvl="1" indent="0">
              <a:buNone/>
            </a:pPr>
            <a:r>
              <a:rPr lang="en-US" dirty="0">
                <a:solidFill>
                  <a:schemeClr val="bg1"/>
                </a:solidFill>
              </a:rPr>
              <a:t>Example</a:t>
            </a:r>
            <a:endParaRPr lang="en-US" dirty="0">
              <a:solidFill>
                <a:srgbClr val="FFC000"/>
              </a:solidFill>
            </a:endParaRPr>
          </a:p>
          <a:p>
            <a:pPr marL="465138" lvl="1" indent="-457200">
              <a:buFont typeface="+mj-lt"/>
              <a:buAutoNum type="arabicPeriod"/>
            </a:pPr>
            <a:r>
              <a:rPr lang="en-US" dirty="0">
                <a:solidFill>
                  <a:srgbClr val="FFC000"/>
                </a:solidFill>
              </a:rPr>
              <a:t>With it 50°F outside and the AHU near 100% OA, I over ride the outdoor air sensor and manually enter 100°F as the outdoor temperature</a:t>
            </a:r>
          </a:p>
          <a:p>
            <a:pPr marL="465138" lvl="1" indent="-457200">
              <a:buFont typeface="+mj-lt"/>
              <a:buAutoNum type="arabicPeriod"/>
            </a:pPr>
            <a:r>
              <a:rPr lang="en-US" dirty="0">
                <a:solidFill>
                  <a:srgbClr val="FFC000"/>
                </a:solidFill>
              </a:rPr>
              <a:t>I observe that :</a:t>
            </a:r>
          </a:p>
          <a:p>
            <a:pPr lvl="2"/>
            <a:r>
              <a:rPr lang="en-US" dirty="0">
                <a:solidFill>
                  <a:srgbClr val="FFC000"/>
                </a:solidFill>
              </a:rPr>
              <a:t>Outdoor air dampers commanded to MOA</a:t>
            </a:r>
          </a:p>
          <a:p>
            <a:pPr lvl="2"/>
            <a:r>
              <a:rPr lang="en-US" dirty="0">
                <a:solidFill>
                  <a:srgbClr val="FFC000"/>
                </a:solidFill>
              </a:rPr>
              <a:t>Leaving air set point commanded to low end of reset range</a:t>
            </a:r>
          </a:p>
          <a:p>
            <a:pPr lvl="2"/>
            <a:r>
              <a:rPr lang="en-US" dirty="0">
                <a:solidFill>
                  <a:srgbClr val="FFC000"/>
                </a:solidFill>
              </a:rPr>
              <a:t>Chilled water valve opens</a:t>
            </a:r>
          </a:p>
          <a:p>
            <a:pPr lvl="2"/>
            <a:endParaRPr lang="en-US" dirty="0">
              <a:solidFill>
                <a:srgbClr val="FFC000"/>
              </a:solidFill>
            </a:endParaRPr>
          </a:p>
          <a:p>
            <a:pPr marL="465138" lvl="1" indent="-457200">
              <a:buFont typeface="+mj-lt"/>
              <a:buAutoNum type="arabicPeriod"/>
            </a:pPr>
            <a:endParaRPr lang="en-US" dirty="0">
              <a:solidFill>
                <a:srgbClr val="FFC000"/>
              </a:solidFill>
            </a:endParaRPr>
          </a:p>
        </p:txBody>
      </p:sp>
      <p:sp>
        <p:nvSpPr>
          <p:cNvPr id="9" name="Content Placeholder 8"/>
          <p:cNvSpPr>
            <a:spLocks noGrp="1"/>
          </p:cNvSpPr>
          <p:nvPr>
            <p:ph sz="half" idx="2"/>
          </p:nvPr>
        </p:nvSpPr>
        <p:spPr>
          <a:xfrm>
            <a:off x="4648200" y="1417638"/>
            <a:ext cx="4038600" cy="5516562"/>
          </a:xfrm>
        </p:spPr>
        <p:txBody>
          <a:bodyPr>
            <a:normAutofit/>
          </a:bodyPr>
          <a:lstStyle/>
          <a:p>
            <a:r>
              <a:rPr lang="en-US" sz="2400" dirty="0"/>
              <a:t>Natural Response Testing</a:t>
            </a:r>
          </a:p>
          <a:p>
            <a:pPr marL="7938" lvl="1" indent="0">
              <a:buNone/>
            </a:pPr>
            <a:r>
              <a:rPr lang="en-US" dirty="0">
                <a:solidFill>
                  <a:schemeClr val="bg1"/>
                </a:solidFill>
              </a:rPr>
              <a:t>Example</a:t>
            </a:r>
            <a:endParaRPr lang="en-US" dirty="0">
              <a:solidFill>
                <a:srgbClr val="FFC000"/>
              </a:solidFill>
            </a:endParaRPr>
          </a:p>
          <a:p>
            <a:pPr marL="465138" lvl="1" indent="-457200">
              <a:buFont typeface="+mj-lt"/>
              <a:buAutoNum type="arabicPeriod"/>
            </a:pPr>
            <a:r>
              <a:rPr lang="en-US" dirty="0">
                <a:solidFill>
                  <a:srgbClr val="FFC000"/>
                </a:solidFill>
              </a:rPr>
              <a:t>I pull trend data from the system for a day when the outdoor air temperature swung from 53 – 82°F.</a:t>
            </a:r>
          </a:p>
          <a:p>
            <a:pPr marL="465138" lvl="1" indent="-457200">
              <a:buFont typeface="+mj-lt"/>
              <a:buAutoNum type="arabicPeriod"/>
            </a:pPr>
            <a:r>
              <a:rPr lang="en-US" dirty="0">
                <a:solidFill>
                  <a:srgbClr val="FFC000"/>
                </a:solidFill>
              </a:rPr>
              <a:t>I observe</a:t>
            </a:r>
          </a:p>
          <a:p>
            <a:pPr lvl="2"/>
            <a:r>
              <a:rPr lang="en-US" dirty="0">
                <a:solidFill>
                  <a:srgbClr val="FFC000"/>
                </a:solidFill>
              </a:rPr>
              <a:t>Chilled water temperature instability during low outdoor air temperature periods</a:t>
            </a:r>
          </a:p>
          <a:p>
            <a:pPr lvl="2"/>
            <a:r>
              <a:rPr lang="en-US" dirty="0">
                <a:solidFill>
                  <a:srgbClr val="FFC000"/>
                </a:solidFill>
              </a:rPr>
              <a:t>Transition to and from economizer at appropriate temperatures</a:t>
            </a:r>
          </a:p>
          <a:p>
            <a:pPr lvl="2"/>
            <a:r>
              <a:rPr lang="en-US" dirty="0">
                <a:solidFill>
                  <a:srgbClr val="FFC000"/>
                </a:solidFill>
              </a:rPr>
              <a:t>Return fan tracking fails on minimum outdoor air</a:t>
            </a:r>
            <a:endParaRPr lang="en-US" dirty="0"/>
          </a:p>
        </p:txBody>
      </p:sp>
    </p:spTree>
    <p:extLst>
      <p:ext uri="{BB962C8B-B14F-4D97-AF65-F5344CB8AC3E}">
        <p14:creationId xmlns:p14="http://schemas.microsoft.com/office/powerpoint/2010/main" val="78166487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fade">
                                      <p:cBhvr>
                                        <p:cTn id="7" dur="500"/>
                                        <p:tgtEl>
                                          <p:spTgt spid="8">
                                            <p:txEl>
                                              <p:pRg st="0" end="0"/>
                                            </p:txEl>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8">
                                            <p:txEl>
                                              <p:pRg st="1" end="1"/>
                                            </p:txEl>
                                          </p:spTgt>
                                        </p:tgtEl>
                                        <p:attrNameLst>
                                          <p:attrName>style.visibility</p:attrName>
                                        </p:attrNameLst>
                                      </p:cBhvr>
                                      <p:to>
                                        <p:strVal val="visible"/>
                                      </p:to>
                                    </p:set>
                                    <p:animEffect transition="in" filter="fade">
                                      <p:cBhvr>
                                        <p:cTn id="10" dur="500"/>
                                        <p:tgtEl>
                                          <p:spTgt spid="8">
                                            <p:txEl>
                                              <p:pRg st="1" end="1"/>
                                            </p:txEl>
                                          </p:spTgt>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8">
                                            <p:txEl>
                                              <p:pRg st="2" end="2"/>
                                            </p:txEl>
                                          </p:spTgt>
                                        </p:tgtEl>
                                        <p:attrNameLst>
                                          <p:attrName>style.visibility</p:attrName>
                                        </p:attrNameLst>
                                      </p:cBhvr>
                                      <p:to>
                                        <p:strVal val="visible"/>
                                      </p:to>
                                    </p:set>
                                    <p:animEffect transition="in" filter="fade">
                                      <p:cBhvr>
                                        <p:cTn id="13" dur="500"/>
                                        <p:tgtEl>
                                          <p:spTgt spid="8">
                                            <p:txEl>
                                              <p:pRg st="2" end="2"/>
                                            </p:txEl>
                                          </p:spTgt>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8">
                                            <p:txEl>
                                              <p:pRg st="3" end="3"/>
                                            </p:txEl>
                                          </p:spTgt>
                                        </p:tgtEl>
                                        <p:attrNameLst>
                                          <p:attrName>style.visibility</p:attrName>
                                        </p:attrNameLst>
                                      </p:cBhvr>
                                      <p:to>
                                        <p:strVal val="visible"/>
                                      </p:to>
                                    </p:set>
                                    <p:animEffect transition="in" filter="fade">
                                      <p:cBhvr>
                                        <p:cTn id="16" dur="500"/>
                                        <p:tgtEl>
                                          <p:spTgt spid="8">
                                            <p:txEl>
                                              <p:pRg st="3" end="3"/>
                                            </p:txEl>
                                          </p:spTgt>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8">
                                            <p:txEl>
                                              <p:pRg st="4" end="4"/>
                                            </p:txEl>
                                          </p:spTgt>
                                        </p:tgtEl>
                                        <p:attrNameLst>
                                          <p:attrName>style.visibility</p:attrName>
                                        </p:attrNameLst>
                                      </p:cBhvr>
                                      <p:to>
                                        <p:strVal val="visible"/>
                                      </p:to>
                                    </p:set>
                                    <p:animEffect transition="in" filter="fade">
                                      <p:cBhvr>
                                        <p:cTn id="19" dur="500"/>
                                        <p:tgtEl>
                                          <p:spTgt spid="8">
                                            <p:txEl>
                                              <p:pRg st="4" end="4"/>
                                            </p:txEl>
                                          </p:spTgt>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8">
                                            <p:txEl>
                                              <p:pRg st="5" end="5"/>
                                            </p:txEl>
                                          </p:spTgt>
                                        </p:tgtEl>
                                        <p:attrNameLst>
                                          <p:attrName>style.visibility</p:attrName>
                                        </p:attrNameLst>
                                      </p:cBhvr>
                                      <p:to>
                                        <p:strVal val="visible"/>
                                      </p:to>
                                    </p:set>
                                    <p:animEffect transition="in" filter="fade">
                                      <p:cBhvr>
                                        <p:cTn id="22" dur="500"/>
                                        <p:tgtEl>
                                          <p:spTgt spid="8">
                                            <p:txEl>
                                              <p:pRg st="5" end="5"/>
                                            </p:txEl>
                                          </p:spTgt>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8">
                                            <p:txEl>
                                              <p:pRg st="6" end="6"/>
                                            </p:txEl>
                                          </p:spTgt>
                                        </p:tgtEl>
                                        <p:attrNameLst>
                                          <p:attrName>style.visibility</p:attrName>
                                        </p:attrNameLst>
                                      </p:cBhvr>
                                      <p:to>
                                        <p:strVal val="visible"/>
                                      </p:to>
                                    </p:set>
                                    <p:animEffect transition="in" filter="fade">
                                      <p:cBhvr>
                                        <p:cTn id="25" dur="500"/>
                                        <p:tgtEl>
                                          <p:spTgt spid="8">
                                            <p:txEl>
                                              <p:pRg st="6" end="6"/>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9">
                                            <p:txEl>
                                              <p:pRg st="0" end="0"/>
                                            </p:txEl>
                                          </p:spTgt>
                                        </p:tgtEl>
                                        <p:attrNameLst>
                                          <p:attrName>style.visibility</p:attrName>
                                        </p:attrNameLst>
                                      </p:cBhvr>
                                      <p:to>
                                        <p:strVal val="visible"/>
                                      </p:to>
                                    </p:set>
                                    <p:animEffect transition="in" filter="fade">
                                      <p:cBhvr>
                                        <p:cTn id="30" dur="500"/>
                                        <p:tgtEl>
                                          <p:spTgt spid="9">
                                            <p:txEl>
                                              <p:pRg st="0" end="0"/>
                                            </p:txEl>
                                          </p:spTgt>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9">
                                            <p:txEl>
                                              <p:pRg st="1" end="1"/>
                                            </p:txEl>
                                          </p:spTgt>
                                        </p:tgtEl>
                                        <p:attrNameLst>
                                          <p:attrName>style.visibility</p:attrName>
                                        </p:attrNameLst>
                                      </p:cBhvr>
                                      <p:to>
                                        <p:strVal val="visible"/>
                                      </p:to>
                                    </p:set>
                                    <p:animEffect transition="in" filter="fade">
                                      <p:cBhvr>
                                        <p:cTn id="33" dur="500"/>
                                        <p:tgtEl>
                                          <p:spTgt spid="9">
                                            <p:txEl>
                                              <p:pRg st="1" end="1"/>
                                            </p:txEl>
                                          </p:spTgt>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9">
                                            <p:txEl>
                                              <p:pRg st="2" end="2"/>
                                            </p:txEl>
                                          </p:spTgt>
                                        </p:tgtEl>
                                        <p:attrNameLst>
                                          <p:attrName>style.visibility</p:attrName>
                                        </p:attrNameLst>
                                      </p:cBhvr>
                                      <p:to>
                                        <p:strVal val="visible"/>
                                      </p:to>
                                    </p:set>
                                    <p:animEffect transition="in" filter="fade">
                                      <p:cBhvr>
                                        <p:cTn id="36" dur="500"/>
                                        <p:tgtEl>
                                          <p:spTgt spid="9">
                                            <p:txEl>
                                              <p:pRg st="2" end="2"/>
                                            </p:txEl>
                                          </p:spTgt>
                                        </p:tgtEl>
                                      </p:cBhvr>
                                    </p:animEffect>
                                  </p:childTnLst>
                                </p:cTn>
                              </p:par>
                              <p:par>
                                <p:cTn id="37" presetID="10" presetClass="entr" presetSubtype="0" fill="hold" grpId="0" nodeType="withEffect">
                                  <p:stCondLst>
                                    <p:cond delay="0"/>
                                  </p:stCondLst>
                                  <p:childTnLst>
                                    <p:set>
                                      <p:cBhvr>
                                        <p:cTn id="38" dur="1" fill="hold">
                                          <p:stCondLst>
                                            <p:cond delay="0"/>
                                          </p:stCondLst>
                                        </p:cTn>
                                        <p:tgtEl>
                                          <p:spTgt spid="9">
                                            <p:txEl>
                                              <p:pRg st="3" end="3"/>
                                            </p:txEl>
                                          </p:spTgt>
                                        </p:tgtEl>
                                        <p:attrNameLst>
                                          <p:attrName>style.visibility</p:attrName>
                                        </p:attrNameLst>
                                      </p:cBhvr>
                                      <p:to>
                                        <p:strVal val="visible"/>
                                      </p:to>
                                    </p:set>
                                    <p:animEffect transition="in" filter="fade">
                                      <p:cBhvr>
                                        <p:cTn id="39" dur="500"/>
                                        <p:tgtEl>
                                          <p:spTgt spid="9">
                                            <p:txEl>
                                              <p:pRg st="3" end="3"/>
                                            </p:txEl>
                                          </p:spTgt>
                                        </p:tgtEl>
                                      </p:cBhvr>
                                    </p:animEffect>
                                  </p:childTnLst>
                                </p:cTn>
                              </p:par>
                              <p:par>
                                <p:cTn id="40" presetID="10" presetClass="entr" presetSubtype="0" fill="hold" grpId="0" nodeType="withEffect">
                                  <p:stCondLst>
                                    <p:cond delay="0"/>
                                  </p:stCondLst>
                                  <p:childTnLst>
                                    <p:set>
                                      <p:cBhvr>
                                        <p:cTn id="41" dur="1" fill="hold">
                                          <p:stCondLst>
                                            <p:cond delay="0"/>
                                          </p:stCondLst>
                                        </p:cTn>
                                        <p:tgtEl>
                                          <p:spTgt spid="9">
                                            <p:txEl>
                                              <p:pRg st="4" end="4"/>
                                            </p:txEl>
                                          </p:spTgt>
                                        </p:tgtEl>
                                        <p:attrNameLst>
                                          <p:attrName>style.visibility</p:attrName>
                                        </p:attrNameLst>
                                      </p:cBhvr>
                                      <p:to>
                                        <p:strVal val="visible"/>
                                      </p:to>
                                    </p:set>
                                    <p:animEffect transition="in" filter="fade">
                                      <p:cBhvr>
                                        <p:cTn id="42" dur="500"/>
                                        <p:tgtEl>
                                          <p:spTgt spid="9">
                                            <p:txEl>
                                              <p:pRg st="4" end="4"/>
                                            </p:txEl>
                                          </p:spTgt>
                                        </p:tgtEl>
                                      </p:cBhvr>
                                    </p:animEffect>
                                  </p:childTnLst>
                                </p:cTn>
                              </p:par>
                              <p:par>
                                <p:cTn id="43" presetID="10" presetClass="entr" presetSubtype="0" fill="hold" grpId="0" nodeType="withEffect">
                                  <p:stCondLst>
                                    <p:cond delay="0"/>
                                  </p:stCondLst>
                                  <p:childTnLst>
                                    <p:set>
                                      <p:cBhvr>
                                        <p:cTn id="44" dur="1" fill="hold">
                                          <p:stCondLst>
                                            <p:cond delay="0"/>
                                          </p:stCondLst>
                                        </p:cTn>
                                        <p:tgtEl>
                                          <p:spTgt spid="9">
                                            <p:txEl>
                                              <p:pRg st="5" end="5"/>
                                            </p:txEl>
                                          </p:spTgt>
                                        </p:tgtEl>
                                        <p:attrNameLst>
                                          <p:attrName>style.visibility</p:attrName>
                                        </p:attrNameLst>
                                      </p:cBhvr>
                                      <p:to>
                                        <p:strVal val="visible"/>
                                      </p:to>
                                    </p:set>
                                    <p:animEffect transition="in" filter="fade">
                                      <p:cBhvr>
                                        <p:cTn id="45" dur="500"/>
                                        <p:tgtEl>
                                          <p:spTgt spid="9">
                                            <p:txEl>
                                              <p:pRg st="5" end="5"/>
                                            </p:txEl>
                                          </p:spTgt>
                                        </p:tgtEl>
                                      </p:cBhvr>
                                    </p:animEffect>
                                  </p:childTnLst>
                                </p:cTn>
                              </p:par>
                              <p:par>
                                <p:cTn id="46" presetID="10" presetClass="entr" presetSubtype="0" fill="hold" grpId="0" nodeType="withEffect">
                                  <p:stCondLst>
                                    <p:cond delay="0"/>
                                  </p:stCondLst>
                                  <p:childTnLst>
                                    <p:set>
                                      <p:cBhvr>
                                        <p:cTn id="47" dur="1" fill="hold">
                                          <p:stCondLst>
                                            <p:cond delay="0"/>
                                          </p:stCondLst>
                                        </p:cTn>
                                        <p:tgtEl>
                                          <p:spTgt spid="9">
                                            <p:txEl>
                                              <p:pRg st="6" end="6"/>
                                            </p:txEl>
                                          </p:spTgt>
                                        </p:tgtEl>
                                        <p:attrNameLst>
                                          <p:attrName>style.visibility</p:attrName>
                                        </p:attrNameLst>
                                      </p:cBhvr>
                                      <p:to>
                                        <p:strVal val="visible"/>
                                      </p:to>
                                    </p:set>
                                    <p:animEffect transition="in" filter="fade">
                                      <p:cBhvr>
                                        <p:cTn id="48" dur="500"/>
                                        <p:tgtEl>
                                          <p:spTgt spid="9">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uiExpand="1" build="p"/>
      <p:bldP spid="9" grpId="0" uiExpand="1" build="p"/>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34471" y="0"/>
            <a:ext cx="8875059"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itle 5"/>
          <p:cNvSpPr>
            <a:spLocks noGrp="1"/>
          </p:cNvSpPr>
          <p:nvPr>
            <p:ph type="title"/>
          </p:nvPr>
        </p:nvSpPr>
        <p:spPr>
          <a:xfrm>
            <a:off x="134471" y="1645920"/>
            <a:ext cx="4437529" cy="2087880"/>
          </a:xfrm>
          <a:solidFill>
            <a:srgbClr val="FFFFFF">
              <a:alpha val="74902"/>
            </a:srgbClr>
          </a:solidFill>
          <a:effectLst>
            <a:outerShdw blurRad="50800" dist="38100" dir="2700000" algn="tl" rotWithShape="0">
              <a:prstClr val="black">
                <a:alpha val="40000"/>
              </a:prstClr>
            </a:outerShdw>
          </a:effectLst>
        </p:spPr>
        <p:txBody>
          <a:bodyPr>
            <a:normAutofit/>
          </a:bodyPr>
          <a:lstStyle/>
          <a:p>
            <a:r>
              <a:rPr lang="en-US" dirty="0">
                <a:solidFill>
                  <a:schemeClr val="tx1"/>
                </a:solidFill>
              </a:rPr>
              <a:t>Mother Nature Writes Great Functional Tests</a:t>
            </a:r>
          </a:p>
        </p:txBody>
      </p:sp>
      <p:sp>
        <p:nvSpPr>
          <p:cNvPr id="8" name="Oval 7"/>
          <p:cNvSpPr>
            <a:spLocks noChangeAspect="1"/>
          </p:cNvSpPr>
          <p:nvPr/>
        </p:nvSpPr>
        <p:spPr>
          <a:xfrm>
            <a:off x="8976360" y="76200"/>
            <a:ext cx="91440" cy="9144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25453062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34471" y="0"/>
            <a:ext cx="8875059"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itle 5"/>
          <p:cNvSpPr>
            <a:spLocks noGrp="1"/>
          </p:cNvSpPr>
          <p:nvPr>
            <p:ph type="title"/>
          </p:nvPr>
        </p:nvSpPr>
        <p:spPr>
          <a:xfrm>
            <a:off x="134471" y="1645920"/>
            <a:ext cx="4437529" cy="2087880"/>
          </a:xfrm>
          <a:solidFill>
            <a:srgbClr val="FFFFFF">
              <a:alpha val="74902"/>
            </a:srgbClr>
          </a:solidFill>
          <a:effectLst>
            <a:outerShdw blurRad="50800" dist="38100" dir="2700000" algn="tl" rotWithShape="0">
              <a:prstClr val="black">
                <a:alpha val="40000"/>
              </a:prstClr>
            </a:outerShdw>
          </a:effectLst>
        </p:spPr>
        <p:txBody>
          <a:bodyPr>
            <a:normAutofit/>
          </a:bodyPr>
          <a:lstStyle/>
          <a:p>
            <a:r>
              <a:rPr lang="en-US" dirty="0">
                <a:solidFill>
                  <a:schemeClr val="tx1"/>
                </a:solidFill>
              </a:rPr>
              <a:t>Mother Nature Writes Great Functional Tests</a:t>
            </a:r>
          </a:p>
        </p:txBody>
      </p:sp>
      <p:sp>
        <p:nvSpPr>
          <p:cNvPr id="2" name="Rectangle 1"/>
          <p:cNvSpPr>
            <a:spLocks noChangeAspect="1"/>
          </p:cNvSpPr>
          <p:nvPr/>
        </p:nvSpPr>
        <p:spPr>
          <a:xfrm>
            <a:off x="6545029" y="2635170"/>
            <a:ext cx="108857" cy="152400"/>
          </a:xfrm>
          <a:prstGeom prst="rect">
            <a:avLst/>
          </a:prstGeom>
          <a:noFill/>
          <a:ln w="38100">
            <a:solidFill>
              <a:srgbClr val="FF00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p:cNvSpPr>
            <a:spLocks noChangeAspect="1"/>
          </p:cNvSpPr>
          <p:nvPr/>
        </p:nvSpPr>
        <p:spPr>
          <a:xfrm>
            <a:off x="5933727" y="1594043"/>
            <a:ext cx="108857" cy="152400"/>
          </a:xfrm>
          <a:prstGeom prst="rect">
            <a:avLst/>
          </a:prstGeom>
          <a:noFill/>
          <a:ln w="38100">
            <a:solidFill>
              <a:srgbClr val="FF00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p:cNvSpPr>
            <a:spLocks noChangeAspect="1"/>
          </p:cNvSpPr>
          <p:nvPr/>
        </p:nvSpPr>
        <p:spPr>
          <a:xfrm>
            <a:off x="1171880" y="6116142"/>
            <a:ext cx="108857" cy="152400"/>
          </a:xfrm>
          <a:prstGeom prst="rect">
            <a:avLst/>
          </a:prstGeom>
          <a:noFill/>
          <a:ln w="38100">
            <a:solidFill>
              <a:srgbClr val="FF00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p:cNvSpPr txBox="1"/>
          <p:nvPr/>
        </p:nvSpPr>
        <p:spPr>
          <a:xfrm>
            <a:off x="3511297" y="4318871"/>
            <a:ext cx="2531287" cy="1156512"/>
          </a:xfrm>
          <a:prstGeom prst="rect">
            <a:avLst/>
          </a:prstGeom>
          <a:solidFill>
            <a:srgbClr val="FFFFFF">
              <a:alpha val="75000"/>
            </a:srgbClr>
          </a:solidFill>
          <a:ln w="38100" cap="rnd">
            <a:solidFill>
              <a:srgbClr val="FF0000"/>
            </a:solidFill>
          </a:ln>
          <a:effectLst>
            <a:outerShdw blurRad="50800" dist="38100" dir="2700000" algn="tl" rotWithShape="0">
              <a:prstClr val="black">
                <a:alpha val="40000"/>
              </a:prstClr>
            </a:outerShdw>
          </a:effectLst>
        </p:spPr>
        <p:txBody>
          <a:bodyPr wrap="square" rtlCol="0">
            <a:noAutofit/>
          </a:bodyPr>
          <a:lstStyle/>
          <a:p>
            <a:pPr algn="ctr"/>
            <a:r>
              <a:rPr lang="en-US" dirty="0"/>
              <a:t>Use Trends to Explore How Things Work at Design Conditions</a:t>
            </a:r>
          </a:p>
        </p:txBody>
      </p:sp>
      <p:cxnSp>
        <p:nvCxnSpPr>
          <p:cNvPr id="11" name="Straight Connector 10"/>
          <p:cNvCxnSpPr>
            <a:stCxn id="10" idx="3"/>
            <a:endCxn id="3" idx="1"/>
          </p:cNvCxnSpPr>
          <p:nvPr/>
        </p:nvCxnSpPr>
        <p:spPr>
          <a:xfrm flipV="1">
            <a:off x="1280737" y="4897127"/>
            <a:ext cx="2230560" cy="1295215"/>
          </a:xfrm>
          <a:prstGeom prst="line">
            <a:avLst/>
          </a:prstGeom>
          <a:noFill/>
          <a:ln w="38100">
            <a:solidFill>
              <a:srgbClr val="FF00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cxnSp>
      <p:cxnSp>
        <p:nvCxnSpPr>
          <p:cNvPr id="12" name="Straight Connector 11"/>
          <p:cNvCxnSpPr>
            <a:stCxn id="3" idx="0"/>
            <a:endCxn id="2" idx="2"/>
          </p:cNvCxnSpPr>
          <p:nvPr/>
        </p:nvCxnSpPr>
        <p:spPr>
          <a:xfrm flipV="1">
            <a:off x="4776941" y="2787570"/>
            <a:ext cx="1822517" cy="1531301"/>
          </a:xfrm>
          <a:prstGeom prst="line">
            <a:avLst/>
          </a:prstGeom>
          <a:noFill/>
          <a:ln w="38100">
            <a:solidFill>
              <a:srgbClr val="FF00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cxnSp>
      <p:cxnSp>
        <p:nvCxnSpPr>
          <p:cNvPr id="15" name="Straight Connector 14"/>
          <p:cNvCxnSpPr>
            <a:stCxn id="3" idx="0"/>
            <a:endCxn id="7" idx="2"/>
          </p:cNvCxnSpPr>
          <p:nvPr/>
        </p:nvCxnSpPr>
        <p:spPr>
          <a:xfrm flipV="1">
            <a:off x="4776941" y="1746443"/>
            <a:ext cx="1211215" cy="2572428"/>
          </a:xfrm>
          <a:prstGeom prst="line">
            <a:avLst/>
          </a:prstGeom>
          <a:noFill/>
          <a:ln w="38100">
            <a:solidFill>
              <a:srgbClr val="FF00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cxnSp>
      <p:sp>
        <p:nvSpPr>
          <p:cNvPr id="16" name="Oval 15"/>
          <p:cNvSpPr>
            <a:spLocks noChangeAspect="1"/>
          </p:cNvSpPr>
          <p:nvPr/>
        </p:nvSpPr>
        <p:spPr>
          <a:xfrm>
            <a:off x="8976360" y="76200"/>
            <a:ext cx="91440" cy="9144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40900701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34471" y="0"/>
            <a:ext cx="8875059"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itle 5"/>
          <p:cNvSpPr>
            <a:spLocks noGrp="1"/>
          </p:cNvSpPr>
          <p:nvPr>
            <p:ph type="title"/>
          </p:nvPr>
        </p:nvSpPr>
        <p:spPr>
          <a:xfrm>
            <a:off x="134471" y="1645920"/>
            <a:ext cx="4437529" cy="2087880"/>
          </a:xfrm>
          <a:solidFill>
            <a:srgbClr val="FFFFFF">
              <a:alpha val="74902"/>
            </a:srgbClr>
          </a:solidFill>
          <a:effectLst>
            <a:outerShdw blurRad="50800" dist="38100" dir="2700000" algn="tl" rotWithShape="0">
              <a:prstClr val="black">
                <a:alpha val="40000"/>
              </a:prstClr>
            </a:outerShdw>
          </a:effectLst>
        </p:spPr>
        <p:txBody>
          <a:bodyPr>
            <a:normAutofit/>
          </a:bodyPr>
          <a:lstStyle/>
          <a:p>
            <a:r>
              <a:rPr lang="en-US" dirty="0">
                <a:solidFill>
                  <a:schemeClr val="tx1"/>
                </a:solidFill>
              </a:rPr>
              <a:t>Mother Nature Writes Great Functional Tests</a:t>
            </a:r>
          </a:p>
        </p:txBody>
      </p:sp>
      <p:sp>
        <p:nvSpPr>
          <p:cNvPr id="2" name="Rectangle 1"/>
          <p:cNvSpPr>
            <a:spLocks noChangeAspect="1"/>
          </p:cNvSpPr>
          <p:nvPr/>
        </p:nvSpPr>
        <p:spPr>
          <a:xfrm>
            <a:off x="6899644" y="2156439"/>
            <a:ext cx="108857" cy="152400"/>
          </a:xfrm>
          <a:prstGeom prst="rect">
            <a:avLst/>
          </a:prstGeom>
          <a:noFill/>
          <a:ln w="38100">
            <a:solidFill>
              <a:srgbClr val="FF00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p:cNvSpPr>
            <a:spLocks noChangeAspect="1"/>
          </p:cNvSpPr>
          <p:nvPr/>
        </p:nvSpPr>
        <p:spPr>
          <a:xfrm>
            <a:off x="5804545" y="1493520"/>
            <a:ext cx="108857" cy="152400"/>
          </a:xfrm>
          <a:prstGeom prst="rect">
            <a:avLst/>
          </a:prstGeom>
          <a:noFill/>
          <a:ln w="38100">
            <a:solidFill>
              <a:srgbClr val="FF00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p:cNvSpPr>
            <a:spLocks noChangeAspect="1"/>
          </p:cNvSpPr>
          <p:nvPr/>
        </p:nvSpPr>
        <p:spPr>
          <a:xfrm>
            <a:off x="1004705" y="6138939"/>
            <a:ext cx="108857" cy="152400"/>
          </a:xfrm>
          <a:prstGeom prst="rect">
            <a:avLst/>
          </a:prstGeom>
          <a:noFill/>
          <a:ln w="38100">
            <a:solidFill>
              <a:srgbClr val="FF00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p:cNvSpPr txBox="1"/>
          <p:nvPr/>
        </p:nvSpPr>
        <p:spPr>
          <a:xfrm>
            <a:off x="3511297" y="4475181"/>
            <a:ext cx="2531287" cy="1000202"/>
          </a:xfrm>
          <a:prstGeom prst="rect">
            <a:avLst/>
          </a:prstGeom>
          <a:solidFill>
            <a:srgbClr val="FFFFFF">
              <a:alpha val="75000"/>
            </a:srgbClr>
          </a:solidFill>
          <a:ln w="38100" cap="rnd">
            <a:solidFill>
              <a:srgbClr val="FF0000"/>
            </a:solidFill>
          </a:ln>
          <a:effectLst>
            <a:outerShdw blurRad="50800" dist="38100" dir="2700000" algn="tl" rotWithShape="0">
              <a:prstClr val="black">
                <a:alpha val="40000"/>
              </a:prstClr>
            </a:outerShdw>
          </a:effectLst>
        </p:spPr>
        <p:txBody>
          <a:bodyPr wrap="square" rtlCol="0">
            <a:noAutofit/>
          </a:bodyPr>
          <a:lstStyle/>
          <a:p>
            <a:pPr algn="ctr"/>
            <a:r>
              <a:rPr lang="en-US" dirty="0"/>
              <a:t>Then Analyze How Things Work at Extreme Conditions</a:t>
            </a:r>
          </a:p>
        </p:txBody>
      </p:sp>
      <p:cxnSp>
        <p:nvCxnSpPr>
          <p:cNvPr id="11" name="Straight Connector 10"/>
          <p:cNvCxnSpPr>
            <a:stCxn id="10" idx="3"/>
            <a:endCxn id="3" idx="1"/>
          </p:cNvCxnSpPr>
          <p:nvPr/>
        </p:nvCxnSpPr>
        <p:spPr>
          <a:xfrm flipV="1">
            <a:off x="1113562" y="4975282"/>
            <a:ext cx="2397735" cy="1239857"/>
          </a:xfrm>
          <a:prstGeom prst="line">
            <a:avLst/>
          </a:prstGeom>
          <a:noFill/>
          <a:ln w="38100">
            <a:solidFill>
              <a:srgbClr val="FF00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cxnSp>
      <p:cxnSp>
        <p:nvCxnSpPr>
          <p:cNvPr id="12" name="Straight Connector 11"/>
          <p:cNvCxnSpPr>
            <a:stCxn id="3" idx="0"/>
            <a:endCxn id="2" idx="2"/>
          </p:cNvCxnSpPr>
          <p:nvPr/>
        </p:nvCxnSpPr>
        <p:spPr>
          <a:xfrm flipV="1">
            <a:off x="4776941" y="2308839"/>
            <a:ext cx="2177132" cy="2166342"/>
          </a:xfrm>
          <a:prstGeom prst="line">
            <a:avLst/>
          </a:prstGeom>
          <a:noFill/>
          <a:ln w="38100">
            <a:solidFill>
              <a:srgbClr val="FF00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cxnSp>
      <p:cxnSp>
        <p:nvCxnSpPr>
          <p:cNvPr id="15" name="Straight Connector 14"/>
          <p:cNvCxnSpPr>
            <a:stCxn id="3" idx="0"/>
            <a:endCxn id="7" idx="2"/>
          </p:cNvCxnSpPr>
          <p:nvPr/>
        </p:nvCxnSpPr>
        <p:spPr>
          <a:xfrm flipV="1">
            <a:off x="4776941" y="1645920"/>
            <a:ext cx="1082033" cy="2829261"/>
          </a:xfrm>
          <a:prstGeom prst="line">
            <a:avLst/>
          </a:prstGeom>
          <a:noFill/>
          <a:ln w="38100">
            <a:solidFill>
              <a:srgbClr val="FF00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cxnSp>
      <p:sp>
        <p:nvSpPr>
          <p:cNvPr id="16" name="Oval 15"/>
          <p:cNvSpPr>
            <a:spLocks noChangeAspect="1"/>
          </p:cNvSpPr>
          <p:nvPr/>
        </p:nvSpPr>
        <p:spPr>
          <a:xfrm>
            <a:off x="8976360" y="76200"/>
            <a:ext cx="91440" cy="9144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94568268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34471" y="0"/>
            <a:ext cx="8875059"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itle 5"/>
          <p:cNvSpPr>
            <a:spLocks noGrp="1"/>
          </p:cNvSpPr>
          <p:nvPr>
            <p:ph type="title"/>
          </p:nvPr>
        </p:nvSpPr>
        <p:spPr>
          <a:xfrm>
            <a:off x="134471" y="1645920"/>
            <a:ext cx="4437529" cy="2087880"/>
          </a:xfrm>
          <a:solidFill>
            <a:srgbClr val="FFFFFF">
              <a:alpha val="74902"/>
            </a:srgbClr>
          </a:solidFill>
          <a:effectLst>
            <a:outerShdw blurRad="50800" dist="38100" dir="2700000" algn="tl" rotWithShape="0">
              <a:prstClr val="black">
                <a:alpha val="40000"/>
              </a:prstClr>
            </a:outerShdw>
          </a:effectLst>
        </p:spPr>
        <p:txBody>
          <a:bodyPr>
            <a:normAutofit/>
          </a:bodyPr>
          <a:lstStyle/>
          <a:p>
            <a:r>
              <a:rPr lang="en-US" dirty="0">
                <a:solidFill>
                  <a:schemeClr val="tx1"/>
                </a:solidFill>
              </a:rPr>
              <a:t>Mother Nature Writes Great Functional Tests</a:t>
            </a:r>
          </a:p>
        </p:txBody>
      </p:sp>
      <p:sp>
        <p:nvSpPr>
          <p:cNvPr id="10" name="Rectangle 9"/>
          <p:cNvSpPr>
            <a:spLocks/>
          </p:cNvSpPr>
          <p:nvPr/>
        </p:nvSpPr>
        <p:spPr>
          <a:xfrm>
            <a:off x="2517289" y="5165608"/>
            <a:ext cx="780075" cy="708067"/>
          </a:xfrm>
          <a:prstGeom prst="rect">
            <a:avLst/>
          </a:prstGeom>
          <a:noFill/>
          <a:ln w="38100">
            <a:solidFill>
              <a:srgbClr val="FF00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p:cNvSpPr txBox="1"/>
          <p:nvPr/>
        </p:nvSpPr>
        <p:spPr>
          <a:xfrm>
            <a:off x="4514193" y="4665507"/>
            <a:ext cx="2531287" cy="1000202"/>
          </a:xfrm>
          <a:prstGeom prst="rect">
            <a:avLst/>
          </a:prstGeom>
          <a:solidFill>
            <a:srgbClr val="FFFFFF">
              <a:alpha val="75000"/>
            </a:srgbClr>
          </a:solidFill>
          <a:ln w="38100" cap="rnd">
            <a:solidFill>
              <a:srgbClr val="FF0000"/>
            </a:solidFill>
          </a:ln>
          <a:effectLst>
            <a:outerShdw blurRad="50800" dist="38100" dir="2700000" algn="tl" rotWithShape="0">
              <a:prstClr val="black">
                <a:alpha val="40000"/>
              </a:prstClr>
            </a:outerShdw>
          </a:effectLst>
        </p:spPr>
        <p:txBody>
          <a:bodyPr wrap="square" rtlCol="0">
            <a:noAutofit/>
          </a:bodyPr>
          <a:lstStyle/>
          <a:p>
            <a:pPr algn="ctr"/>
            <a:r>
              <a:rPr lang="en-US" dirty="0"/>
              <a:t>Then Take a Look at What Happens Under Common Conditions</a:t>
            </a:r>
          </a:p>
        </p:txBody>
      </p:sp>
      <p:cxnSp>
        <p:nvCxnSpPr>
          <p:cNvPr id="11" name="Straight Connector 10"/>
          <p:cNvCxnSpPr>
            <a:stCxn id="10" idx="3"/>
            <a:endCxn id="3" idx="1"/>
          </p:cNvCxnSpPr>
          <p:nvPr/>
        </p:nvCxnSpPr>
        <p:spPr>
          <a:xfrm flipV="1">
            <a:off x="3297364" y="5165608"/>
            <a:ext cx="1216829" cy="354034"/>
          </a:xfrm>
          <a:prstGeom prst="line">
            <a:avLst/>
          </a:prstGeom>
          <a:noFill/>
          <a:ln w="38100">
            <a:solidFill>
              <a:srgbClr val="FF00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cxnSp>
      <p:sp>
        <p:nvSpPr>
          <p:cNvPr id="20" name="Rectangle 19"/>
          <p:cNvSpPr>
            <a:spLocks noChangeAspect="1"/>
          </p:cNvSpPr>
          <p:nvPr/>
        </p:nvSpPr>
        <p:spPr>
          <a:xfrm>
            <a:off x="3576378" y="4475180"/>
            <a:ext cx="495099" cy="649651"/>
          </a:xfrm>
          <a:prstGeom prst="rect">
            <a:avLst/>
          </a:prstGeom>
          <a:noFill/>
          <a:ln w="38100">
            <a:solidFill>
              <a:srgbClr val="FF00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1" name="Straight Connector 20"/>
          <p:cNvCxnSpPr>
            <a:stCxn id="3" idx="1"/>
            <a:endCxn id="20" idx="3"/>
          </p:cNvCxnSpPr>
          <p:nvPr/>
        </p:nvCxnSpPr>
        <p:spPr>
          <a:xfrm flipH="1" flipV="1">
            <a:off x="4071477" y="4800006"/>
            <a:ext cx="442716" cy="365602"/>
          </a:xfrm>
          <a:prstGeom prst="line">
            <a:avLst/>
          </a:prstGeom>
          <a:noFill/>
          <a:ln w="38100">
            <a:solidFill>
              <a:srgbClr val="FF00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cxnSp>
      <p:sp>
        <p:nvSpPr>
          <p:cNvPr id="13" name="Oval 12"/>
          <p:cNvSpPr>
            <a:spLocks noChangeAspect="1"/>
          </p:cNvSpPr>
          <p:nvPr/>
        </p:nvSpPr>
        <p:spPr>
          <a:xfrm>
            <a:off x="8976360" y="76200"/>
            <a:ext cx="91440" cy="9144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96862586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EE8DCC1-8F59-45A9-97B0-AED27C23D8B2}"/>
              </a:ext>
            </a:extLst>
          </p:cNvPr>
          <p:cNvSpPr>
            <a:spLocks noGrp="1"/>
          </p:cNvSpPr>
          <p:nvPr>
            <p:ph type="title"/>
          </p:nvPr>
        </p:nvSpPr>
        <p:spPr/>
        <p:txBody>
          <a:bodyPr>
            <a:normAutofit fontScale="90000"/>
          </a:bodyPr>
          <a:lstStyle/>
          <a:p>
            <a:r>
              <a:rPr lang="en-US" dirty="0"/>
              <a:t>Finding Those Days </a:t>
            </a:r>
            <a:br>
              <a:rPr lang="en-US" sz="2000" dirty="0"/>
            </a:br>
            <a:r>
              <a:rPr lang="en-US" sz="2000" dirty="0">
                <a:hlinkClick r:id="rId2"/>
              </a:rPr>
              <a:t>https://av8rdas.wordpress.com/2019/02/17/a-new-resource-for-looking-at-climate-data/</a:t>
            </a:r>
            <a:r>
              <a:rPr lang="en-US" sz="2000" dirty="0"/>
              <a:t> </a:t>
            </a:r>
            <a:endParaRPr lang="en-US" dirty="0"/>
          </a:p>
        </p:txBody>
      </p:sp>
      <p:pic>
        <p:nvPicPr>
          <p:cNvPr id="4" name="Content Placeholder 3">
            <a:extLst>
              <a:ext uri="{FF2B5EF4-FFF2-40B4-BE49-F238E27FC236}">
                <a16:creationId xmlns:a16="http://schemas.microsoft.com/office/drawing/2014/main" id="{25EA6E8B-0492-4C81-9BD4-D0A6A2EEB419}"/>
              </a:ext>
            </a:extLst>
          </p:cNvPr>
          <p:cNvPicPr>
            <a:picLocks noGrp="1" noChangeAspect="1"/>
          </p:cNvPicPr>
          <p:nvPr>
            <p:ph idx="1"/>
          </p:nvPr>
        </p:nvPicPr>
        <p:blipFill>
          <a:blip r:embed="rId3"/>
          <a:stretch>
            <a:fillRect/>
          </a:stretch>
        </p:blipFill>
        <p:spPr>
          <a:xfrm>
            <a:off x="533400" y="1600200"/>
            <a:ext cx="4796700" cy="4525963"/>
          </a:xfrm>
          <a:prstGeom prst="rect">
            <a:avLst/>
          </a:prstGeom>
        </p:spPr>
      </p:pic>
    </p:spTree>
    <p:extLst>
      <p:ext uri="{BB962C8B-B14F-4D97-AF65-F5344CB8AC3E}">
        <p14:creationId xmlns:p14="http://schemas.microsoft.com/office/powerpoint/2010/main" val="409516259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EE8DCC1-8F59-45A9-97B0-AED27C23D8B2}"/>
              </a:ext>
            </a:extLst>
          </p:cNvPr>
          <p:cNvSpPr>
            <a:spLocks noGrp="1"/>
          </p:cNvSpPr>
          <p:nvPr>
            <p:ph type="title"/>
          </p:nvPr>
        </p:nvSpPr>
        <p:spPr>
          <a:xfrm>
            <a:off x="10515600" y="274638"/>
            <a:ext cx="8229600" cy="1143000"/>
          </a:xfrm>
        </p:spPr>
        <p:txBody>
          <a:bodyPr>
            <a:normAutofit fontScale="90000"/>
          </a:bodyPr>
          <a:lstStyle/>
          <a:p>
            <a:r>
              <a:rPr lang="en-US" dirty="0"/>
              <a:t>Finding Those Days </a:t>
            </a:r>
            <a:br>
              <a:rPr lang="en-US" sz="2000" dirty="0"/>
            </a:br>
            <a:r>
              <a:rPr lang="en-US" sz="2000" dirty="0">
                <a:hlinkClick r:id="rId2"/>
              </a:rPr>
              <a:t>https://av8rdas.wordpress.com/2019/02/17/a-new-resource-for-looking-at-climate-data/</a:t>
            </a:r>
            <a:r>
              <a:rPr lang="en-US" sz="2000" dirty="0"/>
              <a:t> </a:t>
            </a:r>
            <a:endParaRPr lang="en-US" dirty="0"/>
          </a:p>
        </p:txBody>
      </p:sp>
      <p:pic>
        <p:nvPicPr>
          <p:cNvPr id="4" name="Content Placeholder 3">
            <a:extLst>
              <a:ext uri="{FF2B5EF4-FFF2-40B4-BE49-F238E27FC236}">
                <a16:creationId xmlns:a16="http://schemas.microsoft.com/office/drawing/2014/main" id="{25EA6E8B-0492-4C81-9BD4-D0A6A2EEB419}"/>
              </a:ext>
            </a:extLst>
          </p:cNvPr>
          <p:cNvPicPr>
            <a:picLocks noGrp="1" noChangeAspect="1"/>
          </p:cNvPicPr>
          <p:nvPr>
            <p:ph idx="1"/>
          </p:nvPr>
        </p:nvPicPr>
        <p:blipFill>
          <a:blip r:embed="rId3"/>
          <a:stretch>
            <a:fillRect/>
          </a:stretch>
        </p:blipFill>
        <p:spPr>
          <a:xfrm>
            <a:off x="926141" y="-22155"/>
            <a:ext cx="7291718" cy="6880156"/>
          </a:xfrm>
          <a:prstGeom prst="rect">
            <a:avLst/>
          </a:prstGeom>
        </p:spPr>
      </p:pic>
    </p:spTree>
    <p:extLst>
      <p:ext uri="{BB962C8B-B14F-4D97-AF65-F5344CB8AC3E}">
        <p14:creationId xmlns:p14="http://schemas.microsoft.com/office/powerpoint/2010/main" val="2316814102"/>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a:xfrm>
            <a:off x="134471" y="1645920"/>
            <a:ext cx="4437529" cy="2087880"/>
          </a:xfrm>
          <a:solidFill>
            <a:srgbClr val="FFFFFF">
              <a:alpha val="74902"/>
            </a:srgbClr>
          </a:solidFill>
          <a:effectLst>
            <a:outerShdw blurRad="50800" dist="38100" dir="2700000" algn="tl" rotWithShape="0">
              <a:prstClr val="black">
                <a:alpha val="40000"/>
              </a:prstClr>
            </a:outerShdw>
          </a:effectLst>
        </p:spPr>
        <p:txBody>
          <a:bodyPr>
            <a:normAutofit/>
          </a:bodyPr>
          <a:lstStyle/>
          <a:p>
            <a:r>
              <a:rPr lang="en-US" dirty="0">
                <a:solidFill>
                  <a:schemeClr val="tx1"/>
                </a:solidFill>
              </a:rPr>
              <a:t>Mother Nature Writes Great Functional Tests</a:t>
            </a:r>
          </a:p>
        </p:txBody>
      </p:sp>
      <p:sp>
        <p:nvSpPr>
          <p:cNvPr id="12" name="TextBox 11"/>
          <p:cNvSpPr txBox="1"/>
          <p:nvPr/>
        </p:nvSpPr>
        <p:spPr>
          <a:xfrm>
            <a:off x="318711" y="171007"/>
            <a:ext cx="4113440" cy="1205972"/>
          </a:xfrm>
          <a:prstGeom prst="rect">
            <a:avLst/>
          </a:prstGeom>
          <a:solidFill>
            <a:srgbClr val="FFFFFF">
              <a:alpha val="75000"/>
            </a:srgbClr>
          </a:solidFill>
          <a:ln w="38100" cap="rnd">
            <a:solidFill>
              <a:srgbClr val="FF0000"/>
            </a:solidFill>
          </a:ln>
          <a:effectLst>
            <a:outerShdw blurRad="50800" dist="38100" dir="2700000" algn="tl" rotWithShape="0">
              <a:prstClr val="black">
                <a:alpha val="40000"/>
              </a:prstClr>
            </a:outerShdw>
          </a:effectLst>
        </p:spPr>
        <p:txBody>
          <a:bodyPr wrap="square" rtlCol="0">
            <a:noAutofit/>
          </a:bodyPr>
          <a:lstStyle/>
          <a:p>
            <a:pPr algn="ctr"/>
            <a:r>
              <a:rPr lang="en-US" dirty="0"/>
              <a:t>Don’t Forget to Consider a Day with an Extreme Diurnal Swing and its Impact on the Performance of Sensitive HVAC Processes</a:t>
            </a:r>
          </a:p>
        </p:txBody>
      </p:sp>
      <p:pic>
        <p:nvPicPr>
          <p:cNvPr id="4100"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860915" y="3733804"/>
            <a:ext cx="4114800" cy="29929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860915" y="124707"/>
            <a:ext cx="4114800" cy="32918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Oval 9"/>
          <p:cNvSpPr>
            <a:spLocks noChangeAspect="1"/>
          </p:cNvSpPr>
          <p:nvPr/>
        </p:nvSpPr>
        <p:spPr>
          <a:xfrm>
            <a:off x="8976360" y="76200"/>
            <a:ext cx="91440" cy="9144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14388702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100"/>
                                        </p:tgtEl>
                                        <p:attrNameLst>
                                          <p:attrName>style.visibility</p:attrName>
                                        </p:attrNameLst>
                                      </p:cBhvr>
                                      <p:to>
                                        <p:strVal val="visible"/>
                                      </p:to>
                                    </p:set>
                                    <p:animEffect transition="in" filter="fade">
                                      <p:cBhvr>
                                        <p:cTn id="7" dur="500"/>
                                        <p:tgtEl>
                                          <p:spTgt spid="410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t>Functional Testing	</a:t>
            </a:r>
            <a:endParaRPr lang="en-US" dirty="0"/>
          </a:p>
        </p:txBody>
      </p:sp>
      <p:sp>
        <p:nvSpPr>
          <p:cNvPr id="5" name="Content Placeholder 4"/>
          <p:cNvSpPr>
            <a:spLocks noGrp="1"/>
          </p:cNvSpPr>
          <p:nvPr>
            <p:ph idx="1"/>
          </p:nvPr>
        </p:nvSpPr>
        <p:spPr/>
        <p:txBody>
          <a:bodyPr/>
          <a:lstStyle/>
          <a:p>
            <a:pPr marL="342900" indent="-342900">
              <a:buFont typeface="Arial" panose="020B0604020202020204" pitchFamily="34" charset="0"/>
              <a:buChar char="•"/>
            </a:pPr>
            <a:r>
              <a:rPr lang="en-US" dirty="0"/>
              <a:t>Core element of any commissioning process</a:t>
            </a:r>
          </a:p>
          <a:p>
            <a:pPr marL="342900" indent="-342900">
              <a:buFont typeface="Arial" panose="020B0604020202020204" pitchFamily="34" charset="0"/>
              <a:buChar char="•"/>
            </a:pPr>
            <a:r>
              <a:rPr lang="en-US" dirty="0"/>
              <a:t>Validates machinery and systems</a:t>
            </a:r>
          </a:p>
          <a:p>
            <a:pPr marL="693738" lvl="1"/>
            <a:r>
              <a:rPr lang="en-US" dirty="0">
                <a:solidFill>
                  <a:srgbClr val="00B0F0"/>
                </a:solidFill>
              </a:rPr>
              <a:t>Do they deliver?</a:t>
            </a:r>
          </a:p>
          <a:p>
            <a:pPr marL="693738" lvl="1"/>
            <a:r>
              <a:rPr lang="en-US" dirty="0">
                <a:solidFill>
                  <a:srgbClr val="00B0F0"/>
                </a:solidFill>
              </a:rPr>
              <a:t>Why don’t they deliver?</a:t>
            </a:r>
          </a:p>
          <a:p>
            <a:pPr marL="693738" lvl="1"/>
            <a:r>
              <a:rPr lang="en-US" dirty="0">
                <a:solidFill>
                  <a:srgbClr val="00B0F0"/>
                </a:solidFill>
              </a:rPr>
              <a:t>Do the work well together?</a:t>
            </a:r>
          </a:p>
          <a:p>
            <a:pPr marL="693738" lvl="1"/>
            <a:r>
              <a:rPr lang="en-US" dirty="0">
                <a:solidFill>
                  <a:srgbClr val="00B0F0"/>
                </a:solidFill>
              </a:rPr>
              <a:t>Why aren’t they working well together</a:t>
            </a:r>
          </a:p>
          <a:p>
            <a:pPr marL="693738" lvl="1"/>
            <a:r>
              <a:rPr lang="en-US" dirty="0">
                <a:solidFill>
                  <a:srgbClr val="00B0F0"/>
                </a:solidFill>
              </a:rPr>
              <a:t>Was it big enough?</a:t>
            </a:r>
          </a:p>
          <a:p>
            <a:pPr marL="693738" lvl="1"/>
            <a:r>
              <a:rPr lang="en-US" dirty="0">
                <a:solidFill>
                  <a:srgbClr val="00B0F0"/>
                </a:solidFill>
              </a:rPr>
              <a:t>How big should it be?</a:t>
            </a:r>
          </a:p>
        </p:txBody>
      </p:sp>
    </p:spTree>
    <p:extLst>
      <p:ext uri="{BB962C8B-B14F-4D97-AF65-F5344CB8AC3E}">
        <p14:creationId xmlns:p14="http://schemas.microsoft.com/office/powerpoint/2010/main" val="308849700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860915" y="3733804"/>
            <a:ext cx="4114800" cy="29929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itle 5"/>
          <p:cNvSpPr>
            <a:spLocks noGrp="1"/>
          </p:cNvSpPr>
          <p:nvPr>
            <p:ph type="title"/>
          </p:nvPr>
        </p:nvSpPr>
        <p:spPr>
          <a:xfrm>
            <a:off x="134471" y="1645920"/>
            <a:ext cx="4437529" cy="2087880"/>
          </a:xfrm>
          <a:solidFill>
            <a:srgbClr val="FFFFFF">
              <a:alpha val="74902"/>
            </a:srgbClr>
          </a:solidFill>
          <a:effectLst>
            <a:outerShdw blurRad="50800" dist="38100" dir="2700000" algn="tl" rotWithShape="0">
              <a:prstClr val="black">
                <a:alpha val="40000"/>
              </a:prstClr>
            </a:outerShdw>
          </a:effectLst>
        </p:spPr>
        <p:txBody>
          <a:bodyPr>
            <a:normAutofit/>
          </a:bodyPr>
          <a:lstStyle/>
          <a:p>
            <a:r>
              <a:rPr lang="en-US" dirty="0">
                <a:solidFill>
                  <a:schemeClr val="tx1"/>
                </a:solidFill>
              </a:rPr>
              <a:t>Mother Nature Writes Great Functional Tests</a:t>
            </a:r>
          </a:p>
        </p:txBody>
      </p:sp>
      <p:sp>
        <p:nvSpPr>
          <p:cNvPr id="12" name="TextBox 11"/>
          <p:cNvSpPr txBox="1"/>
          <p:nvPr/>
        </p:nvSpPr>
        <p:spPr>
          <a:xfrm>
            <a:off x="318711" y="171007"/>
            <a:ext cx="4113440" cy="1205972"/>
          </a:xfrm>
          <a:prstGeom prst="rect">
            <a:avLst/>
          </a:prstGeom>
          <a:solidFill>
            <a:srgbClr val="FFFFFF">
              <a:alpha val="75000"/>
            </a:srgbClr>
          </a:solidFill>
          <a:ln w="38100" cap="rnd">
            <a:solidFill>
              <a:srgbClr val="FF0000"/>
            </a:solidFill>
          </a:ln>
          <a:effectLst>
            <a:outerShdw blurRad="50800" dist="38100" dir="2700000" algn="tl" rotWithShape="0">
              <a:prstClr val="black">
                <a:alpha val="40000"/>
              </a:prstClr>
            </a:outerShdw>
          </a:effectLst>
        </p:spPr>
        <p:txBody>
          <a:bodyPr wrap="square" rtlCol="0">
            <a:noAutofit/>
          </a:bodyPr>
          <a:lstStyle/>
          <a:p>
            <a:pPr algn="ctr"/>
            <a:r>
              <a:rPr lang="en-US" dirty="0"/>
              <a:t>Don’t Forget to Consider a Day with an Extreme Diurnal Swing and its Impact on the Performance of Sensitive HVAC Processes</a:t>
            </a:r>
          </a:p>
        </p:txBody>
      </p:sp>
      <p:sp>
        <p:nvSpPr>
          <p:cNvPr id="2" name="TextBox 1"/>
          <p:cNvSpPr txBox="1"/>
          <p:nvPr/>
        </p:nvSpPr>
        <p:spPr>
          <a:xfrm>
            <a:off x="993074" y="4431325"/>
            <a:ext cx="2764715" cy="635527"/>
          </a:xfrm>
          <a:prstGeom prst="rect">
            <a:avLst/>
          </a:prstGeom>
          <a:solidFill>
            <a:srgbClr val="FFFFFF">
              <a:alpha val="75000"/>
            </a:srgbClr>
          </a:solidFill>
          <a:ln w="38100" cap="rnd">
            <a:solidFill>
              <a:srgbClr val="FF0000"/>
            </a:solidFill>
          </a:ln>
          <a:effectLst>
            <a:outerShdw blurRad="50800" dist="38100" dir="2700000" algn="tl" rotWithShape="0">
              <a:prstClr val="black">
                <a:alpha val="40000"/>
              </a:prstClr>
            </a:outerShdw>
          </a:effectLst>
        </p:spPr>
        <p:txBody>
          <a:bodyPr wrap="square" rtlCol="0">
            <a:noAutofit/>
          </a:bodyPr>
          <a:lstStyle>
            <a:defPPr>
              <a:defRPr lang="en-US"/>
            </a:defPPr>
            <a:lvl1pPr algn="ctr"/>
          </a:lstStyle>
          <a:p>
            <a:r>
              <a:rPr lang="en-US" dirty="0"/>
              <a:t>100% Outdoor Air with Humidification</a:t>
            </a:r>
          </a:p>
        </p:txBody>
      </p:sp>
      <p:sp>
        <p:nvSpPr>
          <p:cNvPr id="3" name="Rectangle 2"/>
          <p:cNvSpPr/>
          <p:nvPr/>
        </p:nvSpPr>
        <p:spPr>
          <a:xfrm>
            <a:off x="5326055" y="4051962"/>
            <a:ext cx="866730" cy="2400842"/>
          </a:xfrm>
          <a:prstGeom prst="rect">
            <a:avLst/>
          </a:prstGeom>
          <a:solidFill>
            <a:srgbClr val="FFFF00">
              <a:alpha val="5019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1"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860915" y="124707"/>
            <a:ext cx="4114800" cy="32918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Oval 12"/>
          <p:cNvSpPr>
            <a:spLocks noChangeAspect="1"/>
          </p:cNvSpPr>
          <p:nvPr/>
        </p:nvSpPr>
        <p:spPr>
          <a:xfrm>
            <a:off x="8976360" y="76200"/>
            <a:ext cx="91440" cy="9144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45272722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860915" y="3733804"/>
            <a:ext cx="4114800" cy="29929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itle 5"/>
          <p:cNvSpPr>
            <a:spLocks noGrp="1"/>
          </p:cNvSpPr>
          <p:nvPr>
            <p:ph type="title"/>
          </p:nvPr>
        </p:nvSpPr>
        <p:spPr>
          <a:xfrm>
            <a:off x="134471" y="1645920"/>
            <a:ext cx="4437529" cy="2087880"/>
          </a:xfrm>
          <a:solidFill>
            <a:srgbClr val="FFFFFF">
              <a:alpha val="74902"/>
            </a:srgbClr>
          </a:solidFill>
          <a:effectLst>
            <a:outerShdw blurRad="50800" dist="38100" dir="2700000" algn="tl" rotWithShape="0">
              <a:prstClr val="black">
                <a:alpha val="40000"/>
              </a:prstClr>
            </a:outerShdw>
          </a:effectLst>
        </p:spPr>
        <p:txBody>
          <a:bodyPr>
            <a:normAutofit/>
          </a:bodyPr>
          <a:lstStyle/>
          <a:p>
            <a:r>
              <a:rPr lang="en-US" dirty="0">
                <a:solidFill>
                  <a:schemeClr val="tx1"/>
                </a:solidFill>
              </a:rPr>
              <a:t>Mother Nature Writes Great Functional Tests</a:t>
            </a:r>
          </a:p>
        </p:txBody>
      </p:sp>
      <p:sp>
        <p:nvSpPr>
          <p:cNvPr id="12" name="TextBox 11"/>
          <p:cNvSpPr txBox="1"/>
          <p:nvPr/>
        </p:nvSpPr>
        <p:spPr>
          <a:xfrm>
            <a:off x="318711" y="171007"/>
            <a:ext cx="4113440" cy="1205972"/>
          </a:xfrm>
          <a:prstGeom prst="rect">
            <a:avLst/>
          </a:prstGeom>
          <a:solidFill>
            <a:srgbClr val="FFFFFF">
              <a:alpha val="75000"/>
            </a:srgbClr>
          </a:solidFill>
          <a:ln w="38100" cap="rnd">
            <a:solidFill>
              <a:srgbClr val="FF0000"/>
            </a:solidFill>
          </a:ln>
          <a:effectLst>
            <a:outerShdw blurRad="50800" dist="38100" dir="2700000" algn="tl" rotWithShape="0">
              <a:prstClr val="black">
                <a:alpha val="40000"/>
              </a:prstClr>
            </a:outerShdw>
          </a:effectLst>
        </p:spPr>
        <p:txBody>
          <a:bodyPr wrap="square" rtlCol="0">
            <a:noAutofit/>
          </a:bodyPr>
          <a:lstStyle/>
          <a:p>
            <a:pPr algn="ctr"/>
            <a:r>
              <a:rPr lang="en-US" dirty="0"/>
              <a:t>Don’t Forget to Consider a Day with an Extreme Diurnal Swing and its Impact on the Performance of Sensitive HVAC Processes</a:t>
            </a:r>
          </a:p>
        </p:txBody>
      </p:sp>
      <p:sp>
        <p:nvSpPr>
          <p:cNvPr id="8" name="TextBox 7"/>
          <p:cNvSpPr txBox="1"/>
          <p:nvPr/>
        </p:nvSpPr>
        <p:spPr>
          <a:xfrm>
            <a:off x="993074" y="4431325"/>
            <a:ext cx="2764715" cy="462991"/>
          </a:xfrm>
          <a:prstGeom prst="rect">
            <a:avLst/>
          </a:prstGeom>
          <a:solidFill>
            <a:srgbClr val="FFFFFF">
              <a:alpha val="75000"/>
            </a:srgbClr>
          </a:solidFill>
          <a:ln w="38100" cap="rnd">
            <a:solidFill>
              <a:srgbClr val="FF0000"/>
            </a:solidFill>
          </a:ln>
          <a:effectLst>
            <a:outerShdw blurRad="50800" dist="38100" dir="2700000" algn="tl" rotWithShape="0">
              <a:prstClr val="black">
                <a:alpha val="40000"/>
              </a:prstClr>
            </a:outerShdw>
          </a:effectLst>
        </p:spPr>
        <p:txBody>
          <a:bodyPr wrap="square" rtlCol="0">
            <a:noAutofit/>
          </a:bodyPr>
          <a:lstStyle>
            <a:defPPr>
              <a:defRPr lang="en-US"/>
            </a:defPPr>
            <a:lvl1pPr algn="ctr"/>
          </a:lstStyle>
          <a:p>
            <a:r>
              <a:rPr lang="en-US" dirty="0"/>
              <a:t>100% Outdoor Air</a:t>
            </a:r>
          </a:p>
        </p:txBody>
      </p:sp>
      <p:sp>
        <p:nvSpPr>
          <p:cNvPr id="10" name="Rectangle 9"/>
          <p:cNvSpPr/>
          <p:nvPr/>
        </p:nvSpPr>
        <p:spPr>
          <a:xfrm>
            <a:off x="6196597" y="4051962"/>
            <a:ext cx="114993" cy="2400842"/>
          </a:xfrm>
          <a:prstGeom prst="rect">
            <a:avLst/>
          </a:prstGeom>
          <a:solidFill>
            <a:srgbClr val="FFFF00">
              <a:alpha val="5019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4"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860915" y="124707"/>
            <a:ext cx="4114800" cy="32918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 name="Oval 14"/>
          <p:cNvSpPr>
            <a:spLocks noChangeAspect="1"/>
          </p:cNvSpPr>
          <p:nvPr/>
        </p:nvSpPr>
        <p:spPr>
          <a:xfrm>
            <a:off x="8976360" y="76200"/>
            <a:ext cx="91440" cy="9144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84658998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860915" y="3733804"/>
            <a:ext cx="4114800" cy="29929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itle 5"/>
          <p:cNvSpPr>
            <a:spLocks noGrp="1"/>
          </p:cNvSpPr>
          <p:nvPr>
            <p:ph type="title"/>
          </p:nvPr>
        </p:nvSpPr>
        <p:spPr>
          <a:xfrm>
            <a:off x="134471" y="1645920"/>
            <a:ext cx="4437529" cy="2087880"/>
          </a:xfrm>
          <a:solidFill>
            <a:srgbClr val="FFFFFF">
              <a:alpha val="74902"/>
            </a:srgbClr>
          </a:solidFill>
          <a:effectLst>
            <a:outerShdw blurRad="50800" dist="38100" dir="2700000" algn="tl" rotWithShape="0">
              <a:prstClr val="black">
                <a:alpha val="40000"/>
              </a:prstClr>
            </a:outerShdw>
          </a:effectLst>
        </p:spPr>
        <p:txBody>
          <a:bodyPr>
            <a:normAutofit/>
          </a:bodyPr>
          <a:lstStyle/>
          <a:p>
            <a:r>
              <a:rPr lang="en-US" dirty="0">
                <a:solidFill>
                  <a:schemeClr val="tx1"/>
                </a:solidFill>
              </a:rPr>
              <a:t>Mother Nature Writes Great Functional Tests</a:t>
            </a:r>
          </a:p>
        </p:txBody>
      </p:sp>
      <p:sp>
        <p:nvSpPr>
          <p:cNvPr id="12" name="TextBox 11"/>
          <p:cNvSpPr txBox="1"/>
          <p:nvPr/>
        </p:nvSpPr>
        <p:spPr>
          <a:xfrm>
            <a:off x="318711" y="171007"/>
            <a:ext cx="4113440" cy="1205972"/>
          </a:xfrm>
          <a:prstGeom prst="rect">
            <a:avLst/>
          </a:prstGeom>
          <a:solidFill>
            <a:srgbClr val="FFFFFF">
              <a:alpha val="75000"/>
            </a:srgbClr>
          </a:solidFill>
          <a:ln w="38100" cap="rnd">
            <a:solidFill>
              <a:srgbClr val="FF0000"/>
            </a:solidFill>
          </a:ln>
          <a:effectLst>
            <a:outerShdw blurRad="50800" dist="38100" dir="2700000" algn="tl" rotWithShape="0">
              <a:prstClr val="black">
                <a:alpha val="40000"/>
              </a:prstClr>
            </a:outerShdw>
          </a:effectLst>
        </p:spPr>
        <p:txBody>
          <a:bodyPr wrap="square" rtlCol="0">
            <a:noAutofit/>
          </a:bodyPr>
          <a:lstStyle/>
          <a:p>
            <a:pPr algn="ctr"/>
            <a:r>
              <a:rPr lang="en-US" dirty="0"/>
              <a:t>Don’t Forget to Consider a Day with an Extreme Diurnal Swing and its Impact on the Performance of Sensitive HVAC Processes</a:t>
            </a:r>
          </a:p>
        </p:txBody>
      </p:sp>
      <p:sp>
        <p:nvSpPr>
          <p:cNvPr id="8" name="TextBox 7"/>
          <p:cNvSpPr txBox="1"/>
          <p:nvPr/>
        </p:nvSpPr>
        <p:spPr>
          <a:xfrm>
            <a:off x="993074" y="4431325"/>
            <a:ext cx="2764715" cy="925983"/>
          </a:xfrm>
          <a:prstGeom prst="rect">
            <a:avLst/>
          </a:prstGeom>
          <a:solidFill>
            <a:srgbClr val="FFFFFF">
              <a:alpha val="75000"/>
            </a:srgbClr>
          </a:solidFill>
          <a:ln w="38100" cap="rnd">
            <a:solidFill>
              <a:srgbClr val="FF0000"/>
            </a:solidFill>
          </a:ln>
          <a:effectLst>
            <a:outerShdw blurRad="50800" dist="38100" dir="2700000" algn="tl" rotWithShape="0">
              <a:prstClr val="black">
                <a:alpha val="40000"/>
              </a:prstClr>
            </a:outerShdw>
          </a:effectLst>
        </p:spPr>
        <p:txBody>
          <a:bodyPr wrap="square" rtlCol="0">
            <a:noAutofit/>
          </a:bodyPr>
          <a:lstStyle>
            <a:defPPr>
              <a:defRPr lang="en-US"/>
            </a:defPPr>
            <a:lvl1pPr algn="ctr"/>
          </a:lstStyle>
          <a:p>
            <a:r>
              <a:rPr lang="en-US" dirty="0"/>
              <a:t>Enthalpy Driven Change-over to Minimum Outdoor Air</a:t>
            </a:r>
          </a:p>
        </p:txBody>
      </p:sp>
      <p:sp>
        <p:nvSpPr>
          <p:cNvPr id="11" name="Rectangle 10"/>
          <p:cNvSpPr/>
          <p:nvPr/>
        </p:nvSpPr>
        <p:spPr>
          <a:xfrm>
            <a:off x="6313581" y="4051962"/>
            <a:ext cx="203192" cy="2400842"/>
          </a:xfrm>
          <a:prstGeom prst="rect">
            <a:avLst/>
          </a:prstGeom>
          <a:solidFill>
            <a:srgbClr val="FFFF00">
              <a:alpha val="5019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0"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860915" y="124707"/>
            <a:ext cx="4114800" cy="32918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Oval 12"/>
          <p:cNvSpPr>
            <a:spLocks noChangeAspect="1"/>
          </p:cNvSpPr>
          <p:nvPr/>
        </p:nvSpPr>
        <p:spPr>
          <a:xfrm>
            <a:off x="8976360" y="76200"/>
            <a:ext cx="91440" cy="9144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25254235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860915" y="3733804"/>
            <a:ext cx="4114800" cy="29929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itle 5"/>
          <p:cNvSpPr>
            <a:spLocks noGrp="1"/>
          </p:cNvSpPr>
          <p:nvPr>
            <p:ph type="title"/>
          </p:nvPr>
        </p:nvSpPr>
        <p:spPr>
          <a:xfrm>
            <a:off x="134471" y="1645920"/>
            <a:ext cx="4437529" cy="2087880"/>
          </a:xfrm>
          <a:solidFill>
            <a:srgbClr val="FFFFFF">
              <a:alpha val="74902"/>
            </a:srgbClr>
          </a:solidFill>
          <a:effectLst>
            <a:outerShdw blurRad="50800" dist="38100" dir="2700000" algn="tl" rotWithShape="0">
              <a:prstClr val="black">
                <a:alpha val="40000"/>
              </a:prstClr>
            </a:outerShdw>
          </a:effectLst>
        </p:spPr>
        <p:txBody>
          <a:bodyPr>
            <a:normAutofit/>
          </a:bodyPr>
          <a:lstStyle/>
          <a:p>
            <a:r>
              <a:rPr lang="en-US" dirty="0">
                <a:solidFill>
                  <a:schemeClr val="tx1"/>
                </a:solidFill>
              </a:rPr>
              <a:t>Mother Nature Writes Great Functional Tests</a:t>
            </a:r>
          </a:p>
        </p:txBody>
      </p:sp>
      <p:sp>
        <p:nvSpPr>
          <p:cNvPr id="12" name="TextBox 11"/>
          <p:cNvSpPr txBox="1"/>
          <p:nvPr/>
        </p:nvSpPr>
        <p:spPr>
          <a:xfrm>
            <a:off x="318711" y="171007"/>
            <a:ext cx="4113440" cy="1205972"/>
          </a:xfrm>
          <a:prstGeom prst="rect">
            <a:avLst/>
          </a:prstGeom>
          <a:solidFill>
            <a:srgbClr val="FFFFFF">
              <a:alpha val="75000"/>
            </a:srgbClr>
          </a:solidFill>
          <a:ln w="38100" cap="rnd">
            <a:solidFill>
              <a:srgbClr val="FF0000"/>
            </a:solidFill>
          </a:ln>
          <a:effectLst>
            <a:outerShdw blurRad="50800" dist="38100" dir="2700000" algn="tl" rotWithShape="0">
              <a:prstClr val="black">
                <a:alpha val="40000"/>
              </a:prstClr>
            </a:outerShdw>
          </a:effectLst>
        </p:spPr>
        <p:txBody>
          <a:bodyPr wrap="square" rtlCol="0">
            <a:noAutofit/>
          </a:bodyPr>
          <a:lstStyle/>
          <a:p>
            <a:pPr algn="ctr"/>
            <a:r>
              <a:rPr lang="en-US" dirty="0"/>
              <a:t>Don’t Forget to Consider a Day with an Extreme Diurnal Swing and its Impact on the Performance of Sensitive HVAC Processes</a:t>
            </a:r>
          </a:p>
        </p:txBody>
      </p:sp>
      <p:sp>
        <p:nvSpPr>
          <p:cNvPr id="8" name="TextBox 7"/>
          <p:cNvSpPr txBox="1"/>
          <p:nvPr/>
        </p:nvSpPr>
        <p:spPr>
          <a:xfrm>
            <a:off x="993074" y="4431325"/>
            <a:ext cx="2764715" cy="674075"/>
          </a:xfrm>
          <a:prstGeom prst="rect">
            <a:avLst/>
          </a:prstGeom>
          <a:solidFill>
            <a:srgbClr val="FFFFFF">
              <a:alpha val="75000"/>
            </a:srgbClr>
          </a:solidFill>
          <a:ln w="38100" cap="rnd">
            <a:solidFill>
              <a:srgbClr val="FF0000"/>
            </a:solidFill>
          </a:ln>
          <a:effectLst>
            <a:outerShdw blurRad="50800" dist="38100" dir="2700000" algn="tl" rotWithShape="0">
              <a:prstClr val="black">
                <a:alpha val="40000"/>
              </a:prstClr>
            </a:outerShdw>
          </a:effectLst>
        </p:spPr>
        <p:txBody>
          <a:bodyPr wrap="square" rtlCol="0">
            <a:noAutofit/>
          </a:bodyPr>
          <a:lstStyle>
            <a:defPPr>
              <a:defRPr lang="en-US"/>
            </a:defPPr>
            <a:lvl1pPr algn="ctr"/>
          </a:lstStyle>
          <a:p>
            <a:r>
              <a:rPr lang="en-US" dirty="0"/>
              <a:t>Minimum Outdoor Air with Humidification</a:t>
            </a:r>
          </a:p>
        </p:txBody>
      </p:sp>
      <p:sp>
        <p:nvSpPr>
          <p:cNvPr id="9" name="Rectangle 8"/>
          <p:cNvSpPr/>
          <p:nvPr/>
        </p:nvSpPr>
        <p:spPr>
          <a:xfrm>
            <a:off x="6521120" y="4051962"/>
            <a:ext cx="100259" cy="2400842"/>
          </a:xfrm>
          <a:prstGeom prst="rect">
            <a:avLst/>
          </a:prstGeom>
          <a:solidFill>
            <a:srgbClr val="FFFF00">
              <a:alpha val="5019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1"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860915" y="124707"/>
            <a:ext cx="4114800" cy="32918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Oval 12"/>
          <p:cNvSpPr>
            <a:spLocks noChangeAspect="1"/>
          </p:cNvSpPr>
          <p:nvPr/>
        </p:nvSpPr>
        <p:spPr>
          <a:xfrm>
            <a:off x="8976360" y="76200"/>
            <a:ext cx="91440" cy="9144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78054944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860915" y="3733804"/>
            <a:ext cx="4114800" cy="29929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itle 5"/>
          <p:cNvSpPr>
            <a:spLocks noGrp="1"/>
          </p:cNvSpPr>
          <p:nvPr>
            <p:ph type="title"/>
          </p:nvPr>
        </p:nvSpPr>
        <p:spPr>
          <a:xfrm>
            <a:off x="134471" y="1645920"/>
            <a:ext cx="4437529" cy="2087880"/>
          </a:xfrm>
          <a:solidFill>
            <a:srgbClr val="FFFFFF">
              <a:alpha val="74902"/>
            </a:srgbClr>
          </a:solidFill>
          <a:effectLst>
            <a:outerShdw blurRad="50800" dist="38100" dir="2700000" algn="tl" rotWithShape="0">
              <a:prstClr val="black">
                <a:alpha val="40000"/>
              </a:prstClr>
            </a:outerShdw>
          </a:effectLst>
        </p:spPr>
        <p:txBody>
          <a:bodyPr>
            <a:normAutofit/>
          </a:bodyPr>
          <a:lstStyle/>
          <a:p>
            <a:r>
              <a:rPr lang="en-US" dirty="0">
                <a:solidFill>
                  <a:schemeClr val="tx1"/>
                </a:solidFill>
              </a:rPr>
              <a:t>Mother Nature Writes Great Functional Tests</a:t>
            </a:r>
          </a:p>
        </p:txBody>
      </p:sp>
      <p:sp>
        <p:nvSpPr>
          <p:cNvPr id="12" name="TextBox 11"/>
          <p:cNvSpPr txBox="1"/>
          <p:nvPr/>
        </p:nvSpPr>
        <p:spPr>
          <a:xfrm>
            <a:off x="318711" y="171007"/>
            <a:ext cx="4113440" cy="1205972"/>
          </a:xfrm>
          <a:prstGeom prst="rect">
            <a:avLst/>
          </a:prstGeom>
          <a:solidFill>
            <a:srgbClr val="FFFFFF">
              <a:alpha val="75000"/>
            </a:srgbClr>
          </a:solidFill>
          <a:ln w="38100" cap="rnd">
            <a:solidFill>
              <a:srgbClr val="FF0000"/>
            </a:solidFill>
          </a:ln>
          <a:effectLst>
            <a:outerShdw blurRad="50800" dist="38100" dir="2700000" algn="tl" rotWithShape="0">
              <a:prstClr val="black">
                <a:alpha val="40000"/>
              </a:prstClr>
            </a:outerShdw>
          </a:effectLst>
        </p:spPr>
        <p:txBody>
          <a:bodyPr wrap="square" rtlCol="0">
            <a:noAutofit/>
          </a:bodyPr>
          <a:lstStyle/>
          <a:p>
            <a:pPr algn="ctr"/>
            <a:r>
              <a:rPr lang="en-US" dirty="0"/>
              <a:t>Don’t Forget to Consider a Day with an Extreme Diurnal Swing and its Impact on the Performance of Sensitive HVAC Processes</a:t>
            </a:r>
          </a:p>
        </p:txBody>
      </p:sp>
      <p:sp>
        <p:nvSpPr>
          <p:cNvPr id="8" name="TextBox 7"/>
          <p:cNvSpPr txBox="1"/>
          <p:nvPr/>
        </p:nvSpPr>
        <p:spPr>
          <a:xfrm>
            <a:off x="993074" y="4431325"/>
            <a:ext cx="2764715" cy="925983"/>
          </a:xfrm>
          <a:prstGeom prst="rect">
            <a:avLst/>
          </a:prstGeom>
          <a:solidFill>
            <a:srgbClr val="FFFFFF">
              <a:alpha val="75000"/>
            </a:srgbClr>
          </a:solidFill>
          <a:ln w="38100" cap="rnd">
            <a:solidFill>
              <a:srgbClr val="FF0000"/>
            </a:solidFill>
          </a:ln>
          <a:effectLst>
            <a:outerShdw blurRad="50800" dist="38100" dir="2700000" algn="tl" rotWithShape="0">
              <a:prstClr val="black">
                <a:alpha val="40000"/>
              </a:prstClr>
            </a:outerShdw>
          </a:effectLst>
        </p:spPr>
        <p:txBody>
          <a:bodyPr wrap="square" rtlCol="0">
            <a:noAutofit/>
          </a:bodyPr>
          <a:lstStyle>
            <a:defPPr>
              <a:defRPr lang="en-US"/>
            </a:defPPr>
            <a:lvl1pPr algn="ctr"/>
          </a:lstStyle>
          <a:p>
            <a:r>
              <a:rPr lang="en-US" dirty="0"/>
              <a:t>Enthalpy Driven Change-over to 100% Outdoor Air, Humidification</a:t>
            </a:r>
          </a:p>
        </p:txBody>
      </p:sp>
      <p:sp>
        <p:nvSpPr>
          <p:cNvPr id="9" name="Rectangle 8"/>
          <p:cNvSpPr/>
          <p:nvPr/>
        </p:nvSpPr>
        <p:spPr>
          <a:xfrm>
            <a:off x="6621379" y="4051962"/>
            <a:ext cx="220485" cy="2400842"/>
          </a:xfrm>
          <a:prstGeom prst="rect">
            <a:avLst/>
          </a:prstGeom>
          <a:solidFill>
            <a:srgbClr val="FFFF00">
              <a:alpha val="5019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1"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860915" y="124707"/>
            <a:ext cx="4114800" cy="32918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Oval 12"/>
          <p:cNvSpPr>
            <a:spLocks noChangeAspect="1"/>
          </p:cNvSpPr>
          <p:nvPr/>
        </p:nvSpPr>
        <p:spPr>
          <a:xfrm>
            <a:off x="8976360" y="76200"/>
            <a:ext cx="91440" cy="9144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63347486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860915" y="3733804"/>
            <a:ext cx="4114800" cy="29929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itle 5"/>
          <p:cNvSpPr>
            <a:spLocks noGrp="1"/>
          </p:cNvSpPr>
          <p:nvPr>
            <p:ph type="title"/>
          </p:nvPr>
        </p:nvSpPr>
        <p:spPr>
          <a:xfrm>
            <a:off x="134471" y="1645920"/>
            <a:ext cx="4437529" cy="2087880"/>
          </a:xfrm>
          <a:solidFill>
            <a:srgbClr val="FFFFFF">
              <a:alpha val="74902"/>
            </a:srgbClr>
          </a:solidFill>
          <a:effectLst>
            <a:outerShdw blurRad="50800" dist="38100" dir="2700000" algn="tl" rotWithShape="0">
              <a:prstClr val="black">
                <a:alpha val="40000"/>
              </a:prstClr>
            </a:outerShdw>
          </a:effectLst>
        </p:spPr>
        <p:txBody>
          <a:bodyPr>
            <a:normAutofit/>
          </a:bodyPr>
          <a:lstStyle/>
          <a:p>
            <a:r>
              <a:rPr lang="en-US" dirty="0">
                <a:solidFill>
                  <a:schemeClr val="tx1"/>
                </a:solidFill>
              </a:rPr>
              <a:t>Mother Nature Writes Great Functional Tests</a:t>
            </a:r>
          </a:p>
        </p:txBody>
      </p:sp>
      <p:sp>
        <p:nvSpPr>
          <p:cNvPr id="12" name="TextBox 11"/>
          <p:cNvSpPr txBox="1"/>
          <p:nvPr/>
        </p:nvSpPr>
        <p:spPr>
          <a:xfrm>
            <a:off x="318711" y="171007"/>
            <a:ext cx="4113440" cy="1205972"/>
          </a:xfrm>
          <a:prstGeom prst="rect">
            <a:avLst/>
          </a:prstGeom>
          <a:solidFill>
            <a:srgbClr val="FFFFFF">
              <a:alpha val="75000"/>
            </a:srgbClr>
          </a:solidFill>
          <a:ln w="38100" cap="rnd">
            <a:solidFill>
              <a:srgbClr val="FF0000"/>
            </a:solidFill>
          </a:ln>
          <a:effectLst>
            <a:outerShdw blurRad="50800" dist="38100" dir="2700000" algn="tl" rotWithShape="0">
              <a:prstClr val="black">
                <a:alpha val="40000"/>
              </a:prstClr>
            </a:outerShdw>
          </a:effectLst>
        </p:spPr>
        <p:txBody>
          <a:bodyPr wrap="square" rtlCol="0">
            <a:noAutofit/>
          </a:bodyPr>
          <a:lstStyle/>
          <a:p>
            <a:pPr algn="ctr"/>
            <a:r>
              <a:rPr lang="en-US" dirty="0"/>
              <a:t>Don’t Forget to Consider a Day with an Extreme Diurnal Swing and its Impact on the Performance of Sensitive HVAC Processes</a:t>
            </a:r>
          </a:p>
        </p:txBody>
      </p:sp>
      <p:sp>
        <p:nvSpPr>
          <p:cNvPr id="8" name="TextBox 7"/>
          <p:cNvSpPr txBox="1"/>
          <p:nvPr/>
        </p:nvSpPr>
        <p:spPr>
          <a:xfrm>
            <a:off x="993074" y="4431325"/>
            <a:ext cx="2764715" cy="925983"/>
          </a:xfrm>
          <a:prstGeom prst="rect">
            <a:avLst/>
          </a:prstGeom>
          <a:solidFill>
            <a:srgbClr val="FFFFFF">
              <a:alpha val="75000"/>
            </a:srgbClr>
          </a:solidFill>
          <a:ln w="38100" cap="rnd">
            <a:solidFill>
              <a:srgbClr val="FF0000"/>
            </a:solidFill>
          </a:ln>
          <a:effectLst>
            <a:outerShdw blurRad="50800" dist="38100" dir="2700000" algn="tl" rotWithShape="0">
              <a:prstClr val="black">
                <a:alpha val="40000"/>
              </a:prstClr>
            </a:outerShdw>
          </a:effectLst>
        </p:spPr>
        <p:txBody>
          <a:bodyPr wrap="square" rtlCol="0">
            <a:noAutofit/>
          </a:bodyPr>
          <a:lstStyle>
            <a:defPPr>
              <a:defRPr lang="en-US"/>
            </a:defPPr>
            <a:lvl1pPr algn="ctr"/>
          </a:lstStyle>
          <a:p>
            <a:r>
              <a:rPr lang="en-US" dirty="0"/>
              <a:t>Economizer Modulates with Humidification</a:t>
            </a:r>
          </a:p>
        </p:txBody>
      </p:sp>
      <p:sp>
        <p:nvSpPr>
          <p:cNvPr id="9" name="Rectangle 8"/>
          <p:cNvSpPr/>
          <p:nvPr/>
        </p:nvSpPr>
        <p:spPr>
          <a:xfrm>
            <a:off x="6853767" y="4051962"/>
            <a:ext cx="110242" cy="2400842"/>
          </a:xfrm>
          <a:prstGeom prst="rect">
            <a:avLst/>
          </a:prstGeom>
          <a:solidFill>
            <a:srgbClr val="FFFF00">
              <a:alpha val="5019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1"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860915" y="124707"/>
            <a:ext cx="4114800" cy="32918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Oval 12"/>
          <p:cNvSpPr>
            <a:spLocks noChangeAspect="1"/>
          </p:cNvSpPr>
          <p:nvPr/>
        </p:nvSpPr>
        <p:spPr>
          <a:xfrm>
            <a:off x="8976360" y="76200"/>
            <a:ext cx="91440" cy="9144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53455471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860915" y="3733804"/>
            <a:ext cx="4114800" cy="29929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itle 5"/>
          <p:cNvSpPr>
            <a:spLocks noGrp="1"/>
          </p:cNvSpPr>
          <p:nvPr>
            <p:ph type="title"/>
          </p:nvPr>
        </p:nvSpPr>
        <p:spPr>
          <a:xfrm>
            <a:off x="134471" y="1645920"/>
            <a:ext cx="4437529" cy="2087880"/>
          </a:xfrm>
          <a:solidFill>
            <a:srgbClr val="FFFFFF">
              <a:alpha val="74902"/>
            </a:srgbClr>
          </a:solidFill>
          <a:effectLst>
            <a:outerShdw blurRad="50800" dist="38100" dir="2700000" algn="tl" rotWithShape="0">
              <a:prstClr val="black">
                <a:alpha val="40000"/>
              </a:prstClr>
            </a:outerShdw>
          </a:effectLst>
        </p:spPr>
        <p:txBody>
          <a:bodyPr>
            <a:normAutofit/>
          </a:bodyPr>
          <a:lstStyle/>
          <a:p>
            <a:r>
              <a:rPr lang="en-US" dirty="0">
                <a:solidFill>
                  <a:schemeClr val="tx1"/>
                </a:solidFill>
              </a:rPr>
              <a:t>Mother Nature Writes Great Functional Tests</a:t>
            </a:r>
          </a:p>
        </p:txBody>
      </p:sp>
      <p:sp>
        <p:nvSpPr>
          <p:cNvPr id="12" name="TextBox 11"/>
          <p:cNvSpPr txBox="1"/>
          <p:nvPr/>
        </p:nvSpPr>
        <p:spPr>
          <a:xfrm>
            <a:off x="318711" y="171007"/>
            <a:ext cx="4113440" cy="1205972"/>
          </a:xfrm>
          <a:prstGeom prst="rect">
            <a:avLst/>
          </a:prstGeom>
          <a:solidFill>
            <a:srgbClr val="FFFFFF">
              <a:alpha val="75000"/>
            </a:srgbClr>
          </a:solidFill>
          <a:ln w="38100" cap="rnd">
            <a:solidFill>
              <a:srgbClr val="FF0000"/>
            </a:solidFill>
          </a:ln>
          <a:effectLst>
            <a:outerShdw blurRad="50800" dist="38100" dir="2700000" algn="tl" rotWithShape="0">
              <a:prstClr val="black">
                <a:alpha val="40000"/>
              </a:prstClr>
            </a:outerShdw>
          </a:effectLst>
        </p:spPr>
        <p:txBody>
          <a:bodyPr wrap="square" rtlCol="0">
            <a:noAutofit/>
          </a:bodyPr>
          <a:lstStyle/>
          <a:p>
            <a:pPr algn="ctr"/>
            <a:r>
              <a:rPr lang="en-US" dirty="0"/>
              <a:t>Don’t Forget to Consider a Day with an Extreme Diurnal Swing and its Impact on the Performance of Sensitive HVAC Processes</a:t>
            </a:r>
          </a:p>
        </p:txBody>
      </p:sp>
      <p:sp>
        <p:nvSpPr>
          <p:cNvPr id="8" name="TextBox 7"/>
          <p:cNvSpPr txBox="1"/>
          <p:nvPr/>
        </p:nvSpPr>
        <p:spPr>
          <a:xfrm>
            <a:off x="993074" y="4431325"/>
            <a:ext cx="2764715" cy="925983"/>
          </a:xfrm>
          <a:prstGeom prst="rect">
            <a:avLst/>
          </a:prstGeom>
          <a:solidFill>
            <a:srgbClr val="FFFFFF">
              <a:alpha val="75000"/>
            </a:srgbClr>
          </a:solidFill>
          <a:ln w="38100" cap="rnd">
            <a:solidFill>
              <a:srgbClr val="FF0000"/>
            </a:solidFill>
          </a:ln>
          <a:effectLst>
            <a:outerShdw blurRad="50800" dist="38100" dir="2700000" algn="tl" rotWithShape="0">
              <a:prstClr val="black">
                <a:alpha val="40000"/>
              </a:prstClr>
            </a:outerShdw>
          </a:effectLst>
        </p:spPr>
        <p:txBody>
          <a:bodyPr wrap="square" rtlCol="0">
            <a:noAutofit/>
          </a:bodyPr>
          <a:lstStyle>
            <a:defPPr>
              <a:defRPr lang="en-US"/>
            </a:defPPr>
            <a:lvl1pPr algn="ctr"/>
          </a:lstStyle>
          <a:p>
            <a:r>
              <a:rPr lang="en-US" dirty="0"/>
              <a:t>Minimum Outdoor Air with Preheat and Humidification</a:t>
            </a:r>
          </a:p>
        </p:txBody>
      </p:sp>
      <p:sp>
        <p:nvSpPr>
          <p:cNvPr id="9" name="Rectangle 8"/>
          <p:cNvSpPr/>
          <p:nvPr/>
        </p:nvSpPr>
        <p:spPr>
          <a:xfrm>
            <a:off x="6955729" y="4051962"/>
            <a:ext cx="337956" cy="2400842"/>
          </a:xfrm>
          <a:prstGeom prst="rect">
            <a:avLst/>
          </a:prstGeom>
          <a:solidFill>
            <a:srgbClr val="FFFF00">
              <a:alpha val="5019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1"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860915" y="124707"/>
            <a:ext cx="4114800" cy="32918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Oval 12"/>
          <p:cNvSpPr>
            <a:spLocks noChangeAspect="1"/>
          </p:cNvSpPr>
          <p:nvPr/>
        </p:nvSpPr>
        <p:spPr>
          <a:xfrm>
            <a:off x="8976360" y="76200"/>
            <a:ext cx="91440" cy="9144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06097753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860915" y="3733804"/>
            <a:ext cx="4114800" cy="29929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itle 5"/>
          <p:cNvSpPr>
            <a:spLocks noGrp="1"/>
          </p:cNvSpPr>
          <p:nvPr>
            <p:ph type="title"/>
          </p:nvPr>
        </p:nvSpPr>
        <p:spPr>
          <a:xfrm>
            <a:off x="134471" y="1645920"/>
            <a:ext cx="4437529" cy="2087880"/>
          </a:xfrm>
          <a:solidFill>
            <a:srgbClr val="FFFFFF">
              <a:alpha val="74902"/>
            </a:srgbClr>
          </a:solidFill>
          <a:effectLst>
            <a:outerShdw blurRad="50800" dist="38100" dir="2700000" algn="tl" rotWithShape="0">
              <a:prstClr val="black">
                <a:alpha val="40000"/>
              </a:prstClr>
            </a:outerShdw>
          </a:effectLst>
        </p:spPr>
        <p:txBody>
          <a:bodyPr>
            <a:normAutofit/>
          </a:bodyPr>
          <a:lstStyle/>
          <a:p>
            <a:r>
              <a:rPr lang="en-US" dirty="0">
                <a:solidFill>
                  <a:schemeClr val="tx1"/>
                </a:solidFill>
              </a:rPr>
              <a:t>Mother Nature Writes Great Functional Tests</a:t>
            </a:r>
          </a:p>
        </p:txBody>
      </p:sp>
      <p:sp>
        <p:nvSpPr>
          <p:cNvPr id="12" name="TextBox 11"/>
          <p:cNvSpPr txBox="1"/>
          <p:nvPr/>
        </p:nvSpPr>
        <p:spPr>
          <a:xfrm>
            <a:off x="318711" y="171007"/>
            <a:ext cx="4113440" cy="1205972"/>
          </a:xfrm>
          <a:prstGeom prst="rect">
            <a:avLst/>
          </a:prstGeom>
          <a:solidFill>
            <a:srgbClr val="FFFFFF">
              <a:alpha val="75000"/>
            </a:srgbClr>
          </a:solidFill>
          <a:ln w="38100" cap="rnd">
            <a:solidFill>
              <a:srgbClr val="FF0000"/>
            </a:solidFill>
          </a:ln>
          <a:effectLst>
            <a:outerShdw blurRad="50800" dist="38100" dir="2700000" algn="tl" rotWithShape="0">
              <a:prstClr val="black">
                <a:alpha val="40000"/>
              </a:prstClr>
            </a:outerShdw>
          </a:effectLst>
        </p:spPr>
        <p:txBody>
          <a:bodyPr wrap="square" rtlCol="0">
            <a:noAutofit/>
          </a:bodyPr>
          <a:lstStyle/>
          <a:p>
            <a:pPr algn="ctr"/>
            <a:r>
              <a:rPr lang="en-US" dirty="0"/>
              <a:t>Don’t Forget to Consider a Day with an Extreme Diurnal Swing and its Impact on the Performance of Sensitive HVAC Processes</a:t>
            </a:r>
          </a:p>
        </p:txBody>
      </p:sp>
      <p:sp>
        <p:nvSpPr>
          <p:cNvPr id="8" name="TextBox 7"/>
          <p:cNvSpPr txBox="1"/>
          <p:nvPr/>
        </p:nvSpPr>
        <p:spPr>
          <a:xfrm>
            <a:off x="993074" y="4431325"/>
            <a:ext cx="2764715" cy="1554480"/>
          </a:xfrm>
          <a:prstGeom prst="rect">
            <a:avLst/>
          </a:prstGeom>
          <a:solidFill>
            <a:srgbClr val="FFFFFF">
              <a:alpha val="75000"/>
            </a:srgbClr>
          </a:solidFill>
          <a:ln w="38100" cap="rnd">
            <a:solidFill>
              <a:srgbClr val="FF0000"/>
            </a:solidFill>
          </a:ln>
          <a:effectLst>
            <a:outerShdw blurRad="50800" dist="38100" dir="2700000" algn="tl" rotWithShape="0">
              <a:prstClr val="black">
                <a:alpha val="40000"/>
              </a:prstClr>
            </a:outerShdw>
          </a:effectLst>
        </p:spPr>
        <p:txBody>
          <a:bodyPr wrap="square" rtlCol="0">
            <a:noAutofit/>
          </a:bodyPr>
          <a:lstStyle>
            <a:defPPr>
              <a:defRPr lang="en-US"/>
            </a:defPPr>
            <a:lvl1pPr algn="ctr"/>
          </a:lstStyle>
          <a:p>
            <a:r>
              <a:rPr lang="en-US" dirty="0"/>
              <a:t>Minimum Outdoor Air with Preheat and Humidification;  </a:t>
            </a:r>
            <a:r>
              <a:rPr lang="en-US" dirty="0" err="1"/>
              <a:t>Freezestat</a:t>
            </a:r>
            <a:r>
              <a:rPr lang="en-US" dirty="0"/>
              <a:t> trips if the Preheat Process Fails</a:t>
            </a:r>
          </a:p>
        </p:txBody>
      </p:sp>
      <p:sp>
        <p:nvSpPr>
          <p:cNvPr id="9" name="Rectangle 8"/>
          <p:cNvSpPr/>
          <p:nvPr/>
        </p:nvSpPr>
        <p:spPr>
          <a:xfrm>
            <a:off x="7293684" y="4051962"/>
            <a:ext cx="645459" cy="2400842"/>
          </a:xfrm>
          <a:prstGeom prst="rect">
            <a:avLst/>
          </a:prstGeom>
          <a:solidFill>
            <a:srgbClr val="FFFF00">
              <a:alpha val="5019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1"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860915" y="124707"/>
            <a:ext cx="4114800" cy="32918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Oval 12"/>
          <p:cNvSpPr>
            <a:spLocks noChangeAspect="1"/>
          </p:cNvSpPr>
          <p:nvPr/>
        </p:nvSpPr>
        <p:spPr>
          <a:xfrm>
            <a:off x="8976360" y="76200"/>
            <a:ext cx="91440" cy="9144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05348113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76" name="Group 175"/>
          <p:cNvGrpSpPr/>
          <p:nvPr/>
        </p:nvGrpSpPr>
        <p:grpSpPr>
          <a:xfrm>
            <a:off x="365806" y="45757"/>
            <a:ext cx="8503827" cy="6766486"/>
            <a:chOff x="365806" y="45757"/>
            <a:chExt cx="8503827" cy="6766486"/>
          </a:xfrm>
        </p:grpSpPr>
        <p:cxnSp>
          <p:nvCxnSpPr>
            <p:cNvPr id="148" name="Straight Connector 147"/>
            <p:cNvCxnSpPr/>
            <p:nvPr/>
          </p:nvCxnSpPr>
          <p:spPr>
            <a:xfrm>
              <a:off x="365806" y="1600223"/>
              <a:ext cx="5120584" cy="0"/>
            </a:xfrm>
            <a:prstGeom prst="line">
              <a:avLst/>
            </a:prstGeom>
            <a:solidFill>
              <a:schemeClr val="tx1">
                <a:lumMod val="75000"/>
                <a:lumOff val="25000"/>
              </a:schemeClr>
            </a:solidFill>
            <a:ln w="25400" cap="rnd">
              <a:solidFill>
                <a:srgbClr val="FF0000"/>
              </a:solidFill>
              <a:prstDash val="dash"/>
              <a:tailEnd type="none" w="lg" len="sm"/>
            </a:ln>
          </p:spPr>
        </p:cxnSp>
        <p:cxnSp>
          <p:nvCxnSpPr>
            <p:cNvPr id="150" name="Straight Connector 149"/>
            <p:cNvCxnSpPr/>
            <p:nvPr/>
          </p:nvCxnSpPr>
          <p:spPr>
            <a:xfrm flipV="1">
              <a:off x="5486390" y="45757"/>
              <a:ext cx="0" cy="1554466"/>
            </a:xfrm>
            <a:prstGeom prst="line">
              <a:avLst/>
            </a:prstGeom>
            <a:solidFill>
              <a:schemeClr val="tx1">
                <a:lumMod val="75000"/>
                <a:lumOff val="25000"/>
              </a:schemeClr>
            </a:solidFill>
            <a:ln w="25400" cap="rnd">
              <a:solidFill>
                <a:srgbClr val="FF0000"/>
              </a:solidFill>
              <a:prstDash val="dash"/>
              <a:tailEnd type="none" w="lg" len="sm"/>
            </a:ln>
          </p:spPr>
        </p:cxnSp>
        <p:cxnSp>
          <p:nvCxnSpPr>
            <p:cNvPr id="152" name="Straight Connector 151"/>
            <p:cNvCxnSpPr/>
            <p:nvPr/>
          </p:nvCxnSpPr>
          <p:spPr>
            <a:xfrm>
              <a:off x="5486390" y="45757"/>
              <a:ext cx="3383243" cy="0"/>
            </a:xfrm>
            <a:prstGeom prst="line">
              <a:avLst/>
            </a:prstGeom>
            <a:solidFill>
              <a:schemeClr val="tx1">
                <a:lumMod val="75000"/>
                <a:lumOff val="25000"/>
              </a:schemeClr>
            </a:solidFill>
            <a:ln w="25400" cap="rnd">
              <a:solidFill>
                <a:srgbClr val="FF0000"/>
              </a:solidFill>
              <a:prstDash val="dash"/>
              <a:tailEnd type="none" w="lg" len="sm"/>
            </a:ln>
          </p:spPr>
        </p:cxnSp>
        <p:cxnSp>
          <p:nvCxnSpPr>
            <p:cNvPr id="157" name="Straight Connector 156"/>
            <p:cNvCxnSpPr/>
            <p:nvPr/>
          </p:nvCxnSpPr>
          <p:spPr>
            <a:xfrm>
              <a:off x="8869633" y="45757"/>
              <a:ext cx="0" cy="3679487"/>
            </a:xfrm>
            <a:prstGeom prst="line">
              <a:avLst/>
            </a:prstGeom>
            <a:solidFill>
              <a:schemeClr val="tx1">
                <a:lumMod val="75000"/>
                <a:lumOff val="25000"/>
              </a:schemeClr>
            </a:solidFill>
            <a:ln w="25400" cap="rnd">
              <a:solidFill>
                <a:srgbClr val="FF0000"/>
              </a:solidFill>
              <a:prstDash val="dash"/>
              <a:tailEnd type="none" w="lg" len="sm"/>
            </a:ln>
          </p:spPr>
        </p:cxnSp>
        <p:cxnSp>
          <p:nvCxnSpPr>
            <p:cNvPr id="160" name="Straight Connector 159"/>
            <p:cNvCxnSpPr/>
            <p:nvPr/>
          </p:nvCxnSpPr>
          <p:spPr>
            <a:xfrm flipV="1">
              <a:off x="5943585" y="3725244"/>
              <a:ext cx="2926048" cy="1"/>
            </a:xfrm>
            <a:prstGeom prst="line">
              <a:avLst/>
            </a:prstGeom>
            <a:solidFill>
              <a:schemeClr val="tx1">
                <a:lumMod val="75000"/>
                <a:lumOff val="25000"/>
              </a:schemeClr>
            </a:solidFill>
            <a:ln w="25400" cap="rnd">
              <a:solidFill>
                <a:srgbClr val="FF0000"/>
              </a:solidFill>
              <a:prstDash val="dash"/>
              <a:tailEnd type="none" w="lg" len="sm"/>
            </a:ln>
          </p:spPr>
        </p:cxnSp>
        <p:cxnSp>
          <p:nvCxnSpPr>
            <p:cNvPr id="163" name="Straight Connector 162"/>
            <p:cNvCxnSpPr/>
            <p:nvPr/>
          </p:nvCxnSpPr>
          <p:spPr>
            <a:xfrm>
              <a:off x="5943585" y="3725245"/>
              <a:ext cx="0" cy="3086998"/>
            </a:xfrm>
            <a:prstGeom prst="line">
              <a:avLst/>
            </a:prstGeom>
            <a:solidFill>
              <a:schemeClr val="tx1">
                <a:lumMod val="75000"/>
                <a:lumOff val="25000"/>
              </a:schemeClr>
            </a:solidFill>
            <a:ln w="25400" cap="rnd">
              <a:solidFill>
                <a:srgbClr val="FF0000"/>
              </a:solidFill>
              <a:prstDash val="dash"/>
              <a:tailEnd type="none" w="lg" len="sm"/>
            </a:ln>
          </p:spPr>
        </p:cxnSp>
        <p:cxnSp>
          <p:nvCxnSpPr>
            <p:cNvPr id="166" name="Straight Connector 165"/>
            <p:cNvCxnSpPr/>
            <p:nvPr/>
          </p:nvCxnSpPr>
          <p:spPr>
            <a:xfrm>
              <a:off x="365806" y="1600223"/>
              <a:ext cx="0" cy="5212020"/>
            </a:xfrm>
            <a:prstGeom prst="line">
              <a:avLst/>
            </a:prstGeom>
            <a:solidFill>
              <a:schemeClr val="tx1">
                <a:lumMod val="75000"/>
                <a:lumOff val="25000"/>
              </a:schemeClr>
            </a:solidFill>
            <a:ln w="25400" cap="rnd">
              <a:solidFill>
                <a:srgbClr val="FF0000"/>
              </a:solidFill>
              <a:prstDash val="dash"/>
              <a:tailEnd type="none" w="lg" len="sm"/>
            </a:ln>
          </p:spPr>
        </p:cxnSp>
        <p:cxnSp>
          <p:nvCxnSpPr>
            <p:cNvPr id="168" name="Straight Connector 167"/>
            <p:cNvCxnSpPr/>
            <p:nvPr/>
          </p:nvCxnSpPr>
          <p:spPr>
            <a:xfrm>
              <a:off x="365806" y="6812243"/>
              <a:ext cx="5577779" cy="0"/>
            </a:xfrm>
            <a:prstGeom prst="line">
              <a:avLst/>
            </a:prstGeom>
            <a:solidFill>
              <a:schemeClr val="tx1">
                <a:lumMod val="75000"/>
                <a:lumOff val="25000"/>
              </a:schemeClr>
            </a:solidFill>
            <a:ln w="25400" cap="rnd">
              <a:solidFill>
                <a:srgbClr val="FF0000"/>
              </a:solidFill>
              <a:prstDash val="dash"/>
              <a:tailEnd type="none" w="lg" len="sm"/>
            </a:ln>
          </p:spPr>
        </p:cxnSp>
        <p:sp>
          <p:nvSpPr>
            <p:cNvPr id="171" name="TextBox 170"/>
            <p:cNvSpPr txBox="1"/>
            <p:nvPr/>
          </p:nvSpPr>
          <p:spPr>
            <a:xfrm>
              <a:off x="419509" y="5520475"/>
              <a:ext cx="1795052" cy="1200329"/>
            </a:xfrm>
            <a:prstGeom prst="rect">
              <a:avLst/>
            </a:prstGeom>
            <a:noFill/>
          </p:spPr>
          <p:txBody>
            <a:bodyPr wrap="square" rtlCol="0">
              <a:spAutoFit/>
            </a:bodyPr>
            <a:lstStyle/>
            <a:p>
              <a:r>
                <a:rPr lang="en-US" sz="1200" dirty="0">
                  <a:solidFill>
                    <a:schemeClr val="accent2"/>
                  </a:solidFill>
                </a:rPr>
                <a:t>Generally speaking, successful completion of  everything inside the red dotted line is required for system acceptance</a:t>
              </a:r>
            </a:p>
          </p:txBody>
        </p:sp>
      </p:grpSp>
      <p:sp>
        <p:nvSpPr>
          <p:cNvPr id="6" name="Title 5"/>
          <p:cNvSpPr>
            <a:spLocks noGrp="1"/>
          </p:cNvSpPr>
          <p:nvPr>
            <p:ph type="title"/>
          </p:nvPr>
        </p:nvSpPr>
        <p:spPr>
          <a:xfrm>
            <a:off x="457200" y="274638"/>
            <a:ext cx="4846312" cy="1143000"/>
          </a:xfrm>
        </p:spPr>
        <p:txBody>
          <a:bodyPr>
            <a:normAutofit/>
          </a:bodyPr>
          <a:lstStyle/>
          <a:p>
            <a:r>
              <a:rPr lang="en-US" dirty="0"/>
              <a:t>Testing Hierarchy</a:t>
            </a:r>
            <a:r>
              <a:rPr lang="en-US" sz="2400" dirty="0"/>
              <a:t>;</a:t>
            </a:r>
            <a:br>
              <a:rPr lang="en-US" sz="2400" dirty="0"/>
            </a:br>
            <a:r>
              <a:rPr lang="en-US" sz="2400" dirty="0"/>
              <a:t>More than Balancing Man Power</a:t>
            </a:r>
            <a:endParaRPr lang="en-US" dirty="0"/>
          </a:p>
        </p:txBody>
      </p:sp>
      <p:sp>
        <p:nvSpPr>
          <p:cNvPr id="7" name="TextBox 6"/>
          <p:cNvSpPr txBox="1"/>
          <p:nvPr/>
        </p:nvSpPr>
        <p:spPr>
          <a:xfrm>
            <a:off x="548672" y="1699899"/>
            <a:ext cx="1097280" cy="731520"/>
          </a:xfrm>
          <a:prstGeom prst="rect">
            <a:avLst/>
          </a:prstGeom>
          <a:solidFill>
            <a:schemeClr val="tx1">
              <a:lumMod val="75000"/>
              <a:lumOff val="25000"/>
            </a:schemeClr>
          </a:solidFill>
          <a:ln w="25400" cap="rnd">
            <a:solidFill>
              <a:srgbClr val="00B0F0"/>
            </a:solidFill>
          </a:ln>
        </p:spPr>
        <p:txBody>
          <a:bodyPr wrap="square" lIns="45720" rIns="45720" rtlCol="0">
            <a:noAutofit/>
          </a:bodyPr>
          <a:lstStyle/>
          <a:p>
            <a:pPr algn="ctr"/>
            <a:r>
              <a:rPr lang="en-US" sz="1200" dirty="0">
                <a:solidFill>
                  <a:schemeClr val="bg1"/>
                </a:solidFill>
              </a:rPr>
              <a:t>Commission Supporting Utility Systems</a:t>
            </a:r>
          </a:p>
        </p:txBody>
      </p:sp>
      <p:sp>
        <p:nvSpPr>
          <p:cNvPr id="8" name="TextBox 7"/>
          <p:cNvSpPr txBox="1"/>
          <p:nvPr/>
        </p:nvSpPr>
        <p:spPr>
          <a:xfrm>
            <a:off x="1828818" y="1699899"/>
            <a:ext cx="1097280" cy="731520"/>
          </a:xfrm>
          <a:prstGeom prst="rect">
            <a:avLst/>
          </a:prstGeom>
          <a:solidFill>
            <a:schemeClr val="tx1">
              <a:lumMod val="75000"/>
              <a:lumOff val="25000"/>
            </a:schemeClr>
          </a:solidFill>
          <a:ln w="25400" cap="rnd">
            <a:solidFill>
              <a:srgbClr val="00B0F0"/>
            </a:solidFill>
          </a:ln>
        </p:spPr>
        <p:txBody>
          <a:bodyPr wrap="square" lIns="45720" rIns="45720" rtlCol="0">
            <a:noAutofit/>
          </a:bodyPr>
          <a:lstStyle/>
          <a:p>
            <a:pPr algn="ctr"/>
            <a:r>
              <a:rPr lang="en-US" sz="1200" dirty="0">
                <a:solidFill>
                  <a:schemeClr val="bg1"/>
                </a:solidFill>
              </a:rPr>
              <a:t>Verify Prestart Checks &amp; Startups</a:t>
            </a:r>
          </a:p>
        </p:txBody>
      </p:sp>
      <p:sp>
        <p:nvSpPr>
          <p:cNvPr id="9" name="TextBox 8"/>
          <p:cNvSpPr txBox="1"/>
          <p:nvPr/>
        </p:nvSpPr>
        <p:spPr>
          <a:xfrm>
            <a:off x="3108964" y="1699899"/>
            <a:ext cx="1097280" cy="731520"/>
          </a:xfrm>
          <a:prstGeom prst="rect">
            <a:avLst/>
          </a:prstGeom>
          <a:solidFill>
            <a:schemeClr val="tx1">
              <a:lumMod val="75000"/>
              <a:lumOff val="25000"/>
            </a:schemeClr>
          </a:solidFill>
          <a:ln w="25400" cap="rnd">
            <a:solidFill>
              <a:srgbClr val="00B0F0"/>
            </a:solidFill>
          </a:ln>
        </p:spPr>
        <p:txBody>
          <a:bodyPr wrap="square" lIns="45720" rIns="45720" rtlCol="0">
            <a:noAutofit/>
          </a:bodyPr>
          <a:lstStyle/>
          <a:p>
            <a:pPr algn="ctr"/>
            <a:r>
              <a:rPr lang="en-US" sz="1200" dirty="0">
                <a:solidFill>
                  <a:schemeClr val="bg1"/>
                </a:solidFill>
              </a:rPr>
              <a:t>Verify Control Wiring and Calibration</a:t>
            </a:r>
          </a:p>
        </p:txBody>
      </p:sp>
      <p:sp>
        <p:nvSpPr>
          <p:cNvPr id="10" name="TextBox 9"/>
          <p:cNvSpPr txBox="1"/>
          <p:nvPr/>
        </p:nvSpPr>
        <p:spPr>
          <a:xfrm>
            <a:off x="4389110" y="1699899"/>
            <a:ext cx="1097280" cy="731520"/>
          </a:xfrm>
          <a:prstGeom prst="rect">
            <a:avLst/>
          </a:prstGeom>
          <a:solidFill>
            <a:schemeClr val="tx1">
              <a:lumMod val="75000"/>
              <a:lumOff val="25000"/>
            </a:schemeClr>
          </a:solidFill>
          <a:ln w="25400" cap="rnd">
            <a:solidFill>
              <a:srgbClr val="00B0F0"/>
            </a:solidFill>
          </a:ln>
        </p:spPr>
        <p:txBody>
          <a:bodyPr wrap="square" lIns="45720" rIns="45720" rtlCol="0">
            <a:noAutofit/>
          </a:bodyPr>
          <a:lstStyle/>
          <a:p>
            <a:pPr algn="ctr"/>
            <a:r>
              <a:rPr lang="en-US" sz="1200" dirty="0">
                <a:solidFill>
                  <a:schemeClr val="bg1"/>
                </a:solidFill>
              </a:rPr>
              <a:t>Verify Control Programming</a:t>
            </a:r>
          </a:p>
        </p:txBody>
      </p:sp>
      <p:cxnSp>
        <p:nvCxnSpPr>
          <p:cNvPr id="22" name="Straight Connector 21"/>
          <p:cNvCxnSpPr/>
          <p:nvPr/>
        </p:nvCxnSpPr>
        <p:spPr>
          <a:xfrm>
            <a:off x="1097318" y="2431419"/>
            <a:ext cx="0" cy="182880"/>
          </a:xfrm>
          <a:prstGeom prst="line">
            <a:avLst/>
          </a:prstGeom>
          <a:solidFill>
            <a:schemeClr val="tx1">
              <a:lumMod val="75000"/>
              <a:lumOff val="25000"/>
            </a:schemeClr>
          </a:solidFill>
          <a:ln w="25400" cap="rnd">
            <a:solidFill>
              <a:srgbClr val="00B0F0"/>
            </a:solidFill>
            <a:tailEnd type="arrow" w="lg" len="sm"/>
          </a:ln>
        </p:spPr>
      </p:cxnSp>
      <p:sp>
        <p:nvSpPr>
          <p:cNvPr id="34" name="TextBox 33"/>
          <p:cNvSpPr txBox="1"/>
          <p:nvPr/>
        </p:nvSpPr>
        <p:spPr>
          <a:xfrm>
            <a:off x="6675079" y="182892"/>
            <a:ext cx="1097280" cy="731520"/>
          </a:xfrm>
          <a:prstGeom prst="rect">
            <a:avLst/>
          </a:prstGeom>
          <a:solidFill>
            <a:schemeClr val="tx1">
              <a:lumMod val="75000"/>
              <a:lumOff val="25000"/>
            </a:schemeClr>
          </a:solidFill>
          <a:ln w="25400" cap="rnd">
            <a:solidFill>
              <a:srgbClr val="00B0F0"/>
            </a:solidFill>
          </a:ln>
        </p:spPr>
        <p:txBody>
          <a:bodyPr wrap="square" lIns="45720" rIns="45720" rtlCol="0">
            <a:noAutofit/>
          </a:bodyPr>
          <a:lstStyle/>
          <a:p>
            <a:pPr algn="ctr"/>
            <a:r>
              <a:rPr lang="en-US" sz="1200" dirty="0">
                <a:solidFill>
                  <a:schemeClr val="bg1"/>
                </a:solidFill>
              </a:rPr>
              <a:t>Complete Equipment Safety Testing</a:t>
            </a:r>
          </a:p>
        </p:txBody>
      </p:sp>
      <p:sp>
        <p:nvSpPr>
          <p:cNvPr id="36" name="TextBox 35"/>
          <p:cNvSpPr txBox="1"/>
          <p:nvPr/>
        </p:nvSpPr>
        <p:spPr>
          <a:xfrm>
            <a:off x="1828830" y="2993725"/>
            <a:ext cx="1097280" cy="731520"/>
          </a:xfrm>
          <a:prstGeom prst="rect">
            <a:avLst/>
          </a:prstGeom>
          <a:solidFill>
            <a:schemeClr val="tx1">
              <a:lumMod val="75000"/>
              <a:lumOff val="25000"/>
            </a:schemeClr>
          </a:solidFill>
          <a:ln w="25400" cap="rnd">
            <a:solidFill>
              <a:srgbClr val="00B0F0"/>
            </a:solidFill>
          </a:ln>
        </p:spPr>
        <p:txBody>
          <a:bodyPr wrap="square" lIns="45720" rIns="45720" rtlCol="0">
            <a:noAutofit/>
          </a:bodyPr>
          <a:lstStyle/>
          <a:p>
            <a:pPr algn="ctr"/>
            <a:r>
              <a:rPr lang="en-US" sz="1200" dirty="0">
                <a:solidFill>
                  <a:schemeClr val="bg1"/>
                </a:solidFill>
              </a:rPr>
              <a:t>Component Factory Startups</a:t>
            </a:r>
          </a:p>
        </p:txBody>
      </p:sp>
      <p:sp>
        <p:nvSpPr>
          <p:cNvPr id="37" name="TextBox 36"/>
          <p:cNvSpPr txBox="1"/>
          <p:nvPr/>
        </p:nvSpPr>
        <p:spPr>
          <a:xfrm>
            <a:off x="3108976" y="2993725"/>
            <a:ext cx="1097280" cy="731520"/>
          </a:xfrm>
          <a:prstGeom prst="rect">
            <a:avLst/>
          </a:prstGeom>
          <a:solidFill>
            <a:schemeClr val="tx1">
              <a:lumMod val="75000"/>
              <a:lumOff val="25000"/>
            </a:schemeClr>
          </a:solidFill>
          <a:ln w="25400" cap="rnd">
            <a:solidFill>
              <a:srgbClr val="00B0F0"/>
            </a:solidFill>
          </a:ln>
        </p:spPr>
        <p:txBody>
          <a:bodyPr wrap="square" lIns="45720" rIns="45720" rtlCol="0">
            <a:noAutofit/>
          </a:bodyPr>
          <a:lstStyle/>
          <a:p>
            <a:pPr algn="ctr"/>
            <a:r>
              <a:rPr lang="en-US" sz="1200" dirty="0">
                <a:solidFill>
                  <a:schemeClr val="bg1"/>
                </a:solidFill>
              </a:rPr>
              <a:t>Component Startups</a:t>
            </a:r>
          </a:p>
        </p:txBody>
      </p:sp>
      <p:cxnSp>
        <p:nvCxnSpPr>
          <p:cNvPr id="38" name="Straight Connector 37"/>
          <p:cNvCxnSpPr/>
          <p:nvPr/>
        </p:nvCxnSpPr>
        <p:spPr>
          <a:xfrm>
            <a:off x="2377458" y="2431419"/>
            <a:ext cx="0" cy="182880"/>
          </a:xfrm>
          <a:prstGeom prst="line">
            <a:avLst/>
          </a:prstGeom>
          <a:solidFill>
            <a:schemeClr val="tx1">
              <a:lumMod val="75000"/>
              <a:lumOff val="25000"/>
            </a:schemeClr>
          </a:solidFill>
          <a:ln w="25400" cap="rnd">
            <a:solidFill>
              <a:srgbClr val="00B0F0"/>
            </a:solidFill>
            <a:tailEnd type="arrow" w="lg" len="sm"/>
          </a:ln>
        </p:spPr>
      </p:cxnSp>
      <p:cxnSp>
        <p:nvCxnSpPr>
          <p:cNvPr id="39" name="Straight Connector 38"/>
          <p:cNvCxnSpPr/>
          <p:nvPr/>
        </p:nvCxnSpPr>
        <p:spPr>
          <a:xfrm>
            <a:off x="3665102" y="2440970"/>
            <a:ext cx="0" cy="182880"/>
          </a:xfrm>
          <a:prstGeom prst="line">
            <a:avLst/>
          </a:prstGeom>
          <a:solidFill>
            <a:schemeClr val="tx1">
              <a:lumMod val="75000"/>
              <a:lumOff val="25000"/>
            </a:schemeClr>
          </a:solidFill>
          <a:ln w="25400" cap="rnd">
            <a:solidFill>
              <a:srgbClr val="00B0F0"/>
            </a:solidFill>
            <a:tailEnd type="arrow" w="lg" len="sm"/>
          </a:ln>
        </p:spPr>
      </p:cxnSp>
      <p:cxnSp>
        <p:nvCxnSpPr>
          <p:cNvPr id="40" name="Straight Connector 39"/>
          <p:cNvCxnSpPr/>
          <p:nvPr/>
        </p:nvCxnSpPr>
        <p:spPr>
          <a:xfrm>
            <a:off x="4937756" y="2440970"/>
            <a:ext cx="0" cy="182880"/>
          </a:xfrm>
          <a:prstGeom prst="line">
            <a:avLst/>
          </a:prstGeom>
          <a:solidFill>
            <a:schemeClr val="tx1">
              <a:lumMod val="75000"/>
              <a:lumOff val="25000"/>
            </a:schemeClr>
          </a:solidFill>
          <a:ln w="25400" cap="rnd">
            <a:solidFill>
              <a:srgbClr val="00B0F0"/>
            </a:solidFill>
            <a:tailEnd type="arrow" w="lg" len="sm"/>
          </a:ln>
        </p:spPr>
      </p:cxnSp>
      <p:cxnSp>
        <p:nvCxnSpPr>
          <p:cNvPr id="41" name="Straight Connector 40"/>
          <p:cNvCxnSpPr/>
          <p:nvPr/>
        </p:nvCxnSpPr>
        <p:spPr>
          <a:xfrm>
            <a:off x="2377470" y="2810845"/>
            <a:ext cx="0" cy="182880"/>
          </a:xfrm>
          <a:prstGeom prst="line">
            <a:avLst/>
          </a:prstGeom>
          <a:solidFill>
            <a:schemeClr val="tx1">
              <a:lumMod val="75000"/>
              <a:lumOff val="25000"/>
            </a:schemeClr>
          </a:solidFill>
          <a:ln w="25400" cap="rnd">
            <a:solidFill>
              <a:srgbClr val="00B0F0"/>
            </a:solidFill>
            <a:tailEnd type="arrow" w="lg" len="sm"/>
          </a:ln>
        </p:spPr>
      </p:cxnSp>
      <p:cxnSp>
        <p:nvCxnSpPr>
          <p:cNvPr id="42" name="Straight Connector 41"/>
          <p:cNvCxnSpPr/>
          <p:nvPr/>
        </p:nvCxnSpPr>
        <p:spPr>
          <a:xfrm>
            <a:off x="3642813" y="2806730"/>
            <a:ext cx="0" cy="182880"/>
          </a:xfrm>
          <a:prstGeom prst="line">
            <a:avLst/>
          </a:prstGeom>
          <a:solidFill>
            <a:schemeClr val="tx1">
              <a:lumMod val="75000"/>
              <a:lumOff val="25000"/>
            </a:schemeClr>
          </a:solidFill>
          <a:ln w="25400" cap="rnd">
            <a:solidFill>
              <a:srgbClr val="00B0F0"/>
            </a:solidFill>
            <a:tailEnd type="arrow" w="lg" len="sm"/>
          </a:ln>
        </p:spPr>
      </p:cxnSp>
      <p:cxnSp>
        <p:nvCxnSpPr>
          <p:cNvPr id="44" name="Straight Connector 43"/>
          <p:cNvCxnSpPr/>
          <p:nvPr/>
        </p:nvCxnSpPr>
        <p:spPr>
          <a:xfrm>
            <a:off x="1097318" y="2614299"/>
            <a:ext cx="1280152" cy="0"/>
          </a:xfrm>
          <a:prstGeom prst="line">
            <a:avLst/>
          </a:prstGeom>
          <a:solidFill>
            <a:schemeClr val="tx1">
              <a:lumMod val="75000"/>
              <a:lumOff val="25000"/>
            </a:schemeClr>
          </a:solidFill>
          <a:ln w="25400" cap="rnd">
            <a:solidFill>
              <a:srgbClr val="00B0F0"/>
            </a:solidFill>
            <a:tailEnd type="none" w="lg" len="sm"/>
          </a:ln>
        </p:spPr>
      </p:cxnSp>
      <p:cxnSp>
        <p:nvCxnSpPr>
          <p:cNvPr id="45" name="Straight Connector 44"/>
          <p:cNvCxnSpPr/>
          <p:nvPr/>
        </p:nvCxnSpPr>
        <p:spPr>
          <a:xfrm>
            <a:off x="2377452" y="2614299"/>
            <a:ext cx="640076" cy="1"/>
          </a:xfrm>
          <a:prstGeom prst="line">
            <a:avLst/>
          </a:prstGeom>
          <a:solidFill>
            <a:schemeClr val="tx1">
              <a:lumMod val="75000"/>
              <a:lumOff val="25000"/>
            </a:schemeClr>
          </a:solidFill>
          <a:ln w="25400" cap="rnd">
            <a:solidFill>
              <a:srgbClr val="00B0F0"/>
            </a:solidFill>
            <a:tailEnd type="arrow" w="lg" len="sm"/>
          </a:ln>
        </p:spPr>
      </p:cxnSp>
      <p:cxnSp>
        <p:nvCxnSpPr>
          <p:cNvPr id="50" name="Straight Connector 49"/>
          <p:cNvCxnSpPr/>
          <p:nvPr/>
        </p:nvCxnSpPr>
        <p:spPr>
          <a:xfrm flipH="1">
            <a:off x="3657610" y="2614299"/>
            <a:ext cx="1280152" cy="0"/>
          </a:xfrm>
          <a:prstGeom prst="line">
            <a:avLst/>
          </a:prstGeom>
          <a:solidFill>
            <a:schemeClr val="tx1">
              <a:lumMod val="75000"/>
              <a:lumOff val="25000"/>
            </a:schemeClr>
          </a:solidFill>
          <a:ln w="25400" cap="rnd">
            <a:solidFill>
              <a:srgbClr val="00B0F0"/>
            </a:solidFill>
            <a:tailEnd type="none" w="lg" len="sm"/>
          </a:ln>
        </p:spPr>
      </p:cxnSp>
      <p:cxnSp>
        <p:nvCxnSpPr>
          <p:cNvPr id="51" name="Straight Connector 50"/>
          <p:cNvCxnSpPr/>
          <p:nvPr/>
        </p:nvCxnSpPr>
        <p:spPr>
          <a:xfrm flipH="1">
            <a:off x="3008274" y="2614298"/>
            <a:ext cx="640076" cy="1"/>
          </a:xfrm>
          <a:prstGeom prst="line">
            <a:avLst/>
          </a:prstGeom>
          <a:solidFill>
            <a:schemeClr val="tx1">
              <a:lumMod val="75000"/>
              <a:lumOff val="25000"/>
            </a:schemeClr>
          </a:solidFill>
          <a:ln w="25400" cap="rnd">
            <a:solidFill>
              <a:srgbClr val="00B0F0"/>
            </a:solidFill>
            <a:tailEnd type="arrow" w="lg" len="sm"/>
          </a:ln>
        </p:spPr>
      </p:cxnSp>
      <p:cxnSp>
        <p:nvCxnSpPr>
          <p:cNvPr id="52" name="Straight Connector 51"/>
          <p:cNvCxnSpPr/>
          <p:nvPr/>
        </p:nvCxnSpPr>
        <p:spPr>
          <a:xfrm>
            <a:off x="3018942" y="2623850"/>
            <a:ext cx="0" cy="182880"/>
          </a:xfrm>
          <a:prstGeom prst="line">
            <a:avLst/>
          </a:prstGeom>
          <a:solidFill>
            <a:schemeClr val="tx1">
              <a:lumMod val="75000"/>
              <a:lumOff val="25000"/>
            </a:schemeClr>
          </a:solidFill>
          <a:ln w="25400" cap="rnd">
            <a:solidFill>
              <a:srgbClr val="00B0F0"/>
            </a:solidFill>
            <a:tailEnd type="arrow" w="lg" len="sm"/>
          </a:ln>
        </p:spPr>
      </p:cxnSp>
      <p:cxnSp>
        <p:nvCxnSpPr>
          <p:cNvPr id="53" name="Straight Connector 52"/>
          <p:cNvCxnSpPr/>
          <p:nvPr/>
        </p:nvCxnSpPr>
        <p:spPr>
          <a:xfrm flipH="1">
            <a:off x="2368198" y="2810843"/>
            <a:ext cx="640076" cy="1"/>
          </a:xfrm>
          <a:prstGeom prst="line">
            <a:avLst/>
          </a:prstGeom>
          <a:solidFill>
            <a:schemeClr val="tx1">
              <a:lumMod val="75000"/>
              <a:lumOff val="25000"/>
            </a:schemeClr>
          </a:solidFill>
          <a:ln w="25400" cap="rnd">
            <a:solidFill>
              <a:srgbClr val="00B0F0"/>
            </a:solidFill>
            <a:tailEnd type="arrow" w="lg" len="sm"/>
          </a:ln>
        </p:spPr>
      </p:cxnSp>
      <p:cxnSp>
        <p:nvCxnSpPr>
          <p:cNvPr id="54" name="Straight Connector 53"/>
          <p:cNvCxnSpPr/>
          <p:nvPr/>
        </p:nvCxnSpPr>
        <p:spPr>
          <a:xfrm>
            <a:off x="3008274" y="2810844"/>
            <a:ext cx="640076" cy="1"/>
          </a:xfrm>
          <a:prstGeom prst="line">
            <a:avLst/>
          </a:prstGeom>
          <a:solidFill>
            <a:schemeClr val="tx1">
              <a:lumMod val="75000"/>
              <a:lumOff val="25000"/>
            </a:schemeClr>
          </a:solidFill>
          <a:ln w="25400" cap="rnd">
            <a:solidFill>
              <a:srgbClr val="00B0F0"/>
            </a:solidFill>
            <a:tailEnd type="arrow" w="lg" len="sm"/>
          </a:ln>
        </p:spPr>
      </p:cxnSp>
      <p:sp>
        <p:nvSpPr>
          <p:cNvPr id="59" name="TextBox 58"/>
          <p:cNvSpPr txBox="1"/>
          <p:nvPr/>
        </p:nvSpPr>
        <p:spPr>
          <a:xfrm>
            <a:off x="1828818" y="3908124"/>
            <a:ext cx="1097280" cy="731520"/>
          </a:xfrm>
          <a:prstGeom prst="rect">
            <a:avLst/>
          </a:prstGeom>
          <a:solidFill>
            <a:schemeClr val="tx1">
              <a:lumMod val="75000"/>
              <a:lumOff val="25000"/>
            </a:schemeClr>
          </a:solidFill>
          <a:ln w="25400" cap="rnd">
            <a:solidFill>
              <a:srgbClr val="00B0F0"/>
            </a:solidFill>
          </a:ln>
        </p:spPr>
        <p:txBody>
          <a:bodyPr wrap="square" lIns="45720" rIns="45720" rtlCol="0">
            <a:noAutofit/>
          </a:bodyPr>
          <a:lstStyle/>
          <a:p>
            <a:pPr algn="ctr"/>
            <a:r>
              <a:rPr lang="en-US" sz="1200" dirty="0">
                <a:solidFill>
                  <a:schemeClr val="bg1"/>
                </a:solidFill>
              </a:rPr>
              <a:t>Sub-assembly Factory Startups</a:t>
            </a:r>
          </a:p>
        </p:txBody>
      </p:sp>
      <p:sp>
        <p:nvSpPr>
          <p:cNvPr id="60" name="TextBox 59"/>
          <p:cNvSpPr txBox="1"/>
          <p:nvPr/>
        </p:nvSpPr>
        <p:spPr>
          <a:xfrm>
            <a:off x="3108964" y="3908124"/>
            <a:ext cx="1097280" cy="731520"/>
          </a:xfrm>
          <a:prstGeom prst="rect">
            <a:avLst/>
          </a:prstGeom>
          <a:solidFill>
            <a:schemeClr val="tx1">
              <a:lumMod val="75000"/>
              <a:lumOff val="25000"/>
            </a:schemeClr>
          </a:solidFill>
          <a:ln w="25400" cap="rnd">
            <a:solidFill>
              <a:srgbClr val="00B0F0"/>
            </a:solidFill>
          </a:ln>
        </p:spPr>
        <p:txBody>
          <a:bodyPr wrap="square" lIns="45720" rIns="45720" rtlCol="0">
            <a:noAutofit/>
          </a:bodyPr>
          <a:lstStyle/>
          <a:p>
            <a:pPr algn="ctr"/>
            <a:r>
              <a:rPr lang="en-US" sz="1200" dirty="0">
                <a:solidFill>
                  <a:schemeClr val="bg1"/>
                </a:solidFill>
              </a:rPr>
              <a:t>Sub-assembly Startups</a:t>
            </a:r>
          </a:p>
        </p:txBody>
      </p:sp>
      <p:cxnSp>
        <p:nvCxnSpPr>
          <p:cNvPr id="63" name="Straight Connector 62"/>
          <p:cNvCxnSpPr/>
          <p:nvPr/>
        </p:nvCxnSpPr>
        <p:spPr>
          <a:xfrm>
            <a:off x="2377470" y="3725244"/>
            <a:ext cx="0" cy="182880"/>
          </a:xfrm>
          <a:prstGeom prst="line">
            <a:avLst/>
          </a:prstGeom>
          <a:solidFill>
            <a:schemeClr val="tx1">
              <a:lumMod val="75000"/>
              <a:lumOff val="25000"/>
            </a:schemeClr>
          </a:solidFill>
          <a:ln w="25400" cap="rnd">
            <a:solidFill>
              <a:srgbClr val="00B0F0"/>
            </a:solidFill>
            <a:tailEnd type="arrow" w="lg" len="sm"/>
          </a:ln>
        </p:spPr>
      </p:cxnSp>
      <p:cxnSp>
        <p:nvCxnSpPr>
          <p:cNvPr id="64" name="Straight Connector 63"/>
          <p:cNvCxnSpPr/>
          <p:nvPr/>
        </p:nvCxnSpPr>
        <p:spPr>
          <a:xfrm>
            <a:off x="3653947" y="3725245"/>
            <a:ext cx="0" cy="182880"/>
          </a:xfrm>
          <a:prstGeom prst="line">
            <a:avLst/>
          </a:prstGeom>
          <a:solidFill>
            <a:schemeClr val="tx1">
              <a:lumMod val="75000"/>
              <a:lumOff val="25000"/>
            </a:schemeClr>
          </a:solidFill>
          <a:ln w="25400" cap="rnd">
            <a:solidFill>
              <a:srgbClr val="00B0F0"/>
            </a:solidFill>
            <a:tailEnd type="arrow" w="lg" len="sm"/>
          </a:ln>
        </p:spPr>
      </p:cxnSp>
      <p:cxnSp>
        <p:nvCxnSpPr>
          <p:cNvPr id="65" name="Straight Connector 64"/>
          <p:cNvCxnSpPr/>
          <p:nvPr/>
        </p:nvCxnSpPr>
        <p:spPr>
          <a:xfrm>
            <a:off x="2366336" y="4639643"/>
            <a:ext cx="0" cy="182880"/>
          </a:xfrm>
          <a:prstGeom prst="line">
            <a:avLst/>
          </a:prstGeom>
          <a:solidFill>
            <a:schemeClr val="tx1">
              <a:lumMod val="75000"/>
              <a:lumOff val="25000"/>
            </a:schemeClr>
          </a:solidFill>
          <a:ln w="25400" cap="rnd">
            <a:solidFill>
              <a:srgbClr val="00B0F0"/>
            </a:solidFill>
            <a:tailEnd type="arrow" w="lg" len="sm"/>
          </a:ln>
        </p:spPr>
      </p:cxnSp>
      <p:cxnSp>
        <p:nvCxnSpPr>
          <p:cNvPr id="66" name="Straight Connector 65"/>
          <p:cNvCxnSpPr/>
          <p:nvPr/>
        </p:nvCxnSpPr>
        <p:spPr>
          <a:xfrm>
            <a:off x="3642813" y="4639644"/>
            <a:ext cx="0" cy="182880"/>
          </a:xfrm>
          <a:prstGeom prst="line">
            <a:avLst/>
          </a:prstGeom>
          <a:solidFill>
            <a:schemeClr val="tx1">
              <a:lumMod val="75000"/>
              <a:lumOff val="25000"/>
            </a:schemeClr>
          </a:solidFill>
          <a:ln w="25400" cap="rnd">
            <a:solidFill>
              <a:srgbClr val="00B0F0"/>
            </a:solidFill>
            <a:tailEnd type="arrow" w="lg" len="sm"/>
          </a:ln>
        </p:spPr>
      </p:cxnSp>
      <p:cxnSp>
        <p:nvCxnSpPr>
          <p:cNvPr id="68" name="Straight Connector 67"/>
          <p:cNvCxnSpPr/>
          <p:nvPr/>
        </p:nvCxnSpPr>
        <p:spPr>
          <a:xfrm>
            <a:off x="2366336" y="4822523"/>
            <a:ext cx="651192" cy="0"/>
          </a:xfrm>
          <a:prstGeom prst="line">
            <a:avLst/>
          </a:prstGeom>
          <a:solidFill>
            <a:schemeClr val="tx1">
              <a:lumMod val="75000"/>
              <a:lumOff val="25000"/>
            </a:schemeClr>
          </a:solidFill>
          <a:ln w="25400" cap="rnd">
            <a:solidFill>
              <a:srgbClr val="00B0F0"/>
            </a:solidFill>
            <a:tailEnd type="arrow" w="lg" len="sm"/>
          </a:ln>
        </p:spPr>
      </p:cxnSp>
      <p:cxnSp>
        <p:nvCxnSpPr>
          <p:cNvPr id="70" name="Straight Connector 69"/>
          <p:cNvCxnSpPr/>
          <p:nvPr/>
        </p:nvCxnSpPr>
        <p:spPr>
          <a:xfrm flipH="1">
            <a:off x="3018942" y="4822523"/>
            <a:ext cx="629408" cy="1"/>
          </a:xfrm>
          <a:prstGeom prst="line">
            <a:avLst/>
          </a:prstGeom>
          <a:solidFill>
            <a:schemeClr val="tx1">
              <a:lumMod val="75000"/>
              <a:lumOff val="25000"/>
            </a:schemeClr>
          </a:solidFill>
          <a:ln w="25400" cap="rnd">
            <a:solidFill>
              <a:srgbClr val="00B0F0"/>
            </a:solidFill>
            <a:tailEnd type="arrow" w="lg" len="sm"/>
          </a:ln>
        </p:spPr>
      </p:cxnSp>
      <p:cxnSp>
        <p:nvCxnSpPr>
          <p:cNvPr id="72" name="Straight Connector 71"/>
          <p:cNvCxnSpPr/>
          <p:nvPr/>
        </p:nvCxnSpPr>
        <p:spPr>
          <a:xfrm>
            <a:off x="3017528" y="4822524"/>
            <a:ext cx="1414" cy="214922"/>
          </a:xfrm>
          <a:prstGeom prst="line">
            <a:avLst/>
          </a:prstGeom>
          <a:solidFill>
            <a:schemeClr val="tx1">
              <a:lumMod val="75000"/>
              <a:lumOff val="25000"/>
            </a:schemeClr>
          </a:solidFill>
          <a:ln w="25400" cap="rnd">
            <a:solidFill>
              <a:srgbClr val="00B0F0"/>
            </a:solidFill>
            <a:tailEnd type="arrow" w="lg" len="sm"/>
          </a:ln>
        </p:spPr>
      </p:cxnSp>
      <p:sp>
        <p:nvSpPr>
          <p:cNvPr id="73" name="TextBox 72"/>
          <p:cNvSpPr txBox="1"/>
          <p:nvPr/>
        </p:nvSpPr>
        <p:spPr>
          <a:xfrm>
            <a:off x="2468903" y="5042850"/>
            <a:ext cx="1097280" cy="731520"/>
          </a:xfrm>
          <a:prstGeom prst="rect">
            <a:avLst/>
          </a:prstGeom>
          <a:solidFill>
            <a:schemeClr val="tx1">
              <a:lumMod val="75000"/>
              <a:lumOff val="25000"/>
            </a:schemeClr>
          </a:solidFill>
          <a:ln w="25400" cap="rnd">
            <a:solidFill>
              <a:srgbClr val="00B0F0"/>
            </a:solidFill>
          </a:ln>
        </p:spPr>
        <p:txBody>
          <a:bodyPr wrap="square" lIns="45720" rIns="45720" rtlCol="0">
            <a:noAutofit/>
          </a:bodyPr>
          <a:lstStyle/>
          <a:p>
            <a:pPr algn="ctr"/>
            <a:r>
              <a:rPr lang="en-US" sz="1200" dirty="0">
                <a:solidFill>
                  <a:schemeClr val="bg1"/>
                </a:solidFill>
              </a:rPr>
              <a:t>Verify Safeties with Prime Mover Off-line</a:t>
            </a:r>
          </a:p>
        </p:txBody>
      </p:sp>
      <p:cxnSp>
        <p:nvCxnSpPr>
          <p:cNvPr id="74" name="Straight Connector 73"/>
          <p:cNvCxnSpPr/>
          <p:nvPr/>
        </p:nvCxnSpPr>
        <p:spPr>
          <a:xfrm>
            <a:off x="3017528" y="5768958"/>
            <a:ext cx="1414" cy="214922"/>
          </a:xfrm>
          <a:prstGeom prst="line">
            <a:avLst/>
          </a:prstGeom>
          <a:solidFill>
            <a:schemeClr val="tx1">
              <a:lumMod val="75000"/>
              <a:lumOff val="25000"/>
            </a:schemeClr>
          </a:solidFill>
          <a:ln w="25400" cap="rnd">
            <a:solidFill>
              <a:srgbClr val="00B0F0"/>
            </a:solidFill>
            <a:tailEnd type="arrow" w="lg" len="sm"/>
          </a:ln>
        </p:spPr>
      </p:cxnSp>
      <p:sp>
        <p:nvSpPr>
          <p:cNvPr id="75" name="TextBox 74"/>
          <p:cNvSpPr txBox="1"/>
          <p:nvPr/>
        </p:nvSpPr>
        <p:spPr>
          <a:xfrm>
            <a:off x="2468903" y="5989284"/>
            <a:ext cx="1097280" cy="731520"/>
          </a:xfrm>
          <a:prstGeom prst="rect">
            <a:avLst/>
          </a:prstGeom>
          <a:solidFill>
            <a:schemeClr val="tx1">
              <a:lumMod val="75000"/>
              <a:lumOff val="25000"/>
            </a:schemeClr>
          </a:solidFill>
          <a:ln w="25400" cap="rnd">
            <a:solidFill>
              <a:srgbClr val="00B0F0"/>
            </a:solidFill>
          </a:ln>
        </p:spPr>
        <p:txBody>
          <a:bodyPr wrap="square" lIns="45720" rIns="45720" rtlCol="0">
            <a:noAutofit/>
          </a:bodyPr>
          <a:lstStyle/>
          <a:p>
            <a:pPr algn="ctr"/>
            <a:r>
              <a:rPr lang="en-US" sz="1200" dirty="0">
                <a:solidFill>
                  <a:schemeClr val="bg1"/>
                </a:solidFill>
              </a:rPr>
              <a:t>Start-up Prime Mover (Pump, Fan, etc.)</a:t>
            </a:r>
          </a:p>
        </p:txBody>
      </p:sp>
      <p:cxnSp>
        <p:nvCxnSpPr>
          <p:cNvPr id="80" name="Straight Connector 79"/>
          <p:cNvCxnSpPr/>
          <p:nvPr/>
        </p:nvCxnSpPr>
        <p:spPr>
          <a:xfrm>
            <a:off x="3568996" y="6355048"/>
            <a:ext cx="2191711" cy="0"/>
          </a:xfrm>
          <a:prstGeom prst="line">
            <a:avLst/>
          </a:prstGeom>
          <a:solidFill>
            <a:schemeClr val="tx1">
              <a:lumMod val="75000"/>
              <a:lumOff val="25000"/>
            </a:schemeClr>
          </a:solidFill>
          <a:ln w="25400" cap="rnd">
            <a:solidFill>
              <a:srgbClr val="00B0F0"/>
            </a:solidFill>
            <a:tailEnd type="arrow" w="lg" len="sm"/>
          </a:ln>
        </p:spPr>
      </p:cxnSp>
      <p:cxnSp>
        <p:nvCxnSpPr>
          <p:cNvPr id="84" name="Straight Connector 83"/>
          <p:cNvCxnSpPr/>
          <p:nvPr/>
        </p:nvCxnSpPr>
        <p:spPr>
          <a:xfrm flipV="1">
            <a:off x="5760707" y="528421"/>
            <a:ext cx="0" cy="5826625"/>
          </a:xfrm>
          <a:prstGeom prst="line">
            <a:avLst/>
          </a:prstGeom>
          <a:solidFill>
            <a:schemeClr val="tx1">
              <a:lumMod val="75000"/>
              <a:lumOff val="25000"/>
            </a:schemeClr>
          </a:solidFill>
          <a:ln w="25400" cap="rnd">
            <a:solidFill>
              <a:srgbClr val="00B0F0"/>
            </a:solidFill>
            <a:tailEnd type="arrow" w="lg" len="sm"/>
          </a:ln>
        </p:spPr>
      </p:cxnSp>
      <p:cxnSp>
        <p:nvCxnSpPr>
          <p:cNvPr id="86" name="Straight Connector 85"/>
          <p:cNvCxnSpPr/>
          <p:nvPr/>
        </p:nvCxnSpPr>
        <p:spPr>
          <a:xfrm>
            <a:off x="5760707" y="528421"/>
            <a:ext cx="914384" cy="0"/>
          </a:xfrm>
          <a:prstGeom prst="line">
            <a:avLst/>
          </a:prstGeom>
          <a:solidFill>
            <a:schemeClr val="tx1">
              <a:lumMod val="75000"/>
              <a:lumOff val="25000"/>
            </a:schemeClr>
          </a:solidFill>
          <a:ln w="25400" cap="rnd">
            <a:solidFill>
              <a:srgbClr val="00B0F0"/>
            </a:solidFill>
            <a:tailEnd type="arrow" w="lg" len="sm"/>
          </a:ln>
        </p:spPr>
      </p:cxnSp>
      <p:sp>
        <p:nvSpPr>
          <p:cNvPr id="90" name="TextBox 89"/>
          <p:cNvSpPr txBox="1"/>
          <p:nvPr/>
        </p:nvSpPr>
        <p:spPr>
          <a:xfrm>
            <a:off x="6675085" y="1051578"/>
            <a:ext cx="1097280" cy="731520"/>
          </a:xfrm>
          <a:prstGeom prst="rect">
            <a:avLst/>
          </a:prstGeom>
          <a:solidFill>
            <a:schemeClr val="tx1">
              <a:lumMod val="75000"/>
              <a:lumOff val="25000"/>
            </a:schemeClr>
          </a:solidFill>
          <a:ln w="25400" cap="rnd">
            <a:solidFill>
              <a:srgbClr val="00B0F0"/>
            </a:solidFill>
          </a:ln>
        </p:spPr>
        <p:txBody>
          <a:bodyPr wrap="square" lIns="45720" rIns="45720" rtlCol="0">
            <a:noAutofit/>
          </a:bodyPr>
          <a:lstStyle/>
          <a:p>
            <a:pPr algn="ctr"/>
            <a:r>
              <a:rPr lang="en-US" sz="1200" dirty="0">
                <a:solidFill>
                  <a:schemeClr val="bg1"/>
                </a:solidFill>
              </a:rPr>
              <a:t>Test Component Controls</a:t>
            </a:r>
          </a:p>
        </p:txBody>
      </p:sp>
      <p:cxnSp>
        <p:nvCxnSpPr>
          <p:cNvPr id="92" name="Straight Connector 91"/>
          <p:cNvCxnSpPr>
            <a:stCxn id="34" idx="2"/>
            <a:endCxn id="90" idx="0"/>
          </p:cNvCxnSpPr>
          <p:nvPr/>
        </p:nvCxnSpPr>
        <p:spPr>
          <a:xfrm>
            <a:off x="7223719" y="914412"/>
            <a:ext cx="6" cy="137166"/>
          </a:xfrm>
          <a:prstGeom prst="line">
            <a:avLst/>
          </a:prstGeom>
          <a:solidFill>
            <a:schemeClr val="tx1">
              <a:lumMod val="75000"/>
              <a:lumOff val="25000"/>
            </a:schemeClr>
          </a:solidFill>
          <a:ln w="25400" cap="rnd">
            <a:solidFill>
              <a:srgbClr val="00B0F0"/>
            </a:solidFill>
            <a:tailEnd type="arrow" w="lg" len="sm"/>
          </a:ln>
        </p:spPr>
      </p:cxnSp>
      <p:sp>
        <p:nvSpPr>
          <p:cNvPr id="93" name="TextBox 92"/>
          <p:cNvSpPr txBox="1"/>
          <p:nvPr/>
        </p:nvSpPr>
        <p:spPr>
          <a:xfrm>
            <a:off x="6675085" y="2011713"/>
            <a:ext cx="1097280" cy="731520"/>
          </a:xfrm>
          <a:prstGeom prst="rect">
            <a:avLst/>
          </a:prstGeom>
          <a:solidFill>
            <a:schemeClr val="tx1">
              <a:lumMod val="75000"/>
              <a:lumOff val="25000"/>
            </a:schemeClr>
          </a:solidFill>
          <a:ln w="25400" cap="rnd">
            <a:solidFill>
              <a:srgbClr val="00B0F0"/>
            </a:solidFill>
          </a:ln>
        </p:spPr>
        <p:txBody>
          <a:bodyPr wrap="square" lIns="45720" rIns="45720" rtlCol="0">
            <a:noAutofit/>
          </a:bodyPr>
          <a:lstStyle/>
          <a:p>
            <a:pPr algn="ctr"/>
            <a:r>
              <a:rPr lang="en-US" sz="1200" dirty="0">
                <a:solidFill>
                  <a:schemeClr val="bg1"/>
                </a:solidFill>
              </a:rPr>
              <a:t>Test System Level Control Functionality</a:t>
            </a:r>
          </a:p>
        </p:txBody>
      </p:sp>
      <p:cxnSp>
        <p:nvCxnSpPr>
          <p:cNvPr id="95" name="Straight Connector 94"/>
          <p:cNvCxnSpPr>
            <a:stCxn id="90" idx="2"/>
            <a:endCxn id="93" idx="0"/>
          </p:cNvCxnSpPr>
          <p:nvPr/>
        </p:nvCxnSpPr>
        <p:spPr>
          <a:xfrm>
            <a:off x="7223725" y="1783098"/>
            <a:ext cx="0" cy="228615"/>
          </a:xfrm>
          <a:prstGeom prst="line">
            <a:avLst/>
          </a:prstGeom>
          <a:solidFill>
            <a:schemeClr val="tx1">
              <a:lumMod val="75000"/>
              <a:lumOff val="25000"/>
            </a:schemeClr>
          </a:solidFill>
          <a:ln w="25400" cap="rnd">
            <a:solidFill>
              <a:srgbClr val="00B0F0"/>
            </a:solidFill>
            <a:tailEnd type="arrow" w="lg" len="sm"/>
          </a:ln>
        </p:spPr>
      </p:cxnSp>
      <p:sp>
        <p:nvSpPr>
          <p:cNvPr id="96" name="TextBox 95"/>
          <p:cNvSpPr txBox="1"/>
          <p:nvPr/>
        </p:nvSpPr>
        <p:spPr>
          <a:xfrm>
            <a:off x="6675085" y="2926103"/>
            <a:ext cx="1097280" cy="731520"/>
          </a:xfrm>
          <a:prstGeom prst="rect">
            <a:avLst/>
          </a:prstGeom>
          <a:solidFill>
            <a:schemeClr val="tx1">
              <a:lumMod val="75000"/>
              <a:lumOff val="25000"/>
            </a:schemeClr>
          </a:solidFill>
          <a:ln w="25400" cap="rnd">
            <a:solidFill>
              <a:srgbClr val="00B0F0"/>
            </a:solidFill>
          </a:ln>
        </p:spPr>
        <p:txBody>
          <a:bodyPr wrap="square" lIns="45720" rIns="45720" rtlCol="0">
            <a:noAutofit/>
          </a:bodyPr>
          <a:lstStyle/>
          <a:p>
            <a:pPr algn="ctr"/>
            <a:r>
              <a:rPr lang="en-US" sz="1200" dirty="0">
                <a:solidFill>
                  <a:schemeClr val="bg1"/>
                </a:solidFill>
              </a:rPr>
              <a:t>Test Building Level Control Functionality</a:t>
            </a:r>
          </a:p>
        </p:txBody>
      </p:sp>
      <p:cxnSp>
        <p:nvCxnSpPr>
          <p:cNvPr id="98" name="Straight Connector 97"/>
          <p:cNvCxnSpPr>
            <a:stCxn id="93" idx="2"/>
            <a:endCxn id="96" idx="0"/>
          </p:cNvCxnSpPr>
          <p:nvPr/>
        </p:nvCxnSpPr>
        <p:spPr>
          <a:xfrm>
            <a:off x="7223725" y="2743233"/>
            <a:ext cx="0" cy="182870"/>
          </a:xfrm>
          <a:prstGeom prst="line">
            <a:avLst/>
          </a:prstGeom>
          <a:solidFill>
            <a:schemeClr val="tx1">
              <a:lumMod val="75000"/>
              <a:lumOff val="25000"/>
            </a:schemeClr>
          </a:solidFill>
          <a:ln w="25400" cap="rnd">
            <a:solidFill>
              <a:srgbClr val="00B0F0"/>
            </a:solidFill>
            <a:tailEnd type="arrow" w="lg" len="sm"/>
          </a:ln>
        </p:spPr>
      </p:cxnSp>
      <p:sp>
        <p:nvSpPr>
          <p:cNvPr id="99" name="TextBox 98"/>
          <p:cNvSpPr txBox="1"/>
          <p:nvPr/>
        </p:nvSpPr>
        <p:spPr>
          <a:xfrm>
            <a:off x="6035018" y="4023363"/>
            <a:ext cx="1097280" cy="731520"/>
          </a:xfrm>
          <a:prstGeom prst="rect">
            <a:avLst/>
          </a:prstGeom>
          <a:solidFill>
            <a:schemeClr val="tx1">
              <a:lumMod val="75000"/>
              <a:lumOff val="25000"/>
            </a:schemeClr>
          </a:solidFill>
          <a:ln w="25400" cap="rnd">
            <a:solidFill>
              <a:srgbClr val="00B0F0"/>
            </a:solidFill>
          </a:ln>
        </p:spPr>
        <p:txBody>
          <a:bodyPr wrap="square" lIns="45720" rIns="45720" rtlCol="0">
            <a:noAutofit/>
          </a:bodyPr>
          <a:lstStyle/>
          <a:p>
            <a:pPr algn="ctr"/>
            <a:r>
              <a:rPr lang="en-US" sz="1200" dirty="0">
                <a:solidFill>
                  <a:schemeClr val="bg1"/>
                </a:solidFill>
              </a:rPr>
              <a:t>Begin Normal Operations</a:t>
            </a:r>
          </a:p>
        </p:txBody>
      </p:sp>
      <p:sp>
        <p:nvSpPr>
          <p:cNvPr id="100" name="TextBox 99"/>
          <p:cNvSpPr txBox="1"/>
          <p:nvPr/>
        </p:nvSpPr>
        <p:spPr>
          <a:xfrm>
            <a:off x="7315158" y="4023371"/>
            <a:ext cx="1097280" cy="731520"/>
          </a:xfrm>
          <a:prstGeom prst="rect">
            <a:avLst/>
          </a:prstGeom>
          <a:solidFill>
            <a:schemeClr val="tx1">
              <a:lumMod val="75000"/>
              <a:lumOff val="25000"/>
            </a:schemeClr>
          </a:solidFill>
          <a:ln w="25400" cap="rnd">
            <a:solidFill>
              <a:srgbClr val="00B0F0"/>
            </a:solidFill>
          </a:ln>
        </p:spPr>
        <p:txBody>
          <a:bodyPr wrap="square" lIns="45720" rIns="45720" rtlCol="0">
            <a:noAutofit/>
          </a:bodyPr>
          <a:lstStyle/>
          <a:p>
            <a:pPr algn="ctr"/>
            <a:r>
              <a:rPr lang="en-US" sz="1200" dirty="0">
                <a:solidFill>
                  <a:schemeClr val="bg1"/>
                </a:solidFill>
              </a:rPr>
              <a:t>Run Trend Analysis;  Fine Tune Systems</a:t>
            </a:r>
          </a:p>
        </p:txBody>
      </p:sp>
      <p:sp>
        <p:nvSpPr>
          <p:cNvPr id="101" name="TextBox 100"/>
          <p:cNvSpPr txBox="1"/>
          <p:nvPr/>
        </p:nvSpPr>
        <p:spPr>
          <a:xfrm>
            <a:off x="6675085" y="5074894"/>
            <a:ext cx="1097280" cy="731520"/>
          </a:xfrm>
          <a:prstGeom prst="rect">
            <a:avLst/>
          </a:prstGeom>
          <a:solidFill>
            <a:schemeClr val="tx1">
              <a:lumMod val="75000"/>
              <a:lumOff val="25000"/>
            </a:schemeClr>
          </a:solidFill>
          <a:ln w="25400" cap="rnd">
            <a:solidFill>
              <a:srgbClr val="00B0F0"/>
            </a:solidFill>
          </a:ln>
        </p:spPr>
        <p:txBody>
          <a:bodyPr wrap="square" lIns="45720" rIns="45720" rtlCol="0">
            <a:noAutofit/>
          </a:bodyPr>
          <a:lstStyle/>
          <a:p>
            <a:pPr algn="ctr"/>
            <a:r>
              <a:rPr lang="en-US" sz="1200" dirty="0">
                <a:solidFill>
                  <a:schemeClr val="bg1"/>
                </a:solidFill>
              </a:rPr>
              <a:t>Seasonal and Warranty Testing</a:t>
            </a:r>
          </a:p>
        </p:txBody>
      </p:sp>
      <p:sp>
        <p:nvSpPr>
          <p:cNvPr id="103" name="TextBox 102"/>
          <p:cNvSpPr txBox="1"/>
          <p:nvPr/>
        </p:nvSpPr>
        <p:spPr>
          <a:xfrm>
            <a:off x="6675091" y="5989292"/>
            <a:ext cx="1097280" cy="731520"/>
          </a:xfrm>
          <a:prstGeom prst="rect">
            <a:avLst/>
          </a:prstGeom>
          <a:solidFill>
            <a:schemeClr val="tx1">
              <a:lumMod val="75000"/>
              <a:lumOff val="25000"/>
            </a:schemeClr>
          </a:solidFill>
          <a:ln w="25400" cap="rnd">
            <a:solidFill>
              <a:srgbClr val="00B0F0"/>
            </a:solidFill>
          </a:ln>
        </p:spPr>
        <p:txBody>
          <a:bodyPr wrap="square" lIns="45720" rIns="45720" rtlCol="0">
            <a:noAutofit/>
          </a:bodyPr>
          <a:lstStyle/>
          <a:p>
            <a:pPr algn="ctr"/>
            <a:r>
              <a:rPr lang="en-US" sz="1200" dirty="0">
                <a:solidFill>
                  <a:schemeClr val="bg1"/>
                </a:solidFill>
              </a:rPr>
              <a:t>Begin Ongoing Cx</a:t>
            </a:r>
          </a:p>
        </p:txBody>
      </p:sp>
      <p:cxnSp>
        <p:nvCxnSpPr>
          <p:cNvPr id="114" name="Straight Connector 113"/>
          <p:cNvCxnSpPr>
            <a:stCxn id="96" idx="2"/>
          </p:cNvCxnSpPr>
          <p:nvPr/>
        </p:nvCxnSpPr>
        <p:spPr>
          <a:xfrm>
            <a:off x="7223725" y="3657623"/>
            <a:ext cx="6" cy="196522"/>
          </a:xfrm>
          <a:prstGeom prst="line">
            <a:avLst/>
          </a:prstGeom>
          <a:solidFill>
            <a:schemeClr val="tx1">
              <a:lumMod val="75000"/>
              <a:lumOff val="25000"/>
            </a:schemeClr>
          </a:solidFill>
          <a:ln w="25400" cap="rnd">
            <a:solidFill>
              <a:srgbClr val="00B0F0"/>
            </a:solidFill>
            <a:tailEnd type="arrow" w="lg" len="sm"/>
          </a:ln>
        </p:spPr>
      </p:cxnSp>
      <p:cxnSp>
        <p:nvCxnSpPr>
          <p:cNvPr id="116" name="Straight Connector 115"/>
          <p:cNvCxnSpPr/>
          <p:nvPr/>
        </p:nvCxnSpPr>
        <p:spPr>
          <a:xfrm flipH="1">
            <a:off x="6583658" y="3854145"/>
            <a:ext cx="640061" cy="0"/>
          </a:xfrm>
          <a:prstGeom prst="line">
            <a:avLst/>
          </a:prstGeom>
          <a:solidFill>
            <a:schemeClr val="tx1">
              <a:lumMod val="75000"/>
              <a:lumOff val="25000"/>
            </a:schemeClr>
          </a:solidFill>
          <a:ln w="25400" cap="rnd">
            <a:solidFill>
              <a:srgbClr val="00B0F0"/>
            </a:solidFill>
            <a:tailEnd type="arrow" w="lg" len="sm"/>
          </a:ln>
        </p:spPr>
      </p:cxnSp>
      <p:cxnSp>
        <p:nvCxnSpPr>
          <p:cNvPr id="118" name="Straight Connector 117"/>
          <p:cNvCxnSpPr>
            <a:endCxn id="99" idx="0"/>
          </p:cNvCxnSpPr>
          <p:nvPr/>
        </p:nvCxnSpPr>
        <p:spPr>
          <a:xfrm>
            <a:off x="6583658" y="3854145"/>
            <a:ext cx="0" cy="169218"/>
          </a:xfrm>
          <a:prstGeom prst="line">
            <a:avLst/>
          </a:prstGeom>
          <a:solidFill>
            <a:schemeClr val="tx1">
              <a:lumMod val="75000"/>
              <a:lumOff val="25000"/>
            </a:schemeClr>
          </a:solidFill>
          <a:ln w="25400" cap="rnd">
            <a:solidFill>
              <a:srgbClr val="00B0F0"/>
            </a:solidFill>
            <a:tailEnd type="arrow" w="lg" len="sm"/>
          </a:ln>
        </p:spPr>
      </p:cxnSp>
      <p:cxnSp>
        <p:nvCxnSpPr>
          <p:cNvPr id="120" name="Straight Connector 119"/>
          <p:cNvCxnSpPr/>
          <p:nvPr/>
        </p:nvCxnSpPr>
        <p:spPr>
          <a:xfrm>
            <a:off x="7223719" y="3854145"/>
            <a:ext cx="640085" cy="0"/>
          </a:xfrm>
          <a:prstGeom prst="line">
            <a:avLst/>
          </a:prstGeom>
          <a:solidFill>
            <a:schemeClr val="tx1">
              <a:lumMod val="75000"/>
              <a:lumOff val="25000"/>
            </a:schemeClr>
          </a:solidFill>
          <a:ln w="25400" cap="rnd">
            <a:solidFill>
              <a:srgbClr val="00B0F0"/>
            </a:solidFill>
            <a:tailEnd type="arrow" w="lg" len="sm"/>
          </a:ln>
        </p:spPr>
      </p:cxnSp>
      <p:cxnSp>
        <p:nvCxnSpPr>
          <p:cNvPr id="122" name="Straight Connector 121"/>
          <p:cNvCxnSpPr>
            <a:endCxn id="100" idx="0"/>
          </p:cNvCxnSpPr>
          <p:nvPr/>
        </p:nvCxnSpPr>
        <p:spPr>
          <a:xfrm flipH="1">
            <a:off x="7863798" y="3854145"/>
            <a:ext cx="6" cy="169226"/>
          </a:xfrm>
          <a:prstGeom prst="line">
            <a:avLst/>
          </a:prstGeom>
          <a:solidFill>
            <a:schemeClr val="tx1">
              <a:lumMod val="75000"/>
              <a:lumOff val="25000"/>
            </a:schemeClr>
          </a:solidFill>
          <a:ln w="25400" cap="rnd">
            <a:solidFill>
              <a:srgbClr val="00B0F0"/>
            </a:solidFill>
            <a:tailEnd type="arrow" w="lg" len="sm"/>
          </a:ln>
        </p:spPr>
      </p:cxnSp>
      <p:cxnSp>
        <p:nvCxnSpPr>
          <p:cNvPr id="124" name="Straight Connector 123"/>
          <p:cNvCxnSpPr>
            <a:stCxn id="99" idx="2"/>
          </p:cNvCxnSpPr>
          <p:nvPr/>
        </p:nvCxnSpPr>
        <p:spPr>
          <a:xfrm>
            <a:off x="6583658" y="4754883"/>
            <a:ext cx="0" cy="160005"/>
          </a:xfrm>
          <a:prstGeom prst="line">
            <a:avLst/>
          </a:prstGeom>
          <a:solidFill>
            <a:schemeClr val="tx1">
              <a:lumMod val="75000"/>
              <a:lumOff val="25000"/>
            </a:schemeClr>
          </a:solidFill>
          <a:ln w="25400" cap="rnd">
            <a:solidFill>
              <a:srgbClr val="00B0F0"/>
            </a:solidFill>
            <a:tailEnd type="arrow" w="lg" len="sm"/>
          </a:ln>
        </p:spPr>
      </p:cxnSp>
      <p:cxnSp>
        <p:nvCxnSpPr>
          <p:cNvPr id="127" name="Straight Connector 126"/>
          <p:cNvCxnSpPr/>
          <p:nvPr/>
        </p:nvCxnSpPr>
        <p:spPr>
          <a:xfrm>
            <a:off x="6583658" y="4914888"/>
            <a:ext cx="640061" cy="0"/>
          </a:xfrm>
          <a:prstGeom prst="line">
            <a:avLst/>
          </a:prstGeom>
          <a:solidFill>
            <a:schemeClr val="tx1">
              <a:lumMod val="75000"/>
              <a:lumOff val="25000"/>
            </a:schemeClr>
          </a:solidFill>
          <a:ln w="25400" cap="rnd">
            <a:solidFill>
              <a:srgbClr val="00B0F0"/>
            </a:solidFill>
            <a:tailEnd type="arrow" w="lg" len="sm"/>
          </a:ln>
        </p:spPr>
      </p:cxnSp>
      <p:cxnSp>
        <p:nvCxnSpPr>
          <p:cNvPr id="129" name="Straight Connector 128"/>
          <p:cNvCxnSpPr>
            <a:stCxn id="100" idx="2"/>
          </p:cNvCxnSpPr>
          <p:nvPr/>
        </p:nvCxnSpPr>
        <p:spPr>
          <a:xfrm>
            <a:off x="7863798" y="4754891"/>
            <a:ext cx="6" cy="159997"/>
          </a:xfrm>
          <a:prstGeom prst="line">
            <a:avLst/>
          </a:prstGeom>
          <a:solidFill>
            <a:schemeClr val="tx1">
              <a:lumMod val="75000"/>
              <a:lumOff val="25000"/>
            </a:schemeClr>
          </a:solidFill>
          <a:ln w="25400" cap="rnd">
            <a:solidFill>
              <a:srgbClr val="00B0F0"/>
            </a:solidFill>
            <a:tailEnd type="arrow" w="lg" len="sm"/>
          </a:ln>
        </p:spPr>
      </p:cxnSp>
      <p:cxnSp>
        <p:nvCxnSpPr>
          <p:cNvPr id="131" name="Straight Connector 130"/>
          <p:cNvCxnSpPr/>
          <p:nvPr/>
        </p:nvCxnSpPr>
        <p:spPr>
          <a:xfrm flipH="1">
            <a:off x="7223731" y="4914888"/>
            <a:ext cx="640067" cy="0"/>
          </a:xfrm>
          <a:prstGeom prst="line">
            <a:avLst/>
          </a:prstGeom>
          <a:solidFill>
            <a:schemeClr val="tx1">
              <a:lumMod val="75000"/>
              <a:lumOff val="25000"/>
            </a:schemeClr>
          </a:solidFill>
          <a:ln w="25400" cap="rnd">
            <a:solidFill>
              <a:srgbClr val="00B0F0"/>
            </a:solidFill>
            <a:tailEnd type="arrow" w="lg" len="sm"/>
          </a:ln>
        </p:spPr>
      </p:cxnSp>
      <p:cxnSp>
        <p:nvCxnSpPr>
          <p:cNvPr id="133" name="Straight Connector 132"/>
          <p:cNvCxnSpPr>
            <a:endCxn id="101" idx="0"/>
          </p:cNvCxnSpPr>
          <p:nvPr/>
        </p:nvCxnSpPr>
        <p:spPr>
          <a:xfrm flipH="1">
            <a:off x="7223725" y="4914888"/>
            <a:ext cx="6" cy="160006"/>
          </a:xfrm>
          <a:prstGeom prst="line">
            <a:avLst/>
          </a:prstGeom>
          <a:solidFill>
            <a:schemeClr val="tx1">
              <a:lumMod val="75000"/>
              <a:lumOff val="25000"/>
            </a:schemeClr>
          </a:solidFill>
          <a:ln w="25400" cap="rnd">
            <a:solidFill>
              <a:srgbClr val="00B0F0"/>
            </a:solidFill>
            <a:tailEnd type="arrow" w="lg" len="sm"/>
          </a:ln>
        </p:spPr>
      </p:cxnSp>
      <p:cxnSp>
        <p:nvCxnSpPr>
          <p:cNvPr id="135" name="Straight Connector 134"/>
          <p:cNvCxnSpPr>
            <a:stCxn id="101" idx="2"/>
            <a:endCxn id="103" idx="0"/>
          </p:cNvCxnSpPr>
          <p:nvPr/>
        </p:nvCxnSpPr>
        <p:spPr>
          <a:xfrm>
            <a:off x="7223725" y="5806414"/>
            <a:ext cx="6" cy="182878"/>
          </a:xfrm>
          <a:prstGeom prst="line">
            <a:avLst/>
          </a:prstGeom>
          <a:solidFill>
            <a:schemeClr val="tx1">
              <a:lumMod val="75000"/>
              <a:lumOff val="25000"/>
            </a:schemeClr>
          </a:solidFill>
          <a:ln w="25400" cap="rnd">
            <a:solidFill>
              <a:srgbClr val="00B0F0"/>
            </a:solidFill>
            <a:tailEnd type="arrow" w="lg" len="sm"/>
          </a:ln>
        </p:spPr>
      </p:cxnSp>
      <p:grpSp>
        <p:nvGrpSpPr>
          <p:cNvPr id="174" name="Group 173"/>
          <p:cNvGrpSpPr/>
          <p:nvPr/>
        </p:nvGrpSpPr>
        <p:grpSpPr>
          <a:xfrm>
            <a:off x="6035018" y="1321433"/>
            <a:ext cx="2926054" cy="1101738"/>
            <a:chOff x="6035018" y="1321433"/>
            <a:chExt cx="2926054" cy="1101738"/>
          </a:xfrm>
        </p:grpSpPr>
        <p:cxnSp>
          <p:nvCxnSpPr>
            <p:cNvPr id="138" name="Straight Connector 137"/>
            <p:cNvCxnSpPr/>
            <p:nvPr/>
          </p:nvCxnSpPr>
          <p:spPr>
            <a:xfrm>
              <a:off x="6035018" y="1874537"/>
              <a:ext cx="2560298" cy="0"/>
            </a:xfrm>
            <a:prstGeom prst="line">
              <a:avLst/>
            </a:prstGeom>
            <a:solidFill>
              <a:schemeClr val="tx1">
                <a:lumMod val="75000"/>
                <a:lumOff val="25000"/>
              </a:schemeClr>
            </a:solidFill>
            <a:ln w="25400" cap="rnd">
              <a:solidFill>
                <a:schemeClr val="accent3"/>
              </a:solidFill>
              <a:prstDash val="dash"/>
              <a:tailEnd type="none" w="lg" len="sm"/>
            </a:ln>
          </p:spPr>
        </p:cxnSp>
        <p:sp>
          <p:nvSpPr>
            <p:cNvPr id="143" name="Right Arrow 142"/>
            <p:cNvSpPr>
              <a:spLocks noChangeAspect="1"/>
            </p:cNvSpPr>
            <p:nvPr/>
          </p:nvSpPr>
          <p:spPr>
            <a:xfrm rot="16200000">
              <a:off x="6126463" y="1417342"/>
              <a:ext cx="274320" cy="274320"/>
            </a:xfrm>
            <a:prstGeom prst="rightArrow">
              <a:avLst/>
            </a:prstGeom>
            <a:solidFill>
              <a:srgbClr val="92D050"/>
            </a:solidFill>
            <a:ln w="25400" cap="rnd">
              <a:solidFill>
                <a:schemeClr val="accent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4" name="TextBox 143"/>
            <p:cNvSpPr txBox="1"/>
            <p:nvPr/>
          </p:nvSpPr>
          <p:spPr>
            <a:xfrm>
              <a:off x="7772365" y="1321433"/>
              <a:ext cx="1097268" cy="461665"/>
            </a:xfrm>
            <a:prstGeom prst="rect">
              <a:avLst/>
            </a:prstGeom>
            <a:noFill/>
          </p:spPr>
          <p:txBody>
            <a:bodyPr wrap="square" rtlCol="0">
              <a:spAutoFit/>
            </a:bodyPr>
            <a:lstStyle/>
            <a:p>
              <a:r>
                <a:rPr lang="en-US" sz="1200" dirty="0">
                  <a:solidFill>
                    <a:schemeClr val="accent3"/>
                  </a:solidFill>
                </a:rPr>
                <a:t>Component Level Testing</a:t>
              </a:r>
            </a:p>
          </p:txBody>
        </p:sp>
        <p:sp>
          <p:nvSpPr>
            <p:cNvPr id="145" name="Right Arrow 144"/>
            <p:cNvSpPr>
              <a:spLocks noChangeAspect="1"/>
            </p:cNvSpPr>
            <p:nvPr/>
          </p:nvSpPr>
          <p:spPr>
            <a:xfrm rot="5400000" flipV="1">
              <a:off x="6126463" y="2057415"/>
              <a:ext cx="274320" cy="274320"/>
            </a:xfrm>
            <a:prstGeom prst="rightArrow">
              <a:avLst/>
            </a:prstGeom>
            <a:solidFill>
              <a:srgbClr val="92D050"/>
            </a:solidFill>
            <a:ln w="25400" cap="rnd">
              <a:solidFill>
                <a:schemeClr val="accent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6" name="TextBox 145"/>
            <p:cNvSpPr txBox="1"/>
            <p:nvPr/>
          </p:nvSpPr>
          <p:spPr>
            <a:xfrm>
              <a:off x="7772365" y="1961506"/>
              <a:ext cx="1188707" cy="461665"/>
            </a:xfrm>
            <a:prstGeom prst="rect">
              <a:avLst/>
            </a:prstGeom>
            <a:noFill/>
          </p:spPr>
          <p:txBody>
            <a:bodyPr wrap="square" rtlCol="0">
              <a:spAutoFit/>
            </a:bodyPr>
            <a:lstStyle/>
            <a:p>
              <a:r>
                <a:rPr lang="en-US" sz="1200" dirty="0">
                  <a:solidFill>
                    <a:schemeClr val="accent3"/>
                  </a:solidFill>
                </a:rPr>
                <a:t>System Level Testing</a:t>
              </a:r>
            </a:p>
          </p:txBody>
        </p:sp>
      </p:grpSp>
      <p:grpSp>
        <p:nvGrpSpPr>
          <p:cNvPr id="177" name="Group 176"/>
          <p:cNvGrpSpPr/>
          <p:nvPr/>
        </p:nvGrpSpPr>
        <p:grpSpPr>
          <a:xfrm>
            <a:off x="419509" y="1699899"/>
            <a:ext cx="1226443" cy="3397352"/>
            <a:chOff x="419509" y="1699899"/>
            <a:chExt cx="1226443" cy="3397352"/>
          </a:xfrm>
        </p:grpSpPr>
        <p:sp>
          <p:nvSpPr>
            <p:cNvPr id="172" name="TextBox 171"/>
            <p:cNvSpPr txBox="1"/>
            <p:nvPr/>
          </p:nvSpPr>
          <p:spPr>
            <a:xfrm>
              <a:off x="419509" y="2788927"/>
              <a:ext cx="1226443" cy="2308324"/>
            </a:xfrm>
            <a:prstGeom prst="rect">
              <a:avLst/>
            </a:prstGeom>
            <a:noFill/>
          </p:spPr>
          <p:txBody>
            <a:bodyPr wrap="square" rtlCol="0">
              <a:spAutoFit/>
            </a:bodyPr>
            <a:lstStyle/>
            <a:p>
              <a:r>
                <a:rPr lang="en-US" sz="1200" dirty="0">
                  <a:solidFill>
                    <a:srgbClr val="FFFF00"/>
                  </a:solidFill>
                </a:rPr>
                <a:t>Each utility system can have a testing hierarchy that is similar to this, much of which must be complete before the supporting system can be tested</a:t>
              </a:r>
            </a:p>
          </p:txBody>
        </p:sp>
        <p:sp>
          <p:nvSpPr>
            <p:cNvPr id="173" name="Rectangle 172"/>
            <p:cNvSpPr/>
            <p:nvPr/>
          </p:nvSpPr>
          <p:spPr>
            <a:xfrm>
              <a:off x="548672" y="1699899"/>
              <a:ext cx="1097280" cy="723272"/>
            </a:xfrm>
            <a:prstGeom prst="rect">
              <a:avLst/>
            </a:prstGeom>
            <a:solidFill>
              <a:srgbClr val="FFFF00">
                <a:alpha val="5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212003058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fade">
                                      <p:cBhvr>
                                        <p:cTn id="10" dur="500"/>
                                        <p:tgtEl>
                                          <p:spTgt spid="8"/>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fade">
                                      <p:cBhvr>
                                        <p:cTn id="13" dur="500"/>
                                        <p:tgtEl>
                                          <p:spTgt spid="9"/>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fade">
                                      <p:cBhvr>
                                        <p:cTn id="16" dur="500"/>
                                        <p:tgtEl>
                                          <p:spTgt spid="10"/>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1" fill="hold" nodeType="clickEffect">
                                  <p:stCondLst>
                                    <p:cond delay="0"/>
                                  </p:stCondLst>
                                  <p:childTnLst>
                                    <p:set>
                                      <p:cBhvr>
                                        <p:cTn id="20" dur="1" fill="hold">
                                          <p:stCondLst>
                                            <p:cond delay="0"/>
                                          </p:stCondLst>
                                        </p:cTn>
                                        <p:tgtEl>
                                          <p:spTgt spid="22"/>
                                        </p:tgtEl>
                                        <p:attrNameLst>
                                          <p:attrName>style.visibility</p:attrName>
                                        </p:attrNameLst>
                                      </p:cBhvr>
                                      <p:to>
                                        <p:strVal val="visible"/>
                                      </p:to>
                                    </p:set>
                                    <p:animEffect transition="in" filter="wipe(up)">
                                      <p:cBhvr>
                                        <p:cTn id="21" dur="500"/>
                                        <p:tgtEl>
                                          <p:spTgt spid="22"/>
                                        </p:tgtEl>
                                      </p:cBhvr>
                                    </p:animEffect>
                                  </p:childTnLst>
                                </p:cTn>
                              </p:par>
                              <p:par>
                                <p:cTn id="22" presetID="22" presetClass="entr" presetSubtype="1" fill="hold" nodeType="withEffect">
                                  <p:stCondLst>
                                    <p:cond delay="0"/>
                                  </p:stCondLst>
                                  <p:childTnLst>
                                    <p:set>
                                      <p:cBhvr>
                                        <p:cTn id="23" dur="1" fill="hold">
                                          <p:stCondLst>
                                            <p:cond delay="0"/>
                                          </p:stCondLst>
                                        </p:cTn>
                                        <p:tgtEl>
                                          <p:spTgt spid="38"/>
                                        </p:tgtEl>
                                        <p:attrNameLst>
                                          <p:attrName>style.visibility</p:attrName>
                                        </p:attrNameLst>
                                      </p:cBhvr>
                                      <p:to>
                                        <p:strVal val="visible"/>
                                      </p:to>
                                    </p:set>
                                    <p:animEffect transition="in" filter="wipe(up)">
                                      <p:cBhvr>
                                        <p:cTn id="24" dur="500"/>
                                        <p:tgtEl>
                                          <p:spTgt spid="38"/>
                                        </p:tgtEl>
                                      </p:cBhvr>
                                    </p:animEffect>
                                  </p:childTnLst>
                                </p:cTn>
                              </p:par>
                              <p:par>
                                <p:cTn id="25" presetID="22" presetClass="entr" presetSubtype="1" fill="hold" nodeType="withEffect">
                                  <p:stCondLst>
                                    <p:cond delay="0"/>
                                  </p:stCondLst>
                                  <p:childTnLst>
                                    <p:set>
                                      <p:cBhvr>
                                        <p:cTn id="26" dur="1" fill="hold">
                                          <p:stCondLst>
                                            <p:cond delay="0"/>
                                          </p:stCondLst>
                                        </p:cTn>
                                        <p:tgtEl>
                                          <p:spTgt spid="39"/>
                                        </p:tgtEl>
                                        <p:attrNameLst>
                                          <p:attrName>style.visibility</p:attrName>
                                        </p:attrNameLst>
                                      </p:cBhvr>
                                      <p:to>
                                        <p:strVal val="visible"/>
                                      </p:to>
                                    </p:set>
                                    <p:animEffect transition="in" filter="wipe(up)">
                                      <p:cBhvr>
                                        <p:cTn id="27" dur="500"/>
                                        <p:tgtEl>
                                          <p:spTgt spid="39"/>
                                        </p:tgtEl>
                                      </p:cBhvr>
                                    </p:animEffect>
                                  </p:childTnLst>
                                </p:cTn>
                              </p:par>
                              <p:par>
                                <p:cTn id="28" presetID="22" presetClass="entr" presetSubtype="1" fill="hold" nodeType="withEffect">
                                  <p:stCondLst>
                                    <p:cond delay="0"/>
                                  </p:stCondLst>
                                  <p:childTnLst>
                                    <p:set>
                                      <p:cBhvr>
                                        <p:cTn id="29" dur="1" fill="hold">
                                          <p:stCondLst>
                                            <p:cond delay="0"/>
                                          </p:stCondLst>
                                        </p:cTn>
                                        <p:tgtEl>
                                          <p:spTgt spid="40"/>
                                        </p:tgtEl>
                                        <p:attrNameLst>
                                          <p:attrName>style.visibility</p:attrName>
                                        </p:attrNameLst>
                                      </p:cBhvr>
                                      <p:to>
                                        <p:strVal val="visible"/>
                                      </p:to>
                                    </p:set>
                                    <p:animEffect transition="in" filter="wipe(up)">
                                      <p:cBhvr>
                                        <p:cTn id="30" dur="500"/>
                                        <p:tgtEl>
                                          <p:spTgt spid="40"/>
                                        </p:tgtEl>
                                      </p:cBhvr>
                                    </p:animEffect>
                                  </p:childTnLst>
                                </p:cTn>
                              </p:par>
                            </p:childTnLst>
                          </p:cTn>
                        </p:par>
                        <p:par>
                          <p:cTn id="31" fill="hold">
                            <p:stCondLst>
                              <p:cond delay="500"/>
                            </p:stCondLst>
                            <p:childTnLst>
                              <p:par>
                                <p:cTn id="32" presetID="22" presetClass="entr" presetSubtype="8" fill="hold" nodeType="afterEffect">
                                  <p:stCondLst>
                                    <p:cond delay="0"/>
                                  </p:stCondLst>
                                  <p:childTnLst>
                                    <p:set>
                                      <p:cBhvr>
                                        <p:cTn id="33" dur="1" fill="hold">
                                          <p:stCondLst>
                                            <p:cond delay="0"/>
                                          </p:stCondLst>
                                        </p:cTn>
                                        <p:tgtEl>
                                          <p:spTgt spid="44"/>
                                        </p:tgtEl>
                                        <p:attrNameLst>
                                          <p:attrName>style.visibility</p:attrName>
                                        </p:attrNameLst>
                                      </p:cBhvr>
                                      <p:to>
                                        <p:strVal val="visible"/>
                                      </p:to>
                                    </p:set>
                                    <p:animEffect transition="in" filter="wipe(left)">
                                      <p:cBhvr>
                                        <p:cTn id="34" dur="500"/>
                                        <p:tgtEl>
                                          <p:spTgt spid="44"/>
                                        </p:tgtEl>
                                      </p:cBhvr>
                                    </p:animEffect>
                                  </p:childTnLst>
                                </p:cTn>
                              </p:par>
                              <p:par>
                                <p:cTn id="35" presetID="22" presetClass="entr" presetSubtype="2" fill="hold" nodeType="withEffect">
                                  <p:stCondLst>
                                    <p:cond delay="0"/>
                                  </p:stCondLst>
                                  <p:childTnLst>
                                    <p:set>
                                      <p:cBhvr>
                                        <p:cTn id="36" dur="1" fill="hold">
                                          <p:stCondLst>
                                            <p:cond delay="0"/>
                                          </p:stCondLst>
                                        </p:cTn>
                                        <p:tgtEl>
                                          <p:spTgt spid="50"/>
                                        </p:tgtEl>
                                        <p:attrNameLst>
                                          <p:attrName>style.visibility</p:attrName>
                                        </p:attrNameLst>
                                      </p:cBhvr>
                                      <p:to>
                                        <p:strVal val="visible"/>
                                      </p:to>
                                    </p:set>
                                    <p:animEffect transition="in" filter="wipe(right)">
                                      <p:cBhvr>
                                        <p:cTn id="37" dur="500"/>
                                        <p:tgtEl>
                                          <p:spTgt spid="50"/>
                                        </p:tgtEl>
                                      </p:cBhvr>
                                    </p:animEffect>
                                  </p:childTnLst>
                                </p:cTn>
                              </p:par>
                            </p:childTnLst>
                          </p:cTn>
                        </p:par>
                        <p:par>
                          <p:cTn id="38" fill="hold">
                            <p:stCondLst>
                              <p:cond delay="1000"/>
                            </p:stCondLst>
                            <p:childTnLst>
                              <p:par>
                                <p:cTn id="39" presetID="22" presetClass="entr" presetSubtype="8" fill="hold" nodeType="afterEffect">
                                  <p:stCondLst>
                                    <p:cond delay="0"/>
                                  </p:stCondLst>
                                  <p:childTnLst>
                                    <p:set>
                                      <p:cBhvr>
                                        <p:cTn id="40" dur="1" fill="hold">
                                          <p:stCondLst>
                                            <p:cond delay="0"/>
                                          </p:stCondLst>
                                        </p:cTn>
                                        <p:tgtEl>
                                          <p:spTgt spid="45"/>
                                        </p:tgtEl>
                                        <p:attrNameLst>
                                          <p:attrName>style.visibility</p:attrName>
                                        </p:attrNameLst>
                                      </p:cBhvr>
                                      <p:to>
                                        <p:strVal val="visible"/>
                                      </p:to>
                                    </p:set>
                                    <p:animEffect transition="in" filter="wipe(left)">
                                      <p:cBhvr>
                                        <p:cTn id="41" dur="500"/>
                                        <p:tgtEl>
                                          <p:spTgt spid="45"/>
                                        </p:tgtEl>
                                      </p:cBhvr>
                                    </p:animEffect>
                                  </p:childTnLst>
                                </p:cTn>
                              </p:par>
                              <p:par>
                                <p:cTn id="42" presetID="22" presetClass="entr" presetSubtype="2" fill="hold" nodeType="withEffect">
                                  <p:stCondLst>
                                    <p:cond delay="0"/>
                                  </p:stCondLst>
                                  <p:childTnLst>
                                    <p:set>
                                      <p:cBhvr>
                                        <p:cTn id="43" dur="1" fill="hold">
                                          <p:stCondLst>
                                            <p:cond delay="0"/>
                                          </p:stCondLst>
                                        </p:cTn>
                                        <p:tgtEl>
                                          <p:spTgt spid="51"/>
                                        </p:tgtEl>
                                        <p:attrNameLst>
                                          <p:attrName>style.visibility</p:attrName>
                                        </p:attrNameLst>
                                      </p:cBhvr>
                                      <p:to>
                                        <p:strVal val="visible"/>
                                      </p:to>
                                    </p:set>
                                    <p:animEffect transition="in" filter="wipe(right)">
                                      <p:cBhvr>
                                        <p:cTn id="44" dur="500"/>
                                        <p:tgtEl>
                                          <p:spTgt spid="51"/>
                                        </p:tgtEl>
                                      </p:cBhvr>
                                    </p:animEffect>
                                  </p:childTnLst>
                                </p:cTn>
                              </p:par>
                            </p:childTnLst>
                          </p:cTn>
                        </p:par>
                        <p:par>
                          <p:cTn id="45" fill="hold">
                            <p:stCondLst>
                              <p:cond delay="1500"/>
                            </p:stCondLst>
                            <p:childTnLst>
                              <p:par>
                                <p:cTn id="46" presetID="22" presetClass="entr" presetSubtype="1" fill="hold" nodeType="afterEffect">
                                  <p:stCondLst>
                                    <p:cond delay="0"/>
                                  </p:stCondLst>
                                  <p:childTnLst>
                                    <p:set>
                                      <p:cBhvr>
                                        <p:cTn id="47" dur="1" fill="hold">
                                          <p:stCondLst>
                                            <p:cond delay="0"/>
                                          </p:stCondLst>
                                        </p:cTn>
                                        <p:tgtEl>
                                          <p:spTgt spid="52"/>
                                        </p:tgtEl>
                                        <p:attrNameLst>
                                          <p:attrName>style.visibility</p:attrName>
                                        </p:attrNameLst>
                                      </p:cBhvr>
                                      <p:to>
                                        <p:strVal val="visible"/>
                                      </p:to>
                                    </p:set>
                                    <p:animEffect transition="in" filter="wipe(up)">
                                      <p:cBhvr>
                                        <p:cTn id="48" dur="500"/>
                                        <p:tgtEl>
                                          <p:spTgt spid="52"/>
                                        </p:tgtEl>
                                      </p:cBhvr>
                                    </p:animEffect>
                                  </p:childTnLst>
                                </p:cTn>
                              </p:par>
                            </p:childTnLst>
                          </p:cTn>
                        </p:par>
                        <p:par>
                          <p:cTn id="49" fill="hold">
                            <p:stCondLst>
                              <p:cond delay="2000"/>
                            </p:stCondLst>
                            <p:childTnLst>
                              <p:par>
                                <p:cTn id="50" presetID="22" presetClass="entr" presetSubtype="2" fill="hold" nodeType="afterEffect">
                                  <p:stCondLst>
                                    <p:cond delay="0"/>
                                  </p:stCondLst>
                                  <p:childTnLst>
                                    <p:set>
                                      <p:cBhvr>
                                        <p:cTn id="51" dur="1" fill="hold">
                                          <p:stCondLst>
                                            <p:cond delay="0"/>
                                          </p:stCondLst>
                                        </p:cTn>
                                        <p:tgtEl>
                                          <p:spTgt spid="53"/>
                                        </p:tgtEl>
                                        <p:attrNameLst>
                                          <p:attrName>style.visibility</p:attrName>
                                        </p:attrNameLst>
                                      </p:cBhvr>
                                      <p:to>
                                        <p:strVal val="visible"/>
                                      </p:to>
                                    </p:set>
                                    <p:animEffect transition="in" filter="wipe(right)">
                                      <p:cBhvr>
                                        <p:cTn id="52" dur="500"/>
                                        <p:tgtEl>
                                          <p:spTgt spid="53"/>
                                        </p:tgtEl>
                                      </p:cBhvr>
                                    </p:animEffect>
                                  </p:childTnLst>
                                </p:cTn>
                              </p:par>
                              <p:par>
                                <p:cTn id="53" presetID="22" presetClass="entr" presetSubtype="8" fill="hold" nodeType="withEffect">
                                  <p:stCondLst>
                                    <p:cond delay="0"/>
                                  </p:stCondLst>
                                  <p:childTnLst>
                                    <p:set>
                                      <p:cBhvr>
                                        <p:cTn id="54" dur="1" fill="hold">
                                          <p:stCondLst>
                                            <p:cond delay="0"/>
                                          </p:stCondLst>
                                        </p:cTn>
                                        <p:tgtEl>
                                          <p:spTgt spid="54"/>
                                        </p:tgtEl>
                                        <p:attrNameLst>
                                          <p:attrName>style.visibility</p:attrName>
                                        </p:attrNameLst>
                                      </p:cBhvr>
                                      <p:to>
                                        <p:strVal val="visible"/>
                                      </p:to>
                                    </p:set>
                                    <p:animEffect transition="in" filter="wipe(left)">
                                      <p:cBhvr>
                                        <p:cTn id="55" dur="500"/>
                                        <p:tgtEl>
                                          <p:spTgt spid="54"/>
                                        </p:tgtEl>
                                      </p:cBhvr>
                                    </p:animEffect>
                                  </p:childTnLst>
                                </p:cTn>
                              </p:par>
                            </p:childTnLst>
                          </p:cTn>
                        </p:par>
                        <p:par>
                          <p:cTn id="56" fill="hold">
                            <p:stCondLst>
                              <p:cond delay="2500"/>
                            </p:stCondLst>
                            <p:childTnLst>
                              <p:par>
                                <p:cTn id="57" presetID="22" presetClass="entr" presetSubtype="1" fill="hold" nodeType="afterEffect">
                                  <p:stCondLst>
                                    <p:cond delay="0"/>
                                  </p:stCondLst>
                                  <p:childTnLst>
                                    <p:set>
                                      <p:cBhvr>
                                        <p:cTn id="58" dur="1" fill="hold">
                                          <p:stCondLst>
                                            <p:cond delay="0"/>
                                          </p:stCondLst>
                                        </p:cTn>
                                        <p:tgtEl>
                                          <p:spTgt spid="41"/>
                                        </p:tgtEl>
                                        <p:attrNameLst>
                                          <p:attrName>style.visibility</p:attrName>
                                        </p:attrNameLst>
                                      </p:cBhvr>
                                      <p:to>
                                        <p:strVal val="visible"/>
                                      </p:to>
                                    </p:set>
                                    <p:animEffect transition="in" filter="wipe(up)">
                                      <p:cBhvr>
                                        <p:cTn id="59" dur="500"/>
                                        <p:tgtEl>
                                          <p:spTgt spid="41"/>
                                        </p:tgtEl>
                                      </p:cBhvr>
                                    </p:animEffect>
                                  </p:childTnLst>
                                </p:cTn>
                              </p:par>
                              <p:par>
                                <p:cTn id="60" presetID="22" presetClass="entr" presetSubtype="1" fill="hold" nodeType="withEffect">
                                  <p:stCondLst>
                                    <p:cond delay="0"/>
                                  </p:stCondLst>
                                  <p:childTnLst>
                                    <p:set>
                                      <p:cBhvr>
                                        <p:cTn id="61" dur="1" fill="hold">
                                          <p:stCondLst>
                                            <p:cond delay="0"/>
                                          </p:stCondLst>
                                        </p:cTn>
                                        <p:tgtEl>
                                          <p:spTgt spid="42"/>
                                        </p:tgtEl>
                                        <p:attrNameLst>
                                          <p:attrName>style.visibility</p:attrName>
                                        </p:attrNameLst>
                                      </p:cBhvr>
                                      <p:to>
                                        <p:strVal val="visible"/>
                                      </p:to>
                                    </p:set>
                                    <p:animEffect transition="in" filter="wipe(up)">
                                      <p:cBhvr>
                                        <p:cTn id="62" dur="500"/>
                                        <p:tgtEl>
                                          <p:spTgt spid="42"/>
                                        </p:tgtEl>
                                      </p:cBhvr>
                                    </p:animEffect>
                                  </p:childTnLst>
                                </p:cTn>
                              </p:par>
                            </p:childTnLst>
                          </p:cTn>
                        </p:par>
                        <p:par>
                          <p:cTn id="63" fill="hold">
                            <p:stCondLst>
                              <p:cond delay="3000"/>
                            </p:stCondLst>
                            <p:childTnLst>
                              <p:par>
                                <p:cTn id="64" presetID="10" presetClass="entr" presetSubtype="0" fill="hold" grpId="0" nodeType="afterEffect">
                                  <p:stCondLst>
                                    <p:cond delay="0"/>
                                  </p:stCondLst>
                                  <p:childTnLst>
                                    <p:set>
                                      <p:cBhvr>
                                        <p:cTn id="65" dur="1" fill="hold">
                                          <p:stCondLst>
                                            <p:cond delay="0"/>
                                          </p:stCondLst>
                                        </p:cTn>
                                        <p:tgtEl>
                                          <p:spTgt spid="36"/>
                                        </p:tgtEl>
                                        <p:attrNameLst>
                                          <p:attrName>style.visibility</p:attrName>
                                        </p:attrNameLst>
                                      </p:cBhvr>
                                      <p:to>
                                        <p:strVal val="visible"/>
                                      </p:to>
                                    </p:set>
                                    <p:animEffect transition="in" filter="fade">
                                      <p:cBhvr>
                                        <p:cTn id="66" dur="500"/>
                                        <p:tgtEl>
                                          <p:spTgt spid="36"/>
                                        </p:tgtEl>
                                      </p:cBhvr>
                                    </p:animEffect>
                                  </p:childTnLst>
                                </p:cTn>
                              </p:par>
                              <p:par>
                                <p:cTn id="67" presetID="10" presetClass="entr" presetSubtype="0" fill="hold" grpId="0" nodeType="withEffect">
                                  <p:stCondLst>
                                    <p:cond delay="0"/>
                                  </p:stCondLst>
                                  <p:childTnLst>
                                    <p:set>
                                      <p:cBhvr>
                                        <p:cTn id="68" dur="1" fill="hold">
                                          <p:stCondLst>
                                            <p:cond delay="0"/>
                                          </p:stCondLst>
                                        </p:cTn>
                                        <p:tgtEl>
                                          <p:spTgt spid="37"/>
                                        </p:tgtEl>
                                        <p:attrNameLst>
                                          <p:attrName>style.visibility</p:attrName>
                                        </p:attrNameLst>
                                      </p:cBhvr>
                                      <p:to>
                                        <p:strVal val="visible"/>
                                      </p:to>
                                    </p:set>
                                    <p:animEffect transition="in" filter="fade">
                                      <p:cBhvr>
                                        <p:cTn id="69" dur="500"/>
                                        <p:tgtEl>
                                          <p:spTgt spid="37"/>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1" fill="hold" nodeType="clickEffect">
                                  <p:stCondLst>
                                    <p:cond delay="0"/>
                                  </p:stCondLst>
                                  <p:childTnLst>
                                    <p:set>
                                      <p:cBhvr>
                                        <p:cTn id="73" dur="1" fill="hold">
                                          <p:stCondLst>
                                            <p:cond delay="0"/>
                                          </p:stCondLst>
                                        </p:cTn>
                                        <p:tgtEl>
                                          <p:spTgt spid="63"/>
                                        </p:tgtEl>
                                        <p:attrNameLst>
                                          <p:attrName>style.visibility</p:attrName>
                                        </p:attrNameLst>
                                      </p:cBhvr>
                                      <p:to>
                                        <p:strVal val="visible"/>
                                      </p:to>
                                    </p:set>
                                    <p:animEffect transition="in" filter="wipe(up)">
                                      <p:cBhvr>
                                        <p:cTn id="74" dur="500"/>
                                        <p:tgtEl>
                                          <p:spTgt spid="63"/>
                                        </p:tgtEl>
                                      </p:cBhvr>
                                    </p:animEffect>
                                  </p:childTnLst>
                                </p:cTn>
                              </p:par>
                              <p:par>
                                <p:cTn id="75" presetID="22" presetClass="entr" presetSubtype="1" fill="hold" nodeType="withEffect">
                                  <p:stCondLst>
                                    <p:cond delay="0"/>
                                  </p:stCondLst>
                                  <p:childTnLst>
                                    <p:set>
                                      <p:cBhvr>
                                        <p:cTn id="76" dur="1" fill="hold">
                                          <p:stCondLst>
                                            <p:cond delay="0"/>
                                          </p:stCondLst>
                                        </p:cTn>
                                        <p:tgtEl>
                                          <p:spTgt spid="64"/>
                                        </p:tgtEl>
                                        <p:attrNameLst>
                                          <p:attrName>style.visibility</p:attrName>
                                        </p:attrNameLst>
                                      </p:cBhvr>
                                      <p:to>
                                        <p:strVal val="visible"/>
                                      </p:to>
                                    </p:set>
                                    <p:animEffect transition="in" filter="wipe(up)">
                                      <p:cBhvr>
                                        <p:cTn id="77" dur="500"/>
                                        <p:tgtEl>
                                          <p:spTgt spid="64"/>
                                        </p:tgtEl>
                                      </p:cBhvr>
                                    </p:animEffect>
                                  </p:childTnLst>
                                </p:cTn>
                              </p:par>
                            </p:childTnLst>
                          </p:cTn>
                        </p:par>
                        <p:par>
                          <p:cTn id="78" fill="hold">
                            <p:stCondLst>
                              <p:cond delay="500"/>
                            </p:stCondLst>
                            <p:childTnLst>
                              <p:par>
                                <p:cTn id="79" presetID="10" presetClass="entr" presetSubtype="0" fill="hold" grpId="0" nodeType="afterEffect">
                                  <p:stCondLst>
                                    <p:cond delay="0"/>
                                  </p:stCondLst>
                                  <p:childTnLst>
                                    <p:set>
                                      <p:cBhvr>
                                        <p:cTn id="80" dur="1" fill="hold">
                                          <p:stCondLst>
                                            <p:cond delay="0"/>
                                          </p:stCondLst>
                                        </p:cTn>
                                        <p:tgtEl>
                                          <p:spTgt spid="59"/>
                                        </p:tgtEl>
                                        <p:attrNameLst>
                                          <p:attrName>style.visibility</p:attrName>
                                        </p:attrNameLst>
                                      </p:cBhvr>
                                      <p:to>
                                        <p:strVal val="visible"/>
                                      </p:to>
                                    </p:set>
                                    <p:animEffect transition="in" filter="fade">
                                      <p:cBhvr>
                                        <p:cTn id="81" dur="500"/>
                                        <p:tgtEl>
                                          <p:spTgt spid="59"/>
                                        </p:tgtEl>
                                      </p:cBhvr>
                                    </p:animEffect>
                                  </p:childTnLst>
                                </p:cTn>
                              </p:par>
                              <p:par>
                                <p:cTn id="82" presetID="10" presetClass="entr" presetSubtype="0" fill="hold" grpId="0" nodeType="withEffect">
                                  <p:stCondLst>
                                    <p:cond delay="0"/>
                                  </p:stCondLst>
                                  <p:childTnLst>
                                    <p:set>
                                      <p:cBhvr>
                                        <p:cTn id="83" dur="1" fill="hold">
                                          <p:stCondLst>
                                            <p:cond delay="0"/>
                                          </p:stCondLst>
                                        </p:cTn>
                                        <p:tgtEl>
                                          <p:spTgt spid="60"/>
                                        </p:tgtEl>
                                        <p:attrNameLst>
                                          <p:attrName>style.visibility</p:attrName>
                                        </p:attrNameLst>
                                      </p:cBhvr>
                                      <p:to>
                                        <p:strVal val="visible"/>
                                      </p:to>
                                    </p:set>
                                    <p:animEffect transition="in" filter="fade">
                                      <p:cBhvr>
                                        <p:cTn id="84" dur="500"/>
                                        <p:tgtEl>
                                          <p:spTgt spid="60"/>
                                        </p:tgtEl>
                                      </p:cBhvr>
                                    </p:animEffect>
                                  </p:childTnLst>
                                </p:cTn>
                              </p:par>
                            </p:childTnLst>
                          </p:cTn>
                        </p:par>
                      </p:childTnLst>
                    </p:cTn>
                  </p:par>
                  <p:par>
                    <p:cTn id="85" fill="hold">
                      <p:stCondLst>
                        <p:cond delay="indefinite"/>
                      </p:stCondLst>
                      <p:childTnLst>
                        <p:par>
                          <p:cTn id="86" fill="hold">
                            <p:stCondLst>
                              <p:cond delay="0"/>
                            </p:stCondLst>
                            <p:childTnLst>
                              <p:par>
                                <p:cTn id="87" presetID="22" presetClass="entr" presetSubtype="1" fill="hold" nodeType="clickEffect">
                                  <p:stCondLst>
                                    <p:cond delay="0"/>
                                  </p:stCondLst>
                                  <p:childTnLst>
                                    <p:set>
                                      <p:cBhvr>
                                        <p:cTn id="88" dur="1" fill="hold">
                                          <p:stCondLst>
                                            <p:cond delay="0"/>
                                          </p:stCondLst>
                                        </p:cTn>
                                        <p:tgtEl>
                                          <p:spTgt spid="65"/>
                                        </p:tgtEl>
                                        <p:attrNameLst>
                                          <p:attrName>style.visibility</p:attrName>
                                        </p:attrNameLst>
                                      </p:cBhvr>
                                      <p:to>
                                        <p:strVal val="visible"/>
                                      </p:to>
                                    </p:set>
                                    <p:animEffect transition="in" filter="wipe(up)">
                                      <p:cBhvr>
                                        <p:cTn id="89" dur="500"/>
                                        <p:tgtEl>
                                          <p:spTgt spid="65"/>
                                        </p:tgtEl>
                                      </p:cBhvr>
                                    </p:animEffect>
                                  </p:childTnLst>
                                </p:cTn>
                              </p:par>
                              <p:par>
                                <p:cTn id="90" presetID="22" presetClass="entr" presetSubtype="1" fill="hold" nodeType="withEffect">
                                  <p:stCondLst>
                                    <p:cond delay="0"/>
                                  </p:stCondLst>
                                  <p:childTnLst>
                                    <p:set>
                                      <p:cBhvr>
                                        <p:cTn id="91" dur="1" fill="hold">
                                          <p:stCondLst>
                                            <p:cond delay="0"/>
                                          </p:stCondLst>
                                        </p:cTn>
                                        <p:tgtEl>
                                          <p:spTgt spid="66"/>
                                        </p:tgtEl>
                                        <p:attrNameLst>
                                          <p:attrName>style.visibility</p:attrName>
                                        </p:attrNameLst>
                                      </p:cBhvr>
                                      <p:to>
                                        <p:strVal val="visible"/>
                                      </p:to>
                                    </p:set>
                                    <p:animEffect transition="in" filter="wipe(up)">
                                      <p:cBhvr>
                                        <p:cTn id="92" dur="500"/>
                                        <p:tgtEl>
                                          <p:spTgt spid="66"/>
                                        </p:tgtEl>
                                      </p:cBhvr>
                                    </p:animEffect>
                                  </p:childTnLst>
                                </p:cTn>
                              </p:par>
                            </p:childTnLst>
                          </p:cTn>
                        </p:par>
                        <p:par>
                          <p:cTn id="93" fill="hold">
                            <p:stCondLst>
                              <p:cond delay="500"/>
                            </p:stCondLst>
                            <p:childTnLst>
                              <p:par>
                                <p:cTn id="94" presetID="22" presetClass="entr" presetSubtype="8" fill="hold" nodeType="afterEffect">
                                  <p:stCondLst>
                                    <p:cond delay="0"/>
                                  </p:stCondLst>
                                  <p:childTnLst>
                                    <p:set>
                                      <p:cBhvr>
                                        <p:cTn id="95" dur="1" fill="hold">
                                          <p:stCondLst>
                                            <p:cond delay="0"/>
                                          </p:stCondLst>
                                        </p:cTn>
                                        <p:tgtEl>
                                          <p:spTgt spid="68"/>
                                        </p:tgtEl>
                                        <p:attrNameLst>
                                          <p:attrName>style.visibility</p:attrName>
                                        </p:attrNameLst>
                                      </p:cBhvr>
                                      <p:to>
                                        <p:strVal val="visible"/>
                                      </p:to>
                                    </p:set>
                                    <p:animEffect transition="in" filter="wipe(left)">
                                      <p:cBhvr>
                                        <p:cTn id="96" dur="500"/>
                                        <p:tgtEl>
                                          <p:spTgt spid="68"/>
                                        </p:tgtEl>
                                      </p:cBhvr>
                                    </p:animEffect>
                                  </p:childTnLst>
                                </p:cTn>
                              </p:par>
                              <p:par>
                                <p:cTn id="97" presetID="22" presetClass="entr" presetSubtype="2" fill="hold" nodeType="withEffect">
                                  <p:stCondLst>
                                    <p:cond delay="0"/>
                                  </p:stCondLst>
                                  <p:childTnLst>
                                    <p:set>
                                      <p:cBhvr>
                                        <p:cTn id="98" dur="1" fill="hold">
                                          <p:stCondLst>
                                            <p:cond delay="0"/>
                                          </p:stCondLst>
                                        </p:cTn>
                                        <p:tgtEl>
                                          <p:spTgt spid="70"/>
                                        </p:tgtEl>
                                        <p:attrNameLst>
                                          <p:attrName>style.visibility</p:attrName>
                                        </p:attrNameLst>
                                      </p:cBhvr>
                                      <p:to>
                                        <p:strVal val="visible"/>
                                      </p:to>
                                    </p:set>
                                    <p:animEffect transition="in" filter="wipe(right)">
                                      <p:cBhvr>
                                        <p:cTn id="99" dur="500"/>
                                        <p:tgtEl>
                                          <p:spTgt spid="70"/>
                                        </p:tgtEl>
                                      </p:cBhvr>
                                    </p:animEffect>
                                  </p:childTnLst>
                                </p:cTn>
                              </p:par>
                            </p:childTnLst>
                          </p:cTn>
                        </p:par>
                        <p:par>
                          <p:cTn id="100" fill="hold">
                            <p:stCondLst>
                              <p:cond delay="1000"/>
                            </p:stCondLst>
                            <p:childTnLst>
                              <p:par>
                                <p:cTn id="101" presetID="22" presetClass="entr" presetSubtype="1" fill="hold" nodeType="afterEffect">
                                  <p:stCondLst>
                                    <p:cond delay="0"/>
                                  </p:stCondLst>
                                  <p:childTnLst>
                                    <p:set>
                                      <p:cBhvr>
                                        <p:cTn id="102" dur="1" fill="hold">
                                          <p:stCondLst>
                                            <p:cond delay="0"/>
                                          </p:stCondLst>
                                        </p:cTn>
                                        <p:tgtEl>
                                          <p:spTgt spid="72"/>
                                        </p:tgtEl>
                                        <p:attrNameLst>
                                          <p:attrName>style.visibility</p:attrName>
                                        </p:attrNameLst>
                                      </p:cBhvr>
                                      <p:to>
                                        <p:strVal val="visible"/>
                                      </p:to>
                                    </p:set>
                                    <p:animEffect transition="in" filter="wipe(up)">
                                      <p:cBhvr>
                                        <p:cTn id="103" dur="500"/>
                                        <p:tgtEl>
                                          <p:spTgt spid="72"/>
                                        </p:tgtEl>
                                      </p:cBhvr>
                                    </p:animEffect>
                                  </p:childTnLst>
                                </p:cTn>
                              </p:par>
                            </p:childTnLst>
                          </p:cTn>
                        </p:par>
                        <p:par>
                          <p:cTn id="104" fill="hold">
                            <p:stCondLst>
                              <p:cond delay="1500"/>
                            </p:stCondLst>
                            <p:childTnLst>
                              <p:par>
                                <p:cTn id="105" presetID="10" presetClass="entr" presetSubtype="0" fill="hold" grpId="0" nodeType="afterEffect">
                                  <p:stCondLst>
                                    <p:cond delay="0"/>
                                  </p:stCondLst>
                                  <p:childTnLst>
                                    <p:set>
                                      <p:cBhvr>
                                        <p:cTn id="106" dur="1" fill="hold">
                                          <p:stCondLst>
                                            <p:cond delay="0"/>
                                          </p:stCondLst>
                                        </p:cTn>
                                        <p:tgtEl>
                                          <p:spTgt spid="73"/>
                                        </p:tgtEl>
                                        <p:attrNameLst>
                                          <p:attrName>style.visibility</p:attrName>
                                        </p:attrNameLst>
                                      </p:cBhvr>
                                      <p:to>
                                        <p:strVal val="visible"/>
                                      </p:to>
                                    </p:set>
                                    <p:animEffect transition="in" filter="fade">
                                      <p:cBhvr>
                                        <p:cTn id="107" dur="500"/>
                                        <p:tgtEl>
                                          <p:spTgt spid="73"/>
                                        </p:tgtEl>
                                      </p:cBhvr>
                                    </p:animEffect>
                                  </p:childTnLst>
                                </p:cTn>
                              </p:par>
                            </p:childTnLst>
                          </p:cTn>
                        </p:par>
                      </p:childTnLst>
                    </p:cTn>
                  </p:par>
                  <p:par>
                    <p:cTn id="108" fill="hold">
                      <p:stCondLst>
                        <p:cond delay="indefinite"/>
                      </p:stCondLst>
                      <p:childTnLst>
                        <p:par>
                          <p:cTn id="109" fill="hold">
                            <p:stCondLst>
                              <p:cond delay="0"/>
                            </p:stCondLst>
                            <p:childTnLst>
                              <p:par>
                                <p:cTn id="110" presetID="22" presetClass="entr" presetSubtype="1" fill="hold" nodeType="clickEffect">
                                  <p:stCondLst>
                                    <p:cond delay="0"/>
                                  </p:stCondLst>
                                  <p:childTnLst>
                                    <p:set>
                                      <p:cBhvr>
                                        <p:cTn id="111" dur="1" fill="hold">
                                          <p:stCondLst>
                                            <p:cond delay="0"/>
                                          </p:stCondLst>
                                        </p:cTn>
                                        <p:tgtEl>
                                          <p:spTgt spid="74"/>
                                        </p:tgtEl>
                                        <p:attrNameLst>
                                          <p:attrName>style.visibility</p:attrName>
                                        </p:attrNameLst>
                                      </p:cBhvr>
                                      <p:to>
                                        <p:strVal val="visible"/>
                                      </p:to>
                                    </p:set>
                                    <p:animEffect transition="in" filter="wipe(up)">
                                      <p:cBhvr>
                                        <p:cTn id="112" dur="500"/>
                                        <p:tgtEl>
                                          <p:spTgt spid="74"/>
                                        </p:tgtEl>
                                      </p:cBhvr>
                                    </p:animEffect>
                                  </p:childTnLst>
                                </p:cTn>
                              </p:par>
                            </p:childTnLst>
                          </p:cTn>
                        </p:par>
                        <p:par>
                          <p:cTn id="113" fill="hold">
                            <p:stCondLst>
                              <p:cond delay="500"/>
                            </p:stCondLst>
                            <p:childTnLst>
                              <p:par>
                                <p:cTn id="114" presetID="10" presetClass="entr" presetSubtype="0" fill="hold" grpId="0" nodeType="afterEffect">
                                  <p:stCondLst>
                                    <p:cond delay="0"/>
                                  </p:stCondLst>
                                  <p:childTnLst>
                                    <p:set>
                                      <p:cBhvr>
                                        <p:cTn id="115" dur="1" fill="hold">
                                          <p:stCondLst>
                                            <p:cond delay="0"/>
                                          </p:stCondLst>
                                        </p:cTn>
                                        <p:tgtEl>
                                          <p:spTgt spid="75"/>
                                        </p:tgtEl>
                                        <p:attrNameLst>
                                          <p:attrName>style.visibility</p:attrName>
                                        </p:attrNameLst>
                                      </p:cBhvr>
                                      <p:to>
                                        <p:strVal val="visible"/>
                                      </p:to>
                                    </p:set>
                                    <p:animEffect transition="in" filter="fade">
                                      <p:cBhvr>
                                        <p:cTn id="116" dur="500"/>
                                        <p:tgtEl>
                                          <p:spTgt spid="75"/>
                                        </p:tgtEl>
                                      </p:cBhvr>
                                    </p:animEffect>
                                  </p:childTnLst>
                                </p:cTn>
                              </p:par>
                            </p:childTnLst>
                          </p:cTn>
                        </p:par>
                      </p:childTnLst>
                    </p:cTn>
                  </p:par>
                  <p:par>
                    <p:cTn id="117" fill="hold">
                      <p:stCondLst>
                        <p:cond delay="indefinite"/>
                      </p:stCondLst>
                      <p:childTnLst>
                        <p:par>
                          <p:cTn id="118" fill="hold">
                            <p:stCondLst>
                              <p:cond delay="0"/>
                            </p:stCondLst>
                            <p:childTnLst>
                              <p:par>
                                <p:cTn id="119" presetID="22" presetClass="entr" presetSubtype="8" fill="hold" nodeType="clickEffect">
                                  <p:stCondLst>
                                    <p:cond delay="0"/>
                                  </p:stCondLst>
                                  <p:childTnLst>
                                    <p:set>
                                      <p:cBhvr>
                                        <p:cTn id="120" dur="1" fill="hold">
                                          <p:stCondLst>
                                            <p:cond delay="0"/>
                                          </p:stCondLst>
                                        </p:cTn>
                                        <p:tgtEl>
                                          <p:spTgt spid="80"/>
                                        </p:tgtEl>
                                        <p:attrNameLst>
                                          <p:attrName>style.visibility</p:attrName>
                                        </p:attrNameLst>
                                      </p:cBhvr>
                                      <p:to>
                                        <p:strVal val="visible"/>
                                      </p:to>
                                    </p:set>
                                    <p:animEffect transition="in" filter="wipe(left)">
                                      <p:cBhvr>
                                        <p:cTn id="121" dur="500"/>
                                        <p:tgtEl>
                                          <p:spTgt spid="80"/>
                                        </p:tgtEl>
                                      </p:cBhvr>
                                    </p:animEffect>
                                  </p:childTnLst>
                                </p:cTn>
                              </p:par>
                            </p:childTnLst>
                          </p:cTn>
                        </p:par>
                        <p:par>
                          <p:cTn id="122" fill="hold">
                            <p:stCondLst>
                              <p:cond delay="500"/>
                            </p:stCondLst>
                            <p:childTnLst>
                              <p:par>
                                <p:cTn id="123" presetID="22" presetClass="entr" presetSubtype="4" fill="hold" nodeType="afterEffect">
                                  <p:stCondLst>
                                    <p:cond delay="0"/>
                                  </p:stCondLst>
                                  <p:childTnLst>
                                    <p:set>
                                      <p:cBhvr>
                                        <p:cTn id="124" dur="1" fill="hold">
                                          <p:stCondLst>
                                            <p:cond delay="0"/>
                                          </p:stCondLst>
                                        </p:cTn>
                                        <p:tgtEl>
                                          <p:spTgt spid="84"/>
                                        </p:tgtEl>
                                        <p:attrNameLst>
                                          <p:attrName>style.visibility</p:attrName>
                                        </p:attrNameLst>
                                      </p:cBhvr>
                                      <p:to>
                                        <p:strVal val="visible"/>
                                      </p:to>
                                    </p:set>
                                    <p:animEffect transition="in" filter="wipe(down)">
                                      <p:cBhvr>
                                        <p:cTn id="125" dur="500"/>
                                        <p:tgtEl>
                                          <p:spTgt spid="84"/>
                                        </p:tgtEl>
                                      </p:cBhvr>
                                    </p:animEffect>
                                  </p:childTnLst>
                                </p:cTn>
                              </p:par>
                            </p:childTnLst>
                          </p:cTn>
                        </p:par>
                        <p:par>
                          <p:cTn id="126" fill="hold">
                            <p:stCondLst>
                              <p:cond delay="1000"/>
                            </p:stCondLst>
                            <p:childTnLst>
                              <p:par>
                                <p:cTn id="127" presetID="22" presetClass="entr" presetSubtype="8" fill="hold" nodeType="afterEffect">
                                  <p:stCondLst>
                                    <p:cond delay="0"/>
                                  </p:stCondLst>
                                  <p:childTnLst>
                                    <p:set>
                                      <p:cBhvr>
                                        <p:cTn id="128" dur="1" fill="hold">
                                          <p:stCondLst>
                                            <p:cond delay="0"/>
                                          </p:stCondLst>
                                        </p:cTn>
                                        <p:tgtEl>
                                          <p:spTgt spid="86"/>
                                        </p:tgtEl>
                                        <p:attrNameLst>
                                          <p:attrName>style.visibility</p:attrName>
                                        </p:attrNameLst>
                                      </p:cBhvr>
                                      <p:to>
                                        <p:strVal val="visible"/>
                                      </p:to>
                                    </p:set>
                                    <p:animEffect transition="in" filter="wipe(left)">
                                      <p:cBhvr>
                                        <p:cTn id="129" dur="500"/>
                                        <p:tgtEl>
                                          <p:spTgt spid="86"/>
                                        </p:tgtEl>
                                      </p:cBhvr>
                                    </p:animEffect>
                                  </p:childTnLst>
                                </p:cTn>
                              </p:par>
                            </p:childTnLst>
                          </p:cTn>
                        </p:par>
                        <p:par>
                          <p:cTn id="130" fill="hold">
                            <p:stCondLst>
                              <p:cond delay="1500"/>
                            </p:stCondLst>
                            <p:childTnLst>
                              <p:par>
                                <p:cTn id="131" presetID="10" presetClass="entr" presetSubtype="0" fill="hold" grpId="0" nodeType="afterEffect">
                                  <p:stCondLst>
                                    <p:cond delay="0"/>
                                  </p:stCondLst>
                                  <p:childTnLst>
                                    <p:set>
                                      <p:cBhvr>
                                        <p:cTn id="132" dur="1" fill="hold">
                                          <p:stCondLst>
                                            <p:cond delay="0"/>
                                          </p:stCondLst>
                                        </p:cTn>
                                        <p:tgtEl>
                                          <p:spTgt spid="34"/>
                                        </p:tgtEl>
                                        <p:attrNameLst>
                                          <p:attrName>style.visibility</p:attrName>
                                        </p:attrNameLst>
                                      </p:cBhvr>
                                      <p:to>
                                        <p:strVal val="visible"/>
                                      </p:to>
                                    </p:set>
                                    <p:animEffect transition="in" filter="fade">
                                      <p:cBhvr>
                                        <p:cTn id="133" dur="500"/>
                                        <p:tgtEl>
                                          <p:spTgt spid="34"/>
                                        </p:tgtEl>
                                      </p:cBhvr>
                                    </p:animEffect>
                                  </p:childTnLst>
                                </p:cTn>
                              </p:par>
                            </p:childTnLst>
                          </p:cTn>
                        </p:par>
                      </p:childTnLst>
                    </p:cTn>
                  </p:par>
                  <p:par>
                    <p:cTn id="134" fill="hold">
                      <p:stCondLst>
                        <p:cond delay="indefinite"/>
                      </p:stCondLst>
                      <p:childTnLst>
                        <p:par>
                          <p:cTn id="135" fill="hold">
                            <p:stCondLst>
                              <p:cond delay="0"/>
                            </p:stCondLst>
                            <p:childTnLst>
                              <p:par>
                                <p:cTn id="136" presetID="22" presetClass="entr" presetSubtype="1" fill="hold" nodeType="clickEffect">
                                  <p:stCondLst>
                                    <p:cond delay="0"/>
                                  </p:stCondLst>
                                  <p:childTnLst>
                                    <p:set>
                                      <p:cBhvr>
                                        <p:cTn id="137" dur="1" fill="hold">
                                          <p:stCondLst>
                                            <p:cond delay="0"/>
                                          </p:stCondLst>
                                        </p:cTn>
                                        <p:tgtEl>
                                          <p:spTgt spid="92"/>
                                        </p:tgtEl>
                                        <p:attrNameLst>
                                          <p:attrName>style.visibility</p:attrName>
                                        </p:attrNameLst>
                                      </p:cBhvr>
                                      <p:to>
                                        <p:strVal val="visible"/>
                                      </p:to>
                                    </p:set>
                                    <p:animEffect transition="in" filter="wipe(up)">
                                      <p:cBhvr>
                                        <p:cTn id="138" dur="500"/>
                                        <p:tgtEl>
                                          <p:spTgt spid="92"/>
                                        </p:tgtEl>
                                      </p:cBhvr>
                                    </p:animEffect>
                                  </p:childTnLst>
                                </p:cTn>
                              </p:par>
                            </p:childTnLst>
                          </p:cTn>
                        </p:par>
                        <p:par>
                          <p:cTn id="139" fill="hold">
                            <p:stCondLst>
                              <p:cond delay="500"/>
                            </p:stCondLst>
                            <p:childTnLst>
                              <p:par>
                                <p:cTn id="140" presetID="10" presetClass="entr" presetSubtype="0" fill="hold" grpId="0" nodeType="afterEffect">
                                  <p:stCondLst>
                                    <p:cond delay="0"/>
                                  </p:stCondLst>
                                  <p:childTnLst>
                                    <p:set>
                                      <p:cBhvr>
                                        <p:cTn id="141" dur="1" fill="hold">
                                          <p:stCondLst>
                                            <p:cond delay="0"/>
                                          </p:stCondLst>
                                        </p:cTn>
                                        <p:tgtEl>
                                          <p:spTgt spid="90"/>
                                        </p:tgtEl>
                                        <p:attrNameLst>
                                          <p:attrName>style.visibility</p:attrName>
                                        </p:attrNameLst>
                                      </p:cBhvr>
                                      <p:to>
                                        <p:strVal val="visible"/>
                                      </p:to>
                                    </p:set>
                                    <p:animEffect transition="in" filter="fade">
                                      <p:cBhvr>
                                        <p:cTn id="142" dur="500"/>
                                        <p:tgtEl>
                                          <p:spTgt spid="90"/>
                                        </p:tgtEl>
                                      </p:cBhvr>
                                    </p:animEffect>
                                  </p:childTnLst>
                                </p:cTn>
                              </p:par>
                            </p:childTnLst>
                          </p:cTn>
                        </p:par>
                      </p:childTnLst>
                    </p:cTn>
                  </p:par>
                  <p:par>
                    <p:cTn id="143" fill="hold">
                      <p:stCondLst>
                        <p:cond delay="indefinite"/>
                      </p:stCondLst>
                      <p:childTnLst>
                        <p:par>
                          <p:cTn id="144" fill="hold">
                            <p:stCondLst>
                              <p:cond delay="0"/>
                            </p:stCondLst>
                            <p:childTnLst>
                              <p:par>
                                <p:cTn id="145" presetID="10" presetClass="entr" presetSubtype="0" fill="hold" nodeType="clickEffect">
                                  <p:stCondLst>
                                    <p:cond delay="0"/>
                                  </p:stCondLst>
                                  <p:childTnLst>
                                    <p:set>
                                      <p:cBhvr>
                                        <p:cTn id="146" dur="1" fill="hold">
                                          <p:stCondLst>
                                            <p:cond delay="0"/>
                                          </p:stCondLst>
                                        </p:cTn>
                                        <p:tgtEl>
                                          <p:spTgt spid="174"/>
                                        </p:tgtEl>
                                        <p:attrNameLst>
                                          <p:attrName>style.visibility</p:attrName>
                                        </p:attrNameLst>
                                      </p:cBhvr>
                                      <p:to>
                                        <p:strVal val="visible"/>
                                      </p:to>
                                    </p:set>
                                    <p:animEffect transition="in" filter="fade">
                                      <p:cBhvr>
                                        <p:cTn id="147" dur="500"/>
                                        <p:tgtEl>
                                          <p:spTgt spid="174"/>
                                        </p:tgtEl>
                                      </p:cBhvr>
                                    </p:animEffect>
                                  </p:childTnLst>
                                </p:cTn>
                              </p:par>
                            </p:childTnLst>
                          </p:cTn>
                        </p:par>
                      </p:childTnLst>
                    </p:cTn>
                  </p:par>
                  <p:par>
                    <p:cTn id="148" fill="hold">
                      <p:stCondLst>
                        <p:cond delay="indefinite"/>
                      </p:stCondLst>
                      <p:childTnLst>
                        <p:par>
                          <p:cTn id="149" fill="hold">
                            <p:stCondLst>
                              <p:cond delay="0"/>
                            </p:stCondLst>
                            <p:childTnLst>
                              <p:par>
                                <p:cTn id="150" presetID="22" presetClass="entr" presetSubtype="1" fill="hold" nodeType="clickEffect">
                                  <p:stCondLst>
                                    <p:cond delay="0"/>
                                  </p:stCondLst>
                                  <p:childTnLst>
                                    <p:set>
                                      <p:cBhvr>
                                        <p:cTn id="151" dur="1" fill="hold">
                                          <p:stCondLst>
                                            <p:cond delay="0"/>
                                          </p:stCondLst>
                                        </p:cTn>
                                        <p:tgtEl>
                                          <p:spTgt spid="95"/>
                                        </p:tgtEl>
                                        <p:attrNameLst>
                                          <p:attrName>style.visibility</p:attrName>
                                        </p:attrNameLst>
                                      </p:cBhvr>
                                      <p:to>
                                        <p:strVal val="visible"/>
                                      </p:to>
                                    </p:set>
                                    <p:animEffect transition="in" filter="wipe(up)">
                                      <p:cBhvr>
                                        <p:cTn id="152" dur="500"/>
                                        <p:tgtEl>
                                          <p:spTgt spid="95"/>
                                        </p:tgtEl>
                                      </p:cBhvr>
                                    </p:animEffect>
                                  </p:childTnLst>
                                </p:cTn>
                              </p:par>
                            </p:childTnLst>
                          </p:cTn>
                        </p:par>
                        <p:par>
                          <p:cTn id="153" fill="hold">
                            <p:stCondLst>
                              <p:cond delay="500"/>
                            </p:stCondLst>
                            <p:childTnLst>
                              <p:par>
                                <p:cTn id="154" presetID="10" presetClass="entr" presetSubtype="0" fill="hold" grpId="0" nodeType="afterEffect">
                                  <p:stCondLst>
                                    <p:cond delay="0"/>
                                  </p:stCondLst>
                                  <p:childTnLst>
                                    <p:set>
                                      <p:cBhvr>
                                        <p:cTn id="155" dur="1" fill="hold">
                                          <p:stCondLst>
                                            <p:cond delay="0"/>
                                          </p:stCondLst>
                                        </p:cTn>
                                        <p:tgtEl>
                                          <p:spTgt spid="93"/>
                                        </p:tgtEl>
                                        <p:attrNameLst>
                                          <p:attrName>style.visibility</p:attrName>
                                        </p:attrNameLst>
                                      </p:cBhvr>
                                      <p:to>
                                        <p:strVal val="visible"/>
                                      </p:to>
                                    </p:set>
                                    <p:animEffect transition="in" filter="fade">
                                      <p:cBhvr>
                                        <p:cTn id="156" dur="500"/>
                                        <p:tgtEl>
                                          <p:spTgt spid="93"/>
                                        </p:tgtEl>
                                      </p:cBhvr>
                                    </p:animEffect>
                                  </p:childTnLst>
                                </p:cTn>
                              </p:par>
                            </p:childTnLst>
                          </p:cTn>
                        </p:par>
                        <p:par>
                          <p:cTn id="157" fill="hold">
                            <p:stCondLst>
                              <p:cond delay="1000"/>
                            </p:stCondLst>
                            <p:childTnLst>
                              <p:par>
                                <p:cTn id="158" presetID="22" presetClass="entr" presetSubtype="1" fill="hold" nodeType="afterEffect">
                                  <p:stCondLst>
                                    <p:cond delay="0"/>
                                  </p:stCondLst>
                                  <p:childTnLst>
                                    <p:set>
                                      <p:cBhvr>
                                        <p:cTn id="159" dur="1" fill="hold">
                                          <p:stCondLst>
                                            <p:cond delay="0"/>
                                          </p:stCondLst>
                                        </p:cTn>
                                        <p:tgtEl>
                                          <p:spTgt spid="98"/>
                                        </p:tgtEl>
                                        <p:attrNameLst>
                                          <p:attrName>style.visibility</p:attrName>
                                        </p:attrNameLst>
                                      </p:cBhvr>
                                      <p:to>
                                        <p:strVal val="visible"/>
                                      </p:to>
                                    </p:set>
                                    <p:animEffect transition="in" filter="wipe(up)">
                                      <p:cBhvr>
                                        <p:cTn id="160" dur="500"/>
                                        <p:tgtEl>
                                          <p:spTgt spid="98"/>
                                        </p:tgtEl>
                                      </p:cBhvr>
                                    </p:animEffect>
                                  </p:childTnLst>
                                </p:cTn>
                              </p:par>
                            </p:childTnLst>
                          </p:cTn>
                        </p:par>
                        <p:par>
                          <p:cTn id="161" fill="hold">
                            <p:stCondLst>
                              <p:cond delay="1500"/>
                            </p:stCondLst>
                            <p:childTnLst>
                              <p:par>
                                <p:cTn id="162" presetID="10" presetClass="entr" presetSubtype="0" fill="hold" grpId="0" nodeType="afterEffect">
                                  <p:stCondLst>
                                    <p:cond delay="0"/>
                                  </p:stCondLst>
                                  <p:childTnLst>
                                    <p:set>
                                      <p:cBhvr>
                                        <p:cTn id="163" dur="1" fill="hold">
                                          <p:stCondLst>
                                            <p:cond delay="0"/>
                                          </p:stCondLst>
                                        </p:cTn>
                                        <p:tgtEl>
                                          <p:spTgt spid="96"/>
                                        </p:tgtEl>
                                        <p:attrNameLst>
                                          <p:attrName>style.visibility</p:attrName>
                                        </p:attrNameLst>
                                      </p:cBhvr>
                                      <p:to>
                                        <p:strVal val="visible"/>
                                      </p:to>
                                    </p:set>
                                    <p:animEffect transition="in" filter="fade">
                                      <p:cBhvr>
                                        <p:cTn id="164" dur="500"/>
                                        <p:tgtEl>
                                          <p:spTgt spid="96"/>
                                        </p:tgtEl>
                                      </p:cBhvr>
                                    </p:animEffect>
                                  </p:childTnLst>
                                </p:cTn>
                              </p:par>
                            </p:childTnLst>
                          </p:cTn>
                        </p:par>
                        <p:par>
                          <p:cTn id="165" fill="hold">
                            <p:stCondLst>
                              <p:cond delay="2000"/>
                            </p:stCondLst>
                            <p:childTnLst>
                              <p:par>
                                <p:cTn id="166" presetID="10" presetClass="entr" presetSubtype="0" fill="hold" nodeType="afterEffect">
                                  <p:stCondLst>
                                    <p:cond delay="0"/>
                                  </p:stCondLst>
                                  <p:childTnLst>
                                    <p:set>
                                      <p:cBhvr>
                                        <p:cTn id="167" dur="1" fill="hold">
                                          <p:stCondLst>
                                            <p:cond delay="0"/>
                                          </p:stCondLst>
                                        </p:cTn>
                                        <p:tgtEl>
                                          <p:spTgt spid="176"/>
                                        </p:tgtEl>
                                        <p:attrNameLst>
                                          <p:attrName>style.visibility</p:attrName>
                                        </p:attrNameLst>
                                      </p:cBhvr>
                                      <p:to>
                                        <p:strVal val="visible"/>
                                      </p:to>
                                    </p:set>
                                    <p:animEffect transition="in" filter="fade">
                                      <p:cBhvr>
                                        <p:cTn id="168" dur="500"/>
                                        <p:tgtEl>
                                          <p:spTgt spid="176"/>
                                        </p:tgtEl>
                                      </p:cBhvr>
                                    </p:animEffect>
                                  </p:childTnLst>
                                </p:cTn>
                              </p:par>
                            </p:childTnLst>
                          </p:cTn>
                        </p:par>
                      </p:childTnLst>
                    </p:cTn>
                  </p:par>
                  <p:par>
                    <p:cTn id="169" fill="hold">
                      <p:stCondLst>
                        <p:cond delay="indefinite"/>
                      </p:stCondLst>
                      <p:childTnLst>
                        <p:par>
                          <p:cTn id="170" fill="hold">
                            <p:stCondLst>
                              <p:cond delay="0"/>
                            </p:stCondLst>
                            <p:childTnLst>
                              <p:par>
                                <p:cTn id="171" presetID="22" presetClass="entr" presetSubtype="1" fill="hold" nodeType="clickEffect">
                                  <p:stCondLst>
                                    <p:cond delay="0"/>
                                  </p:stCondLst>
                                  <p:childTnLst>
                                    <p:set>
                                      <p:cBhvr>
                                        <p:cTn id="172" dur="1" fill="hold">
                                          <p:stCondLst>
                                            <p:cond delay="0"/>
                                          </p:stCondLst>
                                        </p:cTn>
                                        <p:tgtEl>
                                          <p:spTgt spid="114"/>
                                        </p:tgtEl>
                                        <p:attrNameLst>
                                          <p:attrName>style.visibility</p:attrName>
                                        </p:attrNameLst>
                                      </p:cBhvr>
                                      <p:to>
                                        <p:strVal val="visible"/>
                                      </p:to>
                                    </p:set>
                                    <p:animEffect transition="in" filter="wipe(up)">
                                      <p:cBhvr>
                                        <p:cTn id="173" dur="500"/>
                                        <p:tgtEl>
                                          <p:spTgt spid="114"/>
                                        </p:tgtEl>
                                      </p:cBhvr>
                                    </p:animEffect>
                                  </p:childTnLst>
                                </p:cTn>
                              </p:par>
                            </p:childTnLst>
                          </p:cTn>
                        </p:par>
                        <p:par>
                          <p:cTn id="174" fill="hold">
                            <p:stCondLst>
                              <p:cond delay="500"/>
                            </p:stCondLst>
                            <p:childTnLst>
                              <p:par>
                                <p:cTn id="175" presetID="22" presetClass="entr" presetSubtype="8" fill="hold" nodeType="afterEffect">
                                  <p:stCondLst>
                                    <p:cond delay="0"/>
                                  </p:stCondLst>
                                  <p:childTnLst>
                                    <p:set>
                                      <p:cBhvr>
                                        <p:cTn id="176" dur="1" fill="hold">
                                          <p:stCondLst>
                                            <p:cond delay="0"/>
                                          </p:stCondLst>
                                        </p:cTn>
                                        <p:tgtEl>
                                          <p:spTgt spid="120"/>
                                        </p:tgtEl>
                                        <p:attrNameLst>
                                          <p:attrName>style.visibility</p:attrName>
                                        </p:attrNameLst>
                                      </p:cBhvr>
                                      <p:to>
                                        <p:strVal val="visible"/>
                                      </p:to>
                                    </p:set>
                                    <p:animEffect transition="in" filter="wipe(left)">
                                      <p:cBhvr>
                                        <p:cTn id="177" dur="500"/>
                                        <p:tgtEl>
                                          <p:spTgt spid="120"/>
                                        </p:tgtEl>
                                      </p:cBhvr>
                                    </p:animEffect>
                                  </p:childTnLst>
                                </p:cTn>
                              </p:par>
                              <p:par>
                                <p:cTn id="178" presetID="22" presetClass="entr" presetSubtype="2" fill="hold" nodeType="withEffect">
                                  <p:stCondLst>
                                    <p:cond delay="0"/>
                                  </p:stCondLst>
                                  <p:childTnLst>
                                    <p:set>
                                      <p:cBhvr>
                                        <p:cTn id="179" dur="1" fill="hold">
                                          <p:stCondLst>
                                            <p:cond delay="0"/>
                                          </p:stCondLst>
                                        </p:cTn>
                                        <p:tgtEl>
                                          <p:spTgt spid="116"/>
                                        </p:tgtEl>
                                        <p:attrNameLst>
                                          <p:attrName>style.visibility</p:attrName>
                                        </p:attrNameLst>
                                      </p:cBhvr>
                                      <p:to>
                                        <p:strVal val="visible"/>
                                      </p:to>
                                    </p:set>
                                    <p:animEffect transition="in" filter="wipe(right)">
                                      <p:cBhvr>
                                        <p:cTn id="180" dur="500"/>
                                        <p:tgtEl>
                                          <p:spTgt spid="116"/>
                                        </p:tgtEl>
                                      </p:cBhvr>
                                    </p:animEffect>
                                  </p:childTnLst>
                                </p:cTn>
                              </p:par>
                            </p:childTnLst>
                          </p:cTn>
                        </p:par>
                        <p:par>
                          <p:cTn id="181" fill="hold">
                            <p:stCondLst>
                              <p:cond delay="1000"/>
                            </p:stCondLst>
                            <p:childTnLst>
                              <p:par>
                                <p:cTn id="182" presetID="22" presetClass="entr" presetSubtype="1" fill="hold" nodeType="afterEffect">
                                  <p:stCondLst>
                                    <p:cond delay="0"/>
                                  </p:stCondLst>
                                  <p:childTnLst>
                                    <p:set>
                                      <p:cBhvr>
                                        <p:cTn id="183" dur="1" fill="hold">
                                          <p:stCondLst>
                                            <p:cond delay="0"/>
                                          </p:stCondLst>
                                        </p:cTn>
                                        <p:tgtEl>
                                          <p:spTgt spid="118"/>
                                        </p:tgtEl>
                                        <p:attrNameLst>
                                          <p:attrName>style.visibility</p:attrName>
                                        </p:attrNameLst>
                                      </p:cBhvr>
                                      <p:to>
                                        <p:strVal val="visible"/>
                                      </p:to>
                                    </p:set>
                                    <p:animEffect transition="in" filter="wipe(up)">
                                      <p:cBhvr>
                                        <p:cTn id="184" dur="500"/>
                                        <p:tgtEl>
                                          <p:spTgt spid="118"/>
                                        </p:tgtEl>
                                      </p:cBhvr>
                                    </p:animEffect>
                                  </p:childTnLst>
                                </p:cTn>
                              </p:par>
                              <p:par>
                                <p:cTn id="185" presetID="22" presetClass="entr" presetSubtype="1" fill="hold" nodeType="withEffect">
                                  <p:stCondLst>
                                    <p:cond delay="0"/>
                                  </p:stCondLst>
                                  <p:childTnLst>
                                    <p:set>
                                      <p:cBhvr>
                                        <p:cTn id="186" dur="1" fill="hold">
                                          <p:stCondLst>
                                            <p:cond delay="0"/>
                                          </p:stCondLst>
                                        </p:cTn>
                                        <p:tgtEl>
                                          <p:spTgt spid="122"/>
                                        </p:tgtEl>
                                        <p:attrNameLst>
                                          <p:attrName>style.visibility</p:attrName>
                                        </p:attrNameLst>
                                      </p:cBhvr>
                                      <p:to>
                                        <p:strVal val="visible"/>
                                      </p:to>
                                    </p:set>
                                    <p:animEffect transition="in" filter="wipe(up)">
                                      <p:cBhvr>
                                        <p:cTn id="187" dur="500"/>
                                        <p:tgtEl>
                                          <p:spTgt spid="122"/>
                                        </p:tgtEl>
                                      </p:cBhvr>
                                    </p:animEffect>
                                  </p:childTnLst>
                                </p:cTn>
                              </p:par>
                            </p:childTnLst>
                          </p:cTn>
                        </p:par>
                        <p:par>
                          <p:cTn id="188" fill="hold">
                            <p:stCondLst>
                              <p:cond delay="1500"/>
                            </p:stCondLst>
                            <p:childTnLst>
                              <p:par>
                                <p:cTn id="189" presetID="10" presetClass="entr" presetSubtype="0" fill="hold" grpId="0" nodeType="afterEffect">
                                  <p:stCondLst>
                                    <p:cond delay="0"/>
                                  </p:stCondLst>
                                  <p:childTnLst>
                                    <p:set>
                                      <p:cBhvr>
                                        <p:cTn id="190" dur="1" fill="hold">
                                          <p:stCondLst>
                                            <p:cond delay="0"/>
                                          </p:stCondLst>
                                        </p:cTn>
                                        <p:tgtEl>
                                          <p:spTgt spid="99"/>
                                        </p:tgtEl>
                                        <p:attrNameLst>
                                          <p:attrName>style.visibility</p:attrName>
                                        </p:attrNameLst>
                                      </p:cBhvr>
                                      <p:to>
                                        <p:strVal val="visible"/>
                                      </p:to>
                                    </p:set>
                                    <p:animEffect transition="in" filter="fade">
                                      <p:cBhvr>
                                        <p:cTn id="191" dur="500"/>
                                        <p:tgtEl>
                                          <p:spTgt spid="99"/>
                                        </p:tgtEl>
                                      </p:cBhvr>
                                    </p:animEffect>
                                  </p:childTnLst>
                                </p:cTn>
                              </p:par>
                              <p:par>
                                <p:cTn id="192" presetID="10" presetClass="entr" presetSubtype="0" fill="hold" grpId="0" nodeType="withEffect">
                                  <p:stCondLst>
                                    <p:cond delay="0"/>
                                  </p:stCondLst>
                                  <p:childTnLst>
                                    <p:set>
                                      <p:cBhvr>
                                        <p:cTn id="193" dur="1" fill="hold">
                                          <p:stCondLst>
                                            <p:cond delay="0"/>
                                          </p:stCondLst>
                                        </p:cTn>
                                        <p:tgtEl>
                                          <p:spTgt spid="100"/>
                                        </p:tgtEl>
                                        <p:attrNameLst>
                                          <p:attrName>style.visibility</p:attrName>
                                        </p:attrNameLst>
                                      </p:cBhvr>
                                      <p:to>
                                        <p:strVal val="visible"/>
                                      </p:to>
                                    </p:set>
                                    <p:animEffect transition="in" filter="fade">
                                      <p:cBhvr>
                                        <p:cTn id="194" dur="500"/>
                                        <p:tgtEl>
                                          <p:spTgt spid="100"/>
                                        </p:tgtEl>
                                      </p:cBhvr>
                                    </p:animEffect>
                                  </p:childTnLst>
                                </p:cTn>
                              </p:par>
                            </p:childTnLst>
                          </p:cTn>
                        </p:par>
                      </p:childTnLst>
                    </p:cTn>
                  </p:par>
                  <p:par>
                    <p:cTn id="195" fill="hold">
                      <p:stCondLst>
                        <p:cond delay="indefinite"/>
                      </p:stCondLst>
                      <p:childTnLst>
                        <p:par>
                          <p:cTn id="196" fill="hold">
                            <p:stCondLst>
                              <p:cond delay="0"/>
                            </p:stCondLst>
                            <p:childTnLst>
                              <p:par>
                                <p:cTn id="197" presetID="22" presetClass="entr" presetSubtype="1" fill="hold" nodeType="clickEffect">
                                  <p:stCondLst>
                                    <p:cond delay="0"/>
                                  </p:stCondLst>
                                  <p:childTnLst>
                                    <p:set>
                                      <p:cBhvr>
                                        <p:cTn id="198" dur="1" fill="hold">
                                          <p:stCondLst>
                                            <p:cond delay="0"/>
                                          </p:stCondLst>
                                        </p:cTn>
                                        <p:tgtEl>
                                          <p:spTgt spid="124"/>
                                        </p:tgtEl>
                                        <p:attrNameLst>
                                          <p:attrName>style.visibility</p:attrName>
                                        </p:attrNameLst>
                                      </p:cBhvr>
                                      <p:to>
                                        <p:strVal val="visible"/>
                                      </p:to>
                                    </p:set>
                                    <p:animEffect transition="in" filter="wipe(up)">
                                      <p:cBhvr>
                                        <p:cTn id="199" dur="500"/>
                                        <p:tgtEl>
                                          <p:spTgt spid="124"/>
                                        </p:tgtEl>
                                      </p:cBhvr>
                                    </p:animEffect>
                                  </p:childTnLst>
                                </p:cTn>
                              </p:par>
                              <p:par>
                                <p:cTn id="200" presetID="22" presetClass="entr" presetSubtype="1" fill="hold" nodeType="withEffect">
                                  <p:stCondLst>
                                    <p:cond delay="0"/>
                                  </p:stCondLst>
                                  <p:childTnLst>
                                    <p:set>
                                      <p:cBhvr>
                                        <p:cTn id="201" dur="1" fill="hold">
                                          <p:stCondLst>
                                            <p:cond delay="0"/>
                                          </p:stCondLst>
                                        </p:cTn>
                                        <p:tgtEl>
                                          <p:spTgt spid="129"/>
                                        </p:tgtEl>
                                        <p:attrNameLst>
                                          <p:attrName>style.visibility</p:attrName>
                                        </p:attrNameLst>
                                      </p:cBhvr>
                                      <p:to>
                                        <p:strVal val="visible"/>
                                      </p:to>
                                    </p:set>
                                    <p:animEffect transition="in" filter="wipe(up)">
                                      <p:cBhvr>
                                        <p:cTn id="202" dur="500"/>
                                        <p:tgtEl>
                                          <p:spTgt spid="129"/>
                                        </p:tgtEl>
                                      </p:cBhvr>
                                    </p:animEffect>
                                  </p:childTnLst>
                                </p:cTn>
                              </p:par>
                            </p:childTnLst>
                          </p:cTn>
                        </p:par>
                        <p:par>
                          <p:cTn id="203" fill="hold">
                            <p:stCondLst>
                              <p:cond delay="500"/>
                            </p:stCondLst>
                            <p:childTnLst>
                              <p:par>
                                <p:cTn id="204" presetID="22" presetClass="entr" presetSubtype="8" fill="hold" nodeType="afterEffect">
                                  <p:stCondLst>
                                    <p:cond delay="0"/>
                                  </p:stCondLst>
                                  <p:childTnLst>
                                    <p:set>
                                      <p:cBhvr>
                                        <p:cTn id="205" dur="1" fill="hold">
                                          <p:stCondLst>
                                            <p:cond delay="0"/>
                                          </p:stCondLst>
                                        </p:cTn>
                                        <p:tgtEl>
                                          <p:spTgt spid="127"/>
                                        </p:tgtEl>
                                        <p:attrNameLst>
                                          <p:attrName>style.visibility</p:attrName>
                                        </p:attrNameLst>
                                      </p:cBhvr>
                                      <p:to>
                                        <p:strVal val="visible"/>
                                      </p:to>
                                    </p:set>
                                    <p:animEffect transition="in" filter="wipe(left)">
                                      <p:cBhvr>
                                        <p:cTn id="206" dur="500"/>
                                        <p:tgtEl>
                                          <p:spTgt spid="127"/>
                                        </p:tgtEl>
                                      </p:cBhvr>
                                    </p:animEffect>
                                  </p:childTnLst>
                                </p:cTn>
                              </p:par>
                              <p:par>
                                <p:cTn id="207" presetID="22" presetClass="entr" presetSubtype="2" fill="hold" nodeType="withEffect">
                                  <p:stCondLst>
                                    <p:cond delay="0"/>
                                  </p:stCondLst>
                                  <p:childTnLst>
                                    <p:set>
                                      <p:cBhvr>
                                        <p:cTn id="208" dur="1" fill="hold">
                                          <p:stCondLst>
                                            <p:cond delay="0"/>
                                          </p:stCondLst>
                                        </p:cTn>
                                        <p:tgtEl>
                                          <p:spTgt spid="131"/>
                                        </p:tgtEl>
                                        <p:attrNameLst>
                                          <p:attrName>style.visibility</p:attrName>
                                        </p:attrNameLst>
                                      </p:cBhvr>
                                      <p:to>
                                        <p:strVal val="visible"/>
                                      </p:to>
                                    </p:set>
                                    <p:animEffect transition="in" filter="wipe(right)">
                                      <p:cBhvr>
                                        <p:cTn id="209" dur="500"/>
                                        <p:tgtEl>
                                          <p:spTgt spid="131"/>
                                        </p:tgtEl>
                                      </p:cBhvr>
                                    </p:animEffect>
                                  </p:childTnLst>
                                </p:cTn>
                              </p:par>
                            </p:childTnLst>
                          </p:cTn>
                        </p:par>
                        <p:par>
                          <p:cTn id="210" fill="hold">
                            <p:stCondLst>
                              <p:cond delay="1000"/>
                            </p:stCondLst>
                            <p:childTnLst>
                              <p:par>
                                <p:cTn id="211" presetID="22" presetClass="entr" presetSubtype="1" fill="hold" nodeType="afterEffect">
                                  <p:stCondLst>
                                    <p:cond delay="0"/>
                                  </p:stCondLst>
                                  <p:childTnLst>
                                    <p:set>
                                      <p:cBhvr>
                                        <p:cTn id="212" dur="1" fill="hold">
                                          <p:stCondLst>
                                            <p:cond delay="0"/>
                                          </p:stCondLst>
                                        </p:cTn>
                                        <p:tgtEl>
                                          <p:spTgt spid="133"/>
                                        </p:tgtEl>
                                        <p:attrNameLst>
                                          <p:attrName>style.visibility</p:attrName>
                                        </p:attrNameLst>
                                      </p:cBhvr>
                                      <p:to>
                                        <p:strVal val="visible"/>
                                      </p:to>
                                    </p:set>
                                    <p:animEffect transition="in" filter="wipe(up)">
                                      <p:cBhvr>
                                        <p:cTn id="213" dur="500"/>
                                        <p:tgtEl>
                                          <p:spTgt spid="133"/>
                                        </p:tgtEl>
                                      </p:cBhvr>
                                    </p:animEffect>
                                  </p:childTnLst>
                                </p:cTn>
                              </p:par>
                            </p:childTnLst>
                          </p:cTn>
                        </p:par>
                        <p:par>
                          <p:cTn id="214" fill="hold">
                            <p:stCondLst>
                              <p:cond delay="1500"/>
                            </p:stCondLst>
                            <p:childTnLst>
                              <p:par>
                                <p:cTn id="215" presetID="10" presetClass="entr" presetSubtype="0" fill="hold" grpId="0" nodeType="afterEffect">
                                  <p:stCondLst>
                                    <p:cond delay="0"/>
                                  </p:stCondLst>
                                  <p:childTnLst>
                                    <p:set>
                                      <p:cBhvr>
                                        <p:cTn id="216" dur="1" fill="hold">
                                          <p:stCondLst>
                                            <p:cond delay="0"/>
                                          </p:stCondLst>
                                        </p:cTn>
                                        <p:tgtEl>
                                          <p:spTgt spid="101"/>
                                        </p:tgtEl>
                                        <p:attrNameLst>
                                          <p:attrName>style.visibility</p:attrName>
                                        </p:attrNameLst>
                                      </p:cBhvr>
                                      <p:to>
                                        <p:strVal val="visible"/>
                                      </p:to>
                                    </p:set>
                                    <p:animEffect transition="in" filter="fade">
                                      <p:cBhvr>
                                        <p:cTn id="217" dur="500"/>
                                        <p:tgtEl>
                                          <p:spTgt spid="101"/>
                                        </p:tgtEl>
                                      </p:cBhvr>
                                    </p:animEffect>
                                  </p:childTnLst>
                                </p:cTn>
                              </p:par>
                            </p:childTnLst>
                          </p:cTn>
                        </p:par>
                      </p:childTnLst>
                    </p:cTn>
                  </p:par>
                  <p:par>
                    <p:cTn id="218" fill="hold">
                      <p:stCondLst>
                        <p:cond delay="indefinite"/>
                      </p:stCondLst>
                      <p:childTnLst>
                        <p:par>
                          <p:cTn id="219" fill="hold">
                            <p:stCondLst>
                              <p:cond delay="0"/>
                            </p:stCondLst>
                            <p:childTnLst>
                              <p:par>
                                <p:cTn id="220" presetID="22" presetClass="entr" presetSubtype="1" fill="hold" nodeType="clickEffect">
                                  <p:stCondLst>
                                    <p:cond delay="0"/>
                                  </p:stCondLst>
                                  <p:childTnLst>
                                    <p:set>
                                      <p:cBhvr>
                                        <p:cTn id="221" dur="1" fill="hold">
                                          <p:stCondLst>
                                            <p:cond delay="0"/>
                                          </p:stCondLst>
                                        </p:cTn>
                                        <p:tgtEl>
                                          <p:spTgt spid="135"/>
                                        </p:tgtEl>
                                        <p:attrNameLst>
                                          <p:attrName>style.visibility</p:attrName>
                                        </p:attrNameLst>
                                      </p:cBhvr>
                                      <p:to>
                                        <p:strVal val="visible"/>
                                      </p:to>
                                    </p:set>
                                    <p:animEffect transition="in" filter="wipe(up)">
                                      <p:cBhvr>
                                        <p:cTn id="222" dur="500"/>
                                        <p:tgtEl>
                                          <p:spTgt spid="135"/>
                                        </p:tgtEl>
                                      </p:cBhvr>
                                    </p:animEffect>
                                  </p:childTnLst>
                                </p:cTn>
                              </p:par>
                            </p:childTnLst>
                          </p:cTn>
                        </p:par>
                        <p:par>
                          <p:cTn id="223" fill="hold">
                            <p:stCondLst>
                              <p:cond delay="500"/>
                            </p:stCondLst>
                            <p:childTnLst>
                              <p:par>
                                <p:cTn id="224" presetID="10" presetClass="entr" presetSubtype="0" fill="hold" grpId="0" nodeType="afterEffect">
                                  <p:stCondLst>
                                    <p:cond delay="0"/>
                                  </p:stCondLst>
                                  <p:childTnLst>
                                    <p:set>
                                      <p:cBhvr>
                                        <p:cTn id="225" dur="1" fill="hold">
                                          <p:stCondLst>
                                            <p:cond delay="0"/>
                                          </p:stCondLst>
                                        </p:cTn>
                                        <p:tgtEl>
                                          <p:spTgt spid="103"/>
                                        </p:tgtEl>
                                        <p:attrNameLst>
                                          <p:attrName>style.visibility</p:attrName>
                                        </p:attrNameLst>
                                      </p:cBhvr>
                                      <p:to>
                                        <p:strVal val="visible"/>
                                      </p:to>
                                    </p:set>
                                    <p:animEffect transition="in" filter="fade">
                                      <p:cBhvr>
                                        <p:cTn id="226" dur="500"/>
                                        <p:tgtEl>
                                          <p:spTgt spid="103"/>
                                        </p:tgtEl>
                                      </p:cBhvr>
                                    </p:animEffect>
                                  </p:childTnLst>
                                </p:cTn>
                              </p:par>
                            </p:childTnLst>
                          </p:cTn>
                        </p:par>
                      </p:childTnLst>
                    </p:cTn>
                  </p:par>
                  <p:par>
                    <p:cTn id="227" fill="hold">
                      <p:stCondLst>
                        <p:cond delay="indefinite"/>
                      </p:stCondLst>
                      <p:childTnLst>
                        <p:par>
                          <p:cTn id="228" fill="hold">
                            <p:stCondLst>
                              <p:cond delay="0"/>
                            </p:stCondLst>
                            <p:childTnLst>
                              <p:par>
                                <p:cTn id="229" presetID="10" presetClass="entr" presetSubtype="0" fill="hold" nodeType="clickEffect">
                                  <p:stCondLst>
                                    <p:cond delay="0"/>
                                  </p:stCondLst>
                                  <p:childTnLst>
                                    <p:set>
                                      <p:cBhvr>
                                        <p:cTn id="230" dur="1" fill="hold">
                                          <p:stCondLst>
                                            <p:cond delay="0"/>
                                          </p:stCondLst>
                                        </p:cTn>
                                        <p:tgtEl>
                                          <p:spTgt spid="177"/>
                                        </p:tgtEl>
                                        <p:attrNameLst>
                                          <p:attrName>style.visibility</p:attrName>
                                        </p:attrNameLst>
                                      </p:cBhvr>
                                      <p:to>
                                        <p:strVal val="visible"/>
                                      </p:to>
                                    </p:set>
                                    <p:animEffect transition="in" filter="fade">
                                      <p:cBhvr>
                                        <p:cTn id="231" dur="500"/>
                                        <p:tgtEl>
                                          <p:spTgt spid="1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9" grpId="0" animBg="1"/>
      <p:bldP spid="10" grpId="0" animBg="1"/>
      <p:bldP spid="34" grpId="0" animBg="1"/>
      <p:bldP spid="36" grpId="0" animBg="1"/>
      <p:bldP spid="37" grpId="0" animBg="1"/>
      <p:bldP spid="59" grpId="0" animBg="1"/>
      <p:bldP spid="60" grpId="0" animBg="1"/>
      <p:bldP spid="73" grpId="0" animBg="1"/>
      <p:bldP spid="75" grpId="0" animBg="1"/>
      <p:bldP spid="90" grpId="0" animBg="1"/>
      <p:bldP spid="93" grpId="0" animBg="1"/>
      <p:bldP spid="96" grpId="0" animBg="1"/>
      <p:bldP spid="99" grpId="0" animBg="1"/>
      <p:bldP spid="100" grpId="0" animBg="1"/>
      <p:bldP spid="101" grpId="0" animBg="1"/>
      <p:bldP spid="103"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76" name="Group 175"/>
          <p:cNvGrpSpPr/>
          <p:nvPr/>
        </p:nvGrpSpPr>
        <p:grpSpPr>
          <a:xfrm>
            <a:off x="365806" y="45757"/>
            <a:ext cx="8503827" cy="6766486"/>
            <a:chOff x="365806" y="45757"/>
            <a:chExt cx="8503827" cy="6766486"/>
          </a:xfrm>
        </p:grpSpPr>
        <p:cxnSp>
          <p:nvCxnSpPr>
            <p:cNvPr id="148" name="Straight Connector 147"/>
            <p:cNvCxnSpPr/>
            <p:nvPr/>
          </p:nvCxnSpPr>
          <p:spPr>
            <a:xfrm>
              <a:off x="365806" y="1600223"/>
              <a:ext cx="5120584" cy="0"/>
            </a:xfrm>
            <a:prstGeom prst="line">
              <a:avLst/>
            </a:prstGeom>
            <a:solidFill>
              <a:schemeClr val="tx1">
                <a:lumMod val="75000"/>
                <a:lumOff val="25000"/>
              </a:schemeClr>
            </a:solidFill>
            <a:ln w="25400" cap="rnd">
              <a:solidFill>
                <a:srgbClr val="FF0000"/>
              </a:solidFill>
              <a:prstDash val="dash"/>
              <a:tailEnd type="none" w="lg" len="sm"/>
            </a:ln>
          </p:spPr>
        </p:cxnSp>
        <p:cxnSp>
          <p:nvCxnSpPr>
            <p:cNvPr id="150" name="Straight Connector 149"/>
            <p:cNvCxnSpPr/>
            <p:nvPr/>
          </p:nvCxnSpPr>
          <p:spPr>
            <a:xfrm flipV="1">
              <a:off x="5486390" y="45757"/>
              <a:ext cx="0" cy="1554466"/>
            </a:xfrm>
            <a:prstGeom prst="line">
              <a:avLst/>
            </a:prstGeom>
            <a:solidFill>
              <a:schemeClr val="tx1">
                <a:lumMod val="75000"/>
                <a:lumOff val="25000"/>
              </a:schemeClr>
            </a:solidFill>
            <a:ln w="25400" cap="rnd">
              <a:solidFill>
                <a:srgbClr val="FF0000"/>
              </a:solidFill>
              <a:prstDash val="dash"/>
              <a:tailEnd type="none" w="lg" len="sm"/>
            </a:ln>
          </p:spPr>
        </p:cxnSp>
        <p:cxnSp>
          <p:nvCxnSpPr>
            <p:cNvPr id="152" name="Straight Connector 151"/>
            <p:cNvCxnSpPr/>
            <p:nvPr/>
          </p:nvCxnSpPr>
          <p:spPr>
            <a:xfrm>
              <a:off x="5486390" y="45757"/>
              <a:ext cx="3383243" cy="0"/>
            </a:xfrm>
            <a:prstGeom prst="line">
              <a:avLst/>
            </a:prstGeom>
            <a:solidFill>
              <a:schemeClr val="tx1">
                <a:lumMod val="75000"/>
                <a:lumOff val="25000"/>
              </a:schemeClr>
            </a:solidFill>
            <a:ln w="25400" cap="rnd">
              <a:solidFill>
                <a:srgbClr val="FF0000"/>
              </a:solidFill>
              <a:prstDash val="dash"/>
              <a:tailEnd type="none" w="lg" len="sm"/>
            </a:ln>
          </p:spPr>
        </p:cxnSp>
        <p:cxnSp>
          <p:nvCxnSpPr>
            <p:cNvPr id="157" name="Straight Connector 156"/>
            <p:cNvCxnSpPr/>
            <p:nvPr/>
          </p:nvCxnSpPr>
          <p:spPr>
            <a:xfrm>
              <a:off x="8869633" y="45757"/>
              <a:ext cx="0" cy="3679487"/>
            </a:xfrm>
            <a:prstGeom prst="line">
              <a:avLst/>
            </a:prstGeom>
            <a:solidFill>
              <a:schemeClr val="tx1">
                <a:lumMod val="75000"/>
                <a:lumOff val="25000"/>
              </a:schemeClr>
            </a:solidFill>
            <a:ln w="25400" cap="rnd">
              <a:solidFill>
                <a:srgbClr val="FF0000"/>
              </a:solidFill>
              <a:prstDash val="dash"/>
              <a:tailEnd type="none" w="lg" len="sm"/>
            </a:ln>
          </p:spPr>
        </p:cxnSp>
        <p:cxnSp>
          <p:nvCxnSpPr>
            <p:cNvPr id="160" name="Straight Connector 159"/>
            <p:cNvCxnSpPr/>
            <p:nvPr/>
          </p:nvCxnSpPr>
          <p:spPr>
            <a:xfrm flipV="1">
              <a:off x="5943585" y="3725244"/>
              <a:ext cx="2926048" cy="1"/>
            </a:xfrm>
            <a:prstGeom prst="line">
              <a:avLst/>
            </a:prstGeom>
            <a:solidFill>
              <a:schemeClr val="tx1">
                <a:lumMod val="75000"/>
                <a:lumOff val="25000"/>
              </a:schemeClr>
            </a:solidFill>
            <a:ln w="25400" cap="rnd">
              <a:solidFill>
                <a:srgbClr val="FF0000"/>
              </a:solidFill>
              <a:prstDash val="dash"/>
              <a:tailEnd type="none" w="lg" len="sm"/>
            </a:ln>
          </p:spPr>
        </p:cxnSp>
        <p:cxnSp>
          <p:nvCxnSpPr>
            <p:cNvPr id="163" name="Straight Connector 162"/>
            <p:cNvCxnSpPr/>
            <p:nvPr/>
          </p:nvCxnSpPr>
          <p:spPr>
            <a:xfrm>
              <a:off x="5943585" y="3725245"/>
              <a:ext cx="0" cy="3086998"/>
            </a:xfrm>
            <a:prstGeom prst="line">
              <a:avLst/>
            </a:prstGeom>
            <a:solidFill>
              <a:schemeClr val="tx1">
                <a:lumMod val="75000"/>
                <a:lumOff val="25000"/>
              </a:schemeClr>
            </a:solidFill>
            <a:ln w="25400" cap="rnd">
              <a:solidFill>
                <a:srgbClr val="FF0000"/>
              </a:solidFill>
              <a:prstDash val="dash"/>
              <a:tailEnd type="none" w="lg" len="sm"/>
            </a:ln>
          </p:spPr>
        </p:cxnSp>
        <p:cxnSp>
          <p:nvCxnSpPr>
            <p:cNvPr id="166" name="Straight Connector 165"/>
            <p:cNvCxnSpPr/>
            <p:nvPr/>
          </p:nvCxnSpPr>
          <p:spPr>
            <a:xfrm>
              <a:off x="365806" y="1600223"/>
              <a:ext cx="0" cy="5212020"/>
            </a:xfrm>
            <a:prstGeom prst="line">
              <a:avLst/>
            </a:prstGeom>
            <a:solidFill>
              <a:schemeClr val="tx1">
                <a:lumMod val="75000"/>
                <a:lumOff val="25000"/>
              </a:schemeClr>
            </a:solidFill>
            <a:ln w="25400" cap="rnd">
              <a:solidFill>
                <a:srgbClr val="FF0000"/>
              </a:solidFill>
              <a:prstDash val="dash"/>
              <a:tailEnd type="none" w="lg" len="sm"/>
            </a:ln>
          </p:spPr>
        </p:cxnSp>
        <p:cxnSp>
          <p:nvCxnSpPr>
            <p:cNvPr id="168" name="Straight Connector 167"/>
            <p:cNvCxnSpPr/>
            <p:nvPr/>
          </p:nvCxnSpPr>
          <p:spPr>
            <a:xfrm>
              <a:off x="365806" y="6812243"/>
              <a:ext cx="5577779" cy="0"/>
            </a:xfrm>
            <a:prstGeom prst="line">
              <a:avLst/>
            </a:prstGeom>
            <a:solidFill>
              <a:schemeClr val="tx1">
                <a:lumMod val="75000"/>
                <a:lumOff val="25000"/>
              </a:schemeClr>
            </a:solidFill>
            <a:ln w="25400" cap="rnd">
              <a:solidFill>
                <a:srgbClr val="FF0000"/>
              </a:solidFill>
              <a:prstDash val="dash"/>
              <a:tailEnd type="none" w="lg" len="sm"/>
            </a:ln>
          </p:spPr>
        </p:cxnSp>
        <p:sp>
          <p:nvSpPr>
            <p:cNvPr id="171" name="TextBox 170"/>
            <p:cNvSpPr txBox="1"/>
            <p:nvPr/>
          </p:nvSpPr>
          <p:spPr>
            <a:xfrm>
              <a:off x="419509" y="5520475"/>
              <a:ext cx="1795052" cy="1200329"/>
            </a:xfrm>
            <a:prstGeom prst="rect">
              <a:avLst/>
            </a:prstGeom>
            <a:noFill/>
          </p:spPr>
          <p:txBody>
            <a:bodyPr wrap="square" rtlCol="0">
              <a:spAutoFit/>
            </a:bodyPr>
            <a:lstStyle/>
            <a:p>
              <a:r>
                <a:rPr lang="en-US" sz="1200" dirty="0">
                  <a:solidFill>
                    <a:schemeClr val="accent2"/>
                  </a:solidFill>
                </a:rPr>
                <a:t>Generally speaking, successful completion of  everything inside the red dotted line is required for system acceptance</a:t>
              </a:r>
            </a:p>
          </p:txBody>
        </p:sp>
      </p:grpSp>
      <p:sp>
        <p:nvSpPr>
          <p:cNvPr id="6" name="Title 5"/>
          <p:cNvSpPr>
            <a:spLocks noGrp="1"/>
          </p:cNvSpPr>
          <p:nvPr>
            <p:ph type="title"/>
          </p:nvPr>
        </p:nvSpPr>
        <p:spPr>
          <a:xfrm>
            <a:off x="457200" y="274638"/>
            <a:ext cx="4846312" cy="1143000"/>
          </a:xfrm>
        </p:spPr>
        <p:txBody>
          <a:bodyPr>
            <a:normAutofit/>
          </a:bodyPr>
          <a:lstStyle/>
          <a:p>
            <a:r>
              <a:rPr lang="en-US" dirty="0"/>
              <a:t>Testing Hierarchy</a:t>
            </a:r>
            <a:r>
              <a:rPr lang="en-US" sz="2400" dirty="0"/>
              <a:t>;</a:t>
            </a:r>
            <a:br>
              <a:rPr lang="en-US" sz="2400" dirty="0"/>
            </a:br>
            <a:r>
              <a:rPr lang="en-US" sz="2400" dirty="0"/>
              <a:t>More than Balancing Man Power</a:t>
            </a:r>
            <a:endParaRPr lang="en-US" dirty="0"/>
          </a:p>
        </p:txBody>
      </p:sp>
      <p:sp>
        <p:nvSpPr>
          <p:cNvPr id="7" name="TextBox 6"/>
          <p:cNvSpPr txBox="1"/>
          <p:nvPr/>
        </p:nvSpPr>
        <p:spPr>
          <a:xfrm>
            <a:off x="548672" y="1699899"/>
            <a:ext cx="1097280" cy="731520"/>
          </a:xfrm>
          <a:prstGeom prst="rect">
            <a:avLst/>
          </a:prstGeom>
          <a:solidFill>
            <a:schemeClr val="tx1">
              <a:lumMod val="75000"/>
              <a:lumOff val="25000"/>
            </a:schemeClr>
          </a:solidFill>
          <a:ln w="25400" cap="rnd">
            <a:solidFill>
              <a:schemeClr val="accent1"/>
            </a:solidFill>
          </a:ln>
        </p:spPr>
        <p:txBody>
          <a:bodyPr wrap="square" lIns="45720" rIns="45720" rtlCol="0">
            <a:noAutofit/>
          </a:bodyPr>
          <a:lstStyle/>
          <a:p>
            <a:pPr algn="ctr"/>
            <a:r>
              <a:rPr lang="en-US" sz="1200" dirty="0">
                <a:solidFill>
                  <a:schemeClr val="bg1"/>
                </a:solidFill>
              </a:rPr>
              <a:t>Commission Supporting Utility Systems</a:t>
            </a:r>
          </a:p>
        </p:txBody>
      </p:sp>
      <p:sp>
        <p:nvSpPr>
          <p:cNvPr id="8" name="TextBox 7"/>
          <p:cNvSpPr txBox="1"/>
          <p:nvPr/>
        </p:nvSpPr>
        <p:spPr>
          <a:xfrm>
            <a:off x="1828818" y="1699899"/>
            <a:ext cx="1097280" cy="731520"/>
          </a:xfrm>
          <a:prstGeom prst="rect">
            <a:avLst/>
          </a:prstGeom>
          <a:solidFill>
            <a:schemeClr val="tx1">
              <a:lumMod val="75000"/>
              <a:lumOff val="25000"/>
            </a:schemeClr>
          </a:solidFill>
          <a:ln w="25400" cap="rnd">
            <a:solidFill>
              <a:schemeClr val="accent1"/>
            </a:solidFill>
          </a:ln>
        </p:spPr>
        <p:txBody>
          <a:bodyPr wrap="square" lIns="45720" rIns="45720" rtlCol="0">
            <a:noAutofit/>
          </a:bodyPr>
          <a:lstStyle/>
          <a:p>
            <a:pPr algn="ctr"/>
            <a:r>
              <a:rPr lang="en-US" sz="1200" dirty="0">
                <a:solidFill>
                  <a:schemeClr val="bg1"/>
                </a:solidFill>
              </a:rPr>
              <a:t>Verify Prestart Checks &amp; Startups</a:t>
            </a:r>
          </a:p>
        </p:txBody>
      </p:sp>
      <p:sp>
        <p:nvSpPr>
          <p:cNvPr id="9" name="TextBox 8"/>
          <p:cNvSpPr txBox="1"/>
          <p:nvPr/>
        </p:nvSpPr>
        <p:spPr>
          <a:xfrm>
            <a:off x="3108964" y="1699899"/>
            <a:ext cx="1097280" cy="731520"/>
          </a:xfrm>
          <a:prstGeom prst="rect">
            <a:avLst/>
          </a:prstGeom>
          <a:solidFill>
            <a:schemeClr val="tx1">
              <a:lumMod val="75000"/>
              <a:lumOff val="25000"/>
            </a:schemeClr>
          </a:solidFill>
          <a:ln w="25400" cap="rnd">
            <a:solidFill>
              <a:schemeClr val="accent1"/>
            </a:solidFill>
          </a:ln>
        </p:spPr>
        <p:txBody>
          <a:bodyPr wrap="square" lIns="45720" rIns="45720" rtlCol="0">
            <a:noAutofit/>
          </a:bodyPr>
          <a:lstStyle/>
          <a:p>
            <a:pPr algn="ctr"/>
            <a:r>
              <a:rPr lang="en-US" sz="1200" dirty="0">
                <a:solidFill>
                  <a:schemeClr val="bg1"/>
                </a:solidFill>
              </a:rPr>
              <a:t>Verify Control Wiring and Calibration</a:t>
            </a:r>
          </a:p>
        </p:txBody>
      </p:sp>
      <p:sp>
        <p:nvSpPr>
          <p:cNvPr id="10" name="TextBox 9"/>
          <p:cNvSpPr txBox="1"/>
          <p:nvPr/>
        </p:nvSpPr>
        <p:spPr>
          <a:xfrm>
            <a:off x="4389110" y="1699899"/>
            <a:ext cx="1097280" cy="731520"/>
          </a:xfrm>
          <a:prstGeom prst="rect">
            <a:avLst/>
          </a:prstGeom>
          <a:solidFill>
            <a:schemeClr val="tx1">
              <a:lumMod val="75000"/>
              <a:lumOff val="25000"/>
            </a:schemeClr>
          </a:solidFill>
          <a:ln w="25400" cap="rnd">
            <a:solidFill>
              <a:schemeClr val="accent1"/>
            </a:solidFill>
          </a:ln>
        </p:spPr>
        <p:txBody>
          <a:bodyPr wrap="square" lIns="45720" rIns="45720" rtlCol="0">
            <a:noAutofit/>
          </a:bodyPr>
          <a:lstStyle/>
          <a:p>
            <a:pPr algn="ctr"/>
            <a:r>
              <a:rPr lang="en-US" sz="1200" dirty="0">
                <a:solidFill>
                  <a:schemeClr val="bg1"/>
                </a:solidFill>
              </a:rPr>
              <a:t>Verify Control Programming</a:t>
            </a:r>
          </a:p>
        </p:txBody>
      </p:sp>
      <p:cxnSp>
        <p:nvCxnSpPr>
          <p:cNvPr id="22" name="Straight Connector 21"/>
          <p:cNvCxnSpPr/>
          <p:nvPr/>
        </p:nvCxnSpPr>
        <p:spPr>
          <a:xfrm>
            <a:off x="1097318" y="2431419"/>
            <a:ext cx="0" cy="182880"/>
          </a:xfrm>
          <a:prstGeom prst="line">
            <a:avLst/>
          </a:prstGeom>
          <a:solidFill>
            <a:schemeClr val="tx1">
              <a:lumMod val="75000"/>
              <a:lumOff val="25000"/>
            </a:schemeClr>
          </a:solidFill>
          <a:ln w="25400" cap="rnd">
            <a:solidFill>
              <a:schemeClr val="accent1"/>
            </a:solidFill>
            <a:tailEnd type="arrow" w="lg" len="sm"/>
          </a:ln>
        </p:spPr>
      </p:cxnSp>
      <p:sp>
        <p:nvSpPr>
          <p:cNvPr id="34" name="TextBox 33"/>
          <p:cNvSpPr txBox="1"/>
          <p:nvPr/>
        </p:nvSpPr>
        <p:spPr>
          <a:xfrm>
            <a:off x="6675079" y="182892"/>
            <a:ext cx="1097280" cy="731520"/>
          </a:xfrm>
          <a:prstGeom prst="rect">
            <a:avLst/>
          </a:prstGeom>
          <a:solidFill>
            <a:schemeClr val="tx1">
              <a:lumMod val="75000"/>
              <a:lumOff val="25000"/>
            </a:schemeClr>
          </a:solidFill>
          <a:ln w="25400" cap="rnd">
            <a:solidFill>
              <a:schemeClr val="accent1"/>
            </a:solidFill>
          </a:ln>
        </p:spPr>
        <p:txBody>
          <a:bodyPr wrap="square" lIns="45720" rIns="45720" rtlCol="0">
            <a:noAutofit/>
          </a:bodyPr>
          <a:lstStyle/>
          <a:p>
            <a:pPr algn="ctr"/>
            <a:r>
              <a:rPr lang="en-US" sz="1200" dirty="0">
                <a:solidFill>
                  <a:schemeClr val="bg1"/>
                </a:solidFill>
              </a:rPr>
              <a:t>Complete Equipment Safety Testing</a:t>
            </a:r>
          </a:p>
        </p:txBody>
      </p:sp>
      <p:sp>
        <p:nvSpPr>
          <p:cNvPr id="36" name="TextBox 35"/>
          <p:cNvSpPr txBox="1"/>
          <p:nvPr/>
        </p:nvSpPr>
        <p:spPr>
          <a:xfrm>
            <a:off x="1828830" y="2993725"/>
            <a:ext cx="1097280" cy="731520"/>
          </a:xfrm>
          <a:prstGeom prst="rect">
            <a:avLst/>
          </a:prstGeom>
          <a:solidFill>
            <a:schemeClr val="tx1">
              <a:lumMod val="75000"/>
              <a:lumOff val="25000"/>
            </a:schemeClr>
          </a:solidFill>
          <a:ln w="25400" cap="rnd">
            <a:solidFill>
              <a:schemeClr val="accent1"/>
            </a:solidFill>
          </a:ln>
        </p:spPr>
        <p:txBody>
          <a:bodyPr wrap="square" lIns="45720" rIns="45720" rtlCol="0">
            <a:noAutofit/>
          </a:bodyPr>
          <a:lstStyle/>
          <a:p>
            <a:pPr algn="ctr"/>
            <a:r>
              <a:rPr lang="en-US" sz="1200" dirty="0">
                <a:solidFill>
                  <a:schemeClr val="bg1"/>
                </a:solidFill>
              </a:rPr>
              <a:t>Component Factory Startups</a:t>
            </a:r>
          </a:p>
        </p:txBody>
      </p:sp>
      <p:sp>
        <p:nvSpPr>
          <p:cNvPr id="37" name="TextBox 36"/>
          <p:cNvSpPr txBox="1"/>
          <p:nvPr/>
        </p:nvSpPr>
        <p:spPr>
          <a:xfrm>
            <a:off x="3108976" y="2993725"/>
            <a:ext cx="1097280" cy="731520"/>
          </a:xfrm>
          <a:prstGeom prst="rect">
            <a:avLst/>
          </a:prstGeom>
          <a:solidFill>
            <a:schemeClr val="tx1">
              <a:lumMod val="75000"/>
              <a:lumOff val="25000"/>
            </a:schemeClr>
          </a:solidFill>
          <a:ln w="25400" cap="rnd">
            <a:solidFill>
              <a:schemeClr val="accent1"/>
            </a:solidFill>
          </a:ln>
        </p:spPr>
        <p:txBody>
          <a:bodyPr wrap="square" lIns="45720" rIns="45720" rtlCol="0">
            <a:noAutofit/>
          </a:bodyPr>
          <a:lstStyle/>
          <a:p>
            <a:pPr algn="ctr"/>
            <a:r>
              <a:rPr lang="en-US" sz="1200" dirty="0">
                <a:solidFill>
                  <a:schemeClr val="bg1"/>
                </a:solidFill>
              </a:rPr>
              <a:t>Component Startups</a:t>
            </a:r>
          </a:p>
        </p:txBody>
      </p:sp>
      <p:cxnSp>
        <p:nvCxnSpPr>
          <p:cNvPr id="38" name="Straight Connector 37"/>
          <p:cNvCxnSpPr/>
          <p:nvPr/>
        </p:nvCxnSpPr>
        <p:spPr>
          <a:xfrm>
            <a:off x="2377458" y="2431419"/>
            <a:ext cx="0" cy="182880"/>
          </a:xfrm>
          <a:prstGeom prst="line">
            <a:avLst/>
          </a:prstGeom>
          <a:solidFill>
            <a:schemeClr val="tx1">
              <a:lumMod val="75000"/>
              <a:lumOff val="25000"/>
            </a:schemeClr>
          </a:solidFill>
          <a:ln w="25400" cap="rnd">
            <a:solidFill>
              <a:schemeClr val="accent1"/>
            </a:solidFill>
            <a:tailEnd type="arrow" w="lg" len="sm"/>
          </a:ln>
        </p:spPr>
      </p:cxnSp>
      <p:cxnSp>
        <p:nvCxnSpPr>
          <p:cNvPr id="39" name="Straight Connector 38"/>
          <p:cNvCxnSpPr/>
          <p:nvPr/>
        </p:nvCxnSpPr>
        <p:spPr>
          <a:xfrm>
            <a:off x="3665102" y="2440970"/>
            <a:ext cx="0" cy="182880"/>
          </a:xfrm>
          <a:prstGeom prst="line">
            <a:avLst/>
          </a:prstGeom>
          <a:solidFill>
            <a:schemeClr val="tx1">
              <a:lumMod val="75000"/>
              <a:lumOff val="25000"/>
            </a:schemeClr>
          </a:solidFill>
          <a:ln w="25400" cap="rnd">
            <a:solidFill>
              <a:schemeClr val="accent1"/>
            </a:solidFill>
            <a:tailEnd type="arrow" w="lg" len="sm"/>
          </a:ln>
        </p:spPr>
      </p:cxnSp>
      <p:cxnSp>
        <p:nvCxnSpPr>
          <p:cNvPr id="40" name="Straight Connector 39"/>
          <p:cNvCxnSpPr/>
          <p:nvPr/>
        </p:nvCxnSpPr>
        <p:spPr>
          <a:xfrm>
            <a:off x="4937756" y="2440970"/>
            <a:ext cx="0" cy="182880"/>
          </a:xfrm>
          <a:prstGeom prst="line">
            <a:avLst/>
          </a:prstGeom>
          <a:solidFill>
            <a:schemeClr val="tx1">
              <a:lumMod val="75000"/>
              <a:lumOff val="25000"/>
            </a:schemeClr>
          </a:solidFill>
          <a:ln w="25400" cap="rnd">
            <a:solidFill>
              <a:schemeClr val="accent1"/>
            </a:solidFill>
            <a:tailEnd type="arrow" w="lg" len="sm"/>
          </a:ln>
        </p:spPr>
      </p:cxnSp>
      <p:cxnSp>
        <p:nvCxnSpPr>
          <p:cNvPr id="41" name="Straight Connector 40"/>
          <p:cNvCxnSpPr/>
          <p:nvPr/>
        </p:nvCxnSpPr>
        <p:spPr>
          <a:xfrm>
            <a:off x="2377470" y="2810845"/>
            <a:ext cx="0" cy="182880"/>
          </a:xfrm>
          <a:prstGeom prst="line">
            <a:avLst/>
          </a:prstGeom>
          <a:solidFill>
            <a:schemeClr val="tx1">
              <a:lumMod val="75000"/>
              <a:lumOff val="25000"/>
            </a:schemeClr>
          </a:solidFill>
          <a:ln w="25400" cap="rnd">
            <a:solidFill>
              <a:schemeClr val="accent1"/>
            </a:solidFill>
            <a:tailEnd type="arrow" w="lg" len="sm"/>
          </a:ln>
        </p:spPr>
      </p:cxnSp>
      <p:cxnSp>
        <p:nvCxnSpPr>
          <p:cNvPr id="42" name="Straight Connector 41"/>
          <p:cNvCxnSpPr/>
          <p:nvPr/>
        </p:nvCxnSpPr>
        <p:spPr>
          <a:xfrm>
            <a:off x="3642813" y="2806730"/>
            <a:ext cx="0" cy="182880"/>
          </a:xfrm>
          <a:prstGeom prst="line">
            <a:avLst/>
          </a:prstGeom>
          <a:solidFill>
            <a:schemeClr val="tx1">
              <a:lumMod val="75000"/>
              <a:lumOff val="25000"/>
            </a:schemeClr>
          </a:solidFill>
          <a:ln w="25400" cap="rnd">
            <a:solidFill>
              <a:schemeClr val="accent1"/>
            </a:solidFill>
            <a:tailEnd type="arrow" w="lg" len="sm"/>
          </a:ln>
        </p:spPr>
      </p:cxnSp>
      <p:cxnSp>
        <p:nvCxnSpPr>
          <p:cNvPr id="44" name="Straight Connector 43"/>
          <p:cNvCxnSpPr/>
          <p:nvPr/>
        </p:nvCxnSpPr>
        <p:spPr>
          <a:xfrm>
            <a:off x="1097318" y="2614299"/>
            <a:ext cx="1280152" cy="0"/>
          </a:xfrm>
          <a:prstGeom prst="line">
            <a:avLst/>
          </a:prstGeom>
          <a:solidFill>
            <a:schemeClr val="tx1">
              <a:lumMod val="75000"/>
              <a:lumOff val="25000"/>
            </a:schemeClr>
          </a:solidFill>
          <a:ln w="25400" cap="rnd">
            <a:solidFill>
              <a:schemeClr val="accent1"/>
            </a:solidFill>
            <a:tailEnd type="none" w="lg" len="sm"/>
          </a:ln>
        </p:spPr>
      </p:cxnSp>
      <p:cxnSp>
        <p:nvCxnSpPr>
          <p:cNvPr id="45" name="Straight Connector 44"/>
          <p:cNvCxnSpPr/>
          <p:nvPr/>
        </p:nvCxnSpPr>
        <p:spPr>
          <a:xfrm>
            <a:off x="2377452" y="2614299"/>
            <a:ext cx="640076" cy="1"/>
          </a:xfrm>
          <a:prstGeom prst="line">
            <a:avLst/>
          </a:prstGeom>
          <a:solidFill>
            <a:schemeClr val="tx1">
              <a:lumMod val="75000"/>
              <a:lumOff val="25000"/>
            </a:schemeClr>
          </a:solidFill>
          <a:ln w="25400" cap="rnd">
            <a:solidFill>
              <a:schemeClr val="accent1"/>
            </a:solidFill>
            <a:tailEnd type="arrow" w="lg" len="sm"/>
          </a:ln>
        </p:spPr>
      </p:cxnSp>
      <p:cxnSp>
        <p:nvCxnSpPr>
          <p:cNvPr id="50" name="Straight Connector 49"/>
          <p:cNvCxnSpPr/>
          <p:nvPr/>
        </p:nvCxnSpPr>
        <p:spPr>
          <a:xfrm flipH="1">
            <a:off x="3657610" y="2614299"/>
            <a:ext cx="1280152" cy="0"/>
          </a:xfrm>
          <a:prstGeom prst="line">
            <a:avLst/>
          </a:prstGeom>
          <a:solidFill>
            <a:schemeClr val="tx1">
              <a:lumMod val="75000"/>
              <a:lumOff val="25000"/>
            </a:schemeClr>
          </a:solidFill>
          <a:ln w="25400" cap="rnd">
            <a:solidFill>
              <a:schemeClr val="accent1"/>
            </a:solidFill>
            <a:tailEnd type="none" w="lg" len="sm"/>
          </a:ln>
        </p:spPr>
      </p:cxnSp>
      <p:cxnSp>
        <p:nvCxnSpPr>
          <p:cNvPr id="51" name="Straight Connector 50"/>
          <p:cNvCxnSpPr/>
          <p:nvPr/>
        </p:nvCxnSpPr>
        <p:spPr>
          <a:xfrm flipH="1">
            <a:off x="3008274" y="2614298"/>
            <a:ext cx="640076" cy="1"/>
          </a:xfrm>
          <a:prstGeom prst="line">
            <a:avLst/>
          </a:prstGeom>
          <a:solidFill>
            <a:schemeClr val="tx1">
              <a:lumMod val="75000"/>
              <a:lumOff val="25000"/>
            </a:schemeClr>
          </a:solidFill>
          <a:ln w="25400" cap="rnd">
            <a:solidFill>
              <a:schemeClr val="accent1"/>
            </a:solidFill>
            <a:tailEnd type="arrow" w="lg" len="sm"/>
          </a:ln>
        </p:spPr>
      </p:cxnSp>
      <p:cxnSp>
        <p:nvCxnSpPr>
          <p:cNvPr id="52" name="Straight Connector 51"/>
          <p:cNvCxnSpPr/>
          <p:nvPr/>
        </p:nvCxnSpPr>
        <p:spPr>
          <a:xfrm>
            <a:off x="3018942" y="2623850"/>
            <a:ext cx="0" cy="182880"/>
          </a:xfrm>
          <a:prstGeom prst="line">
            <a:avLst/>
          </a:prstGeom>
          <a:solidFill>
            <a:schemeClr val="tx1">
              <a:lumMod val="75000"/>
              <a:lumOff val="25000"/>
            </a:schemeClr>
          </a:solidFill>
          <a:ln w="25400" cap="rnd">
            <a:solidFill>
              <a:schemeClr val="accent1"/>
            </a:solidFill>
            <a:tailEnd type="arrow" w="lg" len="sm"/>
          </a:ln>
        </p:spPr>
      </p:cxnSp>
      <p:cxnSp>
        <p:nvCxnSpPr>
          <p:cNvPr id="53" name="Straight Connector 52"/>
          <p:cNvCxnSpPr/>
          <p:nvPr/>
        </p:nvCxnSpPr>
        <p:spPr>
          <a:xfrm flipH="1">
            <a:off x="2368198" y="2810843"/>
            <a:ext cx="640076" cy="1"/>
          </a:xfrm>
          <a:prstGeom prst="line">
            <a:avLst/>
          </a:prstGeom>
          <a:solidFill>
            <a:schemeClr val="tx1">
              <a:lumMod val="75000"/>
              <a:lumOff val="25000"/>
            </a:schemeClr>
          </a:solidFill>
          <a:ln w="25400" cap="rnd">
            <a:solidFill>
              <a:schemeClr val="accent1"/>
            </a:solidFill>
            <a:tailEnd type="arrow" w="lg" len="sm"/>
          </a:ln>
        </p:spPr>
      </p:cxnSp>
      <p:cxnSp>
        <p:nvCxnSpPr>
          <p:cNvPr id="54" name="Straight Connector 53"/>
          <p:cNvCxnSpPr/>
          <p:nvPr/>
        </p:nvCxnSpPr>
        <p:spPr>
          <a:xfrm>
            <a:off x="3008274" y="2810844"/>
            <a:ext cx="640076" cy="1"/>
          </a:xfrm>
          <a:prstGeom prst="line">
            <a:avLst/>
          </a:prstGeom>
          <a:solidFill>
            <a:schemeClr val="tx1">
              <a:lumMod val="75000"/>
              <a:lumOff val="25000"/>
            </a:schemeClr>
          </a:solidFill>
          <a:ln w="25400" cap="rnd">
            <a:solidFill>
              <a:schemeClr val="accent1"/>
            </a:solidFill>
            <a:tailEnd type="arrow" w="lg" len="sm"/>
          </a:ln>
        </p:spPr>
      </p:cxnSp>
      <p:sp>
        <p:nvSpPr>
          <p:cNvPr id="59" name="TextBox 58"/>
          <p:cNvSpPr txBox="1"/>
          <p:nvPr/>
        </p:nvSpPr>
        <p:spPr>
          <a:xfrm>
            <a:off x="1828818" y="3908124"/>
            <a:ext cx="1097280" cy="731520"/>
          </a:xfrm>
          <a:prstGeom prst="rect">
            <a:avLst/>
          </a:prstGeom>
          <a:solidFill>
            <a:schemeClr val="tx1">
              <a:lumMod val="75000"/>
              <a:lumOff val="25000"/>
            </a:schemeClr>
          </a:solidFill>
          <a:ln w="25400" cap="rnd">
            <a:solidFill>
              <a:schemeClr val="accent1"/>
            </a:solidFill>
          </a:ln>
        </p:spPr>
        <p:txBody>
          <a:bodyPr wrap="square" lIns="45720" rIns="45720" rtlCol="0">
            <a:noAutofit/>
          </a:bodyPr>
          <a:lstStyle/>
          <a:p>
            <a:pPr algn="ctr"/>
            <a:r>
              <a:rPr lang="en-US" sz="1200" dirty="0">
                <a:solidFill>
                  <a:schemeClr val="bg1"/>
                </a:solidFill>
              </a:rPr>
              <a:t>Sub-assembly Factory Startups</a:t>
            </a:r>
          </a:p>
        </p:txBody>
      </p:sp>
      <p:sp>
        <p:nvSpPr>
          <p:cNvPr id="60" name="TextBox 59"/>
          <p:cNvSpPr txBox="1"/>
          <p:nvPr/>
        </p:nvSpPr>
        <p:spPr>
          <a:xfrm>
            <a:off x="3108964" y="3908124"/>
            <a:ext cx="1097280" cy="731520"/>
          </a:xfrm>
          <a:prstGeom prst="rect">
            <a:avLst/>
          </a:prstGeom>
          <a:solidFill>
            <a:schemeClr val="tx1">
              <a:lumMod val="75000"/>
              <a:lumOff val="25000"/>
            </a:schemeClr>
          </a:solidFill>
          <a:ln w="25400" cap="rnd">
            <a:solidFill>
              <a:schemeClr val="accent1"/>
            </a:solidFill>
          </a:ln>
        </p:spPr>
        <p:txBody>
          <a:bodyPr wrap="square" lIns="45720" rIns="45720" rtlCol="0">
            <a:noAutofit/>
          </a:bodyPr>
          <a:lstStyle/>
          <a:p>
            <a:pPr algn="ctr"/>
            <a:r>
              <a:rPr lang="en-US" sz="1200" dirty="0">
                <a:solidFill>
                  <a:schemeClr val="bg1"/>
                </a:solidFill>
              </a:rPr>
              <a:t>Sub-assembly Startups</a:t>
            </a:r>
          </a:p>
        </p:txBody>
      </p:sp>
      <p:cxnSp>
        <p:nvCxnSpPr>
          <p:cNvPr id="63" name="Straight Connector 62"/>
          <p:cNvCxnSpPr/>
          <p:nvPr/>
        </p:nvCxnSpPr>
        <p:spPr>
          <a:xfrm>
            <a:off x="2377470" y="3725244"/>
            <a:ext cx="0" cy="182880"/>
          </a:xfrm>
          <a:prstGeom prst="line">
            <a:avLst/>
          </a:prstGeom>
          <a:solidFill>
            <a:schemeClr val="tx1">
              <a:lumMod val="75000"/>
              <a:lumOff val="25000"/>
            </a:schemeClr>
          </a:solidFill>
          <a:ln w="25400" cap="rnd">
            <a:solidFill>
              <a:schemeClr val="accent1"/>
            </a:solidFill>
            <a:tailEnd type="arrow" w="lg" len="sm"/>
          </a:ln>
        </p:spPr>
      </p:cxnSp>
      <p:cxnSp>
        <p:nvCxnSpPr>
          <p:cNvPr id="64" name="Straight Connector 63"/>
          <p:cNvCxnSpPr/>
          <p:nvPr/>
        </p:nvCxnSpPr>
        <p:spPr>
          <a:xfrm>
            <a:off x="3653947" y="3725245"/>
            <a:ext cx="0" cy="182880"/>
          </a:xfrm>
          <a:prstGeom prst="line">
            <a:avLst/>
          </a:prstGeom>
          <a:solidFill>
            <a:schemeClr val="tx1">
              <a:lumMod val="75000"/>
              <a:lumOff val="25000"/>
            </a:schemeClr>
          </a:solidFill>
          <a:ln w="25400" cap="rnd">
            <a:solidFill>
              <a:schemeClr val="accent1"/>
            </a:solidFill>
            <a:tailEnd type="arrow" w="lg" len="sm"/>
          </a:ln>
        </p:spPr>
      </p:cxnSp>
      <p:cxnSp>
        <p:nvCxnSpPr>
          <p:cNvPr id="65" name="Straight Connector 64"/>
          <p:cNvCxnSpPr/>
          <p:nvPr/>
        </p:nvCxnSpPr>
        <p:spPr>
          <a:xfrm>
            <a:off x="2366336" y="4639643"/>
            <a:ext cx="0" cy="182880"/>
          </a:xfrm>
          <a:prstGeom prst="line">
            <a:avLst/>
          </a:prstGeom>
          <a:solidFill>
            <a:schemeClr val="tx1">
              <a:lumMod val="75000"/>
              <a:lumOff val="25000"/>
            </a:schemeClr>
          </a:solidFill>
          <a:ln w="25400" cap="rnd">
            <a:solidFill>
              <a:schemeClr val="accent1"/>
            </a:solidFill>
            <a:tailEnd type="arrow" w="lg" len="sm"/>
          </a:ln>
        </p:spPr>
      </p:cxnSp>
      <p:cxnSp>
        <p:nvCxnSpPr>
          <p:cNvPr id="66" name="Straight Connector 65"/>
          <p:cNvCxnSpPr/>
          <p:nvPr/>
        </p:nvCxnSpPr>
        <p:spPr>
          <a:xfrm>
            <a:off x="3642813" y="4639644"/>
            <a:ext cx="0" cy="182880"/>
          </a:xfrm>
          <a:prstGeom prst="line">
            <a:avLst/>
          </a:prstGeom>
          <a:solidFill>
            <a:schemeClr val="tx1">
              <a:lumMod val="75000"/>
              <a:lumOff val="25000"/>
            </a:schemeClr>
          </a:solidFill>
          <a:ln w="25400" cap="rnd">
            <a:solidFill>
              <a:schemeClr val="accent1"/>
            </a:solidFill>
            <a:tailEnd type="arrow" w="lg" len="sm"/>
          </a:ln>
        </p:spPr>
      </p:cxnSp>
      <p:cxnSp>
        <p:nvCxnSpPr>
          <p:cNvPr id="68" name="Straight Connector 67"/>
          <p:cNvCxnSpPr/>
          <p:nvPr/>
        </p:nvCxnSpPr>
        <p:spPr>
          <a:xfrm>
            <a:off x="2366336" y="4822523"/>
            <a:ext cx="651192" cy="0"/>
          </a:xfrm>
          <a:prstGeom prst="line">
            <a:avLst/>
          </a:prstGeom>
          <a:solidFill>
            <a:schemeClr val="tx1">
              <a:lumMod val="75000"/>
              <a:lumOff val="25000"/>
            </a:schemeClr>
          </a:solidFill>
          <a:ln w="25400" cap="rnd">
            <a:solidFill>
              <a:schemeClr val="accent1"/>
            </a:solidFill>
            <a:tailEnd type="arrow" w="lg" len="sm"/>
          </a:ln>
        </p:spPr>
      </p:cxnSp>
      <p:cxnSp>
        <p:nvCxnSpPr>
          <p:cNvPr id="70" name="Straight Connector 69"/>
          <p:cNvCxnSpPr/>
          <p:nvPr/>
        </p:nvCxnSpPr>
        <p:spPr>
          <a:xfrm flipH="1">
            <a:off x="3018942" y="4822523"/>
            <a:ext cx="629408" cy="1"/>
          </a:xfrm>
          <a:prstGeom prst="line">
            <a:avLst/>
          </a:prstGeom>
          <a:solidFill>
            <a:schemeClr val="tx1">
              <a:lumMod val="75000"/>
              <a:lumOff val="25000"/>
            </a:schemeClr>
          </a:solidFill>
          <a:ln w="25400" cap="rnd">
            <a:solidFill>
              <a:schemeClr val="accent1"/>
            </a:solidFill>
            <a:tailEnd type="arrow" w="lg" len="sm"/>
          </a:ln>
        </p:spPr>
      </p:cxnSp>
      <p:cxnSp>
        <p:nvCxnSpPr>
          <p:cNvPr id="72" name="Straight Connector 71"/>
          <p:cNvCxnSpPr/>
          <p:nvPr/>
        </p:nvCxnSpPr>
        <p:spPr>
          <a:xfrm>
            <a:off x="3017528" y="4822524"/>
            <a:ext cx="1414" cy="214922"/>
          </a:xfrm>
          <a:prstGeom prst="line">
            <a:avLst/>
          </a:prstGeom>
          <a:solidFill>
            <a:schemeClr val="tx1">
              <a:lumMod val="75000"/>
              <a:lumOff val="25000"/>
            </a:schemeClr>
          </a:solidFill>
          <a:ln w="25400" cap="rnd">
            <a:solidFill>
              <a:schemeClr val="accent1"/>
            </a:solidFill>
            <a:tailEnd type="arrow" w="lg" len="sm"/>
          </a:ln>
        </p:spPr>
      </p:cxnSp>
      <p:sp>
        <p:nvSpPr>
          <p:cNvPr id="73" name="TextBox 72"/>
          <p:cNvSpPr txBox="1"/>
          <p:nvPr/>
        </p:nvSpPr>
        <p:spPr>
          <a:xfrm>
            <a:off x="2468903" y="5042850"/>
            <a:ext cx="1097280" cy="731520"/>
          </a:xfrm>
          <a:prstGeom prst="rect">
            <a:avLst/>
          </a:prstGeom>
          <a:solidFill>
            <a:schemeClr val="tx1">
              <a:lumMod val="75000"/>
              <a:lumOff val="25000"/>
            </a:schemeClr>
          </a:solidFill>
          <a:ln w="25400" cap="rnd">
            <a:solidFill>
              <a:schemeClr val="accent1"/>
            </a:solidFill>
          </a:ln>
        </p:spPr>
        <p:txBody>
          <a:bodyPr wrap="square" lIns="45720" rIns="45720" rtlCol="0">
            <a:noAutofit/>
          </a:bodyPr>
          <a:lstStyle/>
          <a:p>
            <a:pPr algn="ctr"/>
            <a:r>
              <a:rPr lang="en-US" sz="1200" dirty="0">
                <a:solidFill>
                  <a:schemeClr val="bg1"/>
                </a:solidFill>
              </a:rPr>
              <a:t>Verify Safeties with Prime Mover Off-line</a:t>
            </a:r>
          </a:p>
        </p:txBody>
      </p:sp>
      <p:cxnSp>
        <p:nvCxnSpPr>
          <p:cNvPr id="74" name="Straight Connector 73"/>
          <p:cNvCxnSpPr/>
          <p:nvPr/>
        </p:nvCxnSpPr>
        <p:spPr>
          <a:xfrm>
            <a:off x="3017528" y="5768958"/>
            <a:ext cx="1414" cy="214922"/>
          </a:xfrm>
          <a:prstGeom prst="line">
            <a:avLst/>
          </a:prstGeom>
          <a:solidFill>
            <a:schemeClr val="tx1">
              <a:lumMod val="75000"/>
              <a:lumOff val="25000"/>
            </a:schemeClr>
          </a:solidFill>
          <a:ln w="25400" cap="rnd">
            <a:solidFill>
              <a:schemeClr val="accent1"/>
            </a:solidFill>
            <a:tailEnd type="arrow" w="lg" len="sm"/>
          </a:ln>
        </p:spPr>
      </p:cxnSp>
      <p:sp>
        <p:nvSpPr>
          <p:cNvPr id="75" name="TextBox 74"/>
          <p:cNvSpPr txBox="1"/>
          <p:nvPr/>
        </p:nvSpPr>
        <p:spPr>
          <a:xfrm>
            <a:off x="2468903" y="5989284"/>
            <a:ext cx="1097280" cy="731520"/>
          </a:xfrm>
          <a:prstGeom prst="rect">
            <a:avLst/>
          </a:prstGeom>
          <a:solidFill>
            <a:schemeClr val="tx1">
              <a:lumMod val="75000"/>
              <a:lumOff val="25000"/>
            </a:schemeClr>
          </a:solidFill>
          <a:ln w="25400" cap="rnd">
            <a:solidFill>
              <a:schemeClr val="accent1"/>
            </a:solidFill>
          </a:ln>
        </p:spPr>
        <p:txBody>
          <a:bodyPr wrap="square" lIns="45720" rIns="45720" rtlCol="0">
            <a:noAutofit/>
          </a:bodyPr>
          <a:lstStyle/>
          <a:p>
            <a:pPr algn="ctr"/>
            <a:r>
              <a:rPr lang="en-US" sz="1200" dirty="0">
                <a:solidFill>
                  <a:schemeClr val="bg1"/>
                </a:solidFill>
              </a:rPr>
              <a:t>Start-up Prime Mover (Pump, Fan, etc.)</a:t>
            </a:r>
          </a:p>
        </p:txBody>
      </p:sp>
      <p:cxnSp>
        <p:nvCxnSpPr>
          <p:cNvPr id="80" name="Straight Connector 79"/>
          <p:cNvCxnSpPr/>
          <p:nvPr/>
        </p:nvCxnSpPr>
        <p:spPr>
          <a:xfrm>
            <a:off x="3568996" y="6355048"/>
            <a:ext cx="2191711" cy="0"/>
          </a:xfrm>
          <a:prstGeom prst="line">
            <a:avLst/>
          </a:prstGeom>
          <a:solidFill>
            <a:schemeClr val="tx1">
              <a:lumMod val="75000"/>
              <a:lumOff val="25000"/>
            </a:schemeClr>
          </a:solidFill>
          <a:ln w="25400" cap="rnd">
            <a:solidFill>
              <a:schemeClr val="accent1"/>
            </a:solidFill>
            <a:tailEnd type="arrow" w="lg" len="sm"/>
          </a:ln>
        </p:spPr>
      </p:cxnSp>
      <p:cxnSp>
        <p:nvCxnSpPr>
          <p:cNvPr id="84" name="Straight Connector 83"/>
          <p:cNvCxnSpPr/>
          <p:nvPr/>
        </p:nvCxnSpPr>
        <p:spPr>
          <a:xfrm flipV="1">
            <a:off x="5760707" y="528421"/>
            <a:ext cx="0" cy="5826625"/>
          </a:xfrm>
          <a:prstGeom prst="line">
            <a:avLst/>
          </a:prstGeom>
          <a:solidFill>
            <a:schemeClr val="tx1">
              <a:lumMod val="75000"/>
              <a:lumOff val="25000"/>
            </a:schemeClr>
          </a:solidFill>
          <a:ln w="25400" cap="rnd">
            <a:solidFill>
              <a:schemeClr val="accent1"/>
            </a:solidFill>
            <a:tailEnd type="arrow" w="lg" len="sm"/>
          </a:ln>
        </p:spPr>
      </p:cxnSp>
      <p:cxnSp>
        <p:nvCxnSpPr>
          <p:cNvPr id="86" name="Straight Connector 85"/>
          <p:cNvCxnSpPr/>
          <p:nvPr/>
        </p:nvCxnSpPr>
        <p:spPr>
          <a:xfrm>
            <a:off x="5760707" y="528421"/>
            <a:ext cx="914384" cy="0"/>
          </a:xfrm>
          <a:prstGeom prst="line">
            <a:avLst/>
          </a:prstGeom>
          <a:solidFill>
            <a:schemeClr val="tx1">
              <a:lumMod val="75000"/>
              <a:lumOff val="25000"/>
            </a:schemeClr>
          </a:solidFill>
          <a:ln w="25400" cap="rnd">
            <a:solidFill>
              <a:schemeClr val="accent1"/>
            </a:solidFill>
            <a:tailEnd type="arrow" w="lg" len="sm"/>
          </a:ln>
        </p:spPr>
      </p:cxnSp>
      <p:sp>
        <p:nvSpPr>
          <p:cNvPr id="90" name="TextBox 89"/>
          <p:cNvSpPr txBox="1"/>
          <p:nvPr/>
        </p:nvSpPr>
        <p:spPr>
          <a:xfrm>
            <a:off x="6675085" y="1051578"/>
            <a:ext cx="1097280" cy="731520"/>
          </a:xfrm>
          <a:prstGeom prst="rect">
            <a:avLst/>
          </a:prstGeom>
          <a:solidFill>
            <a:schemeClr val="tx1">
              <a:lumMod val="75000"/>
              <a:lumOff val="25000"/>
            </a:schemeClr>
          </a:solidFill>
          <a:ln w="25400" cap="rnd">
            <a:solidFill>
              <a:schemeClr val="accent1"/>
            </a:solidFill>
          </a:ln>
        </p:spPr>
        <p:txBody>
          <a:bodyPr wrap="square" lIns="45720" rIns="45720" rtlCol="0">
            <a:noAutofit/>
          </a:bodyPr>
          <a:lstStyle/>
          <a:p>
            <a:pPr algn="ctr"/>
            <a:r>
              <a:rPr lang="en-US" sz="1200" dirty="0">
                <a:solidFill>
                  <a:schemeClr val="bg1"/>
                </a:solidFill>
              </a:rPr>
              <a:t>Test Component Controls</a:t>
            </a:r>
          </a:p>
        </p:txBody>
      </p:sp>
      <p:cxnSp>
        <p:nvCxnSpPr>
          <p:cNvPr id="92" name="Straight Connector 91"/>
          <p:cNvCxnSpPr>
            <a:stCxn id="34" idx="2"/>
            <a:endCxn id="90" idx="0"/>
          </p:cNvCxnSpPr>
          <p:nvPr/>
        </p:nvCxnSpPr>
        <p:spPr>
          <a:xfrm>
            <a:off x="7223719" y="914412"/>
            <a:ext cx="6" cy="137166"/>
          </a:xfrm>
          <a:prstGeom prst="line">
            <a:avLst/>
          </a:prstGeom>
          <a:solidFill>
            <a:schemeClr val="tx1">
              <a:lumMod val="75000"/>
              <a:lumOff val="25000"/>
            </a:schemeClr>
          </a:solidFill>
          <a:ln w="25400" cap="rnd">
            <a:solidFill>
              <a:schemeClr val="accent1"/>
            </a:solidFill>
            <a:tailEnd type="arrow" w="lg" len="sm"/>
          </a:ln>
        </p:spPr>
      </p:cxnSp>
      <p:sp>
        <p:nvSpPr>
          <p:cNvPr id="93" name="TextBox 92"/>
          <p:cNvSpPr txBox="1"/>
          <p:nvPr/>
        </p:nvSpPr>
        <p:spPr>
          <a:xfrm>
            <a:off x="6675085" y="2011713"/>
            <a:ext cx="1097280" cy="731520"/>
          </a:xfrm>
          <a:prstGeom prst="rect">
            <a:avLst/>
          </a:prstGeom>
          <a:solidFill>
            <a:schemeClr val="tx1">
              <a:lumMod val="75000"/>
              <a:lumOff val="25000"/>
            </a:schemeClr>
          </a:solidFill>
          <a:ln w="25400" cap="rnd">
            <a:solidFill>
              <a:schemeClr val="accent1"/>
            </a:solidFill>
          </a:ln>
        </p:spPr>
        <p:txBody>
          <a:bodyPr wrap="square" lIns="45720" rIns="45720" rtlCol="0">
            <a:noAutofit/>
          </a:bodyPr>
          <a:lstStyle/>
          <a:p>
            <a:pPr algn="ctr"/>
            <a:r>
              <a:rPr lang="en-US" sz="1200" dirty="0">
                <a:solidFill>
                  <a:schemeClr val="bg1"/>
                </a:solidFill>
              </a:rPr>
              <a:t>Test System Level Control Functionality</a:t>
            </a:r>
          </a:p>
        </p:txBody>
      </p:sp>
      <p:cxnSp>
        <p:nvCxnSpPr>
          <p:cNvPr id="95" name="Straight Connector 94"/>
          <p:cNvCxnSpPr>
            <a:stCxn id="90" idx="2"/>
            <a:endCxn id="93" idx="0"/>
          </p:cNvCxnSpPr>
          <p:nvPr/>
        </p:nvCxnSpPr>
        <p:spPr>
          <a:xfrm>
            <a:off x="7223725" y="1783098"/>
            <a:ext cx="0" cy="228615"/>
          </a:xfrm>
          <a:prstGeom prst="line">
            <a:avLst/>
          </a:prstGeom>
          <a:solidFill>
            <a:schemeClr val="tx1">
              <a:lumMod val="75000"/>
              <a:lumOff val="25000"/>
            </a:schemeClr>
          </a:solidFill>
          <a:ln w="25400" cap="rnd">
            <a:solidFill>
              <a:schemeClr val="accent1"/>
            </a:solidFill>
            <a:tailEnd type="arrow" w="lg" len="sm"/>
          </a:ln>
        </p:spPr>
      </p:cxnSp>
      <p:sp>
        <p:nvSpPr>
          <p:cNvPr id="96" name="TextBox 95"/>
          <p:cNvSpPr txBox="1"/>
          <p:nvPr/>
        </p:nvSpPr>
        <p:spPr>
          <a:xfrm>
            <a:off x="6675085" y="2926103"/>
            <a:ext cx="1097280" cy="731520"/>
          </a:xfrm>
          <a:prstGeom prst="rect">
            <a:avLst/>
          </a:prstGeom>
          <a:solidFill>
            <a:schemeClr val="tx1">
              <a:lumMod val="75000"/>
              <a:lumOff val="25000"/>
            </a:schemeClr>
          </a:solidFill>
          <a:ln w="25400" cap="rnd">
            <a:solidFill>
              <a:schemeClr val="accent1"/>
            </a:solidFill>
          </a:ln>
        </p:spPr>
        <p:txBody>
          <a:bodyPr wrap="square" lIns="45720" rIns="45720" rtlCol="0">
            <a:noAutofit/>
          </a:bodyPr>
          <a:lstStyle/>
          <a:p>
            <a:pPr algn="ctr"/>
            <a:r>
              <a:rPr lang="en-US" sz="1200" dirty="0">
                <a:solidFill>
                  <a:schemeClr val="bg1"/>
                </a:solidFill>
              </a:rPr>
              <a:t>Test Building Level Control Functionality</a:t>
            </a:r>
          </a:p>
        </p:txBody>
      </p:sp>
      <p:cxnSp>
        <p:nvCxnSpPr>
          <p:cNvPr id="98" name="Straight Connector 97"/>
          <p:cNvCxnSpPr>
            <a:stCxn id="93" idx="2"/>
            <a:endCxn id="96" idx="0"/>
          </p:cNvCxnSpPr>
          <p:nvPr/>
        </p:nvCxnSpPr>
        <p:spPr>
          <a:xfrm>
            <a:off x="7223725" y="2743233"/>
            <a:ext cx="0" cy="182870"/>
          </a:xfrm>
          <a:prstGeom prst="line">
            <a:avLst/>
          </a:prstGeom>
          <a:solidFill>
            <a:schemeClr val="tx1">
              <a:lumMod val="75000"/>
              <a:lumOff val="25000"/>
            </a:schemeClr>
          </a:solidFill>
          <a:ln w="25400" cap="rnd">
            <a:solidFill>
              <a:schemeClr val="accent1"/>
            </a:solidFill>
            <a:tailEnd type="arrow" w="lg" len="sm"/>
          </a:ln>
        </p:spPr>
      </p:cxnSp>
      <p:sp>
        <p:nvSpPr>
          <p:cNvPr id="99" name="TextBox 98"/>
          <p:cNvSpPr txBox="1"/>
          <p:nvPr/>
        </p:nvSpPr>
        <p:spPr>
          <a:xfrm>
            <a:off x="6035018" y="4023363"/>
            <a:ext cx="1097280" cy="731520"/>
          </a:xfrm>
          <a:prstGeom prst="rect">
            <a:avLst/>
          </a:prstGeom>
          <a:solidFill>
            <a:schemeClr val="tx1">
              <a:lumMod val="75000"/>
              <a:lumOff val="25000"/>
            </a:schemeClr>
          </a:solidFill>
          <a:ln w="25400" cap="rnd">
            <a:solidFill>
              <a:schemeClr val="accent1"/>
            </a:solidFill>
          </a:ln>
        </p:spPr>
        <p:txBody>
          <a:bodyPr wrap="square" lIns="45720" rIns="45720" rtlCol="0">
            <a:noAutofit/>
          </a:bodyPr>
          <a:lstStyle/>
          <a:p>
            <a:pPr algn="ctr"/>
            <a:r>
              <a:rPr lang="en-US" sz="1200" dirty="0">
                <a:solidFill>
                  <a:schemeClr val="bg1"/>
                </a:solidFill>
              </a:rPr>
              <a:t>Begin Normal Operations</a:t>
            </a:r>
          </a:p>
        </p:txBody>
      </p:sp>
      <p:sp>
        <p:nvSpPr>
          <p:cNvPr id="100" name="TextBox 99"/>
          <p:cNvSpPr txBox="1"/>
          <p:nvPr/>
        </p:nvSpPr>
        <p:spPr>
          <a:xfrm>
            <a:off x="7315158" y="4023371"/>
            <a:ext cx="1097280" cy="731520"/>
          </a:xfrm>
          <a:prstGeom prst="rect">
            <a:avLst/>
          </a:prstGeom>
          <a:solidFill>
            <a:schemeClr val="tx1">
              <a:lumMod val="75000"/>
              <a:lumOff val="25000"/>
            </a:schemeClr>
          </a:solidFill>
          <a:ln w="25400" cap="rnd">
            <a:solidFill>
              <a:schemeClr val="accent1"/>
            </a:solidFill>
          </a:ln>
        </p:spPr>
        <p:txBody>
          <a:bodyPr wrap="square" lIns="45720" rIns="45720" rtlCol="0">
            <a:noAutofit/>
          </a:bodyPr>
          <a:lstStyle/>
          <a:p>
            <a:pPr algn="ctr"/>
            <a:r>
              <a:rPr lang="en-US" sz="1200" dirty="0">
                <a:solidFill>
                  <a:schemeClr val="bg1"/>
                </a:solidFill>
              </a:rPr>
              <a:t>Run Trend Analysis;  Fine Tune Systems</a:t>
            </a:r>
          </a:p>
        </p:txBody>
      </p:sp>
      <p:sp>
        <p:nvSpPr>
          <p:cNvPr id="101" name="TextBox 100"/>
          <p:cNvSpPr txBox="1"/>
          <p:nvPr/>
        </p:nvSpPr>
        <p:spPr>
          <a:xfrm>
            <a:off x="6675085" y="5074894"/>
            <a:ext cx="1097280" cy="731520"/>
          </a:xfrm>
          <a:prstGeom prst="rect">
            <a:avLst/>
          </a:prstGeom>
          <a:solidFill>
            <a:schemeClr val="tx1">
              <a:lumMod val="75000"/>
              <a:lumOff val="25000"/>
            </a:schemeClr>
          </a:solidFill>
          <a:ln w="25400" cap="rnd">
            <a:solidFill>
              <a:schemeClr val="accent1"/>
            </a:solidFill>
          </a:ln>
        </p:spPr>
        <p:txBody>
          <a:bodyPr wrap="square" lIns="45720" rIns="45720" rtlCol="0">
            <a:noAutofit/>
          </a:bodyPr>
          <a:lstStyle/>
          <a:p>
            <a:pPr algn="ctr"/>
            <a:r>
              <a:rPr lang="en-US" sz="1200" dirty="0">
                <a:solidFill>
                  <a:schemeClr val="bg1"/>
                </a:solidFill>
              </a:rPr>
              <a:t>Seasonal and Warranty Testing</a:t>
            </a:r>
          </a:p>
        </p:txBody>
      </p:sp>
      <p:sp>
        <p:nvSpPr>
          <p:cNvPr id="103" name="TextBox 102"/>
          <p:cNvSpPr txBox="1"/>
          <p:nvPr/>
        </p:nvSpPr>
        <p:spPr>
          <a:xfrm>
            <a:off x="6675091" y="5989292"/>
            <a:ext cx="1097280" cy="731520"/>
          </a:xfrm>
          <a:prstGeom prst="rect">
            <a:avLst/>
          </a:prstGeom>
          <a:solidFill>
            <a:schemeClr val="tx1">
              <a:lumMod val="75000"/>
              <a:lumOff val="25000"/>
            </a:schemeClr>
          </a:solidFill>
          <a:ln w="25400" cap="rnd">
            <a:solidFill>
              <a:schemeClr val="accent1"/>
            </a:solidFill>
          </a:ln>
        </p:spPr>
        <p:txBody>
          <a:bodyPr wrap="square" lIns="45720" rIns="45720" rtlCol="0">
            <a:noAutofit/>
          </a:bodyPr>
          <a:lstStyle/>
          <a:p>
            <a:pPr algn="ctr"/>
            <a:r>
              <a:rPr lang="en-US" sz="1200" dirty="0">
                <a:solidFill>
                  <a:schemeClr val="bg1"/>
                </a:solidFill>
              </a:rPr>
              <a:t>Begin Ongoing Cx</a:t>
            </a:r>
          </a:p>
        </p:txBody>
      </p:sp>
      <p:cxnSp>
        <p:nvCxnSpPr>
          <p:cNvPr id="114" name="Straight Connector 113"/>
          <p:cNvCxnSpPr>
            <a:stCxn id="96" idx="2"/>
          </p:cNvCxnSpPr>
          <p:nvPr/>
        </p:nvCxnSpPr>
        <p:spPr>
          <a:xfrm>
            <a:off x="7223725" y="3657623"/>
            <a:ext cx="6" cy="196522"/>
          </a:xfrm>
          <a:prstGeom prst="line">
            <a:avLst/>
          </a:prstGeom>
          <a:solidFill>
            <a:schemeClr val="tx1">
              <a:lumMod val="75000"/>
              <a:lumOff val="25000"/>
            </a:schemeClr>
          </a:solidFill>
          <a:ln w="25400" cap="rnd">
            <a:solidFill>
              <a:schemeClr val="accent1"/>
            </a:solidFill>
            <a:tailEnd type="arrow" w="lg" len="sm"/>
          </a:ln>
        </p:spPr>
      </p:cxnSp>
      <p:cxnSp>
        <p:nvCxnSpPr>
          <p:cNvPr id="116" name="Straight Connector 115"/>
          <p:cNvCxnSpPr/>
          <p:nvPr/>
        </p:nvCxnSpPr>
        <p:spPr>
          <a:xfrm flipH="1">
            <a:off x="6583658" y="3854145"/>
            <a:ext cx="640061" cy="0"/>
          </a:xfrm>
          <a:prstGeom prst="line">
            <a:avLst/>
          </a:prstGeom>
          <a:solidFill>
            <a:schemeClr val="tx1">
              <a:lumMod val="75000"/>
              <a:lumOff val="25000"/>
            </a:schemeClr>
          </a:solidFill>
          <a:ln w="25400" cap="rnd">
            <a:solidFill>
              <a:schemeClr val="accent1"/>
            </a:solidFill>
            <a:tailEnd type="arrow" w="lg" len="sm"/>
          </a:ln>
        </p:spPr>
      </p:cxnSp>
      <p:cxnSp>
        <p:nvCxnSpPr>
          <p:cNvPr id="118" name="Straight Connector 117"/>
          <p:cNvCxnSpPr>
            <a:endCxn id="99" idx="0"/>
          </p:cNvCxnSpPr>
          <p:nvPr/>
        </p:nvCxnSpPr>
        <p:spPr>
          <a:xfrm>
            <a:off x="6583658" y="3854145"/>
            <a:ext cx="0" cy="169218"/>
          </a:xfrm>
          <a:prstGeom prst="line">
            <a:avLst/>
          </a:prstGeom>
          <a:solidFill>
            <a:schemeClr val="tx1">
              <a:lumMod val="75000"/>
              <a:lumOff val="25000"/>
            </a:schemeClr>
          </a:solidFill>
          <a:ln w="25400" cap="rnd">
            <a:solidFill>
              <a:schemeClr val="accent1"/>
            </a:solidFill>
            <a:tailEnd type="arrow" w="lg" len="sm"/>
          </a:ln>
        </p:spPr>
      </p:cxnSp>
      <p:cxnSp>
        <p:nvCxnSpPr>
          <p:cNvPr id="120" name="Straight Connector 119"/>
          <p:cNvCxnSpPr/>
          <p:nvPr/>
        </p:nvCxnSpPr>
        <p:spPr>
          <a:xfrm>
            <a:off x="7223719" y="3854145"/>
            <a:ext cx="640085" cy="0"/>
          </a:xfrm>
          <a:prstGeom prst="line">
            <a:avLst/>
          </a:prstGeom>
          <a:solidFill>
            <a:schemeClr val="tx1">
              <a:lumMod val="75000"/>
              <a:lumOff val="25000"/>
            </a:schemeClr>
          </a:solidFill>
          <a:ln w="25400" cap="rnd">
            <a:solidFill>
              <a:schemeClr val="accent1"/>
            </a:solidFill>
            <a:tailEnd type="arrow" w="lg" len="sm"/>
          </a:ln>
        </p:spPr>
      </p:cxnSp>
      <p:cxnSp>
        <p:nvCxnSpPr>
          <p:cNvPr id="122" name="Straight Connector 121"/>
          <p:cNvCxnSpPr>
            <a:endCxn id="100" idx="0"/>
          </p:cNvCxnSpPr>
          <p:nvPr/>
        </p:nvCxnSpPr>
        <p:spPr>
          <a:xfrm flipH="1">
            <a:off x="7863798" y="3854145"/>
            <a:ext cx="6" cy="169226"/>
          </a:xfrm>
          <a:prstGeom prst="line">
            <a:avLst/>
          </a:prstGeom>
          <a:solidFill>
            <a:schemeClr val="tx1">
              <a:lumMod val="75000"/>
              <a:lumOff val="25000"/>
            </a:schemeClr>
          </a:solidFill>
          <a:ln w="25400" cap="rnd">
            <a:solidFill>
              <a:schemeClr val="accent1"/>
            </a:solidFill>
            <a:tailEnd type="arrow" w="lg" len="sm"/>
          </a:ln>
        </p:spPr>
      </p:cxnSp>
      <p:cxnSp>
        <p:nvCxnSpPr>
          <p:cNvPr id="124" name="Straight Connector 123"/>
          <p:cNvCxnSpPr>
            <a:stCxn id="99" idx="2"/>
          </p:cNvCxnSpPr>
          <p:nvPr/>
        </p:nvCxnSpPr>
        <p:spPr>
          <a:xfrm>
            <a:off x="6583658" y="4754883"/>
            <a:ext cx="0" cy="160005"/>
          </a:xfrm>
          <a:prstGeom prst="line">
            <a:avLst/>
          </a:prstGeom>
          <a:solidFill>
            <a:schemeClr val="tx1">
              <a:lumMod val="75000"/>
              <a:lumOff val="25000"/>
            </a:schemeClr>
          </a:solidFill>
          <a:ln w="25400" cap="rnd">
            <a:solidFill>
              <a:schemeClr val="accent1"/>
            </a:solidFill>
            <a:tailEnd type="arrow" w="lg" len="sm"/>
          </a:ln>
        </p:spPr>
      </p:cxnSp>
      <p:cxnSp>
        <p:nvCxnSpPr>
          <p:cNvPr id="127" name="Straight Connector 126"/>
          <p:cNvCxnSpPr/>
          <p:nvPr/>
        </p:nvCxnSpPr>
        <p:spPr>
          <a:xfrm>
            <a:off x="6583658" y="4914888"/>
            <a:ext cx="640061" cy="0"/>
          </a:xfrm>
          <a:prstGeom prst="line">
            <a:avLst/>
          </a:prstGeom>
          <a:solidFill>
            <a:schemeClr val="tx1">
              <a:lumMod val="75000"/>
              <a:lumOff val="25000"/>
            </a:schemeClr>
          </a:solidFill>
          <a:ln w="25400" cap="rnd">
            <a:solidFill>
              <a:schemeClr val="accent1"/>
            </a:solidFill>
            <a:tailEnd type="arrow" w="lg" len="sm"/>
          </a:ln>
        </p:spPr>
      </p:cxnSp>
      <p:cxnSp>
        <p:nvCxnSpPr>
          <p:cNvPr id="129" name="Straight Connector 128"/>
          <p:cNvCxnSpPr>
            <a:stCxn id="100" idx="2"/>
          </p:cNvCxnSpPr>
          <p:nvPr/>
        </p:nvCxnSpPr>
        <p:spPr>
          <a:xfrm>
            <a:off x="7863798" y="4754891"/>
            <a:ext cx="6" cy="159997"/>
          </a:xfrm>
          <a:prstGeom prst="line">
            <a:avLst/>
          </a:prstGeom>
          <a:solidFill>
            <a:schemeClr val="tx1">
              <a:lumMod val="75000"/>
              <a:lumOff val="25000"/>
            </a:schemeClr>
          </a:solidFill>
          <a:ln w="25400" cap="rnd">
            <a:solidFill>
              <a:schemeClr val="accent1"/>
            </a:solidFill>
            <a:tailEnd type="arrow" w="lg" len="sm"/>
          </a:ln>
        </p:spPr>
      </p:cxnSp>
      <p:cxnSp>
        <p:nvCxnSpPr>
          <p:cNvPr id="131" name="Straight Connector 130"/>
          <p:cNvCxnSpPr/>
          <p:nvPr/>
        </p:nvCxnSpPr>
        <p:spPr>
          <a:xfrm flipH="1">
            <a:off x="7223731" y="4914888"/>
            <a:ext cx="640067" cy="0"/>
          </a:xfrm>
          <a:prstGeom prst="line">
            <a:avLst/>
          </a:prstGeom>
          <a:solidFill>
            <a:schemeClr val="tx1">
              <a:lumMod val="75000"/>
              <a:lumOff val="25000"/>
            </a:schemeClr>
          </a:solidFill>
          <a:ln w="25400" cap="rnd">
            <a:solidFill>
              <a:schemeClr val="accent1"/>
            </a:solidFill>
            <a:tailEnd type="arrow" w="lg" len="sm"/>
          </a:ln>
        </p:spPr>
      </p:cxnSp>
      <p:cxnSp>
        <p:nvCxnSpPr>
          <p:cNvPr id="133" name="Straight Connector 132"/>
          <p:cNvCxnSpPr>
            <a:endCxn id="101" idx="0"/>
          </p:cNvCxnSpPr>
          <p:nvPr/>
        </p:nvCxnSpPr>
        <p:spPr>
          <a:xfrm flipH="1">
            <a:off x="7223725" y="4914888"/>
            <a:ext cx="6" cy="160006"/>
          </a:xfrm>
          <a:prstGeom prst="line">
            <a:avLst/>
          </a:prstGeom>
          <a:solidFill>
            <a:schemeClr val="tx1">
              <a:lumMod val="75000"/>
              <a:lumOff val="25000"/>
            </a:schemeClr>
          </a:solidFill>
          <a:ln w="25400" cap="rnd">
            <a:solidFill>
              <a:schemeClr val="accent1"/>
            </a:solidFill>
            <a:tailEnd type="arrow" w="lg" len="sm"/>
          </a:ln>
        </p:spPr>
      </p:cxnSp>
      <p:cxnSp>
        <p:nvCxnSpPr>
          <p:cNvPr id="135" name="Straight Connector 134"/>
          <p:cNvCxnSpPr>
            <a:stCxn id="101" idx="2"/>
            <a:endCxn id="103" idx="0"/>
          </p:cNvCxnSpPr>
          <p:nvPr/>
        </p:nvCxnSpPr>
        <p:spPr>
          <a:xfrm>
            <a:off x="7223725" y="5806414"/>
            <a:ext cx="6" cy="182878"/>
          </a:xfrm>
          <a:prstGeom prst="line">
            <a:avLst/>
          </a:prstGeom>
          <a:solidFill>
            <a:schemeClr val="tx1">
              <a:lumMod val="75000"/>
              <a:lumOff val="25000"/>
            </a:schemeClr>
          </a:solidFill>
          <a:ln w="25400" cap="rnd">
            <a:solidFill>
              <a:schemeClr val="accent1"/>
            </a:solidFill>
            <a:tailEnd type="arrow" w="lg" len="sm"/>
          </a:ln>
        </p:spPr>
      </p:cxnSp>
      <p:grpSp>
        <p:nvGrpSpPr>
          <p:cNvPr id="174" name="Group 173"/>
          <p:cNvGrpSpPr/>
          <p:nvPr/>
        </p:nvGrpSpPr>
        <p:grpSpPr>
          <a:xfrm>
            <a:off x="6035018" y="1321433"/>
            <a:ext cx="2926054" cy="1101738"/>
            <a:chOff x="6035018" y="1321433"/>
            <a:chExt cx="2926054" cy="1101738"/>
          </a:xfrm>
        </p:grpSpPr>
        <p:cxnSp>
          <p:nvCxnSpPr>
            <p:cNvPr id="138" name="Straight Connector 137"/>
            <p:cNvCxnSpPr/>
            <p:nvPr/>
          </p:nvCxnSpPr>
          <p:spPr>
            <a:xfrm>
              <a:off x="6035018" y="1874537"/>
              <a:ext cx="2560298" cy="0"/>
            </a:xfrm>
            <a:prstGeom prst="line">
              <a:avLst/>
            </a:prstGeom>
            <a:solidFill>
              <a:schemeClr val="tx1">
                <a:lumMod val="75000"/>
                <a:lumOff val="25000"/>
              </a:schemeClr>
            </a:solidFill>
            <a:ln w="25400" cap="rnd">
              <a:solidFill>
                <a:schemeClr val="accent3"/>
              </a:solidFill>
              <a:prstDash val="dash"/>
              <a:tailEnd type="none" w="lg" len="sm"/>
            </a:ln>
          </p:spPr>
        </p:cxnSp>
        <p:sp>
          <p:nvSpPr>
            <p:cNvPr id="143" name="Right Arrow 142"/>
            <p:cNvSpPr>
              <a:spLocks noChangeAspect="1"/>
            </p:cNvSpPr>
            <p:nvPr/>
          </p:nvSpPr>
          <p:spPr>
            <a:xfrm rot="16200000">
              <a:off x="6126463" y="1417342"/>
              <a:ext cx="274320" cy="274320"/>
            </a:xfrm>
            <a:prstGeom prst="rightArrow">
              <a:avLst/>
            </a:prstGeom>
            <a:solidFill>
              <a:srgbClr val="92D050"/>
            </a:solidFill>
            <a:ln w="25400" cap="rnd">
              <a:solidFill>
                <a:schemeClr val="accent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4" name="TextBox 143"/>
            <p:cNvSpPr txBox="1"/>
            <p:nvPr/>
          </p:nvSpPr>
          <p:spPr>
            <a:xfrm>
              <a:off x="7772365" y="1321433"/>
              <a:ext cx="1097268" cy="461665"/>
            </a:xfrm>
            <a:prstGeom prst="rect">
              <a:avLst/>
            </a:prstGeom>
            <a:noFill/>
          </p:spPr>
          <p:txBody>
            <a:bodyPr wrap="square" rtlCol="0">
              <a:spAutoFit/>
            </a:bodyPr>
            <a:lstStyle/>
            <a:p>
              <a:r>
                <a:rPr lang="en-US" sz="1200" dirty="0">
                  <a:solidFill>
                    <a:schemeClr val="accent3"/>
                  </a:solidFill>
                </a:rPr>
                <a:t>Component Level Testing</a:t>
              </a:r>
            </a:p>
          </p:txBody>
        </p:sp>
        <p:sp>
          <p:nvSpPr>
            <p:cNvPr id="145" name="Right Arrow 144"/>
            <p:cNvSpPr>
              <a:spLocks noChangeAspect="1"/>
            </p:cNvSpPr>
            <p:nvPr/>
          </p:nvSpPr>
          <p:spPr>
            <a:xfrm rot="5400000" flipV="1">
              <a:off x="6126463" y="2057415"/>
              <a:ext cx="274320" cy="274320"/>
            </a:xfrm>
            <a:prstGeom prst="rightArrow">
              <a:avLst/>
            </a:prstGeom>
            <a:solidFill>
              <a:srgbClr val="92D050"/>
            </a:solidFill>
            <a:ln w="25400" cap="rnd">
              <a:solidFill>
                <a:schemeClr val="accent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6" name="TextBox 145"/>
            <p:cNvSpPr txBox="1"/>
            <p:nvPr/>
          </p:nvSpPr>
          <p:spPr>
            <a:xfrm>
              <a:off x="7772365" y="1961506"/>
              <a:ext cx="1188707" cy="461665"/>
            </a:xfrm>
            <a:prstGeom prst="rect">
              <a:avLst/>
            </a:prstGeom>
            <a:noFill/>
          </p:spPr>
          <p:txBody>
            <a:bodyPr wrap="square" rtlCol="0">
              <a:spAutoFit/>
            </a:bodyPr>
            <a:lstStyle/>
            <a:p>
              <a:r>
                <a:rPr lang="en-US" sz="1200" dirty="0">
                  <a:solidFill>
                    <a:schemeClr val="accent3"/>
                  </a:solidFill>
                </a:rPr>
                <a:t>System Level Testing</a:t>
              </a:r>
            </a:p>
          </p:txBody>
        </p:sp>
      </p:grpSp>
      <p:grpSp>
        <p:nvGrpSpPr>
          <p:cNvPr id="177" name="Group 176"/>
          <p:cNvGrpSpPr/>
          <p:nvPr/>
        </p:nvGrpSpPr>
        <p:grpSpPr>
          <a:xfrm>
            <a:off x="419509" y="1699899"/>
            <a:ext cx="1226443" cy="3397352"/>
            <a:chOff x="419509" y="1699899"/>
            <a:chExt cx="1226443" cy="3397352"/>
          </a:xfrm>
        </p:grpSpPr>
        <p:sp>
          <p:nvSpPr>
            <p:cNvPr id="172" name="TextBox 171"/>
            <p:cNvSpPr txBox="1"/>
            <p:nvPr/>
          </p:nvSpPr>
          <p:spPr>
            <a:xfrm>
              <a:off x="419509" y="2788927"/>
              <a:ext cx="1226443" cy="2308324"/>
            </a:xfrm>
            <a:prstGeom prst="rect">
              <a:avLst/>
            </a:prstGeom>
            <a:noFill/>
          </p:spPr>
          <p:txBody>
            <a:bodyPr wrap="square" rtlCol="0">
              <a:spAutoFit/>
            </a:bodyPr>
            <a:lstStyle/>
            <a:p>
              <a:r>
                <a:rPr lang="en-US" sz="1200" dirty="0">
                  <a:solidFill>
                    <a:srgbClr val="FFFF00"/>
                  </a:solidFill>
                </a:rPr>
                <a:t>Each utility system can have a testing hierarchy that is similar to this, much of which must be complete before the supporting system can be tested</a:t>
              </a:r>
            </a:p>
          </p:txBody>
        </p:sp>
        <p:sp>
          <p:nvSpPr>
            <p:cNvPr id="173" name="Rectangle 172"/>
            <p:cNvSpPr/>
            <p:nvPr/>
          </p:nvSpPr>
          <p:spPr>
            <a:xfrm>
              <a:off x="548672" y="1699899"/>
              <a:ext cx="1097280" cy="723272"/>
            </a:xfrm>
            <a:prstGeom prst="rect">
              <a:avLst/>
            </a:prstGeom>
            <a:solidFill>
              <a:srgbClr val="FFFF00">
                <a:alpha val="5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2" name="Group 11"/>
          <p:cNvGrpSpPr/>
          <p:nvPr/>
        </p:nvGrpSpPr>
        <p:grpSpPr>
          <a:xfrm>
            <a:off x="365805" y="45757"/>
            <a:ext cx="8503828" cy="6774860"/>
            <a:chOff x="365805" y="45757"/>
            <a:chExt cx="8503828" cy="6774860"/>
          </a:xfrm>
        </p:grpSpPr>
        <p:sp>
          <p:nvSpPr>
            <p:cNvPr id="2" name="Rectangle 1"/>
            <p:cNvSpPr/>
            <p:nvPr/>
          </p:nvSpPr>
          <p:spPr>
            <a:xfrm>
              <a:off x="365805" y="1608597"/>
              <a:ext cx="5577779" cy="5212020"/>
            </a:xfrm>
            <a:prstGeom prst="rect">
              <a:avLst/>
            </a:prstGeom>
            <a:solidFill>
              <a:srgbClr val="00B0F0">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Rectangle 3"/>
            <p:cNvSpPr/>
            <p:nvPr/>
          </p:nvSpPr>
          <p:spPr>
            <a:xfrm>
              <a:off x="5486390" y="45757"/>
              <a:ext cx="3383243" cy="1554466"/>
            </a:xfrm>
            <a:prstGeom prst="rect">
              <a:avLst/>
            </a:prstGeom>
            <a:solidFill>
              <a:srgbClr val="00B0F0">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ectangle 4"/>
            <p:cNvSpPr/>
            <p:nvPr/>
          </p:nvSpPr>
          <p:spPr>
            <a:xfrm>
              <a:off x="5943585" y="1600223"/>
              <a:ext cx="2926048" cy="285277"/>
            </a:xfrm>
            <a:prstGeom prst="rect">
              <a:avLst/>
            </a:prstGeom>
            <a:solidFill>
              <a:srgbClr val="00B0F0">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p:cNvSpPr txBox="1"/>
            <p:nvPr/>
          </p:nvSpPr>
          <p:spPr>
            <a:xfrm>
              <a:off x="1408090" y="3123294"/>
              <a:ext cx="3200368" cy="1200329"/>
            </a:xfrm>
            <a:prstGeom prst="rect">
              <a:avLst/>
            </a:prstGeom>
            <a:solidFill>
              <a:schemeClr val="bg1"/>
            </a:solidFill>
            <a:effectLst>
              <a:softEdge rad="127000"/>
            </a:effectLst>
          </p:spPr>
          <p:txBody>
            <a:bodyPr wrap="square" rtlCol="0">
              <a:spAutoFit/>
            </a:bodyPr>
            <a:lstStyle/>
            <a:p>
              <a:pPr algn="ctr"/>
              <a:r>
                <a:rPr lang="en-US" sz="1600" dirty="0"/>
                <a:t>	</a:t>
              </a:r>
            </a:p>
            <a:p>
              <a:pPr algn="ctr"/>
              <a:r>
                <a:rPr lang="en-US" sz="2000" dirty="0">
                  <a:latin typeface="Arial" pitchFamily="34" charset="0"/>
                  <a:cs typeface="Arial" pitchFamily="34" charset="0"/>
                </a:rPr>
                <a:t>Mostly Forced </a:t>
              </a:r>
            </a:p>
            <a:p>
              <a:pPr algn="ctr"/>
              <a:r>
                <a:rPr lang="en-US" sz="2000" dirty="0">
                  <a:latin typeface="Arial" pitchFamily="34" charset="0"/>
                  <a:cs typeface="Arial" pitchFamily="34" charset="0"/>
                </a:rPr>
                <a:t>Response Testing</a:t>
              </a:r>
            </a:p>
            <a:p>
              <a:pPr algn="ctr"/>
              <a:endParaRPr lang="en-US" sz="1600" dirty="0"/>
            </a:p>
          </p:txBody>
        </p:sp>
      </p:grpSp>
    </p:spTree>
    <p:extLst>
      <p:ext uri="{BB962C8B-B14F-4D97-AF65-F5344CB8AC3E}">
        <p14:creationId xmlns:p14="http://schemas.microsoft.com/office/powerpoint/2010/main" val="34617720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Functional Testing	</a:t>
            </a:r>
          </a:p>
        </p:txBody>
      </p:sp>
      <p:sp>
        <p:nvSpPr>
          <p:cNvPr id="5" name="Content Placeholder 4"/>
          <p:cNvSpPr>
            <a:spLocks noGrp="1"/>
          </p:cNvSpPr>
          <p:nvPr>
            <p:ph idx="1"/>
          </p:nvPr>
        </p:nvSpPr>
        <p:spPr/>
        <p:txBody>
          <a:bodyPr/>
          <a:lstStyle/>
          <a:p>
            <a:pPr marL="342900" indent="-342900">
              <a:buFont typeface="Arial" panose="020B0604020202020204" pitchFamily="34" charset="0"/>
              <a:buChar char="•"/>
            </a:pPr>
            <a:r>
              <a:rPr lang="en-US" dirty="0"/>
              <a:t>Core element of any commissioning process</a:t>
            </a:r>
          </a:p>
          <a:p>
            <a:pPr marL="342900" indent="-342900">
              <a:buFont typeface="Arial" panose="020B0604020202020204" pitchFamily="34" charset="0"/>
              <a:buChar char="•"/>
            </a:pPr>
            <a:r>
              <a:rPr lang="en-US" dirty="0">
                <a:solidFill>
                  <a:srgbClr val="FFA100"/>
                </a:solidFill>
              </a:rPr>
              <a:t>Validates machinery and systems for an </a:t>
            </a:r>
            <a:r>
              <a:rPr lang="en-US" dirty="0" err="1">
                <a:solidFill>
                  <a:srgbClr val="FFA100"/>
                </a:solidFill>
              </a:rPr>
              <a:t>NCx</a:t>
            </a:r>
            <a:r>
              <a:rPr lang="en-US" dirty="0">
                <a:solidFill>
                  <a:srgbClr val="FFA100"/>
                </a:solidFill>
              </a:rPr>
              <a:t> Process</a:t>
            </a:r>
          </a:p>
          <a:p>
            <a:pPr marL="693738" lvl="1"/>
            <a:r>
              <a:rPr lang="en-US" dirty="0"/>
              <a:t>Do they deliver?</a:t>
            </a:r>
          </a:p>
          <a:p>
            <a:pPr marL="693738" lvl="1"/>
            <a:r>
              <a:rPr lang="en-US" dirty="0">
                <a:solidFill>
                  <a:schemeClr val="tx1"/>
                </a:solidFill>
              </a:rPr>
              <a:t>Why don’t they deliver?</a:t>
            </a:r>
          </a:p>
          <a:p>
            <a:pPr marL="693738" lvl="1"/>
            <a:r>
              <a:rPr lang="en-US" dirty="0"/>
              <a:t>Do the work well together?</a:t>
            </a:r>
          </a:p>
          <a:p>
            <a:pPr marL="693738" lvl="1"/>
            <a:r>
              <a:rPr lang="en-US" dirty="0">
                <a:solidFill>
                  <a:schemeClr val="tx1"/>
                </a:solidFill>
              </a:rPr>
              <a:t>Why aren’t they working well together</a:t>
            </a:r>
          </a:p>
          <a:p>
            <a:pPr marL="693738" lvl="1"/>
            <a:r>
              <a:rPr lang="en-US" dirty="0"/>
              <a:t>Was it big enough?</a:t>
            </a:r>
          </a:p>
          <a:p>
            <a:pPr marL="693738" lvl="1"/>
            <a:r>
              <a:rPr lang="en-US" dirty="0">
                <a:solidFill>
                  <a:schemeClr val="tx1"/>
                </a:solidFill>
              </a:rPr>
              <a:t>How big should it be?</a:t>
            </a:r>
          </a:p>
        </p:txBody>
      </p:sp>
    </p:spTree>
    <p:extLst>
      <p:ext uri="{BB962C8B-B14F-4D97-AF65-F5344CB8AC3E}">
        <p14:creationId xmlns:p14="http://schemas.microsoft.com/office/powerpoint/2010/main" val="4169993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76" name="Group 175"/>
          <p:cNvGrpSpPr/>
          <p:nvPr/>
        </p:nvGrpSpPr>
        <p:grpSpPr>
          <a:xfrm>
            <a:off x="365806" y="45757"/>
            <a:ext cx="8503827" cy="6766486"/>
            <a:chOff x="365806" y="45757"/>
            <a:chExt cx="8503827" cy="6766486"/>
          </a:xfrm>
        </p:grpSpPr>
        <p:cxnSp>
          <p:nvCxnSpPr>
            <p:cNvPr id="148" name="Straight Connector 147"/>
            <p:cNvCxnSpPr/>
            <p:nvPr/>
          </p:nvCxnSpPr>
          <p:spPr>
            <a:xfrm>
              <a:off x="365806" y="1600223"/>
              <a:ext cx="5120584" cy="0"/>
            </a:xfrm>
            <a:prstGeom prst="line">
              <a:avLst/>
            </a:prstGeom>
            <a:solidFill>
              <a:schemeClr val="tx1">
                <a:lumMod val="75000"/>
                <a:lumOff val="25000"/>
              </a:schemeClr>
            </a:solidFill>
            <a:ln w="25400" cap="rnd">
              <a:solidFill>
                <a:srgbClr val="FF0000"/>
              </a:solidFill>
              <a:prstDash val="dash"/>
              <a:tailEnd type="none" w="lg" len="sm"/>
            </a:ln>
          </p:spPr>
        </p:cxnSp>
        <p:cxnSp>
          <p:nvCxnSpPr>
            <p:cNvPr id="150" name="Straight Connector 149"/>
            <p:cNvCxnSpPr/>
            <p:nvPr/>
          </p:nvCxnSpPr>
          <p:spPr>
            <a:xfrm flipV="1">
              <a:off x="5486390" y="45757"/>
              <a:ext cx="0" cy="1554466"/>
            </a:xfrm>
            <a:prstGeom prst="line">
              <a:avLst/>
            </a:prstGeom>
            <a:solidFill>
              <a:schemeClr val="tx1">
                <a:lumMod val="75000"/>
                <a:lumOff val="25000"/>
              </a:schemeClr>
            </a:solidFill>
            <a:ln w="25400" cap="rnd">
              <a:solidFill>
                <a:srgbClr val="FF0000"/>
              </a:solidFill>
              <a:prstDash val="dash"/>
              <a:tailEnd type="none" w="lg" len="sm"/>
            </a:ln>
          </p:spPr>
        </p:cxnSp>
        <p:cxnSp>
          <p:nvCxnSpPr>
            <p:cNvPr id="152" name="Straight Connector 151"/>
            <p:cNvCxnSpPr/>
            <p:nvPr/>
          </p:nvCxnSpPr>
          <p:spPr>
            <a:xfrm>
              <a:off x="5486390" y="45757"/>
              <a:ext cx="3383243" cy="0"/>
            </a:xfrm>
            <a:prstGeom prst="line">
              <a:avLst/>
            </a:prstGeom>
            <a:solidFill>
              <a:schemeClr val="tx1">
                <a:lumMod val="75000"/>
                <a:lumOff val="25000"/>
              </a:schemeClr>
            </a:solidFill>
            <a:ln w="25400" cap="rnd">
              <a:solidFill>
                <a:srgbClr val="FF0000"/>
              </a:solidFill>
              <a:prstDash val="dash"/>
              <a:tailEnd type="none" w="lg" len="sm"/>
            </a:ln>
          </p:spPr>
        </p:cxnSp>
        <p:cxnSp>
          <p:nvCxnSpPr>
            <p:cNvPr id="157" name="Straight Connector 156"/>
            <p:cNvCxnSpPr/>
            <p:nvPr/>
          </p:nvCxnSpPr>
          <p:spPr>
            <a:xfrm>
              <a:off x="8869633" y="45757"/>
              <a:ext cx="0" cy="3679487"/>
            </a:xfrm>
            <a:prstGeom prst="line">
              <a:avLst/>
            </a:prstGeom>
            <a:solidFill>
              <a:schemeClr val="tx1">
                <a:lumMod val="75000"/>
                <a:lumOff val="25000"/>
              </a:schemeClr>
            </a:solidFill>
            <a:ln w="25400" cap="rnd">
              <a:solidFill>
                <a:srgbClr val="FF0000"/>
              </a:solidFill>
              <a:prstDash val="dash"/>
              <a:tailEnd type="none" w="lg" len="sm"/>
            </a:ln>
          </p:spPr>
        </p:cxnSp>
        <p:cxnSp>
          <p:nvCxnSpPr>
            <p:cNvPr id="160" name="Straight Connector 159"/>
            <p:cNvCxnSpPr/>
            <p:nvPr/>
          </p:nvCxnSpPr>
          <p:spPr>
            <a:xfrm flipV="1">
              <a:off x="5943585" y="3725244"/>
              <a:ext cx="2926048" cy="1"/>
            </a:xfrm>
            <a:prstGeom prst="line">
              <a:avLst/>
            </a:prstGeom>
            <a:solidFill>
              <a:schemeClr val="tx1">
                <a:lumMod val="75000"/>
                <a:lumOff val="25000"/>
              </a:schemeClr>
            </a:solidFill>
            <a:ln w="25400" cap="rnd">
              <a:solidFill>
                <a:srgbClr val="FF0000"/>
              </a:solidFill>
              <a:prstDash val="dash"/>
              <a:tailEnd type="none" w="lg" len="sm"/>
            </a:ln>
          </p:spPr>
        </p:cxnSp>
        <p:cxnSp>
          <p:nvCxnSpPr>
            <p:cNvPr id="163" name="Straight Connector 162"/>
            <p:cNvCxnSpPr/>
            <p:nvPr/>
          </p:nvCxnSpPr>
          <p:spPr>
            <a:xfrm>
              <a:off x="5943585" y="3725245"/>
              <a:ext cx="0" cy="3086998"/>
            </a:xfrm>
            <a:prstGeom prst="line">
              <a:avLst/>
            </a:prstGeom>
            <a:solidFill>
              <a:schemeClr val="tx1">
                <a:lumMod val="75000"/>
                <a:lumOff val="25000"/>
              </a:schemeClr>
            </a:solidFill>
            <a:ln w="25400" cap="rnd">
              <a:solidFill>
                <a:srgbClr val="FF0000"/>
              </a:solidFill>
              <a:prstDash val="dash"/>
              <a:tailEnd type="none" w="lg" len="sm"/>
            </a:ln>
          </p:spPr>
        </p:cxnSp>
        <p:cxnSp>
          <p:nvCxnSpPr>
            <p:cNvPr id="166" name="Straight Connector 165"/>
            <p:cNvCxnSpPr/>
            <p:nvPr/>
          </p:nvCxnSpPr>
          <p:spPr>
            <a:xfrm>
              <a:off x="365806" y="1600223"/>
              <a:ext cx="0" cy="5212020"/>
            </a:xfrm>
            <a:prstGeom prst="line">
              <a:avLst/>
            </a:prstGeom>
            <a:solidFill>
              <a:schemeClr val="tx1">
                <a:lumMod val="75000"/>
                <a:lumOff val="25000"/>
              </a:schemeClr>
            </a:solidFill>
            <a:ln w="25400" cap="rnd">
              <a:solidFill>
                <a:srgbClr val="FF0000"/>
              </a:solidFill>
              <a:prstDash val="dash"/>
              <a:tailEnd type="none" w="lg" len="sm"/>
            </a:ln>
          </p:spPr>
        </p:cxnSp>
        <p:cxnSp>
          <p:nvCxnSpPr>
            <p:cNvPr id="168" name="Straight Connector 167"/>
            <p:cNvCxnSpPr/>
            <p:nvPr/>
          </p:nvCxnSpPr>
          <p:spPr>
            <a:xfrm>
              <a:off x="365806" y="6812243"/>
              <a:ext cx="5577779" cy="0"/>
            </a:xfrm>
            <a:prstGeom prst="line">
              <a:avLst/>
            </a:prstGeom>
            <a:solidFill>
              <a:schemeClr val="tx1">
                <a:lumMod val="75000"/>
                <a:lumOff val="25000"/>
              </a:schemeClr>
            </a:solidFill>
            <a:ln w="25400" cap="rnd">
              <a:solidFill>
                <a:srgbClr val="FF0000"/>
              </a:solidFill>
              <a:prstDash val="dash"/>
              <a:tailEnd type="none" w="lg" len="sm"/>
            </a:ln>
          </p:spPr>
        </p:cxnSp>
        <p:sp>
          <p:nvSpPr>
            <p:cNvPr id="171" name="TextBox 170"/>
            <p:cNvSpPr txBox="1"/>
            <p:nvPr/>
          </p:nvSpPr>
          <p:spPr>
            <a:xfrm>
              <a:off x="419509" y="5520475"/>
              <a:ext cx="1795052" cy="1200329"/>
            </a:xfrm>
            <a:prstGeom prst="rect">
              <a:avLst/>
            </a:prstGeom>
            <a:noFill/>
          </p:spPr>
          <p:txBody>
            <a:bodyPr wrap="square" rtlCol="0">
              <a:spAutoFit/>
            </a:bodyPr>
            <a:lstStyle/>
            <a:p>
              <a:r>
                <a:rPr lang="en-US" sz="1200" dirty="0">
                  <a:solidFill>
                    <a:schemeClr val="accent2"/>
                  </a:solidFill>
                </a:rPr>
                <a:t>Generally speaking, successful completion of  everything inside the red dotted line is required for system acceptance</a:t>
              </a:r>
            </a:p>
          </p:txBody>
        </p:sp>
      </p:grpSp>
      <p:sp>
        <p:nvSpPr>
          <p:cNvPr id="6" name="Title 5"/>
          <p:cNvSpPr>
            <a:spLocks noGrp="1"/>
          </p:cNvSpPr>
          <p:nvPr>
            <p:ph type="title"/>
          </p:nvPr>
        </p:nvSpPr>
        <p:spPr>
          <a:xfrm>
            <a:off x="457200" y="274638"/>
            <a:ext cx="4846312" cy="1143000"/>
          </a:xfrm>
        </p:spPr>
        <p:txBody>
          <a:bodyPr>
            <a:normAutofit/>
          </a:bodyPr>
          <a:lstStyle/>
          <a:p>
            <a:r>
              <a:rPr lang="en-US" dirty="0"/>
              <a:t>Testing Hierarchy</a:t>
            </a:r>
            <a:r>
              <a:rPr lang="en-US" sz="2400" dirty="0"/>
              <a:t>;</a:t>
            </a:r>
            <a:br>
              <a:rPr lang="en-US" sz="2400" dirty="0"/>
            </a:br>
            <a:r>
              <a:rPr lang="en-US" sz="2400" dirty="0"/>
              <a:t>More than Balancing Man Power</a:t>
            </a:r>
            <a:endParaRPr lang="en-US" dirty="0"/>
          </a:p>
        </p:txBody>
      </p:sp>
      <p:sp>
        <p:nvSpPr>
          <p:cNvPr id="7" name="TextBox 6"/>
          <p:cNvSpPr txBox="1"/>
          <p:nvPr/>
        </p:nvSpPr>
        <p:spPr>
          <a:xfrm>
            <a:off x="548672" y="1699899"/>
            <a:ext cx="1097280" cy="731520"/>
          </a:xfrm>
          <a:prstGeom prst="rect">
            <a:avLst/>
          </a:prstGeom>
          <a:solidFill>
            <a:schemeClr val="tx1">
              <a:lumMod val="75000"/>
              <a:lumOff val="25000"/>
            </a:schemeClr>
          </a:solidFill>
          <a:ln w="25400" cap="rnd">
            <a:solidFill>
              <a:schemeClr val="accent1"/>
            </a:solidFill>
          </a:ln>
        </p:spPr>
        <p:txBody>
          <a:bodyPr wrap="square" lIns="45720" rIns="45720" rtlCol="0">
            <a:noAutofit/>
          </a:bodyPr>
          <a:lstStyle/>
          <a:p>
            <a:pPr algn="ctr"/>
            <a:r>
              <a:rPr lang="en-US" sz="1200" dirty="0">
                <a:solidFill>
                  <a:schemeClr val="bg1"/>
                </a:solidFill>
              </a:rPr>
              <a:t>Commission Supporting Utility Systems</a:t>
            </a:r>
          </a:p>
        </p:txBody>
      </p:sp>
      <p:sp>
        <p:nvSpPr>
          <p:cNvPr id="8" name="TextBox 7"/>
          <p:cNvSpPr txBox="1"/>
          <p:nvPr/>
        </p:nvSpPr>
        <p:spPr>
          <a:xfrm>
            <a:off x="1828818" y="1699899"/>
            <a:ext cx="1097280" cy="731520"/>
          </a:xfrm>
          <a:prstGeom prst="rect">
            <a:avLst/>
          </a:prstGeom>
          <a:solidFill>
            <a:schemeClr val="tx1">
              <a:lumMod val="75000"/>
              <a:lumOff val="25000"/>
            </a:schemeClr>
          </a:solidFill>
          <a:ln w="25400" cap="rnd">
            <a:solidFill>
              <a:schemeClr val="accent1"/>
            </a:solidFill>
          </a:ln>
        </p:spPr>
        <p:txBody>
          <a:bodyPr wrap="square" lIns="45720" rIns="45720" rtlCol="0">
            <a:noAutofit/>
          </a:bodyPr>
          <a:lstStyle/>
          <a:p>
            <a:pPr algn="ctr"/>
            <a:r>
              <a:rPr lang="en-US" sz="1200" dirty="0">
                <a:solidFill>
                  <a:schemeClr val="bg1"/>
                </a:solidFill>
              </a:rPr>
              <a:t>Verify Prestart Checks &amp; Startups</a:t>
            </a:r>
          </a:p>
        </p:txBody>
      </p:sp>
      <p:sp>
        <p:nvSpPr>
          <p:cNvPr id="9" name="TextBox 8"/>
          <p:cNvSpPr txBox="1"/>
          <p:nvPr/>
        </p:nvSpPr>
        <p:spPr>
          <a:xfrm>
            <a:off x="3108964" y="1699899"/>
            <a:ext cx="1097280" cy="731520"/>
          </a:xfrm>
          <a:prstGeom prst="rect">
            <a:avLst/>
          </a:prstGeom>
          <a:solidFill>
            <a:schemeClr val="tx1">
              <a:lumMod val="75000"/>
              <a:lumOff val="25000"/>
            </a:schemeClr>
          </a:solidFill>
          <a:ln w="25400" cap="rnd">
            <a:solidFill>
              <a:schemeClr val="accent1"/>
            </a:solidFill>
          </a:ln>
        </p:spPr>
        <p:txBody>
          <a:bodyPr wrap="square" lIns="45720" rIns="45720" rtlCol="0">
            <a:noAutofit/>
          </a:bodyPr>
          <a:lstStyle/>
          <a:p>
            <a:pPr algn="ctr"/>
            <a:r>
              <a:rPr lang="en-US" sz="1200" dirty="0">
                <a:solidFill>
                  <a:schemeClr val="bg1"/>
                </a:solidFill>
              </a:rPr>
              <a:t>Verify Control Wiring and Calibration</a:t>
            </a:r>
          </a:p>
        </p:txBody>
      </p:sp>
      <p:sp>
        <p:nvSpPr>
          <p:cNvPr id="10" name="TextBox 9"/>
          <p:cNvSpPr txBox="1"/>
          <p:nvPr/>
        </p:nvSpPr>
        <p:spPr>
          <a:xfrm>
            <a:off x="4389110" y="1699899"/>
            <a:ext cx="1097280" cy="731520"/>
          </a:xfrm>
          <a:prstGeom prst="rect">
            <a:avLst/>
          </a:prstGeom>
          <a:solidFill>
            <a:schemeClr val="tx1">
              <a:lumMod val="75000"/>
              <a:lumOff val="25000"/>
            </a:schemeClr>
          </a:solidFill>
          <a:ln w="25400" cap="rnd">
            <a:solidFill>
              <a:schemeClr val="accent1"/>
            </a:solidFill>
          </a:ln>
        </p:spPr>
        <p:txBody>
          <a:bodyPr wrap="square" lIns="45720" rIns="45720" rtlCol="0">
            <a:noAutofit/>
          </a:bodyPr>
          <a:lstStyle/>
          <a:p>
            <a:pPr algn="ctr"/>
            <a:r>
              <a:rPr lang="en-US" sz="1200" dirty="0">
                <a:solidFill>
                  <a:schemeClr val="bg1"/>
                </a:solidFill>
              </a:rPr>
              <a:t>Verify Control Programming</a:t>
            </a:r>
          </a:p>
        </p:txBody>
      </p:sp>
      <p:cxnSp>
        <p:nvCxnSpPr>
          <p:cNvPr id="22" name="Straight Connector 21"/>
          <p:cNvCxnSpPr/>
          <p:nvPr/>
        </p:nvCxnSpPr>
        <p:spPr>
          <a:xfrm>
            <a:off x="1097318" y="2431419"/>
            <a:ext cx="0" cy="182880"/>
          </a:xfrm>
          <a:prstGeom prst="line">
            <a:avLst/>
          </a:prstGeom>
          <a:solidFill>
            <a:schemeClr val="tx1">
              <a:lumMod val="75000"/>
              <a:lumOff val="25000"/>
            </a:schemeClr>
          </a:solidFill>
          <a:ln w="25400" cap="rnd">
            <a:solidFill>
              <a:schemeClr val="accent1"/>
            </a:solidFill>
            <a:tailEnd type="arrow" w="lg" len="sm"/>
          </a:ln>
        </p:spPr>
      </p:cxnSp>
      <p:sp>
        <p:nvSpPr>
          <p:cNvPr id="34" name="TextBox 33"/>
          <p:cNvSpPr txBox="1"/>
          <p:nvPr/>
        </p:nvSpPr>
        <p:spPr>
          <a:xfrm>
            <a:off x="6675079" y="182892"/>
            <a:ext cx="1097280" cy="731520"/>
          </a:xfrm>
          <a:prstGeom prst="rect">
            <a:avLst/>
          </a:prstGeom>
          <a:solidFill>
            <a:schemeClr val="tx1">
              <a:lumMod val="75000"/>
              <a:lumOff val="25000"/>
            </a:schemeClr>
          </a:solidFill>
          <a:ln w="25400" cap="rnd">
            <a:solidFill>
              <a:schemeClr val="accent1"/>
            </a:solidFill>
          </a:ln>
        </p:spPr>
        <p:txBody>
          <a:bodyPr wrap="square" lIns="45720" rIns="45720" rtlCol="0">
            <a:noAutofit/>
          </a:bodyPr>
          <a:lstStyle/>
          <a:p>
            <a:pPr algn="ctr"/>
            <a:r>
              <a:rPr lang="en-US" sz="1200" dirty="0">
                <a:solidFill>
                  <a:schemeClr val="bg1"/>
                </a:solidFill>
              </a:rPr>
              <a:t>Complete Equipment Safety Testing</a:t>
            </a:r>
          </a:p>
        </p:txBody>
      </p:sp>
      <p:sp>
        <p:nvSpPr>
          <p:cNvPr id="36" name="TextBox 35"/>
          <p:cNvSpPr txBox="1"/>
          <p:nvPr/>
        </p:nvSpPr>
        <p:spPr>
          <a:xfrm>
            <a:off x="1828830" y="2993725"/>
            <a:ext cx="1097280" cy="731520"/>
          </a:xfrm>
          <a:prstGeom prst="rect">
            <a:avLst/>
          </a:prstGeom>
          <a:solidFill>
            <a:schemeClr val="tx1">
              <a:lumMod val="75000"/>
              <a:lumOff val="25000"/>
            </a:schemeClr>
          </a:solidFill>
          <a:ln w="25400" cap="rnd">
            <a:solidFill>
              <a:schemeClr val="accent1"/>
            </a:solidFill>
          </a:ln>
        </p:spPr>
        <p:txBody>
          <a:bodyPr wrap="square" lIns="45720" rIns="45720" rtlCol="0">
            <a:noAutofit/>
          </a:bodyPr>
          <a:lstStyle/>
          <a:p>
            <a:pPr algn="ctr"/>
            <a:r>
              <a:rPr lang="en-US" sz="1200" dirty="0">
                <a:solidFill>
                  <a:schemeClr val="bg1"/>
                </a:solidFill>
              </a:rPr>
              <a:t>Component Factory Startups</a:t>
            </a:r>
          </a:p>
        </p:txBody>
      </p:sp>
      <p:sp>
        <p:nvSpPr>
          <p:cNvPr id="37" name="TextBox 36"/>
          <p:cNvSpPr txBox="1"/>
          <p:nvPr/>
        </p:nvSpPr>
        <p:spPr>
          <a:xfrm>
            <a:off x="3108976" y="2993725"/>
            <a:ext cx="1097280" cy="731520"/>
          </a:xfrm>
          <a:prstGeom prst="rect">
            <a:avLst/>
          </a:prstGeom>
          <a:solidFill>
            <a:schemeClr val="tx1">
              <a:lumMod val="75000"/>
              <a:lumOff val="25000"/>
            </a:schemeClr>
          </a:solidFill>
          <a:ln w="25400" cap="rnd">
            <a:solidFill>
              <a:schemeClr val="accent1"/>
            </a:solidFill>
          </a:ln>
        </p:spPr>
        <p:txBody>
          <a:bodyPr wrap="square" lIns="45720" rIns="45720" rtlCol="0">
            <a:noAutofit/>
          </a:bodyPr>
          <a:lstStyle/>
          <a:p>
            <a:pPr algn="ctr"/>
            <a:r>
              <a:rPr lang="en-US" sz="1200" dirty="0">
                <a:solidFill>
                  <a:schemeClr val="bg1"/>
                </a:solidFill>
              </a:rPr>
              <a:t>Component Startups</a:t>
            </a:r>
          </a:p>
        </p:txBody>
      </p:sp>
      <p:cxnSp>
        <p:nvCxnSpPr>
          <p:cNvPr id="38" name="Straight Connector 37"/>
          <p:cNvCxnSpPr/>
          <p:nvPr/>
        </p:nvCxnSpPr>
        <p:spPr>
          <a:xfrm>
            <a:off x="2377458" y="2431419"/>
            <a:ext cx="0" cy="182880"/>
          </a:xfrm>
          <a:prstGeom prst="line">
            <a:avLst/>
          </a:prstGeom>
          <a:solidFill>
            <a:schemeClr val="tx1">
              <a:lumMod val="75000"/>
              <a:lumOff val="25000"/>
            </a:schemeClr>
          </a:solidFill>
          <a:ln w="25400" cap="rnd">
            <a:solidFill>
              <a:schemeClr val="accent1"/>
            </a:solidFill>
            <a:tailEnd type="arrow" w="lg" len="sm"/>
          </a:ln>
        </p:spPr>
      </p:cxnSp>
      <p:cxnSp>
        <p:nvCxnSpPr>
          <p:cNvPr id="39" name="Straight Connector 38"/>
          <p:cNvCxnSpPr/>
          <p:nvPr/>
        </p:nvCxnSpPr>
        <p:spPr>
          <a:xfrm>
            <a:off x="3665102" y="2440970"/>
            <a:ext cx="0" cy="182880"/>
          </a:xfrm>
          <a:prstGeom prst="line">
            <a:avLst/>
          </a:prstGeom>
          <a:solidFill>
            <a:schemeClr val="tx1">
              <a:lumMod val="75000"/>
              <a:lumOff val="25000"/>
            </a:schemeClr>
          </a:solidFill>
          <a:ln w="25400" cap="rnd">
            <a:solidFill>
              <a:schemeClr val="accent1"/>
            </a:solidFill>
            <a:tailEnd type="arrow" w="lg" len="sm"/>
          </a:ln>
        </p:spPr>
      </p:cxnSp>
      <p:cxnSp>
        <p:nvCxnSpPr>
          <p:cNvPr id="40" name="Straight Connector 39"/>
          <p:cNvCxnSpPr/>
          <p:nvPr/>
        </p:nvCxnSpPr>
        <p:spPr>
          <a:xfrm>
            <a:off x="4937756" y="2440970"/>
            <a:ext cx="0" cy="182880"/>
          </a:xfrm>
          <a:prstGeom prst="line">
            <a:avLst/>
          </a:prstGeom>
          <a:solidFill>
            <a:schemeClr val="tx1">
              <a:lumMod val="75000"/>
              <a:lumOff val="25000"/>
            </a:schemeClr>
          </a:solidFill>
          <a:ln w="25400" cap="rnd">
            <a:solidFill>
              <a:schemeClr val="accent1"/>
            </a:solidFill>
            <a:tailEnd type="arrow" w="lg" len="sm"/>
          </a:ln>
        </p:spPr>
      </p:cxnSp>
      <p:cxnSp>
        <p:nvCxnSpPr>
          <p:cNvPr id="41" name="Straight Connector 40"/>
          <p:cNvCxnSpPr/>
          <p:nvPr/>
        </p:nvCxnSpPr>
        <p:spPr>
          <a:xfrm>
            <a:off x="2377470" y="2810845"/>
            <a:ext cx="0" cy="182880"/>
          </a:xfrm>
          <a:prstGeom prst="line">
            <a:avLst/>
          </a:prstGeom>
          <a:solidFill>
            <a:schemeClr val="tx1">
              <a:lumMod val="75000"/>
              <a:lumOff val="25000"/>
            </a:schemeClr>
          </a:solidFill>
          <a:ln w="25400" cap="rnd">
            <a:solidFill>
              <a:schemeClr val="accent1"/>
            </a:solidFill>
            <a:tailEnd type="arrow" w="lg" len="sm"/>
          </a:ln>
        </p:spPr>
      </p:cxnSp>
      <p:cxnSp>
        <p:nvCxnSpPr>
          <p:cNvPr id="42" name="Straight Connector 41"/>
          <p:cNvCxnSpPr/>
          <p:nvPr/>
        </p:nvCxnSpPr>
        <p:spPr>
          <a:xfrm>
            <a:off x="3642813" y="2806730"/>
            <a:ext cx="0" cy="182880"/>
          </a:xfrm>
          <a:prstGeom prst="line">
            <a:avLst/>
          </a:prstGeom>
          <a:solidFill>
            <a:schemeClr val="tx1">
              <a:lumMod val="75000"/>
              <a:lumOff val="25000"/>
            </a:schemeClr>
          </a:solidFill>
          <a:ln w="25400" cap="rnd">
            <a:solidFill>
              <a:schemeClr val="accent1"/>
            </a:solidFill>
            <a:tailEnd type="arrow" w="lg" len="sm"/>
          </a:ln>
        </p:spPr>
      </p:cxnSp>
      <p:cxnSp>
        <p:nvCxnSpPr>
          <p:cNvPr id="44" name="Straight Connector 43"/>
          <p:cNvCxnSpPr/>
          <p:nvPr/>
        </p:nvCxnSpPr>
        <p:spPr>
          <a:xfrm>
            <a:off x="1097318" y="2614299"/>
            <a:ext cx="1280152" cy="0"/>
          </a:xfrm>
          <a:prstGeom prst="line">
            <a:avLst/>
          </a:prstGeom>
          <a:solidFill>
            <a:schemeClr val="tx1">
              <a:lumMod val="75000"/>
              <a:lumOff val="25000"/>
            </a:schemeClr>
          </a:solidFill>
          <a:ln w="25400" cap="rnd">
            <a:solidFill>
              <a:schemeClr val="accent1"/>
            </a:solidFill>
            <a:tailEnd type="none" w="lg" len="sm"/>
          </a:ln>
        </p:spPr>
      </p:cxnSp>
      <p:cxnSp>
        <p:nvCxnSpPr>
          <p:cNvPr id="45" name="Straight Connector 44"/>
          <p:cNvCxnSpPr/>
          <p:nvPr/>
        </p:nvCxnSpPr>
        <p:spPr>
          <a:xfrm>
            <a:off x="2377452" y="2614299"/>
            <a:ext cx="640076" cy="1"/>
          </a:xfrm>
          <a:prstGeom prst="line">
            <a:avLst/>
          </a:prstGeom>
          <a:solidFill>
            <a:schemeClr val="tx1">
              <a:lumMod val="75000"/>
              <a:lumOff val="25000"/>
            </a:schemeClr>
          </a:solidFill>
          <a:ln w="25400" cap="rnd">
            <a:solidFill>
              <a:schemeClr val="accent1"/>
            </a:solidFill>
            <a:tailEnd type="arrow" w="lg" len="sm"/>
          </a:ln>
        </p:spPr>
      </p:cxnSp>
      <p:cxnSp>
        <p:nvCxnSpPr>
          <p:cNvPr id="50" name="Straight Connector 49"/>
          <p:cNvCxnSpPr/>
          <p:nvPr/>
        </p:nvCxnSpPr>
        <p:spPr>
          <a:xfrm flipH="1">
            <a:off x="3657610" y="2614299"/>
            <a:ext cx="1280152" cy="0"/>
          </a:xfrm>
          <a:prstGeom prst="line">
            <a:avLst/>
          </a:prstGeom>
          <a:solidFill>
            <a:schemeClr val="tx1">
              <a:lumMod val="75000"/>
              <a:lumOff val="25000"/>
            </a:schemeClr>
          </a:solidFill>
          <a:ln w="25400" cap="rnd">
            <a:solidFill>
              <a:schemeClr val="accent1"/>
            </a:solidFill>
            <a:tailEnd type="none" w="lg" len="sm"/>
          </a:ln>
        </p:spPr>
      </p:cxnSp>
      <p:cxnSp>
        <p:nvCxnSpPr>
          <p:cNvPr id="51" name="Straight Connector 50"/>
          <p:cNvCxnSpPr/>
          <p:nvPr/>
        </p:nvCxnSpPr>
        <p:spPr>
          <a:xfrm flipH="1">
            <a:off x="3008274" y="2614298"/>
            <a:ext cx="640076" cy="1"/>
          </a:xfrm>
          <a:prstGeom prst="line">
            <a:avLst/>
          </a:prstGeom>
          <a:solidFill>
            <a:schemeClr val="tx1">
              <a:lumMod val="75000"/>
              <a:lumOff val="25000"/>
            </a:schemeClr>
          </a:solidFill>
          <a:ln w="25400" cap="rnd">
            <a:solidFill>
              <a:schemeClr val="accent1"/>
            </a:solidFill>
            <a:tailEnd type="arrow" w="lg" len="sm"/>
          </a:ln>
        </p:spPr>
      </p:cxnSp>
      <p:cxnSp>
        <p:nvCxnSpPr>
          <p:cNvPr id="52" name="Straight Connector 51"/>
          <p:cNvCxnSpPr/>
          <p:nvPr/>
        </p:nvCxnSpPr>
        <p:spPr>
          <a:xfrm>
            <a:off x="3018942" y="2623850"/>
            <a:ext cx="0" cy="182880"/>
          </a:xfrm>
          <a:prstGeom prst="line">
            <a:avLst/>
          </a:prstGeom>
          <a:solidFill>
            <a:schemeClr val="tx1">
              <a:lumMod val="75000"/>
              <a:lumOff val="25000"/>
            </a:schemeClr>
          </a:solidFill>
          <a:ln w="25400" cap="rnd">
            <a:solidFill>
              <a:schemeClr val="accent1"/>
            </a:solidFill>
            <a:tailEnd type="arrow" w="lg" len="sm"/>
          </a:ln>
        </p:spPr>
      </p:cxnSp>
      <p:cxnSp>
        <p:nvCxnSpPr>
          <p:cNvPr id="53" name="Straight Connector 52"/>
          <p:cNvCxnSpPr/>
          <p:nvPr/>
        </p:nvCxnSpPr>
        <p:spPr>
          <a:xfrm flipH="1">
            <a:off x="2368198" y="2810843"/>
            <a:ext cx="640076" cy="1"/>
          </a:xfrm>
          <a:prstGeom prst="line">
            <a:avLst/>
          </a:prstGeom>
          <a:solidFill>
            <a:schemeClr val="tx1">
              <a:lumMod val="75000"/>
              <a:lumOff val="25000"/>
            </a:schemeClr>
          </a:solidFill>
          <a:ln w="25400" cap="rnd">
            <a:solidFill>
              <a:schemeClr val="accent1"/>
            </a:solidFill>
            <a:tailEnd type="arrow" w="lg" len="sm"/>
          </a:ln>
        </p:spPr>
      </p:cxnSp>
      <p:cxnSp>
        <p:nvCxnSpPr>
          <p:cNvPr id="54" name="Straight Connector 53"/>
          <p:cNvCxnSpPr/>
          <p:nvPr/>
        </p:nvCxnSpPr>
        <p:spPr>
          <a:xfrm>
            <a:off x="3008274" y="2810844"/>
            <a:ext cx="640076" cy="1"/>
          </a:xfrm>
          <a:prstGeom prst="line">
            <a:avLst/>
          </a:prstGeom>
          <a:solidFill>
            <a:schemeClr val="tx1">
              <a:lumMod val="75000"/>
              <a:lumOff val="25000"/>
            </a:schemeClr>
          </a:solidFill>
          <a:ln w="25400" cap="rnd">
            <a:solidFill>
              <a:schemeClr val="accent1"/>
            </a:solidFill>
            <a:tailEnd type="arrow" w="lg" len="sm"/>
          </a:ln>
        </p:spPr>
      </p:cxnSp>
      <p:sp>
        <p:nvSpPr>
          <p:cNvPr id="59" name="TextBox 58"/>
          <p:cNvSpPr txBox="1"/>
          <p:nvPr/>
        </p:nvSpPr>
        <p:spPr>
          <a:xfrm>
            <a:off x="1828818" y="3908124"/>
            <a:ext cx="1097280" cy="731520"/>
          </a:xfrm>
          <a:prstGeom prst="rect">
            <a:avLst/>
          </a:prstGeom>
          <a:solidFill>
            <a:schemeClr val="tx1">
              <a:lumMod val="75000"/>
              <a:lumOff val="25000"/>
            </a:schemeClr>
          </a:solidFill>
          <a:ln w="25400" cap="rnd">
            <a:solidFill>
              <a:schemeClr val="accent1"/>
            </a:solidFill>
          </a:ln>
        </p:spPr>
        <p:txBody>
          <a:bodyPr wrap="square" lIns="45720" rIns="45720" rtlCol="0">
            <a:noAutofit/>
          </a:bodyPr>
          <a:lstStyle/>
          <a:p>
            <a:pPr algn="ctr"/>
            <a:r>
              <a:rPr lang="en-US" sz="1200" dirty="0">
                <a:solidFill>
                  <a:schemeClr val="bg1"/>
                </a:solidFill>
              </a:rPr>
              <a:t>Sub-assembly Factory Startups</a:t>
            </a:r>
          </a:p>
        </p:txBody>
      </p:sp>
      <p:sp>
        <p:nvSpPr>
          <p:cNvPr id="60" name="TextBox 59"/>
          <p:cNvSpPr txBox="1"/>
          <p:nvPr/>
        </p:nvSpPr>
        <p:spPr>
          <a:xfrm>
            <a:off x="3108964" y="3908124"/>
            <a:ext cx="1097280" cy="731520"/>
          </a:xfrm>
          <a:prstGeom prst="rect">
            <a:avLst/>
          </a:prstGeom>
          <a:solidFill>
            <a:schemeClr val="tx1">
              <a:lumMod val="75000"/>
              <a:lumOff val="25000"/>
            </a:schemeClr>
          </a:solidFill>
          <a:ln w="25400" cap="rnd">
            <a:solidFill>
              <a:schemeClr val="accent1"/>
            </a:solidFill>
          </a:ln>
        </p:spPr>
        <p:txBody>
          <a:bodyPr wrap="square" lIns="45720" rIns="45720" rtlCol="0">
            <a:noAutofit/>
          </a:bodyPr>
          <a:lstStyle/>
          <a:p>
            <a:pPr algn="ctr"/>
            <a:r>
              <a:rPr lang="en-US" sz="1200" dirty="0">
                <a:solidFill>
                  <a:schemeClr val="bg1"/>
                </a:solidFill>
              </a:rPr>
              <a:t>Sub-assembly Startups</a:t>
            </a:r>
          </a:p>
        </p:txBody>
      </p:sp>
      <p:cxnSp>
        <p:nvCxnSpPr>
          <p:cNvPr id="63" name="Straight Connector 62"/>
          <p:cNvCxnSpPr/>
          <p:nvPr/>
        </p:nvCxnSpPr>
        <p:spPr>
          <a:xfrm>
            <a:off x="2377470" y="3725244"/>
            <a:ext cx="0" cy="182880"/>
          </a:xfrm>
          <a:prstGeom prst="line">
            <a:avLst/>
          </a:prstGeom>
          <a:solidFill>
            <a:schemeClr val="tx1">
              <a:lumMod val="75000"/>
              <a:lumOff val="25000"/>
            </a:schemeClr>
          </a:solidFill>
          <a:ln w="25400" cap="rnd">
            <a:solidFill>
              <a:schemeClr val="accent1"/>
            </a:solidFill>
            <a:tailEnd type="arrow" w="lg" len="sm"/>
          </a:ln>
        </p:spPr>
      </p:cxnSp>
      <p:cxnSp>
        <p:nvCxnSpPr>
          <p:cNvPr id="64" name="Straight Connector 63"/>
          <p:cNvCxnSpPr/>
          <p:nvPr/>
        </p:nvCxnSpPr>
        <p:spPr>
          <a:xfrm>
            <a:off x="3653947" y="3725245"/>
            <a:ext cx="0" cy="182880"/>
          </a:xfrm>
          <a:prstGeom prst="line">
            <a:avLst/>
          </a:prstGeom>
          <a:solidFill>
            <a:schemeClr val="tx1">
              <a:lumMod val="75000"/>
              <a:lumOff val="25000"/>
            </a:schemeClr>
          </a:solidFill>
          <a:ln w="25400" cap="rnd">
            <a:solidFill>
              <a:schemeClr val="accent1"/>
            </a:solidFill>
            <a:tailEnd type="arrow" w="lg" len="sm"/>
          </a:ln>
        </p:spPr>
      </p:cxnSp>
      <p:cxnSp>
        <p:nvCxnSpPr>
          <p:cNvPr id="65" name="Straight Connector 64"/>
          <p:cNvCxnSpPr/>
          <p:nvPr/>
        </p:nvCxnSpPr>
        <p:spPr>
          <a:xfrm>
            <a:off x="2366336" y="4639643"/>
            <a:ext cx="0" cy="182880"/>
          </a:xfrm>
          <a:prstGeom prst="line">
            <a:avLst/>
          </a:prstGeom>
          <a:solidFill>
            <a:schemeClr val="tx1">
              <a:lumMod val="75000"/>
              <a:lumOff val="25000"/>
            </a:schemeClr>
          </a:solidFill>
          <a:ln w="25400" cap="rnd">
            <a:solidFill>
              <a:schemeClr val="accent1"/>
            </a:solidFill>
            <a:tailEnd type="arrow" w="lg" len="sm"/>
          </a:ln>
        </p:spPr>
      </p:cxnSp>
      <p:cxnSp>
        <p:nvCxnSpPr>
          <p:cNvPr id="66" name="Straight Connector 65"/>
          <p:cNvCxnSpPr/>
          <p:nvPr/>
        </p:nvCxnSpPr>
        <p:spPr>
          <a:xfrm>
            <a:off x="3642813" y="4639644"/>
            <a:ext cx="0" cy="182880"/>
          </a:xfrm>
          <a:prstGeom prst="line">
            <a:avLst/>
          </a:prstGeom>
          <a:solidFill>
            <a:schemeClr val="tx1">
              <a:lumMod val="75000"/>
              <a:lumOff val="25000"/>
            </a:schemeClr>
          </a:solidFill>
          <a:ln w="25400" cap="rnd">
            <a:solidFill>
              <a:schemeClr val="accent1"/>
            </a:solidFill>
            <a:tailEnd type="arrow" w="lg" len="sm"/>
          </a:ln>
        </p:spPr>
      </p:cxnSp>
      <p:cxnSp>
        <p:nvCxnSpPr>
          <p:cNvPr id="68" name="Straight Connector 67"/>
          <p:cNvCxnSpPr/>
          <p:nvPr/>
        </p:nvCxnSpPr>
        <p:spPr>
          <a:xfrm>
            <a:off x="2366336" y="4822523"/>
            <a:ext cx="651192" cy="0"/>
          </a:xfrm>
          <a:prstGeom prst="line">
            <a:avLst/>
          </a:prstGeom>
          <a:solidFill>
            <a:schemeClr val="tx1">
              <a:lumMod val="75000"/>
              <a:lumOff val="25000"/>
            </a:schemeClr>
          </a:solidFill>
          <a:ln w="25400" cap="rnd">
            <a:solidFill>
              <a:schemeClr val="accent1"/>
            </a:solidFill>
            <a:tailEnd type="arrow" w="lg" len="sm"/>
          </a:ln>
        </p:spPr>
      </p:cxnSp>
      <p:cxnSp>
        <p:nvCxnSpPr>
          <p:cNvPr id="70" name="Straight Connector 69"/>
          <p:cNvCxnSpPr/>
          <p:nvPr/>
        </p:nvCxnSpPr>
        <p:spPr>
          <a:xfrm flipH="1">
            <a:off x="3018942" y="4822523"/>
            <a:ext cx="629408" cy="1"/>
          </a:xfrm>
          <a:prstGeom prst="line">
            <a:avLst/>
          </a:prstGeom>
          <a:solidFill>
            <a:schemeClr val="tx1">
              <a:lumMod val="75000"/>
              <a:lumOff val="25000"/>
            </a:schemeClr>
          </a:solidFill>
          <a:ln w="25400" cap="rnd">
            <a:solidFill>
              <a:schemeClr val="accent1"/>
            </a:solidFill>
            <a:tailEnd type="arrow" w="lg" len="sm"/>
          </a:ln>
        </p:spPr>
      </p:cxnSp>
      <p:cxnSp>
        <p:nvCxnSpPr>
          <p:cNvPr id="72" name="Straight Connector 71"/>
          <p:cNvCxnSpPr/>
          <p:nvPr/>
        </p:nvCxnSpPr>
        <p:spPr>
          <a:xfrm>
            <a:off x="3017528" y="4822524"/>
            <a:ext cx="1414" cy="214922"/>
          </a:xfrm>
          <a:prstGeom prst="line">
            <a:avLst/>
          </a:prstGeom>
          <a:solidFill>
            <a:schemeClr val="tx1">
              <a:lumMod val="75000"/>
              <a:lumOff val="25000"/>
            </a:schemeClr>
          </a:solidFill>
          <a:ln w="25400" cap="rnd">
            <a:solidFill>
              <a:schemeClr val="accent1"/>
            </a:solidFill>
            <a:tailEnd type="arrow" w="lg" len="sm"/>
          </a:ln>
        </p:spPr>
      </p:cxnSp>
      <p:sp>
        <p:nvSpPr>
          <p:cNvPr id="73" name="TextBox 72"/>
          <p:cNvSpPr txBox="1"/>
          <p:nvPr/>
        </p:nvSpPr>
        <p:spPr>
          <a:xfrm>
            <a:off x="2468903" y="5042850"/>
            <a:ext cx="1097280" cy="731520"/>
          </a:xfrm>
          <a:prstGeom prst="rect">
            <a:avLst/>
          </a:prstGeom>
          <a:solidFill>
            <a:schemeClr val="tx1">
              <a:lumMod val="75000"/>
              <a:lumOff val="25000"/>
            </a:schemeClr>
          </a:solidFill>
          <a:ln w="25400" cap="rnd">
            <a:solidFill>
              <a:schemeClr val="accent1"/>
            </a:solidFill>
          </a:ln>
        </p:spPr>
        <p:txBody>
          <a:bodyPr wrap="square" lIns="45720" rIns="45720" rtlCol="0">
            <a:noAutofit/>
          </a:bodyPr>
          <a:lstStyle/>
          <a:p>
            <a:pPr algn="ctr"/>
            <a:r>
              <a:rPr lang="en-US" sz="1200" dirty="0">
                <a:solidFill>
                  <a:schemeClr val="bg1"/>
                </a:solidFill>
              </a:rPr>
              <a:t>Verify Safeties with Prime Mover Off-line</a:t>
            </a:r>
          </a:p>
        </p:txBody>
      </p:sp>
      <p:cxnSp>
        <p:nvCxnSpPr>
          <p:cNvPr id="74" name="Straight Connector 73"/>
          <p:cNvCxnSpPr/>
          <p:nvPr/>
        </p:nvCxnSpPr>
        <p:spPr>
          <a:xfrm>
            <a:off x="3017528" y="5768958"/>
            <a:ext cx="1414" cy="214922"/>
          </a:xfrm>
          <a:prstGeom prst="line">
            <a:avLst/>
          </a:prstGeom>
          <a:solidFill>
            <a:schemeClr val="tx1">
              <a:lumMod val="75000"/>
              <a:lumOff val="25000"/>
            </a:schemeClr>
          </a:solidFill>
          <a:ln w="25400" cap="rnd">
            <a:solidFill>
              <a:schemeClr val="accent1"/>
            </a:solidFill>
            <a:tailEnd type="arrow" w="lg" len="sm"/>
          </a:ln>
        </p:spPr>
      </p:cxnSp>
      <p:sp>
        <p:nvSpPr>
          <p:cNvPr id="75" name="TextBox 74"/>
          <p:cNvSpPr txBox="1"/>
          <p:nvPr/>
        </p:nvSpPr>
        <p:spPr>
          <a:xfrm>
            <a:off x="2468903" y="5989284"/>
            <a:ext cx="1097280" cy="731520"/>
          </a:xfrm>
          <a:prstGeom prst="rect">
            <a:avLst/>
          </a:prstGeom>
          <a:solidFill>
            <a:schemeClr val="tx1">
              <a:lumMod val="75000"/>
              <a:lumOff val="25000"/>
            </a:schemeClr>
          </a:solidFill>
          <a:ln w="25400" cap="rnd">
            <a:solidFill>
              <a:schemeClr val="accent1"/>
            </a:solidFill>
          </a:ln>
        </p:spPr>
        <p:txBody>
          <a:bodyPr wrap="square" lIns="45720" rIns="45720" rtlCol="0">
            <a:noAutofit/>
          </a:bodyPr>
          <a:lstStyle/>
          <a:p>
            <a:pPr algn="ctr"/>
            <a:r>
              <a:rPr lang="en-US" sz="1200" dirty="0">
                <a:solidFill>
                  <a:schemeClr val="bg1"/>
                </a:solidFill>
              </a:rPr>
              <a:t>Start-up Prime Mover (Pump, Fan, etc.)</a:t>
            </a:r>
          </a:p>
        </p:txBody>
      </p:sp>
      <p:cxnSp>
        <p:nvCxnSpPr>
          <p:cNvPr id="80" name="Straight Connector 79"/>
          <p:cNvCxnSpPr/>
          <p:nvPr/>
        </p:nvCxnSpPr>
        <p:spPr>
          <a:xfrm>
            <a:off x="3568996" y="6355048"/>
            <a:ext cx="2191711" cy="0"/>
          </a:xfrm>
          <a:prstGeom prst="line">
            <a:avLst/>
          </a:prstGeom>
          <a:solidFill>
            <a:schemeClr val="tx1">
              <a:lumMod val="75000"/>
              <a:lumOff val="25000"/>
            </a:schemeClr>
          </a:solidFill>
          <a:ln w="25400" cap="rnd">
            <a:solidFill>
              <a:schemeClr val="accent1"/>
            </a:solidFill>
            <a:tailEnd type="arrow" w="lg" len="sm"/>
          </a:ln>
        </p:spPr>
      </p:cxnSp>
      <p:cxnSp>
        <p:nvCxnSpPr>
          <p:cNvPr id="84" name="Straight Connector 83"/>
          <p:cNvCxnSpPr/>
          <p:nvPr/>
        </p:nvCxnSpPr>
        <p:spPr>
          <a:xfrm flipV="1">
            <a:off x="5760707" y="528421"/>
            <a:ext cx="0" cy="5826625"/>
          </a:xfrm>
          <a:prstGeom prst="line">
            <a:avLst/>
          </a:prstGeom>
          <a:solidFill>
            <a:schemeClr val="tx1">
              <a:lumMod val="75000"/>
              <a:lumOff val="25000"/>
            </a:schemeClr>
          </a:solidFill>
          <a:ln w="25400" cap="rnd">
            <a:solidFill>
              <a:schemeClr val="accent1"/>
            </a:solidFill>
            <a:tailEnd type="arrow" w="lg" len="sm"/>
          </a:ln>
        </p:spPr>
      </p:cxnSp>
      <p:cxnSp>
        <p:nvCxnSpPr>
          <p:cNvPr id="86" name="Straight Connector 85"/>
          <p:cNvCxnSpPr/>
          <p:nvPr/>
        </p:nvCxnSpPr>
        <p:spPr>
          <a:xfrm>
            <a:off x="5760707" y="528421"/>
            <a:ext cx="914384" cy="0"/>
          </a:xfrm>
          <a:prstGeom prst="line">
            <a:avLst/>
          </a:prstGeom>
          <a:solidFill>
            <a:schemeClr val="tx1">
              <a:lumMod val="75000"/>
              <a:lumOff val="25000"/>
            </a:schemeClr>
          </a:solidFill>
          <a:ln w="25400" cap="rnd">
            <a:solidFill>
              <a:schemeClr val="accent1"/>
            </a:solidFill>
            <a:tailEnd type="arrow" w="lg" len="sm"/>
          </a:ln>
        </p:spPr>
      </p:cxnSp>
      <p:sp>
        <p:nvSpPr>
          <p:cNvPr id="90" name="TextBox 89"/>
          <p:cNvSpPr txBox="1"/>
          <p:nvPr/>
        </p:nvSpPr>
        <p:spPr>
          <a:xfrm>
            <a:off x="6675085" y="1051578"/>
            <a:ext cx="1097280" cy="731520"/>
          </a:xfrm>
          <a:prstGeom prst="rect">
            <a:avLst/>
          </a:prstGeom>
          <a:solidFill>
            <a:schemeClr val="tx1">
              <a:lumMod val="75000"/>
              <a:lumOff val="25000"/>
            </a:schemeClr>
          </a:solidFill>
          <a:ln w="25400" cap="rnd">
            <a:solidFill>
              <a:schemeClr val="accent1"/>
            </a:solidFill>
          </a:ln>
        </p:spPr>
        <p:txBody>
          <a:bodyPr wrap="square" lIns="45720" rIns="45720" rtlCol="0">
            <a:noAutofit/>
          </a:bodyPr>
          <a:lstStyle/>
          <a:p>
            <a:pPr algn="ctr"/>
            <a:r>
              <a:rPr lang="en-US" sz="1200" dirty="0">
                <a:solidFill>
                  <a:schemeClr val="bg1"/>
                </a:solidFill>
              </a:rPr>
              <a:t>Test Component Controls</a:t>
            </a:r>
          </a:p>
        </p:txBody>
      </p:sp>
      <p:cxnSp>
        <p:nvCxnSpPr>
          <p:cNvPr id="92" name="Straight Connector 91"/>
          <p:cNvCxnSpPr>
            <a:stCxn id="34" idx="2"/>
            <a:endCxn id="90" idx="0"/>
          </p:cNvCxnSpPr>
          <p:nvPr/>
        </p:nvCxnSpPr>
        <p:spPr>
          <a:xfrm>
            <a:off x="7223719" y="914412"/>
            <a:ext cx="6" cy="137166"/>
          </a:xfrm>
          <a:prstGeom prst="line">
            <a:avLst/>
          </a:prstGeom>
          <a:solidFill>
            <a:schemeClr val="tx1">
              <a:lumMod val="75000"/>
              <a:lumOff val="25000"/>
            </a:schemeClr>
          </a:solidFill>
          <a:ln w="25400" cap="rnd">
            <a:solidFill>
              <a:schemeClr val="accent1"/>
            </a:solidFill>
            <a:tailEnd type="arrow" w="lg" len="sm"/>
          </a:ln>
        </p:spPr>
      </p:cxnSp>
      <p:sp>
        <p:nvSpPr>
          <p:cNvPr id="93" name="TextBox 92"/>
          <p:cNvSpPr txBox="1"/>
          <p:nvPr/>
        </p:nvSpPr>
        <p:spPr>
          <a:xfrm>
            <a:off x="6675085" y="2011713"/>
            <a:ext cx="1097280" cy="731520"/>
          </a:xfrm>
          <a:prstGeom prst="rect">
            <a:avLst/>
          </a:prstGeom>
          <a:solidFill>
            <a:schemeClr val="tx1">
              <a:lumMod val="75000"/>
              <a:lumOff val="25000"/>
            </a:schemeClr>
          </a:solidFill>
          <a:ln w="25400" cap="rnd">
            <a:solidFill>
              <a:schemeClr val="accent1"/>
            </a:solidFill>
          </a:ln>
        </p:spPr>
        <p:txBody>
          <a:bodyPr wrap="square" lIns="45720" rIns="45720" rtlCol="0">
            <a:noAutofit/>
          </a:bodyPr>
          <a:lstStyle/>
          <a:p>
            <a:pPr algn="ctr"/>
            <a:r>
              <a:rPr lang="en-US" sz="1200" dirty="0">
                <a:solidFill>
                  <a:schemeClr val="bg1"/>
                </a:solidFill>
              </a:rPr>
              <a:t>Test System Level Control Functionality</a:t>
            </a:r>
          </a:p>
        </p:txBody>
      </p:sp>
      <p:cxnSp>
        <p:nvCxnSpPr>
          <p:cNvPr id="95" name="Straight Connector 94"/>
          <p:cNvCxnSpPr>
            <a:stCxn id="90" idx="2"/>
            <a:endCxn id="93" idx="0"/>
          </p:cNvCxnSpPr>
          <p:nvPr/>
        </p:nvCxnSpPr>
        <p:spPr>
          <a:xfrm>
            <a:off x="7223725" y="1783098"/>
            <a:ext cx="0" cy="228615"/>
          </a:xfrm>
          <a:prstGeom prst="line">
            <a:avLst/>
          </a:prstGeom>
          <a:solidFill>
            <a:schemeClr val="tx1">
              <a:lumMod val="75000"/>
              <a:lumOff val="25000"/>
            </a:schemeClr>
          </a:solidFill>
          <a:ln w="25400" cap="rnd">
            <a:solidFill>
              <a:schemeClr val="accent1"/>
            </a:solidFill>
            <a:tailEnd type="arrow" w="lg" len="sm"/>
          </a:ln>
        </p:spPr>
      </p:cxnSp>
      <p:sp>
        <p:nvSpPr>
          <p:cNvPr id="96" name="TextBox 95"/>
          <p:cNvSpPr txBox="1"/>
          <p:nvPr/>
        </p:nvSpPr>
        <p:spPr>
          <a:xfrm>
            <a:off x="6675085" y="2926103"/>
            <a:ext cx="1097280" cy="731520"/>
          </a:xfrm>
          <a:prstGeom prst="rect">
            <a:avLst/>
          </a:prstGeom>
          <a:solidFill>
            <a:schemeClr val="tx1">
              <a:lumMod val="75000"/>
              <a:lumOff val="25000"/>
            </a:schemeClr>
          </a:solidFill>
          <a:ln w="25400" cap="rnd">
            <a:solidFill>
              <a:schemeClr val="accent1"/>
            </a:solidFill>
          </a:ln>
        </p:spPr>
        <p:txBody>
          <a:bodyPr wrap="square" lIns="45720" rIns="45720" rtlCol="0">
            <a:noAutofit/>
          </a:bodyPr>
          <a:lstStyle/>
          <a:p>
            <a:pPr algn="ctr"/>
            <a:r>
              <a:rPr lang="en-US" sz="1200" dirty="0">
                <a:solidFill>
                  <a:schemeClr val="bg1"/>
                </a:solidFill>
              </a:rPr>
              <a:t>Test Building Level Control Functionality</a:t>
            </a:r>
          </a:p>
        </p:txBody>
      </p:sp>
      <p:cxnSp>
        <p:nvCxnSpPr>
          <p:cNvPr id="98" name="Straight Connector 97"/>
          <p:cNvCxnSpPr>
            <a:stCxn id="93" idx="2"/>
            <a:endCxn id="96" idx="0"/>
          </p:cNvCxnSpPr>
          <p:nvPr/>
        </p:nvCxnSpPr>
        <p:spPr>
          <a:xfrm>
            <a:off x="7223725" y="2743233"/>
            <a:ext cx="0" cy="182870"/>
          </a:xfrm>
          <a:prstGeom prst="line">
            <a:avLst/>
          </a:prstGeom>
          <a:solidFill>
            <a:schemeClr val="tx1">
              <a:lumMod val="75000"/>
              <a:lumOff val="25000"/>
            </a:schemeClr>
          </a:solidFill>
          <a:ln w="25400" cap="rnd">
            <a:solidFill>
              <a:schemeClr val="accent1"/>
            </a:solidFill>
            <a:tailEnd type="arrow" w="lg" len="sm"/>
          </a:ln>
        </p:spPr>
      </p:cxnSp>
      <p:sp>
        <p:nvSpPr>
          <p:cNvPr id="99" name="TextBox 98"/>
          <p:cNvSpPr txBox="1"/>
          <p:nvPr/>
        </p:nvSpPr>
        <p:spPr>
          <a:xfrm>
            <a:off x="6035018" y="4023363"/>
            <a:ext cx="1097280" cy="731520"/>
          </a:xfrm>
          <a:prstGeom prst="rect">
            <a:avLst/>
          </a:prstGeom>
          <a:solidFill>
            <a:schemeClr val="tx1">
              <a:lumMod val="75000"/>
              <a:lumOff val="25000"/>
            </a:schemeClr>
          </a:solidFill>
          <a:ln w="25400" cap="rnd">
            <a:solidFill>
              <a:schemeClr val="accent1"/>
            </a:solidFill>
          </a:ln>
        </p:spPr>
        <p:txBody>
          <a:bodyPr wrap="square" lIns="45720" rIns="45720" rtlCol="0">
            <a:noAutofit/>
          </a:bodyPr>
          <a:lstStyle/>
          <a:p>
            <a:pPr algn="ctr"/>
            <a:r>
              <a:rPr lang="en-US" sz="1200" dirty="0">
                <a:solidFill>
                  <a:schemeClr val="bg1"/>
                </a:solidFill>
              </a:rPr>
              <a:t>Begin Normal Operations</a:t>
            </a:r>
          </a:p>
        </p:txBody>
      </p:sp>
      <p:sp>
        <p:nvSpPr>
          <p:cNvPr id="100" name="TextBox 99"/>
          <p:cNvSpPr txBox="1"/>
          <p:nvPr/>
        </p:nvSpPr>
        <p:spPr>
          <a:xfrm>
            <a:off x="7315158" y="4023371"/>
            <a:ext cx="1097280" cy="731520"/>
          </a:xfrm>
          <a:prstGeom prst="rect">
            <a:avLst/>
          </a:prstGeom>
          <a:solidFill>
            <a:schemeClr val="tx1">
              <a:lumMod val="75000"/>
              <a:lumOff val="25000"/>
            </a:schemeClr>
          </a:solidFill>
          <a:ln w="25400" cap="rnd">
            <a:solidFill>
              <a:schemeClr val="accent1"/>
            </a:solidFill>
          </a:ln>
        </p:spPr>
        <p:txBody>
          <a:bodyPr wrap="square" lIns="45720" rIns="45720" rtlCol="0">
            <a:noAutofit/>
          </a:bodyPr>
          <a:lstStyle/>
          <a:p>
            <a:pPr algn="ctr"/>
            <a:r>
              <a:rPr lang="en-US" sz="1200" dirty="0">
                <a:solidFill>
                  <a:schemeClr val="bg1"/>
                </a:solidFill>
              </a:rPr>
              <a:t>Run Trend Analysis;  Fine Tune Systems</a:t>
            </a:r>
          </a:p>
        </p:txBody>
      </p:sp>
      <p:sp>
        <p:nvSpPr>
          <p:cNvPr id="101" name="TextBox 100"/>
          <p:cNvSpPr txBox="1"/>
          <p:nvPr/>
        </p:nvSpPr>
        <p:spPr>
          <a:xfrm>
            <a:off x="6675085" y="5074894"/>
            <a:ext cx="1097280" cy="731520"/>
          </a:xfrm>
          <a:prstGeom prst="rect">
            <a:avLst/>
          </a:prstGeom>
          <a:solidFill>
            <a:schemeClr val="tx1">
              <a:lumMod val="75000"/>
              <a:lumOff val="25000"/>
            </a:schemeClr>
          </a:solidFill>
          <a:ln w="25400" cap="rnd">
            <a:solidFill>
              <a:schemeClr val="accent1"/>
            </a:solidFill>
          </a:ln>
        </p:spPr>
        <p:txBody>
          <a:bodyPr wrap="square" lIns="45720" rIns="45720" rtlCol="0">
            <a:noAutofit/>
          </a:bodyPr>
          <a:lstStyle/>
          <a:p>
            <a:pPr algn="ctr"/>
            <a:r>
              <a:rPr lang="en-US" sz="1200" dirty="0">
                <a:solidFill>
                  <a:schemeClr val="bg1"/>
                </a:solidFill>
              </a:rPr>
              <a:t>Seasonal and Warranty Testing</a:t>
            </a:r>
          </a:p>
        </p:txBody>
      </p:sp>
      <p:sp>
        <p:nvSpPr>
          <p:cNvPr id="103" name="TextBox 102"/>
          <p:cNvSpPr txBox="1"/>
          <p:nvPr/>
        </p:nvSpPr>
        <p:spPr>
          <a:xfrm>
            <a:off x="6675091" y="5989292"/>
            <a:ext cx="1097280" cy="731520"/>
          </a:xfrm>
          <a:prstGeom prst="rect">
            <a:avLst/>
          </a:prstGeom>
          <a:solidFill>
            <a:schemeClr val="tx1">
              <a:lumMod val="75000"/>
              <a:lumOff val="25000"/>
            </a:schemeClr>
          </a:solidFill>
          <a:ln w="25400" cap="rnd">
            <a:solidFill>
              <a:schemeClr val="accent1"/>
            </a:solidFill>
          </a:ln>
        </p:spPr>
        <p:txBody>
          <a:bodyPr wrap="square" lIns="45720" rIns="45720" rtlCol="0">
            <a:noAutofit/>
          </a:bodyPr>
          <a:lstStyle/>
          <a:p>
            <a:pPr algn="ctr"/>
            <a:r>
              <a:rPr lang="en-US" sz="1200" dirty="0">
                <a:solidFill>
                  <a:schemeClr val="bg1"/>
                </a:solidFill>
              </a:rPr>
              <a:t>Begin Ongoing Cx</a:t>
            </a:r>
          </a:p>
        </p:txBody>
      </p:sp>
      <p:cxnSp>
        <p:nvCxnSpPr>
          <p:cNvPr id="114" name="Straight Connector 113"/>
          <p:cNvCxnSpPr>
            <a:stCxn id="96" idx="2"/>
          </p:cNvCxnSpPr>
          <p:nvPr/>
        </p:nvCxnSpPr>
        <p:spPr>
          <a:xfrm>
            <a:off x="7223725" y="3657623"/>
            <a:ext cx="6" cy="196522"/>
          </a:xfrm>
          <a:prstGeom prst="line">
            <a:avLst/>
          </a:prstGeom>
          <a:solidFill>
            <a:schemeClr val="tx1">
              <a:lumMod val="75000"/>
              <a:lumOff val="25000"/>
            </a:schemeClr>
          </a:solidFill>
          <a:ln w="25400" cap="rnd">
            <a:solidFill>
              <a:schemeClr val="accent1"/>
            </a:solidFill>
            <a:tailEnd type="arrow" w="lg" len="sm"/>
          </a:ln>
        </p:spPr>
      </p:cxnSp>
      <p:cxnSp>
        <p:nvCxnSpPr>
          <p:cNvPr id="116" name="Straight Connector 115"/>
          <p:cNvCxnSpPr/>
          <p:nvPr/>
        </p:nvCxnSpPr>
        <p:spPr>
          <a:xfrm flipH="1">
            <a:off x="6583658" y="3854145"/>
            <a:ext cx="640061" cy="0"/>
          </a:xfrm>
          <a:prstGeom prst="line">
            <a:avLst/>
          </a:prstGeom>
          <a:solidFill>
            <a:schemeClr val="tx1">
              <a:lumMod val="75000"/>
              <a:lumOff val="25000"/>
            </a:schemeClr>
          </a:solidFill>
          <a:ln w="25400" cap="rnd">
            <a:solidFill>
              <a:schemeClr val="accent1"/>
            </a:solidFill>
            <a:tailEnd type="arrow" w="lg" len="sm"/>
          </a:ln>
        </p:spPr>
      </p:cxnSp>
      <p:cxnSp>
        <p:nvCxnSpPr>
          <p:cNvPr id="118" name="Straight Connector 117"/>
          <p:cNvCxnSpPr>
            <a:endCxn id="99" idx="0"/>
          </p:cNvCxnSpPr>
          <p:nvPr/>
        </p:nvCxnSpPr>
        <p:spPr>
          <a:xfrm>
            <a:off x="6583658" y="3854145"/>
            <a:ext cx="0" cy="169218"/>
          </a:xfrm>
          <a:prstGeom prst="line">
            <a:avLst/>
          </a:prstGeom>
          <a:solidFill>
            <a:schemeClr val="tx1">
              <a:lumMod val="75000"/>
              <a:lumOff val="25000"/>
            </a:schemeClr>
          </a:solidFill>
          <a:ln w="25400" cap="rnd">
            <a:solidFill>
              <a:schemeClr val="accent1"/>
            </a:solidFill>
            <a:tailEnd type="arrow" w="lg" len="sm"/>
          </a:ln>
        </p:spPr>
      </p:cxnSp>
      <p:cxnSp>
        <p:nvCxnSpPr>
          <p:cNvPr id="120" name="Straight Connector 119"/>
          <p:cNvCxnSpPr/>
          <p:nvPr/>
        </p:nvCxnSpPr>
        <p:spPr>
          <a:xfrm>
            <a:off x="7223719" y="3854145"/>
            <a:ext cx="640085" cy="0"/>
          </a:xfrm>
          <a:prstGeom prst="line">
            <a:avLst/>
          </a:prstGeom>
          <a:solidFill>
            <a:schemeClr val="tx1">
              <a:lumMod val="75000"/>
              <a:lumOff val="25000"/>
            </a:schemeClr>
          </a:solidFill>
          <a:ln w="25400" cap="rnd">
            <a:solidFill>
              <a:schemeClr val="accent1"/>
            </a:solidFill>
            <a:tailEnd type="arrow" w="lg" len="sm"/>
          </a:ln>
        </p:spPr>
      </p:cxnSp>
      <p:cxnSp>
        <p:nvCxnSpPr>
          <p:cNvPr id="122" name="Straight Connector 121"/>
          <p:cNvCxnSpPr>
            <a:endCxn id="100" idx="0"/>
          </p:cNvCxnSpPr>
          <p:nvPr/>
        </p:nvCxnSpPr>
        <p:spPr>
          <a:xfrm flipH="1">
            <a:off x="7863798" y="3854145"/>
            <a:ext cx="6" cy="169226"/>
          </a:xfrm>
          <a:prstGeom prst="line">
            <a:avLst/>
          </a:prstGeom>
          <a:solidFill>
            <a:schemeClr val="tx1">
              <a:lumMod val="75000"/>
              <a:lumOff val="25000"/>
            </a:schemeClr>
          </a:solidFill>
          <a:ln w="25400" cap="rnd">
            <a:solidFill>
              <a:schemeClr val="accent1"/>
            </a:solidFill>
            <a:tailEnd type="arrow" w="lg" len="sm"/>
          </a:ln>
        </p:spPr>
      </p:cxnSp>
      <p:cxnSp>
        <p:nvCxnSpPr>
          <p:cNvPr id="124" name="Straight Connector 123"/>
          <p:cNvCxnSpPr>
            <a:stCxn id="99" idx="2"/>
          </p:cNvCxnSpPr>
          <p:nvPr/>
        </p:nvCxnSpPr>
        <p:spPr>
          <a:xfrm>
            <a:off x="6583658" y="4754883"/>
            <a:ext cx="0" cy="160005"/>
          </a:xfrm>
          <a:prstGeom prst="line">
            <a:avLst/>
          </a:prstGeom>
          <a:solidFill>
            <a:schemeClr val="tx1">
              <a:lumMod val="75000"/>
              <a:lumOff val="25000"/>
            </a:schemeClr>
          </a:solidFill>
          <a:ln w="25400" cap="rnd">
            <a:solidFill>
              <a:schemeClr val="accent1"/>
            </a:solidFill>
            <a:tailEnd type="arrow" w="lg" len="sm"/>
          </a:ln>
        </p:spPr>
      </p:cxnSp>
      <p:cxnSp>
        <p:nvCxnSpPr>
          <p:cNvPr id="127" name="Straight Connector 126"/>
          <p:cNvCxnSpPr/>
          <p:nvPr/>
        </p:nvCxnSpPr>
        <p:spPr>
          <a:xfrm>
            <a:off x="6583658" y="4914888"/>
            <a:ext cx="640061" cy="0"/>
          </a:xfrm>
          <a:prstGeom prst="line">
            <a:avLst/>
          </a:prstGeom>
          <a:solidFill>
            <a:schemeClr val="tx1">
              <a:lumMod val="75000"/>
              <a:lumOff val="25000"/>
            </a:schemeClr>
          </a:solidFill>
          <a:ln w="25400" cap="rnd">
            <a:solidFill>
              <a:schemeClr val="accent1"/>
            </a:solidFill>
            <a:tailEnd type="arrow" w="lg" len="sm"/>
          </a:ln>
        </p:spPr>
      </p:cxnSp>
      <p:cxnSp>
        <p:nvCxnSpPr>
          <p:cNvPr id="129" name="Straight Connector 128"/>
          <p:cNvCxnSpPr>
            <a:stCxn id="100" idx="2"/>
          </p:cNvCxnSpPr>
          <p:nvPr/>
        </p:nvCxnSpPr>
        <p:spPr>
          <a:xfrm>
            <a:off x="7863798" y="4754891"/>
            <a:ext cx="6" cy="159997"/>
          </a:xfrm>
          <a:prstGeom prst="line">
            <a:avLst/>
          </a:prstGeom>
          <a:solidFill>
            <a:schemeClr val="tx1">
              <a:lumMod val="75000"/>
              <a:lumOff val="25000"/>
            </a:schemeClr>
          </a:solidFill>
          <a:ln w="25400" cap="rnd">
            <a:solidFill>
              <a:schemeClr val="accent1"/>
            </a:solidFill>
            <a:tailEnd type="arrow" w="lg" len="sm"/>
          </a:ln>
        </p:spPr>
      </p:cxnSp>
      <p:cxnSp>
        <p:nvCxnSpPr>
          <p:cNvPr id="131" name="Straight Connector 130"/>
          <p:cNvCxnSpPr/>
          <p:nvPr/>
        </p:nvCxnSpPr>
        <p:spPr>
          <a:xfrm flipH="1">
            <a:off x="7223731" y="4914888"/>
            <a:ext cx="640067" cy="0"/>
          </a:xfrm>
          <a:prstGeom prst="line">
            <a:avLst/>
          </a:prstGeom>
          <a:solidFill>
            <a:schemeClr val="tx1">
              <a:lumMod val="75000"/>
              <a:lumOff val="25000"/>
            </a:schemeClr>
          </a:solidFill>
          <a:ln w="25400" cap="rnd">
            <a:solidFill>
              <a:schemeClr val="accent1"/>
            </a:solidFill>
            <a:tailEnd type="arrow" w="lg" len="sm"/>
          </a:ln>
        </p:spPr>
      </p:cxnSp>
      <p:cxnSp>
        <p:nvCxnSpPr>
          <p:cNvPr id="133" name="Straight Connector 132"/>
          <p:cNvCxnSpPr>
            <a:endCxn id="101" idx="0"/>
          </p:cNvCxnSpPr>
          <p:nvPr/>
        </p:nvCxnSpPr>
        <p:spPr>
          <a:xfrm flipH="1">
            <a:off x="7223725" y="4914888"/>
            <a:ext cx="6" cy="160006"/>
          </a:xfrm>
          <a:prstGeom prst="line">
            <a:avLst/>
          </a:prstGeom>
          <a:solidFill>
            <a:schemeClr val="tx1">
              <a:lumMod val="75000"/>
              <a:lumOff val="25000"/>
            </a:schemeClr>
          </a:solidFill>
          <a:ln w="25400" cap="rnd">
            <a:solidFill>
              <a:schemeClr val="accent1"/>
            </a:solidFill>
            <a:tailEnd type="arrow" w="lg" len="sm"/>
          </a:ln>
        </p:spPr>
      </p:cxnSp>
      <p:cxnSp>
        <p:nvCxnSpPr>
          <p:cNvPr id="135" name="Straight Connector 134"/>
          <p:cNvCxnSpPr>
            <a:stCxn id="101" idx="2"/>
            <a:endCxn id="103" idx="0"/>
          </p:cNvCxnSpPr>
          <p:nvPr/>
        </p:nvCxnSpPr>
        <p:spPr>
          <a:xfrm>
            <a:off x="7223725" y="5806414"/>
            <a:ext cx="6" cy="182878"/>
          </a:xfrm>
          <a:prstGeom prst="line">
            <a:avLst/>
          </a:prstGeom>
          <a:solidFill>
            <a:schemeClr val="tx1">
              <a:lumMod val="75000"/>
              <a:lumOff val="25000"/>
            </a:schemeClr>
          </a:solidFill>
          <a:ln w="25400" cap="rnd">
            <a:solidFill>
              <a:schemeClr val="accent1"/>
            </a:solidFill>
            <a:tailEnd type="arrow" w="lg" len="sm"/>
          </a:ln>
        </p:spPr>
      </p:cxnSp>
      <p:grpSp>
        <p:nvGrpSpPr>
          <p:cNvPr id="174" name="Group 173"/>
          <p:cNvGrpSpPr/>
          <p:nvPr/>
        </p:nvGrpSpPr>
        <p:grpSpPr>
          <a:xfrm>
            <a:off x="6035018" y="1321433"/>
            <a:ext cx="2926054" cy="1101738"/>
            <a:chOff x="6035018" y="1321433"/>
            <a:chExt cx="2926054" cy="1101738"/>
          </a:xfrm>
        </p:grpSpPr>
        <p:cxnSp>
          <p:nvCxnSpPr>
            <p:cNvPr id="138" name="Straight Connector 137"/>
            <p:cNvCxnSpPr/>
            <p:nvPr/>
          </p:nvCxnSpPr>
          <p:spPr>
            <a:xfrm>
              <a:off x="6035018" y="1874537"/>
              <a:ext cx="2560298" cy="0"/>
            </a:xfrm>
            <a:prstGeom prst="line">
              <a:avLst/>
            </a:prstGeom>
            <a:solidFill>
              <a:schemeClr val="tx1">
                <a:lumMod val="75000"/>
                <a:lumOff val="25000"/>
              </a:schemeClr>
            </a:solidFill>
            <a:ln w="25400" cap="rnd">
              <a:solidFill>
                <a:schemeClr val="accent3"/>
              </a:solidFill>
              <a:prstDash val="dash"/>
              <a:tailEnd type="none" w="lg" len="sm"/>
            </a:ln>
          </p:spPr>
        </p:cxnSp>
        <p:sp>
          <p:nvSpPr>
            <p:cNvPr id="143" name="Right Arrow 142"/>
            <p:cNvSpPr>
              <a:spLocks noChangeAspect="1"/>
            </p:cNvSpPr>
            <p:nvPr/>
          </p:nvSpPr>
          <p:spPr>
            <a:xfrm rot="16200000">
              <a:off x="6126463" y="1417342"/>
              <a:ext cx="274320" cy="274320"/>
            </a:xfrm>
            <a:prstGeom prst="rightArrow">
              <a:avLst/>
            </a:prstGeom>
            <a:solidFill>
              <a:srgbClr val="92D050"/>
            </a:solidFill>
            <a:ln w="25400" cap="rnd">
              <a:solidFill>
                <a:schemeClr val="accent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4" name="TextBox 143"/>
            <p:cNvSpPr txBox="1"/>
            <p:nvPr/>
          </p:nvSpPr>
          <p:spPr>
            <a:xfrm>
              <a:off x="7772365" y="1321433"/>
              <a:ext cx="1097268" cy="461665"/>
            </a:xfrm>
            <a:prstGeom prst="rect">
              <a:avLst/>
            </a:prstGeom>
            <a:noFill/>
          </p:spPr>
          <p:txBody>
            <a:bodyPr wrap="square" rtlCol="0">
              <a:spAutoFit/>
            </a:bodyPr>
            <a:lstStyle/>
            <a:p>
              <a:r>
                <a:rPr lang="en-US" sz="1200" dirty="0">
                  <a:solidFill>
                    <a:schemeClr val="accent3"/>
                  </a:solidFill>
                </a:rPr>
                <a:t>Component Level Testing</a:t>
              </a:r>
            </a:p>
          </p:txBody>
        </p:sp>
        <p:sp>
          <p:nvSpPr>
            <p:cNvPr id="145" name="Right Arrow 144"/>
            <p:cNvSpPr>
              <a:spLocks noChangeAspect="1"/>
            </p:cNvSpPr>
            <p:nvPr/>
          </p:nvSpPr>
          <p:spPr>
            <a:xfrm rot="5400000" flipV="1">
              <a:off x="6126463" y="2057415"/>
              <a:ext cx="274320" cy="274320"/>
            </a:xfrm>
            <a:prstGeom prst="rightArrow">
              <a:avLst/>
            </a:prstGeom>
            <a:solidFill>
              <a:srgbClr val="92D050"/>
            </a:solidFill>
            <a:ln w="25400" cap="rnd">
              <a:solidFill>
                <a:schemeClr val="accent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6" name="TextBox 145"/>
            <p:cNvSpPr txBox="1"/>
            <p:nvPr/>
          </p:nvSpPr>
          <p:spPr>
            <a:xfrm>
              <a:off x="7772365" y="1961506"/>
              <a:ext cx="1188707" cy="461665"/>
            </a:xfrm>
            <a:prstGeom prst="rect">
              <a:avLst/>
            </a:prstGeom>
            <a:noFill/>
          </p:spPr>
          <p:txBody>
            <a:bodyPr wrap="square" rtlCol="0">
              <a:spAutoFit/>
            </a:bodyPr>
            <a:lstStyle/>
            <a:p>
              <a:r>
                <a:rPr lang="en-US" sz="1200" dirty="0">
                  <a:solidFill>
                    <a:schemeClr val="accent3"/>
                  </a:solidFill>
                </a:rPr>
                <a:t>System Level Testing</a:t>
              </a:r>
            </a:p>
          </p:txBody>
        </p:sp>
      </p:grpSp>
      <p:grpSp>
        <p:nvGrpSpPr>
          <p:cNvPr id="177" name="Group 176"/>
          <p:cNvGrpSpPr/>
          <p:nvPr/>
        </p:nvGrpSpPr>
        <p:grpSpPr>
          <a:xfrm>
            <a:off x="419509" y="1699899"/>
            <a:ext cx="1226443" cy="3397352"/>
            <a:chOff x="419509" y="1699899"/>
            <a:chExt cx="1226443" cy="3397352"/>
          </a:xfrm>
        </p:grpSpPr>
        <p:sp>
          <p:nvSpPr>
            <p:cNvPr id="172" name="TextBox 171"/>
            <p:cNvSpPr txBox="1"/>
            <p:nvPr/>
          </p:nvSpPr>
          <p:spPr>
            <a:xfrm>
              <a:off x="419509" y="2788927"/>
              <a:ext cx="1226443" cy="2308324"/>
            </a:xfrm>
            <a:prstGeom prst="rect">
              <a:avLst/>
            </a:prstGeom>
            <a:noFill/>
          </p:spPr>
          <p:txBody>
            <a:bodyPr wrap="square" rtlCol="0">
              <a:spAutoFit/>
            </a:bodyPr>
            <a:lstStyle/>
            <a:p>
              <a:r>
                <a:rPr lang="en-US" sz="1200" dirty="0">
                  <a:solidFill>
                    <a:srgbClr val="FFFF00"/>
                  </a:solidFill>
                </a:rPr>
                <a:t>Each utility system can have a testing hierarchy that is similar to this, much of which must be complete before the supporting system can be tested</a:t>
              </a:r>
            </a:p>
          </p:txBody>
        </p:sp>
        <p:sp>
          <p:nvSpPr>
            <p:cNvPr id="173" name="Rectangle 172"/>
            <p:cNvSpPr/>
            <p:nvPr/>
          </p:nvSpPr>
          <p:spPr>
            <a:xfrm>
              <a:off x="548672" y="1699899"/>
              <a:ext cx="1097280" cy="723272"/>
            </a:xfrm>
            <a:prstGeom prst="rect">
              <a:avLst/>
            </a:prstGeom>
            <a:solidFill>
              <a:srgbClr val="FFFF00">
                <a:alpha val="5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2" name="Group 11"/>
          <p:cNvGrpSpPr/>
          <p:nvPr/>
        </p:nvGrpSpPr>
        <p:grpSpPr>
          <a:xfrm>
            <a:off x="365805" y="45757"/>
            <a:ext cx="8503828" cy="6774860"/>
            <a:chOff x="365805" y="45757"/>
            <a:chExt cx="8503828" cy="6774860"/>
          </a:xfrm>
        </p:grpSpPr>
        <p:sp>
          <p:nvSpPr>
            <p:cNvPr id="2" name="Rectangle 1"/>
            <p:cNvSpPr/>
            <p:nvPr/>
          </p:nvSpPr>
          <p:spPr>
            <a:xfrm>
              <a:off x="365805" y="1608597"/>
              <a:ext cx="5577779" cy="5212020"/>
            </a:xfrm>
            <a:prstGeom prst="rect">
              <a:avLst/>
            </a:prstGeom>
            <a:solidFill>
              <a:srgbClr val="00B0F0">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Rectangle 3"/>
            <p:cNvSpPr/>
            <p:nvPr/>
          </p:nvSpPr>
          <p:spPr>
            <a:xfrm>
              <a:off x="5486390" y="45757"/>
              <a:ext cx="3383243" cy="1554466"/>
            </a:xfrm>
            <a:prstGeom prst="rect">
              <a:avLst/>
            </a:prstGeom>
            <a:solidFill>
              <a:srgbClr val="00B0F0">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ectangle 4"/>
            <p:cNvSpPr/>
            <p:nvPr/>
          </p:nvSpPr>
          <p:spPr>
            <a:xfrm>
              <a:off x="5943585" y="1600223"/>
              <a:ext cx="2926048" cy="285277"/>
            </a:xfrm>
            <a:prstGeom prst="rect">
              <a:avLst/>
            </a:prstGeom>
            <a:solidFill>
              <a:srgbClr val="00B0F0">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p:cNvSpPr txBox="1"/>
            <p:nvPr/>
          </p:nvSpPr>
          <p:spPr>
            <a:xfrm>
              <a:off x="1408090" y="3123294"/>
              <a:ext cx="3200368" cy="1200329"/>
            </a:xfrm>
            <a:prstGeom prst="rect">
              <a:avLst/>
            </a:prstGeom>
            <a:solidFill>
              <a:schemeClr val="bg1"/>
            </a:solidFill>
            <a:effectLst>
              <a:softEdge rad="127000"/>
            </a:effectLst>
          </p:spPr>
          <p:txBody>
            <a:bodyPr wrap="square" rtlCol="0">
              <a:spAutoFit/>
            </a:bodyPr>
            <a:lstStyle/>
            <a:p>
              <a:pPr algn="ctr"/>
              <a:r>
                <a:rPr lang="en-US" sz="1600" dirty="0">
                  <a:latin typeface="Arial" pitchFamily="34" charset="0"/>
                  <a:cs typeface="Arial" pitchFamily="34" charset="0"/>
                </a:rPr>
                <a:t>	</a:t>
              </a:r>
            </a:p>
            <a:p>
              <a:pPr algn="ctr"/>
              <a:r>
                <a:rPr lang="en-US" sz="2000" dirty="0">
                  <a:latin typeface="Arial" pitchFamily="34" charset="0"/>
                  <a:cs typeface="Arial" pitchFamily="34" charset="0"/>
                </a:rPr>
                <a:t>Mostly Forced </a:t>
              </a:r>
            </a:p>
            <a:p>
              <a:pPr algn="ctr"/>
              <a:r>
                <a:rPr lang="en-US" sz="2000" dirty="0">
                  <a:latin typeface="Arial" pitchFamily="34" charset="0"/>
                  <a:cs typeface="Arial" pitchFamily="34" charset="0"/>
                </a:rPr>
                <a:t>Response Testing</a:t>
              </a:r>
            </a:p>
            <a:p>
              <a:pPr algn="ctr"/>
              <a:endParaRPr lang="en-US" sz="1600" dirty="0">
                <a:latin typeface="Arial" pitchFamily="34" charset="0"/>
                <a:cs typeface="Arial" pitchFamily="34" charset="0"/>
              </a:endParaRPr>
            </a:p>
          </p:txBody>
        </p:sp>
      </p:grpSp>
      <p:sp>
        <p:nvSpPr>
          <p:cNvPr id="13" name="Rectangle 12"/>
          <p:cNvSpPr/>
          <p:nvPr/>
        </p:nvSpPr>
        <p:spPr>
          <a:xfrm>
            <a:off x="5943585" y="1874537"/>
            <a:ext cx="2926048" cy="1850708"/>
          </a:xfrm>
          <a:prstGeom prst="rect">
            <a:avLst/>
          </a:prstGeom>
          <a:solidFill>
            <a:srgbClr val="7030A0">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5" name="TextBox 84"/>
          <p:cNvSpPr txBox="1"/>
          <p:nvPr/>
        </p:nvSpPr>
        <p:spPr>
          <a:xfrm>
            <a:off x="6126463" y="2224454"/>
            <a:ext cx="2560337" cy="1200329"/>
          </a:xfrm>
          <a:prstGeom prst="rect">
            <a:avLst/>
          </a:prstGeom>
          <a:solidFill>
            <a:schemeClr val="bg1"/>
          </a:solidFill>
          <a:effectLst>
            <a:softEdge rad="127000"/>
          </a:effectLst>
        </p:spPr>
        <p:txBody>
          <a:bodyPr wrap="square" rtlCol="0">
            <a:spAutoFit/>
          </a:bodyPr>
          <a:lstStyle/>
          <a:p>
            <a:pPr algn="ctr"/>
            <a:r>
              <a:rPr lang="en-US" sz="1600" dirty="0">
                <a:latin typeface="Arial" pitchFamily="34" charset="0"/>
                <a:cs typeface="Arial" pitchFamily="34" charset="0"/>
              </a:rPr>
              <a:t>	</a:t>
            </a:r>
          </a:p>
          <a:p>
            <a:pPr algn="ctr"/>
            <a:r>
              <a:rPr lang="en-US" sz="2000" dirty="0">
                <a:latin typeface="Arial" pitchFamily="34" charset="0"/>
                <a:cs typeface="Arial" pitchFamily="34" charset="0"/>
              </a:rPr>
              <a:t>Transition to Natural Response Testing</a:t>
            </a:r>
          </a:p>
          <a:p>
            <a:pPr algn="ctr"/>
            <a:endParaRPr lang="en-US" sz="1600" dirty="0">
              <a:latin typeface="Arial" pitchFamily="34" charset="0"/>
              <a:cs typeface="Arial" pitchFamily="34" charset="0"/>
            </a:endParaRPr>
          </a:p>
        </p:txBody>
      </p:sp>
    </p:spTree>
    <p:extLst>
      <p:ext uri="{BB962C8B-B14F-4D97-AF65-F5344CB8AC3E}">
        <p14:creationId xmlns:p14="http://schemas.microsoft.com/office/powerpoint/2010/main" val="35637564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76" name="Group 175"/>
          <p:cNvGrpSpPr/>
          <p:nvPr/>
        </p:nvGrpSpPr>
        <p:grpSpPr>
          <a:xfrm>
            <a:off x="365806" y="45757"/>
            <a:ext cx="8503827" cy="6766486"/>
            <a:chOff x="365806" y="45757"/>
            <a:chExt cx="8503827" cy="6766486"/>
          </a:xfrm>
        </p:grpSpPr>
        <p:cxnSp>
          <p:nvCxnSpPr>
            <p:cNvPr id="148" name="Straight Connector 147"/>
            <p:cNvCxnSpPr/>
            <p:nvPr/>
          </p:nvCxnSpPr>
          <p:spPr>
            <a:xfrm>
              <a:off x="365806" y="1600223"/>
              <a:ext cx="5120584" cy="0"/>
            </a:xfrm>
            <a:prstGeom prst="line">
              <a:avLst/>
            </a:prstGeom>
            <a:solidFill>
              <a:schemeClr val="tx1">
                <a:lumMod val="75000"/>
                <a:lumOff val="25000"/>
              </a:schemeClr>
            </a:solidFill>
            <a:ln w="25400" cap="rnd">
              <a:solidFill>
                <a:srgbClr val="FF0000"/>
              </a:solidFill>
              <a:prstDash val="dash"/>
              <a:tailEnd type="none" w="lg" len="sm"/>
            </a:ln>
          </p:spPr>
        </p:cxnSp>
        <p:cxnSp>
          <p:nvCxnSpPr>
            <p:cNvPr id="150" name="Straight Connector 149"/>
            <p:cNvCxnSpPr/>
            <p:nvPr/>
          </p:nvCxnSpPr>
          <p:spPr>
            <a:xfrm flipV="1">
              <a:off x="5486390" y="45757"/>
              <a:ext cx="0" cy="1554466"/>
            </a:xfrm>
            <a:prstGeom prst="line">
              <a:avLst/>
            </a:prstGeom>
            <a:solidFill>
              <a:schemeClr val="tx1">
                <a:lumMod val="75000"/>
                <a:lumOff val="25000"/>
              </a:schemeClr>
            </a:solidFill>
            <a:ln w="25400" cap="rnd">
              <a:solidFill>
                <a:srgbClr val="FF0000"/>
              </a:solidFill>
              <a:prstDash val="dash"/>
              <a:tailEnd type="none" w="lg" len="sm"/>
            </a:ln>
          </p:spPr>
        </p:cxnSp>
        <p:cxnSp>
          <p:nvCxnSpPr>
            <p:cNvPr id="152" name="Straight Connector 151"/>
            <p:cNvCxnSpPr/>
            <p:nvPr/>
          </p:nvCxnSpPr>
          <p:spPr>
            <a:xfrm>
              <a:off x="5486390" y="45757"/>
              <a:ext cx="3383243" cy="0"/>
            </a:xfrm>
            <a:prstGeom prst="line">
              <a:avLst/>
            </a:prstGeom>
            <a:solidFill>
              <a:schemeClr val="tx1">
                <a:lumMod val="75000"/>
                <a:lumOff val="25000"/>
              </a:schemeClr>
            </a:solidFill>
            <a:ln w="25400" cap="rnd">
              <a:solidFill>
                <a:srgbClr val="FF0000"/>
              </a:solidFill>
              <a:prstDash val="dash"/>
              <a:tailEnd type="none" w="lg" len="sm"/>
            </a:ln>
          </p:spPr>
        </p:cxnSp>
        <p:cxnSp>
          <p:nvCxnSpPr>
            <p:cNvPr id="157" name="Straight Connector 156"/>
            <p:cNvCxnSpPr/>
            <p:nvPr/>
          </p:nvCxnSpPr>
          <p:spPr>
            <a:xfrm>
              <a:off x="8869633" y="45757"/>
              <a:ext cx="0" cy="3679487"/>
            </a:xfrm>
            <a:prstGeom prst="line">
              <a:avLst/>
            </a:prstGeom>
            <a:solidFill>
              <a:schemeClr val="tx1">
                <a:lumMod val="75000"/>
                <a:lumOff val="25000"/>
              </a:schemeClr>
            </a:solidFill>
            <a:ln w="25400" cap="rnd">
              <a:solidFill>
                <a:srgbClr val="FF0000"/>
              </a:solidFill>
              <a:prstDash val="dash"/>
              <a:tailEnd type="none" w="lg" len="sm"/>
            </a:ln>
          </p:spPr>
        </p:cxnSp>
        <p:cxnSp>
          <p:nvCxnSpPr>
            <p:cNvPr id="160" name="Straight Connector 159"/>
            <p:cNvCxnSpPr/>
            <p:nvPr/>
          </p:nvCxnSpPr>
          <p:spPr>
            <a:xfrm flipV="1">
              <a:off x="5943585" y="3725244"/>
              <a:ext cx="2926048" cy="1"/>
            </a:xfrm>
            <a:prstGeom prst="line">
              <a:avLst/>
            </a:prstGeom>
            <a:solidFill>
              <a:schemeClr val="tx1">
                <a:lumMod val="75000"/>
                <a:lumOff val="25000"/>
              </a:schemeClr>
            </a:solidFill>
            <a:ln w="25400" cap="rnd">
              <a:solidFill>
                <a:srgbClr val="FF0000"/>
              </a:solidFill>
              <a:prstDash val="dash"/>
              <a:tailEnd type="none" w="lg" len="sm"/>
            </a:ln>
          </p:spPr>
        </p:cxnSp>
        <p:cxnSp>
          <p:nvCxnSpPr>
            <p:cNvPr id="163" name="Straight Connector 162"/>
            <p:cNvCxnSpPr/>
            <p:nvPr/>
          </p:nvCxnSpPr>
          <p:spPr>
            <a:xfrm>
              <a:off x="5943585" y="3725245"/>
              <a:ext cx="0" cy="3086998"/>
            </a:xfrm>
            <a:prstGeom prst="line">
              <a:avLst/>
            </a:prstGeom>
            <a:solidFill>
              <a:schemeClr val="tx1">
                <a:lumMod val="75000"/>
                <a:lumOff val="25000"/>
              </a:schemeClr>
            </a:solidFill>
            <a:ln w="25400" cap="rnd">
              <a:solidFill>
                <a:srgbClr val="FF0000"/>
              </a:solidFill>
              <a:prstDash val="dash"/>
              <a:tailEnd type="none" w="lg" len="sm"/>
            </a:ln>
          </p:spPr>
        </p:cxnSp>
        <p:cxnSp>
          <p:nvCxnSpPr>
            <p:cNvPr id="166" name="Straight Connector 165"/>
            <p:cNvCxnSpPr/>
            <p:nvPr/>
          </p:nvCxnSpPr>
          <p:spPr>
            <a:xfrm>
              <a:off x="365806" y="1600223"/>
              <a:ext cx="0" cy="5212020"/>
            </a:xfrm>
            <a:prstGeom prst="line">
              <a:avLst/>
            </a:prstGeom>
            <a:solidFill>
              <a:schemeClr val="tx1">
                <a:lumMod val="75000"/>
                <a:lumOff val="25000"/>
              </a:schemeClr>
            </a:solidFill>
            <a:ln w="25400" cap="rnd">
              <a:solidFill>
                <a:srgbClr val="FF0000"/>
              </a:solidFill>
              <a:prstDash val="dash"/>
              <a:tailEnd type="none" w="lg" len="sm"/>
            </a:ln>
          </p:spPr>
        </p:cxnSp>
        <p:cxnSp>
          <p:nvCxnSpPr>
            <p:cNvPr id="168" name="Straight Connector 167"/>
            <p:cNvCxnSpPr/>
            <p:nvPr/>
          </p:nvCxnSpPr>
          <p:spPr>
            <a:xfrm>
              <a:off x="365806" y="6812243"/>
              <a:ext cx="5577779" cy="0"/>
            </a:xfrm>
            <a:prstGeom prst="line">
              <a:avLst/>
            </a:prstGeom>
            <a:solidFill>
              <a:schemeClr val="tx1">
                <a:lumMod val="75000"/>
                <a:lumOff val="25000"/>
              </a:schemeClr>
            </a:solidFill>
            <a:ln w="25400" cap="rnd">
              <a:solidFill>
                <a:srgbClr val="FF0000"/>
              </a:solidFill>
              <a:prstDash val="dash"/>
              <a:tailEnd type="none" w="lg" len="sm"/>
            </a:ln>
          </p:spPr>
        </p:cxnSp>
        <p:sp>
          <p:nvSpPr>
            <p:cNvPr id="171" name="TextBox 170"/>
            <p:cNvSpPr txBox="1"/>
            <p:nvPr/>
          </p:nvSpPr>
          <p:spPr>
            <a:xfrm>
              <a:off x="419509" y="5520475"/>
              <a:ext cx="1795052" cy="1200329"/>
            </a:xfrm>
            <a:prstGeom prst="rect">
              <a:avLst/>
            </a:prstGeom>
            <a:noFill/>
          </p:spPr>
          <p:txBody>
            <a:bodyPr wrap="square" rtlCol="0">
              <a:spAutoFit/>
            </a:bodyPr>
            <a:lstStyle/>
            <a:p>
              <a:r>
                <a:rPr lang="en-US" sz="1200" dirty="0">
                  <a:solidFill>
                    <a:schemeClr val="accent2"/>
                  </a:solidFill>
                </a:rPr>
                <a:t>Generally speaking, successful completion of  everything inside the red dotted line is required for system acceptance</a:t>
              </a:r>
            </a:p>
          </p:txBody>
        </p:sp>
      </p:grpSp>
      <p:sp>
        <p:nvSpPr>
          <p:cNvPr id="6" name="Title 5"/>
          <p:cNvSpPr>
            <a:spLocks noGrp="1"/>
          </p:cNvSpPr>
          <p:nvPr>
            <p:ph type="title"/>
          </p:nvPr>
        </p:nvSpPr>
        <p:spPr>
          <a:xfrm>
            <a:off x="457200" y="274638"/>
            <a:ext cx="4846312" cy="1143000"/>
          </a:xfrm>
        </p:spPr>
        <p:txBody>
          <a:bodyPr>
            <a:normAutofit/>
          </a:bodyPr>
          <a:lstStyle/>
          <a:p>
            <a:r>
              <a:rPr lang="en-US" dirty="0"/>
              <a:t>Testing Hierarchy</a:t>
            </a:r>
            <a:r>
              <a:rPr lang="en-US" sz="2400" dirty="0"/>
              <a:t>;</a:t>
            </a:r>
            <a:br>
              <a:rPr lang="en-US" sz="2400" dirty="0"/>
            </a:br>
            <a:r>
              <a:rPr lang="en-US" sz="2400" dirty="0"/>
              <a:t>More than Balancing Man Power</a:t>
            </a:r>
            <a:endParaRPr lang="en-US" dirty="0"/>
          </a:p>
        </p:txBody>
      </p:sp>
      <p:sp>
        <p:nvSpPr>
          <p:cNvPr id="7" name="TextBox 6"/>
          <p:cNvSpPr txBox="1"/>
          <p:nvPr/>
        </p:nvSpPr>
        <p:spPr>
          <a:xfrm>
            <a:off x="548672" y="1699899"/>
            <a:ext cx="1097280" cy="731520"/>
          </a:xfrm>
          <a:prstGeom prst="rect">
            <a:avLst/>
          </a:prstGeom>
          <a:solidFill>
            <a:schemeClr val="tx1">
              <a:lumMod val="75000"/>
              <a:lumOff val="25000"/>
            </a:schemeClr>
          </a:solidFill>
          <a:ln w="25400" cap="rnd">
            <a:solidFill>
              <a:schemeClr val="accent1"/>
            </a:solidFill>
          </a:ln>
        </p:spPr>
        <p:txBody>
          <a:bodyPr wrap="square" lIns="45720" rIns="45720" rtlCol="0">
            <a:noAutofit/>
          </a:bodyPr>
          <a:lstStyle/>
          <a:p>
            <a:pPr algn="ctr"/>
            <a:r>
              <a:rPr lang="en-US" sz="1200" dirty="0">
                <a:solidFill>
                  <a:schemeClr val="bg1"/>
                </a:solidFill>
              </a:rPr>
              <a:t>Commission Supporting Utility Systems</a:t>
            </a:r>
          </a:p>
        </p:txBody>
      </p:sp>
      <p:sp>
        <p:nvSpPr>
          <p:cNvPr id="8" name="TextBox 7"/>
          <p:cNvSpPr txBox="1"/>
          <p:nvPr/>
        </p:nvSpPr>
        <p:spPr>
          <a:xfrm>
            <a:off x="1828818" y="1699899"/>
            <a:ext cx="1097280" cy="731520"/>
          </a:xfrm>
          <a:prstGeom prst="rect">
            <a:avLst/>
          </a:prstGeom>
          <a:solidFill>
            <a:schemeClr val="tx1">
              <a:lumMod val="75000"/>
              <a:lumOff val="25000"/>
            </a:schemeClr>
          </a:solidFill>
          <a:ln w="25400" cap="rnd">
            <a:solidFill>
              <a:schemeClr val="accent1"/>
            </a:solidFill>
          </a:ln>
        </p:spPr>
        <p:txBody>
          <a:bodyPr wrap="square" lIns="45720" rIns="45720" rtlCol="0">
            <a:noAutofit/>
          </a:bodyPr>
          <a:lstStyle/>
          <a:p>
            <a:pPr algn="ctr"/>
            <a:r>
              <a:rPr lang="en-US" sz="1200" dirty="0">
                <a:solidFill>
                  <a:schemeClr val="bg1"/>
                </a:solidFill>
              </a:rPr>
              <a:t>Verify Prestart Checks &amp; Startups</a:t>
            </a:r>
          </a:p>
        </p:txBody>
      </p:sp>
      <p:sp>
        <p:nvSpPr>
          <p:cNvPr id="9" name="TextBox 8"/>
          <p:cNvSpPr txBox="1"/>
          <p:nvPr/>
        </p:nvSpPr>
        <p:spPr>
          <a:xfrm>
            <a:off x="3108964" y="1699899"/>
            <a:ext cx="1097280" cy="731520"/>
          </a:xfrm>
          <a:prstGeom prst="rect">
            <a:avLst/>
          </a:prstGeom>
          <a:solidFill>
            <a:schemeClr val="tx1">
              <a:lumMod val="75000"/>
              <a:lumOff val="25000"/>
            </a:schemeClr>
          </a:solidFill>
          <a:ln w="25400" cap="rnd">
            <a:solidFill>
              <a:schemeClr val="accent1"/>
            </a:solidFill>
          </a:ln>
        </p:spPr>
        <p:txBody>
          <a:bodyPr wrap="square" lIns="45720" rIns="45720" rtlCol="0">
            <a:noAutofit/>
          </a:bodyPr>
          <a:lstStyle/>
          <a:p>
            <a:pPr algn="ctr"/>
            <a:r>
              <a:rPr lang="en-US" sz="1200" dirty="0">
                <a:solidFill>
                  <a:schemeClr val="bg1"/>
                </a:solidFill>
              </a:rPr>
              <a:t>Verify Control Wiring and Calibration</a:t>
            </a:r>
          </a:p>
        </p:txBody>
      </p:sp>
      <p:sp>
        <p:nvSpPr>
          <p:cNvPr id="10" name="TextBox 9"/>
          <p:cNvSpPr txBox="1"/>
          <p:nvPr/>
        </p:nvSpPr>
        <p:spPr>
          <a:xfrm>
            <a:off x="4389110" y="1699899"/>
            <a:ext cx="1097280" cy="731520"/>
          </a:xfrm>
          <a:prstGeom prst="rect">
            <a:avLst/>
          </a:prstGeom>
          <a:solidFill>
            <a:schemeClr val="tx1">
              <a:lumMod val="75000"/>
              <a:lumOff val="25000"/>
            </a:schemeClr>
          </a:solidFill>
          <a:ln w="25400" cap="rnd">
            <a:solidFill>
              <a:schemeClr val="accent1"/>
            </a:solidFill>
          </a:ln>
        </p:spPr>
        <p:txBody>
          <a:bodyPr wrap="square" lIns="45720" rIns="45720" rtlCol="0">
            <a:noAutofit/>
          </a:bodyPr>
          <a:lstStyle/>
          <a:p>
            <a:pPr algn="ctr"/>
            <a:r>
              <a:rPr lang="en-US" sz="1200" dirty="0">
                <a:solidFill>
                  <a:schemeClr val="bg1"/>
                </a:solidFill>
              </a:rPr>
              <a:t>Verify Control Programming</a:t>
            </a:r>
          </a:p>
        </p:txBody>
      </p:sp>
      <p:cxnSp>
        <p:nvCxnSpPr>
          <p:cNvPr id="22" name="Straight Connector 21"/>
          <p:cNvCxnSpPr/>
          <p:nvPr/>
        </p:nvCxnSpPr>
        <p:spPr>
          <a:xfrm>
            <a:off x="1097318" y="2431419"/>
            <a:ext cx="0" cy="182880"/>
          </a:xfrm>
          <a:prstGeom prst="line">
            <a:avLst/>
          </a:prstGeom>
          <a:solidFill>
            <a:schemeClr val="tx1">
              <a:lumMod val="75000"/>
              <a:lumOff val="25000"/>
            </a:schemeClr>
          </a:solidFill>
          <a:ln w="25400" cap="rnd">
            <a:solidFill>
              <a:schemeClr val="accent1"/>
            </a:solidFill>
            <a:tailEnd type="arrow" w="lg" len="sm"/>
          </a:ln>
        </p:spPr>
      </p:cxnSp>
      <p:sp>
        <p:nvSpPr>
          <p:cNvPr id="34" name="TextBox 33"/>
          <p:cNvSpPr txBox="1"/>
          <p:nvPr/>
        </p:nvSpPr>
        <p:spPr>
          <a:xfrm>
            <a:off x="6675079" y="182892"/>
            <a:ext cx="1097280" cy="731520"/>
          </a:xfrm>
          <a:prstGeom prst="rect">
            <a:avLst/>
          </a:prstGeom>
          <a:solidFill>
            <a:schemeClr val="tx1">
              <a:lumMod val="75000"/>
              <a:lumOff val="25000"/>
            </a:schemeClr>
          </a:solidFill>
          <a:ln w="25400" cap="rnd">
            <a:solidFill>
              <a:schemeClr val="accent1"/>
            </a:solidFill>
          </a:ln>
        </p:spPr>
        <p:txBody>
          <a:bodyPr wrap="square" lIns="45720" rIns="45720" rtlCol="0">
            <a:noAutofit/>
          </a:bodyPr>
          <a:lstStyle/>
          <a:p>
            <a:pPr algn="ctr"/>
            <a:r>
              <a:rPr lang="en-US" sz="1200" dirty="0">
                <a:solidFill>
                  <a:schemeClr val="bg1"/>
                </a:solidFill>
              </a:rPr>
              <a:t>Complete Equipment Safety Testing</a:t>
            </a:r>
          </a:p>
        </p:txBody>
      </p:sp>
      <p:sp>
        <p:nvSpPr>
          <p:cNvPr id="36" name="TextBox 35"/>
          <p:cNvSpPr txBox="1"/>
          <p:nvPr/>
        </p:nvSpPr>
        <p:spPr>
          <a:xfrm>
            <a:off x="1828830" y="2993725"/>
            <a:ext cx="1097280" cy="731520"/>
          </a:xfrm>
          <a:prstGeom prst="rect">
            <a:avLst/>
          </a:prstGeom>
          <a:solidFill>
            <a:schemeClr val="tx1">
              <a:lumMod val="75000"/>
              <a:lumOff val="25000"/>
            </a:schemeClr>
          </a:solidFill>
          <a:ln w="25400" cap="rnd">
            <a:solidFill>
              <a:schemeClr val="accent1"/>
            </a:solidFill>
          </a:ln>
        </p:spPr>
        <p:txBody>
          <a:bodyPr wrap="square" lIns="45720" rIns="45720" rtlCol="0">
            <a:noAutofit/>
          </a:bodyPr>
          <a:lstStyle/>
          <a:p>
            <a:pPr algn="ctr"/>
            <a:r>
              <a:rPr lang="en-US" sz="1200" dirty="0">
                <a:solidFill>
                  <a:schemeClr val="bg1"/>
                </a:solidFill>
              </a:rPr>
              <a:t>Component Factory Startups</a:t>
            </a:r>
          </a:p>
        </p:txBody>
      </p:sp>
      <p:sp>
        <p:nvSpPr>
          <p:cNvPr id="37" name="TextBox 36"/>
          <p:cNvSpPr txBox="1"/>
          <p:nvPr/>
        </p:nvSpPr>
        <p:spPr>
          <a:xfrm>
            <a:off x="3108976" y="2993725"/>
            <a:ext cx="1097280" cy="731520"/>
          </a:xfrm>
          <a:prstGeom prst="rect">
            <a:avLst/>
          </a:prstGeom>
          <a:solidFill>
            <a:schemeClr val="tx1">
              <a:lumMod val="75000"/>
              <a:lumOff val="25000"/>
            </a:schemeClr>
          </a:solidFill>
          <a:ln w="25400" cap="rnd">
            <a:solidFill>
              <a:schemeClr val="accent1"/>
            </a:solidFill>
          </a:ln>
        </p:spPr>
        <p:txBody>
          <a:bodyPr wrap="square" lIns="45720" rIns="45720" rtlCol="0">
            <a:noAutofit/>
          </a:bodyPr>
          <a:lstStyle/>
          <a:p>
            <a:pPr algn="ctr"/>
            <a:r>
              <a:rPr lang="en-US" sz="1200" dirty="0">
                <a:solidFill>
                  <a:schemeClr val="bg1"/>
                </a:solidFill>
              </a:rPr>
              <a:t>Component Startups</a:t>
            </a:r>
          </a:p>
        </p:txBody>
      </p:sp>
      <p:cxnSp>
        <p:nvCxnSpPr>
          <p:cNvPr id="38" name="Straight Connector 37"/>
          <p:cNvCxnSpPr/>
          <p:nvPr/>
        </p:nvCxnSpPr>
        <p:spPr>
          <a:xfrm>
            <a:off x="2377458" y="2431419"/>
            <a:ext cx="0" cy="182880"/>
          </a:xfrm>
          <a:prstGeom prst="line">
            <a:avLst/>
          </a:prstGeom>
          <a:solidFill>
            <a:schemeClr val="tx1">
              <a:lumMod val="75000"/>
              <a:lumOff val="25000"/>
            </a:schemeClr>
          </a:solidFill>
          <a:ln w="25400" cap="rnd">
            <a:solidFill>
              <a:schemeClr val="accent1"/>
            </a:solidFill>
            <a:tailEnd type="arrow" w="lg" len="sm"/>
          </a:ln>
        </p:spPr>
      </p:cxnSp>
      <p:cxnSp>
        <p:nvCxnSpPr>
          <p:cNvPr id="39" name="Straight Connector 38"/>
          <p:cNvCxnSpPr/>
          <p:nvPr/>
        </p:nvCxnSpPr>
        <p:spPr>
          <a:xfrm>
            <a:off x="3665102" y="2440970"/>
            <a:ext cx="0" cy="182880"/>
          </a:xfrm>
          <a:prstGeom prst="line">
            <a:avLst/>
          </a:prstGeom>
          <a:solidFill>
            <a:schemeClr val="tx1">
              <a:lumMod val="75000"/>
              <a:lumOff val="25000"/>
            </a:schemeClr>
          </a:solidFill>
          <a:ln w="25400" cap="rnd">
            <a:solidFill>
              <a:schemeClr val="accent1"/>
            </a:solidFill>
            <a:tailEnd type="arrow" w="lg" len="sm"/>
          </a:ln>
        </p:spPr>
      </p:cxnSp>
      <p:cxnSp>
        <p:nvCxnSpPr>
          <p:cNvPr id="40" name="Straight Connector 39"/>
          <p:cNvCxnSpPr/>
          <p:nvPr/>
        </p:nvCxnSpPr>
        <p:spPr>
          <a:xfrm>
            <a:off x="4937756" y="2440970"/>
            <a:ext cx="0" cy="182880"/>
          </a:xfrm>
          <a:prstGeom prst="line">
            <a:avLst/>
          </a:prstGeom>
          <a:solidFill>
            <a:schemeClr val="tx1">
              <a:lumMod val="75000"/>
              <a:lumOff val="25000"/>
            </a:schemeClr>
          </a:solidFill>
          <a:ln w="25400" cap="rnd">
            <a:solidFill>
              <a:schemeClr val="accent1"/>
            </a:solidFill>
            <a:tailEnd type="arrow" w="lg" len="sm"/>
          </a:ln>
        </p:spPr>
      </p:cxnSp>
      <p:cxnSp>
        <p:nvCxnSpPr>
          <p:cNvPr id="41" name="Straight Connector 40"/>
          <p:cNvCxnSpPr/>
          <p:nvPr/>
        </p:nvCxnSpPr>
        <p:spPr>
          <a:xfrm>
            <a:off x="2377470" y="2810845"/>
            <a:ext cx="0" cy="182880"/>
          </a:xfrm>
          <a:prstGeom prst="line">
            <a:avLst/>
          </a:prstGeom>
          <a:solidFill>
            <a:schemeClr val="tx1">
              <a:lumMod val="75000"/>
              <a:lumOff val="25000"/>
            </a:schemeClr>
          </a:solidFill>
          <a:ln w="25400" cap="rnd">
            <a:solidFill>
              <a:schemeClr val="accent1"/>
            </a:solidFill>
            <a:tailEnd type="arrow" w="lg" len="sm"/>
          </a:ln>
        </p:spPr>
      </p:cxnSp>
      <p:cxnSp>
        <p:nvCxnSpPr>
          <p:cNvPr id="42" name="Straight Connector 41"/>
          <p:cNvCxnSpPr/>
          <p:nvPr/>
        </p:nvCxnSpPr>
        <p:spPr>
          <a:xfrm>
            <a:off x="3642813" y="2806730"/>
            <a:ext cx="0" cy="182880"/>
          </a:xfrm>
          <a:prstGeom prst="line">
            <a:avLst/>
          </a:prstGeom>
          <a:solidFill>
            <a:schemeClr val="tx1">
              <a:lumMod val="75000"/>
              <a:lumOff val="25000"/>
            </a:schemeClr>
          </a:solidFill>
          <a:ln w="25400" cap="rnd">
            <a:solidFill>
              <a:schemeClr val="accent1"/>
            </a:solidFill>
            <a:tailEnd type="arrow" w="lg" len="sm"/>
          </a:ln>
        </p:spPr>
      </p:cxnSp>
      <p:cxnSp>
        <p:nvCxnSpPr>
          <p:cNvPr id="44" name="Straight Connector 43"/>
          <p:cNvCxnSpPr/>
          <p:nvPr/>
        </p:nvCxnSpPr>
        <p:spPr>
          <a:xfrm>
            <a:off x="1097318" y="2614299"/>
            <a:ext cx="1280152" cy="0"/>
          </a:xfrm>
          <a:prstGeom prst="line">
            <a:avLst/>
          </a:prstGeom>
          <a:solidFill>
            <a:schemeClr val="tx1">
              <a:lumMod val="75000"/>
              <a:lumOff val="25000"/>
            </a:schemeClr>
          </a:solidFill>
          <a:ln w="25400" cap="rnd">
            <a:solidFill>
              <a:schemeClr val="accent1"/>
            </a:solidFill>
            <a:tailEnd type="none" w="lg" len="sm"/>
          </a:ln>
        </p:spPr>
      </p:cxnSp>
      <p:cxnSp>
        <p:nvCxnSpPr>
          <p:cNvPr id="45" name="Straight Connector 44"/>
          <p:cNvCxnSpPr/>
          <p:nvPr/>
        </p:nvCxnSpPr>
        <p:spPr>
          <a:xfrm>
            <a:off x="2377452" y="2614299"/>
            <a:ext cx="640076" cy="1"/>
          </a:xfrm>
          <a:prstGeom prst="line">
            <a:avLst/>
          </a:prstGeom>
          <a:solidFill>
            <a:schemeClr val="tx1">
              <a:lumMod val="75000"/>
              <a:lumOff val="25000"/>
            </a:schemeClr>
          </a:solidFill>
          <a:ln w="25400" cap="rnd">
            <a:solidFill>
              <a:schemeClr val="accent1"/>
            </a:solidFill>
            <a:tailEnd type="arrow" w="lg" len="sm"/>
          </a:ln>
        </p:spPr>
      </p:cxnSp>
      <p:cxnSp>
        <p:nvCxnSpPr>
          <p:cNvPr id="50" name="Straight Connector 49"/>
          <p:cNvCxnSpPr/>
          <p:nvPr/>
        </p:nvCxnSpPr>
        <p:spPr>
          <a:xfrm flipH="1">
            <a:off x="3657610" y="2614299"/>
            <a:ext cx="1280152" cy="0"/>
          </a:xfrm>
          <a:prstGeom prst="line">
            <a:avLst/>
          </a:prstGeom>
          <a:solidFill>
            <a:schemeClr val="tx1">
              <a:lumMod val="75000"/>
              <a:lumOff val="25000"/>
            </a:schemeClr>
          </a:solidFill>
          <a:ln w="25400" cap="rnd">
            <a:solidFill>
              <a:schemeClr val="accent1"/>
            </a:solidFill>
            <a:tailEnd type="none" w="lg" len="sm"/>
          </a:ln>
        </p:spPr>
      </p:cxnSp>
      <p:cxnSp>
        <p:nvCxnSpPr>
          <p:cNvPr id="51" name="Straight Connector 50"/>
          <p:cNvCxnSpPr/>
          <p:nvPr/>
        </p:nvCxnSpPr>
        <p:spPr>
          <a:xfrm flipH="1">
            <a:off x="3008274" y="2614298"/>
            <a:ext cx="640076" cy="1"/>
          </a:xfrm>
          <a:prstGeom prst="line">
            <a:avLst/>
          </a:prstGeom>
          <a:solidFill>
            <a:schemeClr val="tx1">
              <a:lumMod val="75000"/>
              <a:lumOff val="25000"/>
            </a:schemeClr>
          </a:solidFill>
          <a:ln w="25400" cap="rnd">
            <a:solidFill>
              <a:schemeClr val="accent1"/>
            </a:solidFill>
            <a:tailEnd type="arrow" w="lg" len="sm"/>
          </a:ln>
        </p:spPr>
      </p:cxnSp>
      <p:cxnSp>
        <p:nvCxnSpPr>
          <p:cNvPr id="52" name="Straight Connector 51"/>
          <p:cNvCxnSpPr/>
          <p:nvPr/>
        </p:nvCxnSpPr>
        <p:spPr>
          <a:xfrm>
            <a:off x="3018942" y="2623850"/>
            <a:ext cx="0" cy="182880"/>
          </a:xfrm>
          <a:prstGeom prst="line">
            <a:avLst/>
          </a:prstGeom>
          <a:solidFill>
            <a:schemeClr val="tx1">
              <a:lumMod val="75000"/>
              <a:lumOff val="25000"/>
            </a:schemeClr>
          </a:solidFill>
          <a:ln w="25400" cap="rnd">
            <a:solidFill>
              <a:schemeClr val="accent1"/>
            </a:solidFill>
            <a:tailEnd type="arrow" w="lg" len="sm"/>
          </a:ln>
        </p:spPr>
      </p:cxnSp>
      <p:cxnSp>
        <p:nvCxnSpPr>
          <p:cNvPr id="53" name="Straight Connector 52"/>
          <p:cNvCxnSpPr/>
          <p:nvPr/>
        </p:nvCxnSpPr>
        <p:spPr>
          <a:xfrm flipH="1">
            <a:off x="2368198" y="2810843"/>
            <a:ext cx="640076" cy="1"/>
          </a:xfrm>
          <a:prstGeom prst="line">
            <a:avLst/>
          </a:prstGeom>
          <a:solidFill>
            <a:schemeClr val="tx1">
              <a:lumMod val="75000"/>
              <a:lumOff val="25000"/>
            </a:schemeClr>
          </a:solidFill>
          <a:ln w="25400" cap="rnd">
            <a:solidFill>
              <a:schemeClr val="accent1"/>
            </a:solidFill>
            <a:tailEnd type="arrow" w="lg" len="sm"/>
          </a:ln>
        </p:spPr>
      </p:cxnSp>
      <p:cxnSp>
        <p:nvCxnSpPr>
          <p:cNvPr id="54" name="Straight Connector 53"/>
          <p:cNvCxnSpPr/>
          <p:nvPr/>
        </p:nvCxnSpPr>
        <p:spPr>
          <a:xfrm>
            <a:off x="3008274" y="2810844"/>
            <a:ext cx="640076" cy="1"/>
          </a:xfrm>
          <a:prstGeom prst="line">
            <a:avLst/>
          </a:prstGeom>
          <a:solidFill>
            <a:schemeClr val="tx1">
              <a:lumMod val="75000"/>
              <a:lumOff val="25000"/>
            </a:schemeClr>
          </a:solidFill>
          <a:ln w="25400" cap="rnd">
            <a:solidFill>
              <a:schemeClr val="accent1"/>
            </a:solidFill>
            <a:tailEnd type="arrow" w="lg" len="sm"/>
          </a:ln>
        </p:spPr>
      </p:cxnSp>
      <p:sp>
        <p:nvSpPr>
          <p:cNvPr id="59" name="TextBox 58"/>
          <p:cNvSpPr txBox="1"/>
          <p:nvPr/>
        </p:nvSpPr>
        <p:spPr>
          <a:xfrm>
            <a:off x="1828818" y="3908124"/>
            <a:ext cx="1097280" cy="731520"/>
          </a:xfrm>
          <a:prstGeom prst="rect">
            <a:avLst/>
          </a:prstGeom>
          <a:solidFill>
            <a:schemeClr val="tx1">
              <a:lumMod val="75000"/>
              <a:lumOff val="25000"/>
            </a:schemeClr>
          </a:solidFill>
          <a:ln w="25400" cap="rnd">
            <a:solidFill>
              <a:schemeClr val="accent1"/>
            </a:solidFill>
          </a:ln>
        </p:spPr>
        <p:txBody>
          <a:bodyPr wrap="square" lIns="45720" rIns="45720" rtlCol="0">
            <a:noAutofit/>
          </a:bodyPr>
          <a:lstStyle/>
          <a:p>
            <a:pPr algn="ctr"/>
            <a:r>
              <a:rPr lang="en-US" sz="1200" dirty="0">
                <a:solidFill>
                  <a:schemeClr val="bg1"/>
                </a:solidFill>
              </a:rPr>
              <a:t>Sub-assembly Factory Startups</a:t>
            </a:r>
          </a:p>
        </p:txBody>
      </p:sp>
      <p:sp>
        <p:nvSpPr>
          <p:cNvPr id="60" name="TextBox 59"/>
          <p:cNvSpPr txBox="1"/>
          <p:nvPr/>
        </p:nvSpPr>
        <p:spPr>
          <a:xfrm>
            <a:off x="3108964" y="3908124"/>
            <a:ext cx="1097280" cy="731520"/>
          </a:xfrm>
          <a:prstGeom prst="rect">
            <a:avLst/>
          </a:prstGeom>
          <a:solidFill>
            <a:schemeClr val="tx1">
              <a:lumMod val="75000"/>
              <a:lumOff val="25000"/>
            </a:schemeClr>
          </a:solidFill>
          <a:ln w="25400" cap="rnd">
            <a:solidFill>
              <a:schemeClr val="accent1"/>
            </a:solidFill>
          </a:ln>
        </p:spPr>
        <p:txBody>
          <a:bodyPr wrap="square" lIns="45720" rIns="45720" rtlCol="0">
            <a:noAutofit/>
          </a:bodyPr>
          <a:lstStyle/>
          <a:p>
            <a:pPr algn="ctr"/>
            <a:r>
              <a:rPr lang="en-US" sz="1200" dirty="0">
                <a:solidFill>
                  <a:schemeClr val="bg1"/>
                </a:solidFill>
              </a:rPr>
              <a:t>Sub-assembly Startups</a:t>
            </a:r>
          </a:p>
        </p:txBody>
      </p:sp>
      <p:cxnSp>
        <p:nvCxnSpPr>
          <p:cNvPr id="63" name="Straight Connector 62"/>
          <p:cNvCxnSpPr/>
          <p:nvPr/>
        </p:nvCxnSpPr>
        <p:spPr>
          <a:xfrm>
            <a:off x="2377470" y="3725244"/>
            <a:ext cx="0" cy="182880"/>
          </a:xfrm>
          <a:prstGeom prst="line">
            <a:avLst/>
          </a:prstGeom>
          <a:solidFill>
            <a:schemeClr val="tx1">
              <a:lumMod val="75000"/>
              <a:lumOff val="25000"/>
            </a:schemeClr>
          </a:solidFill>
          <a:ln w="25400" cap="rnd">
            <a:solidFill>
              <a:schemeClr val="accent1"/>
            </a:solidFill>
            <a:tailEnd type="arrow" w="lg" len="sm"/>
          </a:ln>
        </p:spPr>
      </p:cxnSp>
      <p:cxnSp>
        <p:nvCxnSpPr>
          <p:cNvPr id="64" name="Straight Connector 63"/>
          <p:cNvCxnSpPr/>
          <p:nvPr/>
        </p:nvCxnSpPr>
        <p:spPr>
          <a:xfrm>
            <a:off x="3653947" y="3725245"/>
            <a:ext cx="0" cy="182880"/>
          </a:xfrm>
          <a:prstGeom prst="line">
            <a:avLst/>
          </a:prstGeom>
          <a:solidFill>
            <a:schemeClr val="tx1">
              <a:lumMod val="75000"/>
              <a:lumOff val="25000"/>
            </a:schemeClr>
          </a:solidFill>
          <a:ln w="25400" cap="rnd">
            <a:solidFill>
              <a:schemeClr val="accent1"/>
            </a:solidFill>
            <a:tailEnd type="arrow" w="lg" len="sm"/>
          </a:ln>
        </p:spPr>
      </p:cxnSp>
      <p:cxnSp>
        <p:nvCxnSpPr>
          <p:cNvPr id="65" name="Straight Connector 64"/>
          <p:cNvCxnSpPr/>
          <p:nvPr/>
        </p:nvCxnSpPr>
        <p:spPr>
          <a:xfrm>
            <a:off x="2366336" y="4639643"/>
            <a:ext cx="0" cy="182880"/>
          </a:xfrm>
          <a:prstGeom prst="line">
            <a:avLst/>
          </a:prstGeom>
          <a:solidFill>
            <a:schemeClr val="tx1">
              <a:lumMod val="75000"/>
              <a:lumOff val="25000"/>
            </a:schemeClr>
          </a:solidFill>
          <a:ln w="25400" cap="rnd">
            <a:solidFill>
              <a:schemeClr val="accent1"/>
            </a:solidFill>
            <a:tailEnd type="arrow" w="lg" len="sm"/>
          </a:ln>
        </p:spPr>
      </p:cxnSp>
      <p:cxnSp>
        <p:nvCxnSpPr>
          <p:cNvPr id="66" name="Straight Connector 65"/>
          <p:cNvCxnSpPr/>
          <p:nvPr/>
        </p:nvCxnSpPr>
        <p:spPr>
          <a:xfrm>
            <a:off x="3642813" y="4639644"/>
            <a:ext cx="0" cy="182880"/>
          </a:xfrm>
          <a:prstGeom prst="line">
            <a:avLst/>
          </a:prstGeom>
          <a:solidFill>
            <a:schemeClr val="tx1">
              <a:lumMod val="75000"/>
              <a:lumOff val="25000"/>
            </a:schemeClr>
          </a:solidFill>
          <a:ln w="25400" cap="rnd">
            <a:solidFill>
              <a:schemeClr val="accent1"/>
            </a:solidFill>
            <a:tailEnd type="arrow" w="lg" len="sm"/>
          </a:ln>
        </p:spPr>
      </p:cxnSp>
      <p:cxnSp>
        <p:nvCxnSpPr>
          <p:cNvPr id="68" name="Straight Connector 67"/>
          <p:cNvCxnSpPr/>
          <p:nvPr/>
        </p:nvCxnSpPr>
        <p:spPr>
          <a:xfrm>
            <a:off x="2366336" y="4822523"/>
            <a:ext cx="651192" cy="0"/>
          </a:xfrm>
          <a:prstGeom prst="line">
            <a:avLst/>
          </a:prstGeom>
          <a:solidFill>
            <a:schemeClr val="tx1">
              <a:lumMod val="75000"/>
              <a:lumOff val="25000"/>
            </a:schemeClr>
          </a:solidFill>
          <a:ln w="25400" cap="rnd">
            <a:solidFill>
              <a:schemeClr val="accent1"/>
            </a:solidFill>
            <a:tailEnd type="arrow" w="lg" len="sm"/>
          </a:ln>
        </p:spPr>
      </p:cxnSp>
      <p:cxnSp>
        <p:nvCxnSpPr>
          <p:cNvPr id="70" name="Straight Connector 69"/>
          <p:cNvCxnSpPr/>
          <p:nvPr/>
        </p:nvCxnSpPr>
        <p:spPr>
          <a:xfrm flipH="1">
            <a:off x="3018942" y="4822523"/>
            <a:ext cx="629408" cy="1"/>
          </a:xfrm>
          <a:prstGeom prst="line">
            <a:avLst/>
          </a:prstGeom>
          <a:solidFill>
            <a:schemeClr val="tx1">
              <a:lumMod val="75000"/>
              <a:lumOff val="25000"/>
            </a:schemeClr>
          </a:solidFill>
          <a:ln w="25400" cap="rnd">
            <a:solidFill>
              <a:schemeClr val="accent1"/>
            </a:solidFill>
            <a:tailEnd type="arrow" w="lg" len="sm"/>
          </a:ln>
        </p:spPr>
      </p:cxnSp>
      <p:cxnSp>
        <p:nvCxnSpPr>
          <p:cNvPr id="72" name="Straight Connector 71"/>
          <p:cNvCxnSpPr/>
          <p:nvPr/>
        </p:nvCxnSpPr>
        <p:spPr>
          <a:xfrm>
            <a:off x="3017528" y="4822524"/>
            <a:ext cx="1414" cy="214922"/>
          </a:xfrm>
          <a:prstGeom prst="line">
            <a:avLst/>
          </a:prstGeom>
          <a:solidFill>
            <a:schemeClr val="tx1">
              <a:lumMod val="75000"/>
              <a:lumOff val="25000"/>
            </a:schemeClr>
          </a:solidFill>
          <a:ln w="25400" cap="rnd">
            <a:solidFill>
              <a:schemeClr val="accent1"/>
            </a:solidFill>
            <a:tailEnd type="arrow" w="lg" len="sm"/>
          </a:ln>
        </p:spPr>
      </p:cxnSp>
      <p:sp>
        <p:nvSpPr>
          <p:cNvPr id="73" name="TextBox 72"/>
          <p:cNvSpPr txBox="1"/>
          <p:nvPr/>
        </p:nvSpPr>
        <p:spPr>
          <a:xfrm>
            <a:off x="2468903" y="5042850"/>
            <a:ext cx="1097280" cy="731520"/>
          </a:xfrm>
          <a:prstGeom prst="rect">
            <a:avLst/>
          </a:prstGeom>
          <a:solidFill>
            <a:schemeClr val="tx1">
              <a:lumMod val="75000"/>
              <a:lumOff val="25000"/>
            </a:schemeClr>
          </a:solidFill>
          <a:ln w="25400" cap="rnd">
            <a:solidFill>
              <a:schemeClr val="accent1"/>
            </a:solidFill>
          </a:ln>
        </p:spPr>
        <p:txBody>
          <a:bodyPr wrap="square" lIns="45720" rIns="45720" rtlCol="0">
            <a:noAutofit/>
          </a:bodyPr>
          <a:lstStyle/>
          <a:p>
            <a:pPr algn="ctr"/>
            <a:r>
              <a:rPr lang="en-US" sz="1200" dirty="0">
                <a:solidFill>
                  <a:schemeClr val="bg1"/>
                </a:solidFill>
              </a:rPr>
              <a:t>Verify Safeties with Prime Mover Off-line</a:t>
            </a:r>
          </a:p>
        </p:txBody>
      </p:sp>
      <p:cxnSp>
        <p:nvCxnSpPr>
          <p:cNvPr id="74" name="Straight Connector 73"/>
          <p:cNvCxnSpPr/>
          <p:nvPr/>
        </p:nvCxnSpPr>
        <p:spPr>
          <a:xfrm>
            <a:off x="3017528" y="5768958"/>
            <a:ext cx="1414" cy="214922"/>
          </a:xfrm>
          <a:prstGeom prst="line">
            <a:avLst/>
          </a:prstGeom>
          <a:solidFill>
            <a:schemeClr val="tx1">
              <a:lumMod val="75000"/>
              <a:lumOff val="25000"/>
            </a:schemeClr>
          </a:solidFill>
          <a:ln w="25400" cap="rnd">
            <a:solidFill>
              <a:schemeClr val="accent1"/>
            </a:solidFill>
            <a:tailEnd type="arrow" w="lg" len="sm"/>
          </a:ln>
        </p:spPr>
      </p:cxnSp>
      <p:sp>
        <p:nvSpPr>
          <p:cNvPr id="75" name="TextBox 74"/>
          <p:cNvSpPr txBox="1"/>
          <p:nvPr/>
        </p:nvSpPr>
        <p:spPr>
          <a:xfrm>
            <a:off x="2468903" y="5989284"/>
            <a:ext cx="1097280" cy="731520"/>
          </a:xfrm>
          <a:prstGeom prst="rect">
            <a:avLst/>
          </a:prstGeom>
          <a:solidFill>
            <a:schemeClr val="tx1">
              <a:lumMod val="75000"/>
              <a:lumOff val="25000"/>
            </a:schemeClr>
          </a:solidFill>
          <a:ln w="25400" cap="rnd">
            <a:solidFill>
              <a:schemeClr val="accent1"/>
            </a:solidFill>
          </a:ln>
        </p:spPr>
        <p:txBody>
          <a:bodyPr wrap="square" lIns="45720" rIns="45720" rtlCol="0">
            <a:noAutofit/>
          </a:bodyPr>
          <a:lstStyle/>
          <a:p>
            <a:pPr algn="ctr"/>
            <a:r>
              <a:rPr lang="en-US" sz="1200" dirty="0">
                <a:solidFill>
                  <a:schemeClr val="bg1"/>
                </a:solidFill>
              </a:rPr>
              <a:t>Start-up Prime Mover (Pump, Fan, etc.)</a:t>
            </a:r>
          </a:p>
        </p:txBody>
      </p:sp>
      <p:cxnSp>
        <p:nvCxnSpPr>
          <p:cNvPr id="80" name="Straight Connector 79"/>
          <p:cNvCxnSpPr/>
          <p:nvPr/>
        </p:nvCxnSpPr>
        <p:spPr>
          <a:xfrm>
            <a:off x="3568996" y="6355048"/>
            <a:ext cx="2191711" cy="0"/>
          </a:xfrm>
          <a:prstGeom prst="line">
            <a:avLst/>
          </a:prstGeom>
          <a:solidFill>
            <a:schemeClr val="tx1">
              <a:lumMod val="75000"/>
              <a:lumOff val="25000"/>
            </a:schemeClr>
          </a:solidFill>
          <a:ln w="25400" cap="rnd">
            <a:solidFill>
              <a:schemeClr val="accent1"/>
            </a:solidFill>
            <a:tailEnd type="arrow" w="lg" len="sm"/>
          </a:ln>
        </p:spPr>
      </p:cxnSp>
      <p:cxnSp>
        <p:nvCxnSpPr>
          <p:cNvPr id="84" name="Straight Connector 83"/>
          <p:cNvCxnSpPr/>
          <p:nvPr/>
        </p:nvCxnSpPr>
        <p:spPr>
          <a:xfrm flipV="1">
            <a:off x="5760707" y="528421"/>
            <a:ext cx="0" cy="5826625"/>
          </a:xfrm>
          <a:prstGeom prst="line">
            <a:avLst/>
          </a:prstGeom>
          <a:solidFill>
            <a:schemeClr val="tx1">
              <a:lumMod val="75000"/>
              <a:lumOff val="25000"/>
            </a:schemeClr>
          </a:solidFill>
          <a:ln w="25400" cap="rnd">
            <a:solidFill>
              <a:schemeClr val="accent1"/>
            </a:solidFill>
            <a:tailEnd type="arrow" w="lg" len="sm"/>
          </a:ln>
        </p:spPr>
      </p:cxnSp>
      <p:cxnSp>
        <p:nvCxnSpPr>
          <p:cNvPr id="86" name="Straight Connector 85"/>
          <p:cNvCxnSpPr/>
          <p:nvPr/>
        </p:nvCxnSpPr>
        <p:spPr>
          <a:xfrm>
            <a:off x="5760707" y="528421"/>
            <a:ext cx="914384" cy="0"/>
          </a:xfrm>
          <a:prstGeom prst="line">
            <a:avLst/>
          </a:prstGeom>
          <a:solidFill>
            <a:schemeClr val="tx1">
              <a:lumMod val="75000"/>
              <a:lumOff val="25000"/>
            </a:schemeClr>
          </a:solidFill>
          <a:ln w="25400" cap="rnd">
            <a:solidFill>
              <a:schemeClr val="accent1"/>
            </a:solidFill>
            <a:tailEnd type="arrow" w="lg" len="sm"/>
          </a:ln>
        </p:spPr>
      </p:cxnSp>
      <p:sp>
        <p:nvSpPr>
          <p:cNvPr id="90" name="TextBox 89"/>
          <p:cNvSpPr txBox="1"/>
          <p:nvPr/>
        </p:nvSpPr>
        <p:spPr>
          <a:xfrm>
            <a:off x="6675085" y="1051578"/>
            <a:ext cx="1097280" cy="731520"/>
          </a:xfrm>
          <a:prstGeom prst="rect">
            <a:avLst/>
          </a:prstGeom>
          <a:solidFill>
            <a:schemeClr val="tx1">
              <a:lumMod val="75000"/>
              <a:lumOff val="25000"/>
            </a:schemeClr>
          </a:solidFill>
          <a:ln w="25400" cap="rnd">
            <a:solidFill>
              <a:schemeClr val="accent1"/>
            </a:solidFill>
          </a:ln>
        </p:spPr>
        <p:txBody>
          <a:bodyPr wrap="square" lIns="45720" rIns="45720" rtlCol="0">
            <a:noAutofit/>
          </a:bodyPr>
          <a:lstStyle/>
          <a:p>
            <a:pPr algn="ctr"/>
            <a:r>
              <a:rPr lang="en-US" sz="1200" dirty="0">
                <a:solidFill>
                  <a:schemeClr val="bg1"/>
                </a:solidFill>
              </a:rPr>
              <a:t>Test Component Controls</a:t>
            </a:r>
          </a:p>
        </p:txBody>
      </p:sp>
      <p:cxnSp>
        <p:nvCxnSpPr>
          <p:cNvPr id="92" name="Straight Connector 91"/>
          <p:cNvCxnSpPr>
            <a:stCxn id="34" idx="2"/>
            <a:endCxn id="90" idx="0"/>
          </p:cNvCxnSpPr>
          <p:nvPr/>
        </p:nvCxnSpPr>
        <p:spPr>
          <a:xfrm>
            <a:off x="7223719" y="914412"/>
            <a:ext cx="6" cy="137166"/>
          </a:xfrm>
          <a:prstGeom prst="line">
            <a:avLst/>
          </a:prstGeom>
          <a:solidFill>
            <a:schemeClr val="tx1">
              <a:lumMod val="75000"/>
              <a:lumOff val="25000"/>
            </a:schemeClr>
          </a:solidFill>
          <a:ln w="25400" cap="rnd">
            <a:solidFill>
              <a:schemeClr val="accent1"/>
            </a:solidFill>
            <a:tailEnd type="arrow" w="lg" len="sm"/>
          </a:ln>
        </p:spPr>
      </p:cxnSp>
      <p:sp>
        <p:nvSpPr>
          <p:cNvPr id="93" name="TextBox 92"/>
          <p:cNvSpPr txBox="1"/>
          <p:nvPr/>
        </p:nvSpPr>
        <p:spPr>
          <a:xfrm>
            <a:off x="6675085" y="2011713"/>
            <a:ext cx="1097280" cy="731520"/>
          </a:xfrm>
          <a:prstGeom prst="rect">
            <a:avLst/>
          </a:prstGeom>
          <a:solidFill>
            <a:schemeClr val="tx1">
              <a:lumMod val="75000"/>
              <a:lumOff val="25000"/>
            </a:schemeClr>
          </a:solidFill>
          <a:ln w="25400" cap="rnd">
            <a:solidFill>
              <a:schemeClr val="accent1"/>
            </a:solidFill>
          </a:ln>
        </p:spPr>
        <p:txBody>
          <a:bodyPr wrap="square" lIns="45720" rIns="45720" rtlCol="0">
            <a:noAutofit/>
          </a:bodyPr>
          <a:lstStyle/>
          <a:p>
            <a:pPr algn="ctr"/>
            <a:r>
              <a:rPr lang="en-US" sz="1200" dirty="0">
                <a:solidFill>
                  <a:schemeClr val="bg1"/>
                </a:solidFill>
              </a:rPr>
              <a:t>Test System Level Control Functionality</a:t>
            </a:r>
          </a:p>
        </p:txBody>
      </p:sp>
      <p:cxnSp>
        <p:nvCxnSpPr>
          <p:cNvPr id="95" name="Straight Connector 94"/>
          <p:cNvCxnSpPr>
            <a:stCxn id="90" idx="2"/>
            <a:endCxn id="93" idx="0"/>
          </p:cNvCxnSpPr>
          <p:nvPr/>
        </p:nvCxnSpPr>
        <p:spPr>
          <a:xfrm>
            <a:off x="7223725" y="1783098"/>
            <a:ext cx="0" cy="228615"/>
          </a:xfrm>
          <a:prstGeom prst="line">
            <a:avLst/>
          </a:prstGeom>
          <a:solidFill>
            <a:schemeClr val="tx1">
              <a:lumMod val="75000"/>
              <a:lumOff val="25000"/>
            </a:schemeClr>
          </a:solidFill>
          <a:ln w="25400" cap="rnd">
            <a:solidFill>
              <a:schemeClr val="accent1"/>
            </a:solidFill>
            <a:tailEnd type="arrow" w="lg" len="sm"/>
          </a:ln>
        </p:spPr>
      </p:cxnSp>
      <p:sp>
        <p:nvSpPr>
          <p:cNvPr id="96" name="TextBox 95"/>
          <p:cNvSpPr txBox="1"/>
          <p:nvPr/>
        </p:nvSpPr>
        <p:spPr>
          <a:xfrm>
            <a:off x="6675085" y="2926103"/>
            <a:ext cx="1097280" cy="731520"/>
          </a:xfrm>
          <a:prstGeom prst="rect">
            <a:avLst/>
          </a:prstGeom>
          <a:solidFill>
            <a:schemeClr val="tx1">
              <a:lumMod val="75000"/>
              <a:lumOff val="25000"/>
            </a:schemeClr>
          </a:solidFill>
          <a:ln w="25400" cap="rnd">
            <a:solidFill>
              <a:schemeClr val="accent1"/>
            </a:solidFill>
          </a:ln>
        </p:spPr>
        <p:txBody>
          <a:bodyPr wrap="square" lIns="45720" rIns="45720" rtlCol="0">
            <a:noAutofit/>
          </a:bodyPr>
          <a:lstStyle/>
          <a:p>
            <a:pPr algn="ctr"/>
            <a:r>
              <a:rPr lang="en-US" sz="1200" dirty="0">
                <a:solidFill>
                  <a:schemeClr val="bg1"/>
                </a:solidFill>
              </a:rPr>
              <a:t>Test Building Level Control Functionality</a:t>
            </a:r>
          </a:p>
        </p:txBody>
      </p:sp>
      <p:cxnSp>
        <p:nvCxnSpPr>
          <p:cNvPr id="98" name="Straight Connector 97"/>
          <p:cNvCxnSpPr>
            <a:stCxn id="93" idx="2"/>
            <a:endCxn id="96" idx="0"/>
          </p:cNvCxnSpPr>
          <p:nvPr/>
        </p:nvCxnSpPr>
        <p:spPr>
          <a:xfrm>
            <a:off x="7223725" y="2743233"/>
            <a:ext cx="0" cy="182870"/>
          </a:xfrm>
          <a:prstGeom prst="line">
            <a:avLst/>
          </a:prstGeom>
          <a:solidFill>
            <a:schemeClr val="tx1">
              <a:lumMod val="75000"/>
              <a:lumOff val="25000"/>
            </a:schemeClr>
          </a:solidFill>
          <a:ln w="25400" cap="rnd">
            <a:solidFill>
              <a:schemeClr val="accent1"/>
            </a:solidFill>
            <a:tailEnd type="arrow" w="lg" len="sm"/>
          </a:ln>
        </p:spPr>
      </p:cxnSp>
      <p:sp>
        <p:nvSpPr>
          <p:cNvPr id="99" name="TextBox 98"/>
          <p:cNvSpPr txBox="1"/>
          <p:nvPr/>
        </p:nvSpPr>
        <p:spPr>
          <a:xfrm>
            <a:off x="6035018" y="4023363"/>
            <a:ext cx="1097280" cy="731520"/>
          </a:xfrm>
          <a:prstGeom prst="rect">
            <a:avLst/>
          </a:prstGeom>
          <a:solidFill>
            <a:schemeClr val="tx1">
              <a:lumMod val="75000"/>
              <a:lumOff val="25000"/>
            </a:schemeClr>
          </a:solidFill>
          <a:ln w="25400" cap="rnd">
            <a:solidFill>
              <a:schemeClr val="accent1"/>
            </a:solidFill>
          </a:ln>
        </p:spPr>
        <p:txBody>
          <a:bodyPr wrap="square" lIns="45720" rIns="45720" rtlCol="0">
            <a:noAutofit/>
          </a:bodyPr>
          <a:lstStyle/>
          <a:p>
            <a:pPr algn="ctr"/>
            <a:r>
              <a:rPr lang="en-US" sz="1200" dirty="0">
                <a:solidFill>
                  <a:schemeClr val="bg1"/>
                </a:solidFill>
              </a:rPr>
              <a:t>Begin Normal Operations</a:t>
            </a:r>
          </a:p>
        </p:txBody>
      </p:sp>
      <p:sp>
        <p:nvSpPr>
          <p:cNvPr id="100" name="TextBox 99"/>
          <p:cNvSpPr txBox="1"/>
          <p:nvPr/>
        </p:nvSpPr>
        <p:spPr>
          <a:xfrm>
            <a:off x="7315158" y="4023371"/>
            <a:ext cx="1097280" cy="731520"/>
          </a:xfrm>
          <a:prstGeom prst="rect">
            <a:avLst/>
          </a:prstGeom>
          <a:solidFill>
            <a:schemeClr val="tx1">
              <a:lumMod val="75000"/>
              <a:lumOff val="25000"/>
            </a:schemeClr>
          </a:solidFill>
          <a:ln w="25400" cap="rnd">
            <a:solidFill>
              <a:schemeClr val="accent1"/>
            </a:solidFill>
          </a:ln>
        </p:spPr>
        <p:txBody>
          <a:bodyPr wrap="square" lIns="45720" rIns="45720" rtlCol="0">
            <a:noAutofit/>
          </a:bodyPr>
          <a:lstStyle/>
          <a:p>
            <a:pPr algn="ctr"/>
            <a:r>
              <a:rPr lang="en-US" sz="1200" dirty="0">
                <a:solidFill>
                  <a:schemeClr val="bg1"/>
                </a:solidFill>
              </a:rPr>
              <a:t>Run Trend Analysis;  Fine Tune Systems</a:t>
            </a:r>
          </a:p>
        </p:txBody>
      </p:sp>
      <p:sp>
        <p:nvSpPr>
          <p:cNvPr id="101" name="TextBox 100"/>
          <p:cNvSpPr txBox="1"/>
          <p:nvPr/>
        </p:nvSpPr>
        <p:spPr>
          <a:xfrm>
            <a:off x="6675085" y="5074894"/>
            <a:ext cx="1097280" cy="731520"/>
          </a:xfrm>
          <a:prstGeom prst="rect">
            <a:avLst/>
          </a:prstGeom>
          <a:solidFill>
            <a:schemeClr val="tx1">
              <a:lumMod val="75000"/>
              <a:lumOff val="25000"/>
            </a:schemeClr>
          </a:solidFill>
          <a:ln w="25400" cap="rnd">
            <a:solidFill>
              <a:schemeClr val="accent1"/>
            </a:solidFill>
          </a:ln>
        </p:spPr>
        <p:txBody>
          <a:bodyPr wrap="square" lIns="45720" rIns="45720" rtlCol="0">
            <a:noAutofit/>
          </a:bodyPr>
          <a:lstStyle/>
          <a:p>
            <a:pPr algn="ctr"/>
            <a:r>
              <a:rPr lang="en-US" sz="1200" dirty="0">
                <a:solidFill>
                  <a:schemeClr val="bg1"/>
                </a:solidFill>
              </a:rPr>
              <a:t>Seasonal and Warranty Testing</a:t>
            </a:r>
          </a:p>
        </p:txBody>
      </p:sp>
      <p:sp>
        <p:nvSpPr>
          <p:cNvPr id="103" name="TextBox 102"/>
          <p:cNvSpPr txBox="1"/>
          <p:nvPr/>
        </p:nvSpPr>
        <p:spPr>
          <a:xfrm>
            <a:off x="6675091" y="5989292"/>
            <a:ext cx="1097280" cy="731520"/>
          </a:xfrm>
          <a:prstGeom prst="rect">
            <a:avLst/>
          </a:prstGeom>
          <a:solidFill>
            <a:schemeClr val="tx1">
              <a:lumMod val="75000"/>
              <a:lumOff val="25000"/>
            </a:schemeClr>
          </a:solidFill>
          <a:ln w="25400" cap="rnd">
            <a:solidFill>
              <a:schemeClr val="accent1"/>
            </a:solidFill>
          </a:ln>
        </p:spPr>
        <p:txBody>
          <a:bodyPr wrap="square" lIns="45720" rIns="45720" rtlCol="0">
            <a:noAutofit/>
          </a:bodyPr>
          <a:lstStyle/>
          <a:p>
            <a:pPr algn="ctr"/>
            <a:r>
              <a:rPr lang="en-US" sz="1200" dirty="0">
                <a:solidFill>
                  <a:schemeClr val="bg1"/>
                </a:solidFill>
              </a:rPr>
              <a:t>Begin Ongoing Cx</a:t>
            </a:r>
          </a:p>
        </p:txBody>
      </p:sp>
      <p:cxnSp>
        <p:nvCxnSpPr>
          <p:cNvPr id="114" name="Straight Connector 113"/>
          <p:cNvCxnSpPr>
            <a:stCxn id="96" idx="2"/>
          </p:cNvCxnSpPr>
          <p:nvPr/>
        </p:nvCxnSpPr>
        <p:spPr>
          <a:xfrm>
            <a:off x="7223725" y="3657623"/>
            <a:ext cx="6" cy="196522"/>
          </a:xfrm>
          <a:prstGeom prst="line">
            <a:avLst/>
          </a:prstGeom>
          <a:solidFill>
            <a:schemeClr val="tx1">
              <a:lumMod val="75000"/>
              <a:lumOff val="25000"/>
            </a:schemeClr>
          </a:solidFill>
          <a:ln w="25400" cap="rnd">
            <a:solidFill>
              <a:schemeClr val="accent1"/>
            </a:solidFill>
            <a:tailEnd type="arrow" w="lg" len="sm"/>
          </a:ln>
        </p:spPr>
      </p:cxnSp>
      <p:cxnSp>
        <p:nvCxnSpPr>
          <p:cNvPr id="116" name="Straight Connector 115"/>
          <p:cNvCxnSpPr/>
          <p:nvPr/>
        </p:nvCxnSpPr>
        <p:spPr>
          <a:xfrm flipH="1">
            <a:off x="6583658" y="3854145"/>
            <a:ext cx="640061" cy="0"/>
          </a:xfrm>
          <a:prstGeom prst="line">
            <a:avLst/>
          </a:prstGeom>
          <a:solidFill>
            <a:schemeClr val="tx1">
              <a:lumMod val="75000"/>
              <a:lumOff val="25000"/>
            </a:schemeClr>
          </a:solidFill>
          <a:ln w="25400" cap="rnd">
            <a:solidFill>
              <a:schemeClr val="accent1"/>
            </a:solidFill>
            <a:tailEnd type="arrow" w="lg" len="sm"/>
          </a:ln>
        </p:spPr>
      </p:cxnSp>
      <p:cxnSp>
        <p:nvCxnSpPr>
          <p:cNvPr id="118" name="Straight Connector 117"/>
          <p:cNvCxnSpPr>
            <a:endCxn id="99" idx="0"/>
          </p:cNvCxnSpPr>
          <p:nvPr/>
        </p:nvCxnSpPr>
        <p:spPr>
          <a:xfrm>
            <a:off x="6583658" y="3854145"/>
            <a:ext cx="0" cy="169218"/>
          </a:xfrm>
          <a:prstGeom prst="line">
            <a:avLst/>
          </a:prstGeom>
          <a:solidFill>
            <a:schemeClr val="tx1">
              <a:lumMod val="75000"/>
              <a:lumOff val="25000"/>
            </a:schemeClr>
          </a:solidFill>
          <a:ln w="25400" cap="rnd">
            <a:solidFill>
              <a:schemeClr val="accent1"/>
            </a:solidFill>
            <a:tailEnd type="arrow" w="lg" len="sm"/>
          </a:ln>
        </p:spPr>
      </p:cxnSp>
      <p:cxnSp>
        <p:nvCxnSpPr>
          <p:cNvPr id="120" name="Straight Connector 119"/>
          <p:cNvCxnSpPr/>
          <p:nvPr/>
        </p:nvCxnSpPr>
        <p:spPr>
          <a:xfrm>
            <a:off x="7223719" y="3854145"/>
            <a:ext cx="640085" cy="0"/>
          </a:xfrm>
          <a:prstGeom prst="line">
            <a:avLst/>
          </a:prstGeom>
          <a:solidFill>
            <a:schemeClr val="tx1">
              <a:lumMod val="75000"/>
              <a:lumOff val="25000"/>
            </a:schemeClr>
          </a:solidFill>
          <a:ln w="25400" cap="rnd">
            <a:solidFill>
              <a:schemeClr val="accent1"/>
            </a:solidFill>
            <a:tailEnd type="arrow" w="lg" len="sm"/>
          </a:ln>
        </p:spPr>
      </p:cxnSp>
      <p:cxnSp>
        <p:nvCxnSpPr>
          <p:cNvPr id="122" name="Straight Connector 121"/>
          <p:cNvCxnSpPr>
            <a:endCxn id="100" idx="0"/>
          </p:cNvCxnSpPr>
          <p:nvPr/>
        </p:nvCxnSpPr>
        <p:spPr>
          <a:xfrm flipH="1">
            <a:off x="7863798" y="3854145"/>
            <a:ext cx="6" cy="169226"/>
          </a:xfrm>
          <a:prstGeom prst="line">
            <a:avLst/>
          </a:prstGeom>
          <a:solidFill>
            <a:schemeClr val="tx1">
              <a:lumMod val="75000"/>
              <a:lumOff val="25000"/>
            </a:schemeClr>
          </a:solidFill>
          <a:ln w="25400" cap="rnd">
            <a:solidFill>
              <a:schemeClr val="accent1"/>
            </a:solidFill>
            <a:tailEnd type="arrow" w="lg" len="sm"/>
          </a:ln>
        </p:spPr>
      </p:cxnSp>
      <p:cxnSp>
        <p:nvCxnSpPr>
          <p:cNvPr id="124" name="Straight Connector 123"/>
          <p:cNvCxnSpPr>
            <a:stCxn id="99" idx="2"/>
          </p:cNvCxnSpPr>
          <p:nvPr/>
        </p:nvCxnSpPr>
        <p:spPr>
          <a:xfrm>
            <a:off x="6583658" y="4754883"/>
            <a:ext cx="0" cy="160005"/>
          </a:xfrm>
          <a:prstGeom prst="line">
            <a:avLst/>
          </a:prstGeom>
          <a:solidFill>
            <a:schemeClr val="tx1">
              <a:lumMod val="75000"/>
              <a:lumOff val="25000"/>
            </a:schemeClr>
          </a:solidFill>
          <a:ln w="25400" cap="rnd">
            <a:solidFill>
              <a:schemeClr val="accent1"/>
            </a:solidFill>
            <a:tailEnd type="arrow" w="lg" len="sm"/>
          </a:ln>
        </p:spPr>
      </p:cxnSp>
      <p:cxnSp>
        <p:nvCxnSpPr>
          <p:cNvPr id="127" name="Straight Connector 126"/>
          <p:cNvCxnSpPr/>
          <p:nvPr/>
        </p:nvCxnSpPr>
        <p:spPr>
          <a:xfrm>
            <a:off x="6583658" y="4914888"/>
            <a:ext cx="640061" cy="0"/>
          </a:xfrm>
          <a:prstGeom prst="line">
            <a:avLst/>
          </a:prstGeom>
          <a:solidFill>
            <a:schemeClr val="tx1">
              <a:lumMod val="75000"/>
              <a:lumOff val="25000"/>
            </a:schemeClr>
          </a:solidFill>
          <a:ln w="25400" cap="rnd">
            <a:solidFill>
              <a:schemeClr val="accent1"/>
            </a:solidFill>
            <a:tailEnd type="arrow" w="lg" len="sm"/>
          </a:ln>
        </p:spPr>
      </p:cxnSp>
      <p:cxnSp>
        <p:nvCxnSpPr>
          <p:cNvPr id="129" name="Straight Connector 128"/>
          <p:cNvCxnSpPr>
            <a:stCxn id="100" idx="2"/>
          </p:cNvCxnSpPr>
          <p:nvPr/>
        </p:nvCxnSpPr>
        <p:spPr>
          <a:xfrm>
            <a:off x="7863798" y="4754891"/>
            <a:ext cx="6" cy="159997"/>
          </a:xfrm>
          <a:prstGeom prst="line">
            <a:avLst/>
          </a:prstGeom>
          <a:solidFill>
            <a:schemeClr val="tx1">
              <a:lumMod val="75000"/>
              <a:lumOff val="25000"/>
            </a:schemeClr>
          </a:solidFill>
          <a:ln w="25400" cap="rnd">
            <a:solidFill>
              <a:schemeClr val="accent1"/>
            </a:solidFill>
            <a:tailEnd type="arrow" w="lg" len="sm"/>
          </a:ln>
        </p:spPr>
      </p:cxnSp>
      <p:cxnSp>
        <p:nvCxnSpPr>
          <p:cNvPr id="131" name="Straight Connector 130"/>
          <p:cNvCxnSpPr/>
          <p:nvPr/>
        </p:nvCxnSpPr>
        <p:spPr>
          <a:xfrm flipH="1">
            <a:off x="7223731" y="4914888"/>
            <a:ext cx="640067" cy="0"/>
          </a:xfrm>
          <a:prstGeom prst="line">
            <a:avLst/>
          </a:prstGeom>
          <a:solidFill>
            <a:schemeClr val="tx1">
              <a:lumMod val="75000"/>
              <a:lumOff val="25000"/>
            </a:schemeClr>
          </a:solidFill>
          <a:ln w="25400" cap="rnd">
            <a:solidFill>
              <a:schemeClr val="accent1"/>
            </a:solidFill>
            <a:tailEnd type="arrow" w="lg" len="sm"/>
          </a:ln>
        </p:spPr>
      </p:cxnSp>
      <p:cxnSp>
        <p:nvCxnSpPr>
          <p:cNvPr id="133" name="Straight Connector 132"/>
          <p:cNvCxnSpPr>
            <a:endCxn id="101" idx="0"/>
          </p:cNvCxnSpPr>
          <p:nvPr/>
        </p:nvCxnSpPr>
        <p:spPr>
          <a:xfrm flipH="1">
            <a:off x="7223725" y="4914888"/>
            <a:ext cx="6" cy="160006"/>
          </a:xfrm>
          <a:prstGeom prst="line">
            <a:avLst/>
          </a:prstGeom>
          <a:solidFill>
            <a:schemeClr val="tx1">
              <a:lumMod val="75000"/>
              <a:lumOff val="25000"/>
            </a:schemeClr>
          </a:solidFill>
          <a:ln w="25400" cap="rnd">
            <a:solidFill>
              <a:schemeClr val="accent1"/>
            </a:solidFill>
            <a:tailEnd type="arrow" w="lg" len="sm"/>
          </a:ln>
        </p:spPr>
      </p:cxnSp>
      <p:cxnSp>
        <p:nvCxnSpPr>
          <p:cNvPr id="135" name="Straight Connector 134"/>
          <p:cNvCxnSpPr>
            <a:stCxn id="101" idx="2"/>
            <a:endCxn id="103" idx="0"/>
          </p:cNvCxnSpPr>
          <p:nvPr/>
        </p:nvCxnSpPr>
        <p:spPr>
          <a:xfrm>
            <a:off x="7223725" y="5806414"/>
            <a:ext cx="6" cy="182878"/>
          </a:xfrm>
          <a:prstGeom prst="line">
            <a:avLst/>
          </a:prstGeom>
          <a:solidFill>
            <a:schemeClr val="tx1">
              <a:lumMod val="75000"/>
              <a:lumOff val="25000"/>
            </a:schemeClr>
          </a:solidFill>
          <a:ln w="25400" cap="rnd">
            <a:solidFill>
              <a:schemeClr val="accent1"/>
            </a:solidFill>
            <a:tailEnd type="arrow" w="lg" len="sm"/>
          </a:ln>
        </p:spPr>
      </p:cxnSp>
      <p:grpSp>
        <p:nvGrpSpPr>
          <p:cNvPr id="174" name="Group 173"/>
          <p:cNvGrpSpPr/>
          <p:nvPr/>
        </p:nvGrpSpPr>
        <p:grpSpPr>
          <a:xfrm>
            <a:off x="6035018" y="1321433"/>
            <a:ext cx="2926054" cy="1101738"/>
            <a:chOff x="6035018" y="1321433"/>
            <a:chExt cx="2926054" cy="1101738"/>
          </a:xfrm>
        </p:grpSpPr>
        <p:cxnSp>
          <p:nvCxnSpPr>
            <p:cNvPr id="138" name="Straight Connector 137"/>
            <p:cNvCxnSpPr/>
            <p:nvPr/>
          </p:nvCxnSpPr>
          <p:spPr>
            <a:xfrm>
              <a:off x="6035018" y="1874537"/>
              <a:ext cx="2560298" cy="0"/>
            </a:xfrm>
            <a:prstGeom prst="line">
              <a:avLst/>
            </a:prstGeom>
            <a:solidFill>
              <a:schemeClr val="tx1">
                <a:lumMod val="75000"/>
                <a:lumOff val="25000"/>
              </a:schemeClr>
            </a:solidFill>
            <a:ln w="25400" cap="rnd">
              <a:solidFill>
                <a:schemeClr val="accent3"/>
              </a:solidFill>
              <a:prstDash val="dash"/>
              <a:tailEnd type="none" w="lg" len="sm"/>
            </a:ln>
          </p:spPr>
        </p:cxnSp>
        <p:sp>
          <p:nvSpPr>
            <p:cNvPr id="143" name="Right Arrow 142"/>
            <p:cNvSpPr>
              <a:spLocks noChangeAspect="1"/>
            </p:cNvSpPr>
            <p:nvPr/>
          </p:nvSpPr>
          <p:spPr>
            <a:xfrm rot="16200000">
              <a:off x="6126463" y="1417342"/>
              <a:ext cx="274320" cy="274320"/>
            </a:xfrm>
            <a:prstGeom prst="rightArrow">
              <a:avLst/>
            </a:prstGeom>
            <a:solidFill>
              <a:srgbClr val="92D050"/>
            </a:solidFill>
            <a:ln w="25400" cap="rnd">
              <a:solidFill>
                <a:schemeClr val="accent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4" name="TextBox 143"/>
            <p:cNvSpPr txBox="1"/>
            <p:nvPr/>
          </p:nvSpPr>
          <p:spPr>
            <a:xfrm>
              <a:off x="7772365" y="1321433"/>
              <a:ext cx="1097268" cy="461665"/>
            </a:xfrm>
            <a:prstGeom prst="rect">
              <a:avLst/>
            </a:prstGeom>
            <a:noFill/>
          </p:spPr>
          <p:txBody>
            <a:bodyPr wrap="square" rtlCol="0">
              <a:spAutoFit/>
            </a:bodyPr>
            <a:lstStyle/>
            <a:p>
              <a:r>
                <a:rPr lang="en-US" sz="1200" dirty="0">
                  <a:solidFill>
                    <a:schemeClr val="accent3"/>
                  </a:solidFill>
                </a:rPr>
                <a:t>Component Level Testing</a:t>
              </a:r>
            </a:p>
          </p:txBody>
        </p:sp>
        <p:sp>
          <p:nvSpPr>
            <p:cNvPr id="145" name="Right Arrow 144"/>
            <p:cNvSpPr>
              <a:spLocks noChangeAspect="1"/>
            </p:cNvSpPr>
            <p:nvPr/>
          </p:nvSpPr>
          <p:spPr>
            <a:xfrm rot="5400000" flipV="1">
              <a:off x="6126463" y="2057415"/>
              <a:ext cx="274320" cy="274320"/>
            </a:xfrm>
            <a:prstGeom prst="rightArrow">
              <a:avLst/>
            </a:prstGeom>
            <a:solidFill>
              <a:srgbClr val="92D050"/>
            </a:solidFill>
            <a:ln w="25400" cap="rnd">
              <a:solidFill>
                <a:schemeClr val="accent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6" name="TextBox 145"/>
            <p:cNvSpPr txBox="1"/>
            <p:nvPr/>
          </p:nvSpPr>
          <p:spPr>
            <a:xfrm>
              <a:off x="7772365" y="1961506"/>
              <a:ext cx="1188707" cy="461665"/>
            </a:xfrm>
            <a:prstGeom prst="rect">
              <a:avLst/>
            </a:prstGeom>
            <a:noFill/>
          </p:spPr>
          <p:txBody>
            <a:bodyPr wrap="square" rtlCol="0">
              <a:spAutoFit/>
            </a:bodyPr>
            <a:lstStyle/>
            <a:p>
              <a:r>
                <a:rPr lang="en-US" sz="1200" dirty="0">
                  <a:solidFill>
                    <a:schemeClr val="accent3"/>
                  </a:solidFill>
                </a:rPr>
                <a:t>System Level Testing</a:t>
              </a:r>
            </a:p>
          </p:txBody>
        </p:sp>
      </p:grpSp>
      <p:grpSp>
        <p:nvGrpSpPr>
          <p:cNvPr id="177" name="Group 176"/>
          <p:cNvGrpSpPr/>
          <p:nvPr/>
        </p:nvGrpSpPr>
        <p:grpSpPr>
          <a:xfrm>
            <a:off x="419509" y="1699899"/>
            <a:ext cx="1226443" cy="3397352"/>
            <a:chOff x="419509" y="1699899"/>
            <a:chExt cx="1226443" cy="3397352"/>
          </a:xfrm>
        </p:grpSpPr>
        <p:sp>
          <p:nvSpPr>
            <p:cNvPr id="172" name="TextBox 171"/>
            <p:cNvSpPr txBox="1"/>
            <p:nvPr/>
          </p:nvSpPr>
          <p:spPr>
            <a:xfrm>
              <a:off x="419509" y="2788927"/>
              <a:ext cx="1226443" cy="2308324"/>
            </a:xfrm>
            <a:prstGeom prst="rect">
              <a:avLst/>
            </a:prstGeom>
            <a:noFill/>
          </p:spPr>
          <p:txBody>
            <a:bodyPr wrap="square" rtlCol="0">
              <a:spAutoFit/>
            </a:bodyPr>
            <a:lstStyle/>
            <a:p>
              <a:r>
                <a:rPr lang="en-US" sz="1200" dirty="0">
                  <a:solidFill>
                    <a:srgbClr val="FFFF00"/>
                  </a:solidFill>
                </a:rPr>
                <a:t>Each utility system can have a testing hierarchy that is similar to this, much of which must be complete before the supporting system can be tested</a:t>
              </a:r>
            </a:p>
          </p:txBody>
        </p:sp>
        <p:sp>
          <p:nvSpPr>
            <p:cNvPr id="173" name="Rectangle 172"/>
            <p:cNvSpPr/>
            <p:nvPr/>
          </p:nvSpPr>
          <p:spPr>
            <a:xfrm>
              <a:off x="548672" y="1699899"/>
              <a:ext cx="1097280" cy="723272"/>
            </a:xfrm>
            <a:prstGeom prst="rect">
              <a:avLst/>
            </a:prstGeom>
            <a:solidFill>
              <a:srgbClr val="FFFF00">
                <a:alpha val="5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2" name="Group 11"/>
          <p:cNvGrpSpPr/>
          <p:nvPr/>
        </p:nvGrpSpPr>
        <p:grpSpPr>
          <a:xfrm>
            <a:off x="365805" y="45757"/>
            <a:ext cx="8503828" cy="6774860"/>
            <a:chOff x="365805" y="45757"/>
            <a:chExt cx="8503828" cy="6774860"/>
          </a:xfrm>
        </p:grpSpPr>
        <p:sp>
          <p:nvSpPr>
            <p:cNvPr id="2" name="Rectangle 1"/>
            <p:cNvSpPr/>
            <p:nvPr/>
          </p:nvSpPr>
          <p:spPr>
            <a:xfrm>
              <a:off x="365805" y="1608597"/>
              <a:ext cx="5577779" cy="5212020"/>
            </a:xfrm>
            <a:prstGeom prst="rect">
              <a:avLst/>
            </a:prstGeom>
            <a:solidFill>
              <a:srgbClr val="00B0F0">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Rectangle 3"/>
            <p:cNvSpPr/>
            <p:nvPr/>
          </p:nvSpPr>
          <p:spPr>
            <a:xfrm>
              <a:off x="5486390" y="45757"/>
              <a:ext cx="3383243" cy="1554466"/>
            </a:xfrm>
            <a:prstGeom prst="rect">
              <a:avLst/>
            </a:prstGeom>
            <a:solidFill>
              <a:srgbClr val="00B0F0">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ectangle 4"/>
            <p:cNvSpPr/>
            <p:nvPr/>
          </p:nvSpPr>
          <p:spPr>
            <a:xfrm>
              <a:off x="5943585" y="1600223"/>
              <a:ext cx="2926048" cy="285277"/>
            </a:xfrm>
            <a:prstGeom prst="rect">
              <a:avLst/>
            </a:prstGeom>
            <a:solidFill>
              <a:srgbClr val="00B0F0">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p:cNvSpPr txBox="1"/>
            <p:nvPr/>
          </p:nvSpPr>
          <p:spPr>
            <a:xfrm>
              <a:off x="1408090" y="3123294"/>
              <a:ext cx="3200368" cy="1200329"/>
            </a:xfrm>
            <a:prstGeom prst="rect">
              <a:avLst/>
            </a:prstGeom>
            <a:solidFill>
              <a:schemeClr val="bg1"/>
            </a:solidFill>
            <a:effectLst>
              <a:softEdge rad="127000"/>
            </a:effectLst>
          </p:spPr>
          <p:txBody>
            <a:bodyPr wrap="square" rtlCol="0">
              <a:spAutoFit/>
            </a:bodyPr>
            <a:lstStyle/>
            <a:p>
              <a:pPr algn="ctr"/>
              <a:r>
                <a:rPr lang="en-US" sz="1600" dirty="0">
                  <a:latin typeface="Arial" pitchFamily="34" charset="0"/>
                  <a:cs typeface="Arial" pitchFamily="34" charset="0"/>
                </a:rPr>
                <a:t>	</a:t>
              </a:r>
            </a:p>
            <a:p>
              <a:pPr algn="ctr"/>
              <a:r>
                <a:rPr lang="en-US" sz="2000" dirty="0">
                  <a:latin typeface="Arial" pitchFamily="34" charset="0"/>
                  <a:cs typeface="Arial" pitchFamily="34" charset="0"/>
                </a:rPr>
                <a:t>Mostly Forced </a:t>
              </a:r>
            </a:p>
            <a:p>
              <a:pPr algn="ctr"/>
              <a:r>
                <a:rPr lang="en-US" sz="2000" dirty="0">
                  <a:latin typeface="Arial" pitchFamily="34" charset="0"/>
                  <a:cs typeface="Arial" pitchFamily="34" charset="0"/>
                </a:rPr>
                <a:t>Response Testing</a:t>
              </a:r>
            </a:p>
            <a:p>
              <a:pPr algn="ctr"/>
              <a:endParaRPr lang="en-US" sz="1600" dirty="0">
                <a:latin typeface="Arial" pitchFamily="34" charset="0"/>
                <a:cs typeface="Arial" pitchFamily="34" charset="0"/>
              </a:endParaRPr>
            </a:p>
          </p:txBody>
        </p:sp>
      </p:grpSp>
      <p:sp>
        <p:nvSpPr>
          <p:cNvPr id="13" name="Rectangle 12"/>
          <p:cNvSpPr/>
          <p:nvPr/>
        </p:nvSpPr>
        <p:spPr>
          <a:xfrm>
            <a:off x="5943585" y="1874537"/>
            <a:ext cx="2926048" cy="1850708"/>
          </a:xfrm>
          <a:prstGeom prst="rect">
            <a:avLst/>
          </a:prstGeom>
          <a:solidFill>
            <a:srgbClr val="7030A0">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5" name="TextBox 84"/>
          <p:cNvSpPr txBox="1"/>
          <p:nvPr/>
        </p:nvSpPr>
        <p:spPr>
          <a:xfrm>
            <a:off x="6126463" y="2224454"/>
            <a:ext cx="2560337" cy="1200329"/>
          </a:xfrm>
          <a:prstGeom prst="rect">
            <a:avLst/>
          </a:prstGeom>
          <a:solidFill>
            <a:schemeClr val="bg1"/>
          </a:solidFill>
          <a:effectLst>
            <a:softEdge rad="127000"/>
          </a:effectLst>
        </p:spPr>
        <p:txBody>
          <a:bodyPr wrap="square" rtlCol="0">
            <a:spAutoFit/>
          </a:bodyPr>
          <a:lstStyle/>
          <a:p>
            <a:pPr algn="ctr"/>
            <a:r>
              <a:rPr lang="en-US" sz="1600" dirty="0">
                <a:latin typeface="Arial" pitchFamily="34" charset="0"/>
                <a:cs typeface="Arial" pitchFamily="34" charset="0"/>
              </a:rPr>
              <a:t>	</a:t>
            </a:r>
          </a:p>
          <a:p>
            <a:pPr algn="ctr"/>
            <a:r>
              <a:rPr lang="en-US" sz="2000" dirty="0">
                <a:latin typeface="Arial" pitchFamily="34" charset="0"/>
                <a:cs typeface="Arial" pitchFamily="34" charset="0"/>
              </a:rPr>
              <a:t>Transition to Natural Response Testing</a:t>
            </a:r>
          </a:p>
          <a:p>
            <a:pPr algn="ctr"/>
            <a:endParaRPr lang="en-US" sz="1600" dirty="0">
              <a:latin typeface="Arial" pitchFamily="34" charset="0"/>
              <a:cs typeface="Arial" pitchFamily="34" charset="0"/>
            </a:endParaRPr>
          </a:p>
        </p:txBody>
      </p:sp>
      <p:sp>
        <p:nvSpPr>
          <p:cNvPr id="14" name="Rectangle 13"/>
          <p:cNvSpPr/>
          <p:nvPr/>
        </p:nvSpPr>
        <p:spPr>
          <a:xfrm>
            <a:off x="5943584" y="3725245"/>
            <a:ext cx="2926049" cy="3086998"/>
          </a:xfrm>
          <a:prstGeom prst="rect">
            <a:avLst/>
          </a:prstGeom>
          <a:solidFill>
            <a:srgbClr val="FF0000">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7" name="TextBox 86"/>
          <p:cNvSpPr txBox="1"/>
          <p:nvPr/>
        </p:nvSpPr>
        <p:spPr>
          <a:xfrm>
            <a:off x="6126463" y="4474729"/>
            <a:ext cx="2560337" cy="1200329"/>
          </a:xfrm>
          <a:prstGeom prst="rect">
            <a:avLst/>
          </a:prstGeom>
          <a:solidFill>
            <a:schemeClr val="bg1"/>
          </a:solidFill>
          <a:effectLst>
            <a:softEdge rad="127000"/>
          </a:effectLst>
        </p:spPr>
        <p:txBody>
          <a:bodyPr wrap="square" rtlCol="0">
            <a:spAutoFit/>
          </a:bodyPr>
          <a:lstStyle/>
          <a:p>
            <a:pPr algn="ctr"/>
            <a:r>
              <a:rPr lang="en-US" sz="1600" dirty="0">
                <a:latin typeface="Arial" pitchFamily="34" charset="0"/>
                <a:cs typeface="Arial" pitchFamily="34" charset="0"/>
              </a:rPr>
              <a:t>	</a:t>
            </a:r>
          </a:p>
          <a:p>
            <a:pPr algn="ctr"/>
            <a:r>
              <a:rPr lang="en-US" sz="2000" dirty="0">
                <a:latin typeface="Arial" pitchFamily="34" charset="0"/>
                <a:cs typeface="Arial" pitchFamily="34" charset="0"/>
              </a:rPr>
              <a:t>Mostly Natural Response Testing</a:t>
            </a:r>
          </a:p>
          <a:p>
            <a:pPr algn="ctr"/>
            <a:endParaRPr lang="en-US" sz="1600" dirty="0">
              <a:latin typeface="Arial" pitchFamily="34" charset="0"/>
              <a:cs typeface="Arial" pitchFamily="34" charset="0"/>
            </a:endParaRPr>
          </a:p>
        </p:txBody>
      </p:sp>
    </p:spTree>
    <p:extLst>
      <p:ext uri="{BB962C8B-B14F-4D97-AF65-F5344CB8AC3E}">
        <p14:creationId xmlns:p14="http://schemas.microsoft.com/office/powerpoint/2010/main" val="196428847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unctional Testing</a:t>
            </a:r>
          </a:p>
        </p:txBody>
      </p:sp>
      <p:sp>
        <p:nvSpPr>
          <p:cNvPr id="3" name="Content Placeholder 2"/>
          <p:cNvSpPr>
            <a:spLocks noGrp="1"/>
          </p:cNvSpPr>
          <p:nvPr>
            <p:ph idx="1"/>
          </p:nvPr>
        </p:nvSpPr>
        <p:spPr/>
        <p:txBody>
          <a:bodyPr/>
          <a:lstStyle/>
          <a:p>
            <a:r>
              <a:rPr lang="en-US" i="1" dirty="0"/>
              <a:t>One of the ways we have a dialog with the building</a:t>
            </a:r>
          </a:p>
        </p:txBody>
      </p:sp>
    </p:spTree>
    <p:extLst>
      <p:ext uri="{BB962C8B-B14F-4D97-AF65-F5344CB8AC3E}">
        <p14:creationId xmlns:p14="http://schemas.microsoft.com/office/powerpoint/2010/main" val="65768184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ow Do We Dialog with a Building?</a:t>
            </a:r>
          </a:p>
        </p:txBody>
      </p:sp>
      <p:sp>
        <p:nvSpPr>
          <p:cNvPr id="4" name="Content Placeholder 3"/>
          <p:cNvSpPr>
            <a:spLocks noGrp="1"/>
          </p:cNvSpPr>
          <p:nvPr>
            <p:ph sz="half" idx="1"/>
          </p:nvPr>
        </p:nvSpPr>
        <p:spPr/>
        <p:txBody>
          <a:bodyPr/>
          <a:lstStyle/>
          <a:p>
            <a:r>
              <a:rPr lang="en-US" dirty="0"/>
              <a:t>We perform a functional test</a:t>
            </a:r>
          </a:p>
          <a:p>
            <a:r>
              <a:rPr lang="en-US" dirty="0"/>
              <a:t>Functional test components</a:t>
            </a:r>
          </a:p>
          <a:p>
            <a:pPr lvl="2"/>
            <a:r>
              <a:rPr lang="en-US" dirty="0"/>
              <a:t>Statement of purpose</a:t>
            </a:r>
          </a:p>
          <a:p>
            <a:pPr lvl="2"/>
            <a:r>
              <a:rPr lang="en-US" dirty="0"/>
              <a:t>Instructions for using the test form</a:t>
            </a:r>
          </a:p>
          <a:p>
            <a:pPr lvl="2"/>
            <a:r>
              <a:rPr lang="en-US" dirty="0"/>
              <a:t>Equipment requirements</a:t>
            </a:r>
          </a:p>
          <a:p>
            <a:pPr lvl="2"/>
            <a:r>
              <a:rPr lang="en-US" dirty="0"/>
              <a:t>Acceptance criteria</a:t>
            </a:r>
          </a:p>
          <a:p>
            <a:pPr lvl="2"/>
            <a:r>
              <a:rPr lang="en-US" dirty="0"/>
              <a:t>Precautions</a:t>
            </a:r>
          </a:p>
          <a:p>
            <a:pPr lvl="2"/>
            <a:r>
              <a:rPr lang="en-US" dirty="0"/>
              <a:t>Documentation</a:t>
            </a:r>
          </a:p>
          <a:p>
            <a:pPr lvl="2"/>
            <a:r>
              <a:rPr lang="en-US" dirty="0"/>
              <a:t>Procedure</a:t>
            </a:r>
          </a:p>
          <a:p>
            <a:pPr lvl="2"/>
            <a:r>
              <a:rPr lang="en-US" dirty="0"/>
              <a:t>Return to Normal and Follow-up</a:t>
            </a:r>
          </a:p>
          <a:p>
            <a:endParaRPr lang="en-US" dirty="0"/>
          </a:p>
        </p:txBody>
      </p:sp>
      <p:pic>
        <p:nvPicPr>
          <p:cNvPr id="29698"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28271" t="16761" r="25757" b="1563"/>
          <a:stretch/>
        </p:blipFill>
        <p:spPr bwMode="auto">
          <a:xfrm>
            <a:off x="4800600" y="1219200"/>
            <a:ext cx="4098346" cy="525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199229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Real Trick</a:t>
            </a:r>
          </a:p>
        </p:txBody>
      </p:sp>
      <p:sp>
        <p:nvSpPr>
          <p:cNvPr id="3" name="Content Placeholder 2"/>
          <p:cNvSpPr>
            <a:spLocks noGrp="1"/>
          </p:cNvSpPr>
          <p:nvPr>
            <p:ph idx="1"/>
          </p:nvPr>
        </p:nvSpPr>
        <p:spPr/>
        <p:txBody>
          <a:bodyPr/>
          <a:lstStyle/>
          <a:p>
            <a:r>
              <a:rPr lang="en-US" i="1" dirty="0"/>
              <a:t>Figuring out what to ask</a:t>
            </a:r>
          </a:p>
        </p:txBody>
      </p:sp>
    </p:spTree>
    <p:extLst>
      <p:ext uri="{BB962C8B-B14F-4D97-AF65-F5344CB8AC3E}">
        <p14:creationId xmlns:p14="http://schemas.microsoft.com/office/powerpoint/2010/main" val="155242929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guring Out What to Ask</a:t>
            </a:r>
          </a:p>
        </p:txBody>
      </p:sp>
      <p:sp>
        <p:nvSpPr>
          <p:cNvPr id="3" name="Content Placeholder 2"/>
          <p:cNvSpPr>
            <a:spLocks noGrp="1"/>
          </p:cNvSpPr>
          <p:nvPr>
            <p:ph idx="1"/>
          </p:nvPr>
        </p:nvSpPr>
        <p:spPr/>
        <p:txBody>
          <a:bodyPr/>
          <a:lstStyle/>
          <a:p>
            <a:pPr marL="457200" indent="-457200">
              <a:buFont typeface="+mj-lt"/>
              <a:buAutoNum type="arabicPeriod"/>
            </a:pPr>
            <a:r>
              <a:rPr lang="en-US" dirty="0"/>
              <a:t>Scope the building to identify opportunities</a:t>
            </a:r>
          </a:p>
          <a:p>
            <a:pPr marL="457200" indent="-457200">
              <a:buFont typeface="+mj-lt"/>
              <a:buAutoNum type="arabicPeriod"/>
            </a:pPr>
            <a:r>
              <a:rPr lang="en-US" dirty="0"/>
              <a:t>Vet the opportunities</a:t>
            </a:r>
          </a:p>
          <a:p>
            <a:pPr marL="808038" lvl="1" indent="-457200"/>
            <a:r>
              <a:rPr lang="en-US" dirty="0"/>
              <a:t>Savings potential</a:t>
            </a:r>
          </a:p>
          <a:p>
            <a:pPr marL="808038" lvl="1" indent="-457200"/>
            <a:r>
              <a:rPr lang="en-US" dirty="0"/>
              <a:t>Owner priorities</a:t>
            </a:r>
          </a:p>
          <a:p>
            <a:pPr marL="808038" lvl="1" indent="-457200"/>
            <a:r>
              <a:rPr lang="en-US" dirty="0"/>
              <a:t>Capabilities</a:t>
            </a:r>
          </a:p>
          <a:p>
            <a:pPr marL="457200" indent="-457200">
              <a:buFont typeface="+mj-lt"/>
              <a:buAutoNum type="arabicPeriod"/>
            </a:pPr>
            <a:r>
              <a:rPr lang="en-US" dirty="0"/>
              <a:t>Collect the data you need</a:t>
            </a:r>
          </a:p>
          <a:p>
            <a:pPr marL="808038" lvl="1" indent="-457200"/>
            <a:r>
              <a:rPr lang="en-US" dirty="0"/>
              <a:t>Understand the system</a:t>
            </a:r>
          </a:p>
          <a:p>
            <a:pPr marL="808038" lvl="1" indent="-457200"/>
            <a:r>
              <a:rPr lang="en-US" dirty="0"/>
              <a:t>Understand what you need to know</a:t>
            </a:r>
          </a:p>
          <a:p>
            <a:pPr marL="808038" lvl="1" indent="-457200"/>
            <a:r>
              <a:rPr lang="en-US" dirty="0"/>
              <a:t>Deploy loggers</a:t>
            </a:r>
          </a:p>
          <a:p>
            <a:pPr marL="808038" lvl="1" indent="-457200"/>
            <a:r>
              <a:rPr lang="en-US" dirty="0"/>
              <a:t>Perform focused functional tests</a:t>
            </a:r>
          </a:p>
        </p:txBody>
      </p:sp>
    </p:spTree>
    <p:extLst>
      <p:ext uri="{BB962C8B-B14F-4D97-AF65-F5344CB8AC3E}">
        <p14:creationId xmlns:p14="http://schemas.microsoft.com/office/powerpoint/2010/main" val="353524871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nderstanding What you Need to Know</a:t>
            </a:r>
          </a:p>
        </p:txBody>
      </p:sp>
      <p:sp>
        <p:nvSpPr>
          <p:cNvPr id="6" name="Content Placeholder 5"/>
          <p:cNvSpPr>
            <a:spLocks noGrp="1"/>
          </p:cNvSpPr>
          <p:nvPr>
            <p:ph sz="half" idx="1"/>
          </p:nvPr>
        </p:nvSpPr>
        <p:spPr>
          <a:xfrm>
            <a:off x="457200" y="1600200"/>
            <a:ext cx="4038600" cy="4525963"/>
          </a:xfrm>
        </p:spPr>
        <p:txBody>
          <a:bodyPr/>
          <a:lstStyle/>
          <a:p>
            <a:pPr marL="342900" indent="-342900">
              <a:buFont typeface="Arial" panose="020B0604020202020204" pitchFamily="34" charset="0"/>
              <a:buChar char="•"/>
            </a:pPr>
            <a:r>
              <a:rPr lang="en-US" dirty="0"/>
              <a:t>We will do savings </a:t>
            </a:r>
            <a:r>
              <a:rPr lang="en-US" i="1" u="sng" dirty="0"/>
              <a:t>estimates</a:t>
            </a:r>
            <a:r>
              <a:rPr lang="en-US" dirty="0"/>
              <a:t>, not savings </a:t>
            </a:r>
            <a:r>
              <a:rPr lang="en-US" i="1" u="sng" dirty="0" err="1"/>
              <a:t>exactamates</a:t>
            </a:r>
            <a:r>
              <a:rPr lang="en-US" dirty="0"/>
              <a:t>.</a:t>
            </a:r>
          </a:p>
          <a:p>
            <a:pPr marL="693738" lvl="1"/>
            <a:r>
              <a:rPr lang="en-US" dirty="0"/>
              <a:t>Related to the clue that led you to the finding</a:t>
            </a:r>
          </a:p>
          <a:p>
            <a:pPr marL="693738" lvl="1"/>
            <a:r>
              <a:rPr lang="en-US" dirty="0"/>
              <a:t>How accurate does it need to be</a:t>
            </a:r>
          </a:p>
        </p:txBody>
      </p:sp>
      <p:pic>
        <p:nvPicPr>
          <p:cNvPr id="12" name="Content Placeholder 11" descr="A picture containing computer&#10;&#10;Description automatically generated">
            <a:extLst>
              <a:ext uri="{FF2B5EF4-FFF2-40B4-BE49-F238E27FC236}">
                <a16:creationId xmlns:a16="http://schemas.microsoft.com/office/drawing/2014/main" id="{F01FA514-5FCB-4A22-8046-C79E42CADC18}"/>
              </a:ext>
            </a:extLst>
          </p:cNvPr>
          <p:cNvPicPr>
            <a:picLocks noGrp="1" noChangeAspect="1"/>
          </p:cNvPicPr>
          <p:nvPr>
            <p:ph sz="half" idx="2"/>
          </p:nvPr>
        </p:nvPicPr>
        <p:blipFill>
          <a:blip r:embed="rId2" cstate="print">
            <a:extLst>
              <a:ext uri="{28A0092B-C50C-407E-A947-70E740481C1C}">
                <a14:useLocalDpi xmlns:a14="http://schemas.microsoft.com/office/drawing/2010/main" val="0"/>
              </a:ext>
            </a:extLst>
          </a:blip>
          <a:stretch>
            <a:fillRect/>
          </a:stretch>
        </p:blipFill>
        <p:spPr>
          <a:xfrm>
            <a:off x="4648200" y="1600200"/>
            <a:ext cx="4038600" cy="1870902"/>
          </a:xfrm>
        </p:spPr>
      </p:pic>
    </p:spTree>
    <p:extLst>
      <p:ext uri="{BB962C8B-B14F-4D97-AF65-F5344CB8AC3E}">
        <p14:creationId xmlns:p14="http://schemas.microsoft.com/office/powerpoint/2010/main" val="406647345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
                                            <p:txEl>
                                              <p:pRg st="1" end="1"/>
                                            </p:txEl>
                                          </p:spTgt>
                                        </p:tgtEl>
                                        <p:attrNameLst>
                                          <p:attrName>style.visibility</p:attrName>
                                        </p:attrNameLst>
                                      </p:cBhvr>
                                      <p:to>
                                        <p:strVal val="visible"/>
                                      </p:to>
                                    </p:set>
                                    <p:animEffect transition="in" filter="fade">
                                      <p:cBhvr>
                                        <p:cTn id="12" dur="500"/>
                                        <p:tgtEl>
                                          <p:spTgt spid="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6">
                                            <p:txEl>
                                              <p:pRg st="2" end="2"/>
                                            </p:txEl>
                                          </p:spTgt>
                                        </p:tgtEl>
                                        <p:attrNameLst>
                                          <p:attrName>style.visibility</p:attrName>
                                        </p:attrNameLst>
                                      </p:cBhvr>
                                      <p:to>
                                        <p:strVal val="visible"/>
                                      </p:to>
                                    </p:set>
                                    <p:animEffect transition="in" filter="fade">
                                      <p:cBhvr>
                                        <p:cTn id="17" dur="500"/>
                                        <p:tgtEl>
                                          <p:spTgt spid="6">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uiExpand="1" build="p"/>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nderstanding What you Need to Know</a:t>
            </a:r>
          </a:p>
        </p:txBody>
      </p:sp>
      <p:sp>
        <p:nvSpPr>
          <p:cNvPr id="6" name="Content Placeholder 5"/>
          <p:cNvSpPr>
            <a:spLocks noGrp="1"/>
          </p:cNvSpPr>
          <p:nvPr>
            <p:ph sz="half" idx="1"/>
          </p:nvPr>
        </p:nvSpPr>
        <p:spPr>
          <a:xfrm>
            <a:off x="457200" y="1600200"/>
            <a:ext cx="4038600" cy="4525963"/>
          </a:xfrm>
        </p:spPr>
        <p:txBody>
          <a:bodyPr/>
          <a:lstStyle/>
          <a:p>
            <a:pPr marL="342900" indent="-342900">
              <a:buFont typeface="Arial" panose="020B0604020202020204" pitchFamily="34" charset="0"/>
              <a:buChar char="•"/>
            </a:pPr>
            <a:r>
              <a:rPr lang="en-US" dirty="0"/>
              <a:t>We will do savings </a:t>
            </a:r>
            <a:r>
              <a:rPr lang="en-US" i="1" u="sng" dirty="0"/>
              <a:t>estimates</a:t>
            </a:r>
            <a:r>
              <a:rPr lang="en-US" dirty="0"/>
              <a:t>, not savings </a:t>
            </a:r>
            <a:r>
              <a:rPr lang="en-US" i="1" u="sng" dirty="0" err="1"/>
              <a:t>exactamates</a:t>
            </a:r>
            <a:r>
              <a:rPr lang="en-US" dirty="0"/>
              <a:t>.</a:t>
            </a:r>
          </a:p>
          <a:p>
            <a:pPr marL="693738" lvl="1"/>
            <a:r>
              <a:rPr lang="en-US" dirty="0"/>
              <a:t>Related to the clue that led you to the finding</a:t>
            </a:r>
          </a:p>
          <a:p>
            <a:pPr marL="693738" lvl="1"/>
            <a:r>
              <a:rPr lang="en-US" dirty="0"/>
              <a:t>How accurate does it need to be</a:t>
            </a:r>
          </a:p>
          <a:p>
            <a:pPr marL="693738" lvl="1"/>
            <a:r>
              <a:rPr lang="en-US" dirty="0"/>
              <a:t>May include a non-energy component</a:t>
            </a:r>
          </a:p>
        </p:txBody>
      </p:sp>
      <p:pic>
        <p:nvPicPr>
          <p:cNvPr id="7" name="Content Placeholder 6"/>
          <p:cNvPicPr>
            <a:picLocks noGrp="1" noChangeAspect="1"/>
          </p:cNvPicPr>
          <p:nvPr>
            <p:ph sz="half" idx="2"/>
          </p:nvPr>
        </p:nvPicPr>
        <p:blipFill>
          <a:blip r:embed="rId2" cstate="print">
            <a:extLst>
              <a:ext uri="{28A0092B-C50C-407E-A947-70E740481C1C}">
                <a14:useLocalDpi xmlns:a14="http://schemas.microsoft.com/office/drawing/2010/main" val="0"/>
              </a:ext>
            </a:extLst>
          </a:blip>
          <a:stretch>
            <a:fillRect/>
          </a:stretch>
        </p:blipFill>
        <p:spPr>
          <a:xfrm>
            <a:off x="4648200" y="1600200"/>
            <a:ext cx="4038600" cy="2439680"/>
          </a:xfrm>
        </p:spPr>
      </p:pic>
      <p:pic>
        <p:nvPicPr>
          <p:cNvPr id="9" name="Picture 8"/>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648200" y="4187879"/>
            <a:ext cx="4041648" cy="2441521"/>
          </a:xfrm>
          <a:prstGeom prst="rect">
            <a:avLst/>
          </a:prstGeom>
        </p:spPr>
      </p:pic>
    </p:spTree>
    <p:extLst>
      <p:ext uri="{BB962C8B-B14F-4D97-AF65-F5344CB8AC3E}">
        <p14:creationId xmlns:p14="http://schemas.microsoft.com/office/powerpoint/2010/main" val="29757677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nderstanding What you Need to Know</a:t>
            </a:r>
          </a:p>
        </p:txBody>
      </p:sp>
      <p:sp>
        <p:nvSpPr>
          <p:cNvPr id="6" name="Content Placeholder 5"/>
          <p:cNvSpPr>
            <a:spLocks noGrp="1"/>
          </p:cNvSpPr>
          <p:nvPr>
            <p:ph sz="half" idx="1"/>
          </p:nvPr>
        </p:nvSpPr>
        <p:spPr/>
        <p:txBody>
          <a:bodyPr/>
          <a:lstStyle/>
          <a:p>
            <a:r>
              <a:rPr lang="en-US" dirty="0"/>
              <a:t>This will likely come down to one or more of the fundamental energy equations</a:t>
            </a:r>
          </a:p>
        </p:txBody>
      </p:sp>
      <p:sp>
        <p:nvSpPr>
          <p:cNvPr id="10" name="Content Placeholder 9"/>
          <p:cNvSpPr>
            <a:spLocks noGrp="1"/>
          </p:cNvSpPr>
          <p:nvPr>
            <p:ph sz="half" idx="2"/>
          </p:nvPr>
        </p:nvSpPr>
        <p:spPr/>
        <p:txBody>
          <a:bodyPr/>
          <a:lstStyle/>
          <a:p>
            <a:endParaRPr lang="en-US" dirty="0"/>
          </a:p>
          <a:p>
            <a:endParaRPr lang="en-US" dirty="0"/>
          </a:p>
          <a:p>
            <a:endParaRPr lang="en-US" dirty="0"/>
          </a:p>
          <a:p>
            <a:endParaRPr lang="en-US" dirty="0"/>
          </a:p>
          <a:p>
            <a:endParaRPr lang="en-US" dirty="0"/>
          </a:p>
          <a:p>
            <a:endParaRPr lang="en-US" sz="1800" i="1" dirty="0">
              <a:solidFill>
                <a:srgbClr val="FFA100"/>
              </a:solidFill>
            </a:endParaRPr>
          </a:p>
          <a:p>
            <a:endParaRPr lang="en-US" sz="1800" i="1" dirty="0">
              <a:solidFill>
                <a:srgbClr val="FFA100"/>
              </a:solidFill>
            </a:endParaRPr>
          </a:p>
          <a:p>
            <a:endParaRPr lang="en-US" sz="1800" i="1" dirty="0">
              <a:solidFill>
                <a:srgbClr val="FFA100"/>
              </a:solidFill>
            </a:endParaRPr>
          </a:p>
          <a:p>
            <a:endParaRPr lang="en-US" sz="1800" i="1" dirty="0">
              <a:solidFill>
                <a:srgbClr val="FFA100"/>
              </a:solidFill>
            </a:endParaRPr>
          </a:p>
          <a:p>
            <a:r>
              <a:rPr lang="en-US" sz="1800" i="1" dirty="0">
                <a:solidFill>
                  <a:srgbClr val="FFA100"/>
                </a:solidFill>
              </a:rPr>
              <a:t>This is probably the time to start understanding how your target system uses energy and other resources</a:t>
            </a:r>
          </a:p>
        </p:txBody>
      </p:sp>
      <p:graphicFrame>
        <p:nvGraphicFramePr>
          <p:cNvPr id="7" name="Object 6"/>
          <p:cNvGraphicFramePr>
            <a:graphicFrameLocks noChangeAspect="1"/>
          </p:cNvGraphicFramePr>
          <p:nvPr/>
        </p:nvGraphicFramePr>
        <p:xfrm>
          <a:off x="4648200" y="1600200"/>
          <a:ext cx="3657600" cy="713232"/>
        </p:xfrm>
        <a:graphic>
          <a:graphicData uri="http://schemas.openxmlformats.org/presentationml/2006/ole">
            <mc:AlternateContent xmlns:mc="http://schemas.openxmlformats.org/markup-compatibility/2006">
              <mc:Choice xmlns:v="urn:schemas-microsoft-com:vml" Requires="v">
                <p:oleObj name="Equation" r:id="rId2" imgW="2539800" imgH="495000" progId="Equation.DSMT4">
                  <p:embed/>
                </p:oleObj>
              </mc:Choice>
              <mc:Fallback>
                <p:oleObj name="Equation" r:id="rId2" imgW="2539800" imgH="495000" progId="Equation.DSMT4">
                  <p:embed/>
                  <p:pic>
                    <p:nvPicPr>
                      <p:cNvPr id="7" name="Object 6"/>
                      <p:cNvPicPr/>
                      <p:nvPr/>
                    </p:nvPicPr>
                    <p:blipFill>
                      <a:blip r:embed="rId3">
                        <a:lum bright="100000"/>
                      </a:blip>
                      <a:stretch>
                        <a:fillRect/>
                      </a:stretch>
                    </p:blipFill>
                    <p:spPr>
                      <a:xfrm>
                        <a:off x="4648200" y="1600200"/>
                        <a:ext cx="3657600" cy="713232"/>
                      </a:xfrm>
                      <a:prstGeom prst="rect">
                        <a:avLst/>
                      </a:prstGeom>
                    </p:spPr>
                  </p:pic>
                </p:oleObj>
              </mc:Fallback>
            </mc:AlternateContent>
          </a:graphicData>
        </a:graphic>
      </p:graphicFrame>
      <p:graphicFrame>
        <p:nvGraphicFramePr>
          <p:cNvPr id="9" name="Object 8"/>
          <p:cNvGraphicFramePr>
            <a:graphicFrameLocks noChangeAspect="1"/>
          </p:cNvGraphicFramePr>
          <p:nvPr/>
        </p:nvGraphicFramePr>
        <p:xfrm>
          <a:off x="341592" y="2883166"/>
          <a:ext cx="8613216" cy="420422"/>
        </p:xfrm>
        <a:graphic>
          <a:graphicData uri="http://schemas.openxmlformats.org/presentationml/2006/ole">
            <mc:AlternateContent xmlns:mc="http://schemas.openxmlformats.org/markup-compatibility/2006">
              <mc:Choice xmlns:v="urn:schemas-microsoft-com:vml" Requires="v">
                <p:oleObj name="Equation" r:id="rId4" imgW="5981400" imgH="291960" progId="Equation.DSMT4">
                  <p:embed/>
                </p:oleObj>
              </mc:Choice>
              <mc:Fallback>
                <p:oleObj name="Equation" r:id="rId4" imgW="5981400" imgH="291960" progId="Equation.DSMT4">
                  <p:embed/>
                  <p:pic>
                    <p:nvPicPr>
                      <p:cNvPr id="9" name="Object 8"/>
                      <p:cNvPicPr/>
                      <p:nvPr/>
                    </p:nvPicPr>
                    <p:blipFill>
                      <a:blip r:embed="rId5">
                        <a:lum bright="100000"/>
                      </a:blip>
                      <a:stretch>
                        <a:fillRect/>
                      </a:stretch>
                    </p:blipFill>
                    <p:spPr>
                      <a:xfrm>
                        <a:off x="341592" y="2883166"/>
                        <a:ext cx="8613216" cy="420422"/>
                      </a:xfrm>
                      <a:prstGeom prst="rect">
                        <a:avLst/>
                      </a:prstGeom>
                    </p:spPr>
                  </p:pic>
                </p:oleObj>
              </mc:Fallback>
            </mc:AlternateContent>
          </a:graphicData>
        </a:graphic>
      </p:graphicFrame>
    </p:spTree>
    <p:extLst>
      <p:ext uri="{BB962C8B-B14F-4D97-AF65-F5344CB8AC3E}">
        <p14:creationId xmlns:p14="http://schemas.microsoft.com/office/powerpoint/2010/main" val="69965608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nderstanding What you Need to Know</a:t>
            </a:r>
          </a:p>
        </p:txBody>
      </p:sp>
      <p:sp>
        <p:nvSpPr>
          <p:cNvPr id="6" name="Content Placeholder 5"/>
          <p:cNvSpPr>
            <a:spLocks noGrp="1"/>
          </p:cNvSpPr>
          <p:nvPr>
            <p:ph sz="half" idx="1"/>
          </p:nvPr>
        </p:nvSpPr>
        <p:spPr>
          <a:xfrm>
            <a:off x="457200" y="1600200"/>
            <a:ext cx="4038600" cy="4525963"/>
          </a:xfrm>
        </p:spPr>
        <p:txBody>
          <a:bodyPr/>
          <a:lstStyle/>
          <a:p>
            <a:pPr marL="342900" indent="-342900">
              <a:buFont typeface="Arial" panose="020B0604020202020204" pitchFamily="34" charset="0"/>
              <a:buChar char="•"/>
            </a:pPr>
            <a:r>
              <a:rPr lang="en-US" dirty="0"/>
              <a:t>The way your target system uses resources and energy will be related to the basic principles behind it</a:t>
            </a:r>
          </a:p>
          <a:p>
            <a:pPr marL="693738" lvl="1"/>
            <a:r>
              <a:rPr lang="en-US" dirty="0"/>
              <a:t>Understand the equipment</a:t>
            </a:r>
          </a:p>
          <a:p>
            <a:pPr marL="693738" lvl="1"/>
            <a:r>
              <a:rPr lang="en-US" dirty="0"/>
              <a:t>Collect or develop performance curves</a:t>
            </a:r>
          </a:p>
          <a:p>
            <a:pPr marL="1031875" lvl="2"/>
            <a:r>
              <a:rPr lang="en-US" dirty="0"/>
              <a:t>Manufacturers data</a:t>
            </a:r>
          </a:p>
        </p:txBody>
      </p:sp>
      <p:pic>
        <p:nvPicPr>
          <p:cNvPr id="10" name="Picture 9"/>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645152" y="3527041"/>
            <a:ext cx="4041648" cy="3026159"/>
          </a:xfrm>
          <a:prstGeom prst="rect">
            <a:avLst/>
          </a:prstGeom>
        </p:spPr>
      </p:pic>
      <p:pic>
        <p:nvPicPr>
          <p:cNvPr id="11" name="Content Placeholder 10" descr="A picture containing meter&#10;&#10;Description automatically generated">
            <a:extLst>
              <a:ext uri="{FF2B5EF4-FFF2-40B4-BE49-F238E27FC236}">
                <a16:creationId xmlns:a16="http://schemas.microsoft.com/office/drawing/2014/main" id="{3BE83255-EB20-401F-A9B5-EBB9EF11EDA3}"/>
              </a:ext>
            </a:extLst>
          </p:cNvPr>
          <p:cNvPicPr>
            <a:picLocks noGrp="1" noChangeAspect="1"/>
          </p:cNvPicPr>
          <p:nvPr>
            <p:ph sz="half" idx="2"/>
          </p:nvPr>
        </p:nvPicPr>
        <p:blipFill>
          <a:blip r:embed="rId3" cstate="print">
            <a:extLst>
              <a:ext uri="{28A0092B-C50C-407E-A947-70E740481C1C}">
                <a14:useLocalDpi xmlns:a14="http://schemas.microsoft.com/office/drawing/2010/main" val="0"/>
              </a:ext>
            </a:extLst>
          </a:blip>
          <a:stretch>
            <a:fillRect/>
          </a:stretch>
        </p:blipFill>
        <p:spPr>
          <a:xfrm>
            <a:off x="4648200" y="1600200"/>
            <a:ext cx="4038600" cy="1870902"/>
          </a:xfrm>
        </p:spPr>
      </p:pic>
    </p:spTree>
    <p:extLst>
      <p:ext uri="{BB962C8B-B14F-4D97-AF65-F5344CB8AC3E}">
        <p14:creationId xmlns:p14="http://schemas.microsoft.com/office/powerpoint/2010/main" val="35416127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Functional Testing	</a:t>
            </a:r>
          </a:p>
        </p:txBody>
      </p:sp>
      <p:sp>
        <p:nvSpPr>
          <p:cNvPr id="5" name="Content Placeholder 4"/>
          <p:cNvSpPr>
            <a:spLocks noGrp="1"/>
          </p:cNvSpPr>
          <p:nvPr>
            <p:ph idx="1"/>
          </p:nvPr>
        </p:nvSpPr>
        <p:spPr/>
        <p:txBody>
          <a:bodyPr/>
          <a:lstStyle/>
          <a:p>
            <a:pPr marL="342900" indent="-342900">
              <a:buFont typeface="Arial" panose="020B0604020202020204" pitchFamily="34" charset="0"/>
              <a:buChar char="•"/>
            </a:pPr>
            <a:r>
              <a:rPr lang="en-US" dirty="0"/>
              <a:t>Core element of any commissioning process</a:t>
            </a:r>
          </a:p>
          <a:p>
            <a:pPr marL="342900" indent="-342900">
              <a:buFont typeface="Arial" panose="020B0604020202020204" pitchFamily="34" charset="0"/>
              <a:buChar char="•"/>
            </a:pPr>
            <a:r>
              <a:rPr lang="en-US" dirty="0">
                <a:solidFill>
                  <a:srgbClr val="00B050"/>
                </a:solidFill>
              </a:rPr>
              <a:t>Validates machinery and systems for an EBCx Process</a:t>
            </a:r>
          </a:p>
          <a:p>
            <a:pPr marL="693738" lvl="1"/>
            <a:r>
              <a:rPr lang="en-US" dirty="0">
                <a:solidFill>
                  <a:schemeClr val="tx1"/>
                </a:solidFill>
              </a:rPr>
              <a:t>Do they deliver?</a:t>
            </a:r>
          </a:p>
          <a:p>
            <a:pPr marL="693738" lvl="1"/>
            <a:r>
              <a:rPr lang="en-US" dirty="0">
                <a:solidFill>
                  <a:srgbClr val="00B050"/>
                </a:solidFill>
              </a:rPr>
              <a:t>Why don’t they deliver?</a:t>
            </a:r>
          </a:p>
          <a:p>
            <a:pPr marL="693738" lvl="1"/>
            <a:r>
              <a:rPr lang="en-US" dirty="0">
                <a:solidFill>
                  <a:schemeClr val="tx1"/>
                </a:solidFill>
              </a:rPr>
              <a:t>Do the work well together?</a:t>
            </a:r>
          </a:p>
          <a:p>
            <a:pPr marL="693738" lvl="1"/>
            <a:r>
              <a:rPr lang="en-US" dirty="0">
                <a:solidFill>
                  <a:srgbClr val="00B050"/>
                </a:solidFill>
              </a:rPr>
              <a:t>Why aren’t they working well together</a:t>
            </a:r>
          </a:p>
          <a:p>
            <a:pPr marL="693738" lvl="1"/>
            <a:r>
              <a:rPr lang="en-US" dirty="0">
                <a:solidFill>
                  <a:schemeClr val="tx1"/>
                </a:solidFill>
              </a:rPr>
              <a:t>Was it big enough?</a:t>
            </a:r>
          </a:p>
          <a:p>
            <a:pPr marL="693738" lvl="1"/>
            <a:r>
              <a:rPr lang="en-US" dirty="0">
                <a:solidFill>
                  <a:srgbClr val="00B050"/>
                </a:solidFill>
              </a:rPr>
              <a:t>How big should it be?</a:t>
            </a:r>
          </a:p>
        </p:txBody>
      </p:sp>
    </p:spTree>
    <p:extLst>
      <p:ext uri="{BB962C8B-B14F-4D97-AF65-F5344CB8AC3E}">
        <p14:creationId xmlns:p14="http://schemas.microsoft.com/office/powerpoint/2010/main" val="298909091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nderstanding What you Need to Know</a:t>
            </a:r>
          </a:p>
        </p:txBody>
      </p:sp>
      <p:sp>
        <p:nvSpPr>
          <p:cNvPr id="6" name="Content Placeholder 5"/>
          <p:cNvSpPr>
            <a:spLocks noGrp="1"/>
          </p:cNvSpPr>
          <p:nvPr>
            <p:ph sz="half" idx="1"/>
          </p:nvPr>
        </p:nvSpPr>
        <p:spPr>
          <a:xfrm>
            <a:off x="457200" y="1600200"/>
            <a:ext cx="4038600" cy="4525963"/>
          </a:xfrm>
        </p:spPr>
        <p:txBody>
          <a:bodyPr/>
          <a:lstStyle/>
          <a:p>
            <a:pPr marL="342900" indent="-342900">
              <a:buFont typeface="Arial" panose="020B0604020202020204" pitchFamily="34" charset="0"/>
              <a:buChar char="•"/>
            </a:pPr>
            <a:r>
              <a:rPr lang="en-US" dirty="0"/>
              <a:t>The way your target system uses resources and energy will be related to the basic principles behind it</a:t>
            </a:r>
          </a:p>
          <a:p>
            <a:pPr marL="693738" lvl="1"/>
            <a:r>
              <a:rPr lang="en-US" dirty="0"/>
              <a:t>Understand the equipment</a:t>
            </a:r>
          </a:p>
          <a:p>
            <a:pPr marL="693738" lvl="1"/>
            <a:r>
              <a:rPr lang="en-US" dirty="0"/>
              <a:t>Collect or develop performance curves</a:t>
            </a:r>
          </a:p>
          <a:p>
            <a:pPr marL="1031875" lvl="2"/>
            <a:r>
              <a:rPr lang="en-US" dirty="0"/>
              <a:t>Manufacturers data</a:t>
            </a:r>
          </a:p>
          <a:p>
            <a:pPr marL="1031875" lvl="2"/>
            <a:r>
              <a:rPr lang="en-US" dirty="0"/>
              <a:t>Manufacturer’s modeling software</a:t>
            </a:r>
          </a:p>
          <a:p>
            <a:pPr marL="1031875" lvl="2"/>
            <a:r>
              <a:rPr lang="en-US" dirty="0"/>
              <a:t>Field testing</a:t>
            </a:r>
          </a:p>
        </p:txBody>
      </p:sp>
      <p:pic>
        <p:nvPicPr>
          <p:cNvPr id="13" name="Content Placeholder 12"/>
          <p:cNvPicPr>
            <a:picLocks noGrp="1" noChangeAspect="1"/>
          </p:cNvPicPr>
          <p:nvPr>
            <p:ph sz="half" idx="2"/>
          </p:nvPr>
        </p:nvPicPr>
        <p:blipFill>
          <a:blip r:embed="rId2" cstate="print">
            <a:extLst>
              <a:ext uri="{28A0092B-C50C-407E-A947-70E740481C1C}">
                <a14:useLocalDpi xmlns:a14="http://schemas.microsoft.com/office/drawing/2010/main" val="0"/>
              </a:ext>
            </a:extLst>
          </a:blip>
          <a:stretch>
            <a:fillRect/>
          </a:stretch>
        </p:blipFill>
        <p:spPr>
          <a:xfrm>
            <a:off x="4648200" y="1600200"/>
            <a:ext cx="4038600" cy="2439680"/>
          </a:xfrm>
        </p:spPr>
      </p:pic>
      <p:pic>
        <p:nvPicPr>
          <p:cNvPr id="15" name="Picture 14"/>
          <p:cNvPicPr>
            <a:picLocks noChangeAspect="1"/>
          </p:cNvPicPr>
          <p:nvPr/>
        </p:nvPicPr>
        <p:blipFill>
          <a:blip r:embed="rId3"/>
          <a:stretch>
            <a:fillRect/>
          </a:stretch>
        </p:blipFill>
        <p:spPr>
          <a:xfrm>
            <a:off x="4648200" y="4160991"/>
            <a:ext cx="4038600" cy="2193617"/>
          </a:xfrm>
          <a:prstGeom prst="rect">
            <a:avLst/>
          </a:prstGeom>
        </p:spPr>
      </p:pic>
    </p:spTree>
    <p:extLst>
      <p:ext uri="{BB962C8B-B14F-4D97-AF65-F5344CB8AC3E}">
        <p14:creationId xmlns:p14="http://schemas.microsoft.com/office/powerpoint/2010/main" val="229138510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nderstanding What you Need to Know</a:t>
            </a:r>
          </a:p>
        </p:txBody>
      </p:sp>
      <p:sp>
        <p:nvSpPr>
          <p:cNvPr id="6" name="Content Placeholder 5"/>
          <p:cNvSpPr>
            <a:spLocks noGrp="1"/>
          </p:cNvSpPr>
          <p:nvPr>
            <p:ph sz="half" idx="1"/>
          </p:nvPr>
        </p:nvSpPr>
        <p:spPr>
          <a:xfrm>
            <a:off x="457200" y="1600200"/>
            <a:ext cx="4038600" cy="4525963"/>
          </a:xfrm>
        </p:spPr>
        <p:txBody>
          <a:bodyPr/>
          <a:lstStyle/>
          <a:p>
            <a:pPr marL="342900" indent="-342900">
              <a:buFont typeface="Arial" panose="020B0604020202020204" pitchFamily="34" charset="0"/>
              <a:buChar char="•"/>
            </a:pPr>
            <a:r>
              <a:rPr lang="en-US" dirty="0"/>
              <a:t>The load profile may be an important thing to understand</a:t>
            </a:r>
          </a:p>
        </p:txBody>
      </p:sp>
      <p:pic>
        <p:nvPicPr>
          <p:cNvPr id="15" name="Content Placeholder 10" descr="A picture containing meter&#10;&#10;Description automatically generated">
            <a:extLst>
              <a:ext uri="{FF2B5EF4-FFF2-40B4-BE49-F238E27FC236}">
                <a16:creationId xmlns:a16="http://schemas.microsoft.com/office/drawing/2014/main" id="{CF27420A-6F86-4203-AADB-FD8C727E660A}"/>
              </a:ext>
            </a:extLst>
          </p:cNvPr>
          <p:cNvPicPr>
            <a:picLocks noGrp="1" noChangeAspect="1"/>
          </p:cNvPicPr>
          <p:nvPr>
            <p:ph sz="half" idx="2"/>
          </p:nvPr>
        </p:nvPicPr>
        <p:blipFill>
          <a:blip r:embed="rId2" cstate="print">
            <a:extLst>
              <a:ext uri="{28A0092B-C50C-407E-A947-70E740481C1C}">
                <a14:useLocalDpi xmlns:a14="http://schemas.microsoft.com/office/drawing/2010/main" val="0"/>
              </a:ext>
            </a:extLst>
          </a:blip>
          <a:stretch>
            <a:fillRect/>
          </a:stretch>
        </p:blipFill>
        <p:spPr>
          <a:xfrm>
            <a:off x="4648200" y="1600200"/>
            <a:ext cx="4038600" cy="1870902"/>
          </a:xfrm>
        </p:spPr>
      </p:pic>
      <p:pic>
        <p:nvPicPr>
          <p:cNvPr id="18" name="Picture 17">
            <a:extLst>
              <a:ext uri="{FF2B5EF4-FFF2-40B4-BE49-F238E27FC236}">
                <a16:creationId xmlns:a16="http://schemas.microsoft.com/office/drawing/2014/main" id="{E3036ABD-3FD3-4F42-A796-942A2D01F33F}"/>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648200" y="3733800"/>
            <a:ext cx="4041648" cy="1872315"/>
          </a:xfrm>
          <a:prstGeom prst="rect">
            <a:avLst/>
          </a:prstGeom>
        </p:spPr>
      </p:pic>
    </p:spTree>
    <p:extLst>
      <p:ext uri="{BB962C8B-B14F-4D97-AF65-F5344CB8AC3E}">
        <p14:creationId xmlns:p14="http://schemas.microsoft.com/office/powerpoint/2010/main" val="407583558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nderstanding What you Need to Know</a:t>
            </a:r>
          </a:p>
        </p:txBody>
      </p:sp>
      <p:sp>
        <p:nvSpPr>
          <p:cNvPr id="6" name="Content Placeholder 5"/>
          <p:cNvSpPr>
            <a:spLocks noGrp="1"/>
          </p:cNvSpPr>
          <p:nvPr>
            <p:ph sz="half" idx="1"/>
          </p:nvPr>
        </p:nvSpPr>
        <p:spPr>
          <a:xfrm>
            <a:off x="457200" y="1600200"/>
            <a:ext cx="4038600" cy="4525963"/>
          </a:xfrm>
        </p:spPr>
        <p:txBody>
          <a:bodyPr/>
          <a:lstStyle/>
          <a:p>
            <a:pPr marL="342900" indent="-342900">
              <a:buFont typeface="Arial" panose="020B0604020202020204" pitchFamily="34" charset="0"/>
              <a:buChar char="•"/>
            </a:pPr>
            <a:r>
              <a:rPr lang="en-US" dirty="0"/>
              <a:t>The load profile may be an important thing to understand</a:t>
            </a:r>
          </a:p>
          <a:p>
            <a:pPr marL="342900" indent="-342900">
              <a:buFont typeface="Arial" panose="020B0604020202020204" pitchFamily="34" charset="0"/>
              <a:buChar char="•"/>
            </a:pPr>
            <a:r>
              <a:rPr lang="en-US" dirty="0"/>
              <a:t>Begin to collect data ASAP</a:t>
            </a:r>
          </a:p>
        </p:txBody>
      </p:sp>
      <p:pic>
        <p:nvPicPr>
          <p:cNvPr id="8" name="Content Placeholder 7"/>
          <p:cNvPicPr>
            <a:picLocks noGrp="1" noChangeAspect="1"/>
          </p:cNvPicPr>
          <p:nvPr>
            <p:ph sz="half" idx="2"/>
          </p:nvPr>
        </p:nvPicPr>
        <p:blipFill>
          <a:blip r:embed="rId2"/>
          <a:stretch>
            <a:fillRect/>
          </a:stretch>
        </p:blipFill>
        <p:spPr>
          <a:xfrm>
            <a:off x="4648200" y="1600200"/>
            <a:ext cx="4038600" cy="2921253"/>
          </a:xfrm>
          <a:prstGeom prst="rect">
            <a:avLst/>
          </a:prstGeom>
        </p:spPr>
      </p:pic>
    </p:spTree>
    <p:extLst>
      <p:ext uri="{BB962C8B-B14F-4D97-AF65-F5344CB8AC3E}">
        <p14:creationId xmlns:p14="http://schemas.microsoft.com/office/powerpoint/2010/main" val="39185368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nderstanding What you Need to Know</a:t>
            </a:r>
          </a:p>
        </p:txBody>
      </p:sp>
      <p:sp>
        <p:nvSpPr>
          <p:cNvPr id="6" name="Content Placeholder 5"/>
          <p:cNvSpPr>
            <a:spLocks noGrp="1"/>
          </p:cNvSpPr>
          <p:nvPr>
            <p:ph sz="half" idx="1"/>
          </p:nvPr>
        </p:nvSpPr>
        <p:spPr>
          <a:xfrm>
            <a:off x="457200" y="1600200"/>
            <a:ext cx="4038600" cy="4525963"/>
          </a:xfrm>
        </p:spPr>
        <p:txBody>
          <a:bodyPr/>
          <a:lstStyle/>
          <a:p>
            <a:pPr marL="342900" indent="-342900">
              <a:buFont typeface="Arial" panose="020B0604020202020204" pitchFamily="34" charset="0"/>
              <a:buChar char="•"/>
            </a:pPr>
            <a:r>
              <a:rPr lang="en-US" dirty="0"/>
              <a:t>The load profile may be an important thing to understand</a:t>
            </a:r>
          </a:p>
          <a:p>
            <a:pPr marL="342900" indent="-342900">
              <a:buFont typeface="Arial" panose="020B0604020202020204" pitchFamily="34" charset="0"/>
              <a:buChar char="•"/>
            </a:pPr>
            <a:r>
              <a:rPr lang="en-US" dirty="0"/>
              <a:t>Begin to collect data ASAP</a:t>
            </a:r>
          </a:p>
          <a:p>
            <a:pPr marL="693738" lvl="1"/>
            <a:r>
              <a:rPr lang="en-US" dirty="0"/>
              <a:t>The load on the end use systems becomes the load on the utility systems</a:t>
            </a:r>
          </a:p>
          <a:p>
            <a:pPr marL="693738" lvl="1"/>
            <a:r>
              <a:rPr lang="en-US" dirty="0"/>
              <a:t>The load is usually driven by something we can measure</a:t>
            </a:r>
          </a:p>
          <a:p>
            <a:pPr marL="1031875" lvl="2"/>
            <a:r>
              <a:rPr lang="en-US" dirty="0"/>
              <a:t>Identify it</a:t>
            </a:r>
          </a:p>
          <a:p>
            <a:pPr marL="1031875" lvl="2"/>
            <a:r>
              <a:rPr lang="en-US" dirty="0"/>
              <a:t>Measure it</a:t>
            </a:r>
          </a:p>
          <a:p>
            <a:pPr marL="1031875" lvl="2"/>
            <a:r>
              <a:rPr lang="en-US" dirty="0"/>
              <a:t>Leverage regressions</a:t>
            </a:r>
          </a:p>
        </p:txBody>
      </p:sp>
      <p:pic>
        <p:nvPicPr>
          <p:cNvPr id="7" name="Content Placeholder 6"/>
          <p:cNvPicPr>
            <a:picLocks noGrp="1" noChangeAspect="1"/>
          </p:cNvPicPr>
          <p:nvPr>
            <p:ph sz="half" idx="2"/>
          </p:nvPr>
        </p:nvPicPr>
        <p:blipFill>
          <a:blip r:embed="rId3"/>
          <a:stretch>
            <a:fillRect/>
          </a:stretch>
        </p:blipFill>
        <p:spPr>
          <a:xfrm>
            <a:off x="4648200" y="1600200"/>
            <a:ext cx="4038600" cy="2915858"/>
          </a:xfrm>
          <a:prstGeom prst="rect">
            <a:avLst/>
          </a:prstGeom>
        </p:spPr>
      </p:pic>
    </p:spTree>
    <p:extLst>
      <p:ext uri="{BB962C8B-B14F-4D97-AF65-F5344CB8AC3E}">
        <p14:creationId xmlns:p14="http://schemas.microsoft.com/office/powerpoint/2010/main" val="348734685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nderstanding What you Need to Know</a:t>
            </a:r>
          </a:p>
        </p:txBody>
      </p:sp>
      <p:sp>
        <p:nvSpPr>
          <p:cNvPr id="6" name="Content Placeholder 5"/>
          <p:cNvSpPr>
            <a:spLocks noGrp="1"/>
          </p:cNvSpPr>
          <p:nvPr>
            <p:ph sz="half" idx="1"/>
          </p:nvPr>
        </p:nvSpPr>
        <p:spPr>
          <a:xfrm>
            <a:off x="457200" y="1600200"/>
            <a:ext cx="4038600" cy="4525963"/>
          </a:xfrm>
        </p:spPr>
        <p:txBody>
          <a:bodyPr/>
          <a:lstStyle/>
          <a:p>
            <a:pPr marL="342900" indent="-342900">
              <a:buFont typeface="Arial" panose="020B0604020202020204" pitchFamily="34" charset="0"/>
              <a:buChar char="•"/>
            </a:pPr>
            <a:r>
              <a:rPr lang="en-US" dirty="0"/>
              <a:t>The load profile may be an important thing to understand</a:t>
            </a:r>
          </a:p>
          <a:p>
            <a:pPr marL="342900" indent="-342900">
              <a:buFont typeface="Arial" panose="020B0604020202020204" pitchFamily="34" charset="0"/>
              <a:buChar char="•"/>
            </a:pPr>
            <a:r>
              <a:rPr lang="en-US" dirty="0"/>
              <a:t>Begin to collect data ASAP</a:t>
            </a:r>
          </a:p>
          <a:p>
            <a:pPr marL="693738" lvl="1"/>
            <a:r>
              <a:rPr lang="en-US" dirty="0"/>
              <a:t>The load on the end use systems becomes the load on the utility systems</a:t>
            </a:r>
          </a:p>
          <a:p>
            <a:pPr marL="693738" lvl="1"/>
            <a:r>
              <a:rPr lang="en-US" dirty="0"/>
              <a:t>The load is usually driven by something we can measure</a:t>
            </a:r>
          </a:p>
          <a:p>
            <a:pPr marL="1031875" lvl="2"/>
            <a:r>
              <a:rPr lang="en-US" dirty="0"/>
              <a:t>Identify it</a:t>
            </a:r>
          </a:p>
          <a:p>
            <a:pPr marL="1031875" lvl="2"/>
            <a:r>
              <a:rPr lang="en-US" dirty="0"/>
              <a:t>Measure it</a:t>
            </a:r>
          </a:p>
          <a:p>
            <a:pPr marL="1031875" lvl="2"/>
            <a:r>
              <a:rPr lang="en-US" dirty="0"/>
              <a:t>Leverage regressions</a:t>
            </a:r>
          </a:p>
        </p:txBody>
      </p:sp>
      <p:pic>
        <p:nvPicPr>
          <p:cNvPr id="8" name="Content Placeholder 7"/>
          <p:cNvPicPr>
            <a:picLocks noGrp="1" noChangeAspect="1"/>
          </p:cNvPicPr>
          <p:nvPr>
            <p:ph sz="half" idx="2"/>
          </p:nvPr>
        </p:nvPicPr>
        <p:blipFill>
          <a:blip r:embed="rId2"/>
          <a:stretch>
            <a:fillRect/>
          </a:stretch>
        </p:blipFill>
        <p:spPr>
          <a:xfrm>
            <a:off x="4648200" y="1600200"/>
            <a:ext cx="4038600" cy="2933029"/>
          </a:xfrm>
          <a:prstGeom prst="rect">
            <a:avLst/>
          </a:prstGeom>
        </p:spPr>
      </p:pic>
      <p:sp>
        <p:nvSpPr>
          <p:cNvPr id="7" name="TextBox 6">
            <a:extLst>
              <a:ext uri="{FF2B5EF4-FFF2-40B4-BE49-F238E27FC236}">
                <a16:creationId xmlns:a16="http://schemas.microsoft.com/office/drawing/2014/main" id="{EF362470-5C55-448E-BA1E-6500E92FF6BF}"/>
              </a:ext>
            </a:extLst>
          </p:cNvPr>
          <p:cNvSpPr txBox="1"/>
          <p:nvPr/>
        </p:nvSpPr>
        <p:spPr>
          <a:xfrm>
            <a:off x="685800" y="5867400"/>
            <a:ext cx="8305800" cy="646331"/>
          </a:xfrm>
          <a:prstGeom prst="rect">
            <a:avLst/>
          </a:prstGeom>
          <a:noFill/>
        </p:spPr>
        <p:txBody>
          <a:bodyPr wrap="square" rtlCol="0">
            <a:spAutoFit/>
          </a:bodyPr>
          <a:lstStyle/>
          <a:p>
            <a:r>
              <a:rPr lang="en-US" dirty="0">
                <a:solidFill>
                  <a:schemeClr val="bg1"/>
                </a:solidFill>
              </a:rPr>
              <a:t>Blog posts demonstrating regression techniques:</a:t>
            </a:r>
          </a:p>
          <a:p>
            <a:r>
              <a:rPr lang="en-US" dirty="0">
                <a:hlinkClick r:id="rId3"/>
              </a:rPr>
              <a:t>https://av8rdas.wordpress.com/?s=scatter+plots+building+performance</a:t>
            </a:r>
            <a:endParaRPr lang="en-US" dirty="0">
              <a:solidFill>
                <a:schemeClr val="bg1"/>
              </a:solidFill>
            </a:endParaRPr>
          </a:p>
        </p:txBody>
      </p:sp>
    </p:spTree>
    <p:extLst>
      <p:ext uri="{BB962C8B-B14F-4D97-AF65-F5344CB8AC3E}">
        <p14:creationId xmlns:p14="http://schemas.microsoft.com/office/powerpoint/2010/main" val="120937788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nderstanding What you Need to Know</a:t>
            </a:r>
          </a:p>
        </p:txBody>
      </p:sp>
      <p:sp>
        <p:nvSpPr>
          <p:cNvPr id="6" name="Content Placeholder 5"/>
          <p:cNvSpPr>
            <a:spLocks noGrp="1"/>
          </p:cNvSpPr>
          <p:nvPr>
            <p:ph sz="half" idx="1"/>
          </p:nvPr>
        </p:nvSpPr>
        <p:spPr>
          <a:xfrm>
            <a:off x="457200" y="1600200"/>
            <a:ext cx="4038600" cy="4525963"/>
          </a:xfrm>
        </p:spPr>
        <p:txBody>
          <a:bodyPr/>
          <a:lstStyle/>
          <a:p>
            <a:pPr marL="342900" indent="-342900">
              <a:buFont typeface="Arial" panose="020B0604020202020204" pitchFamily="34" charset="0"/>
              <a:buChar char="•"/>
            </a:pPr>
            <a:r>
              <a:rPr lang="en-US" dirty="0"/>
              <a:t>Sometimes, performance is a function of a number of variables</a:t>
            </a:r>
          </a:p>
          <a:p>
            <a:pPr marL="693738" lvl="1"/>
            <a:r>
              <a:rPr lang="en-US" dirty="0"/>
              <a:t>Tower capacity is a function of wet bulb temperature</a:t>
            </a:r>
          </a:p>
          <a:p>
            <a:pPr marL="693738" lvl="1"/>
            <a:r>
              <a:rPr lang="en-US" dirty="0"/>
              <a:t>Wet bulb temperature is a function of climate</a:t>
            </a:r>
          </a:p>
          <a:p>
            <a:pPr marL="693738" lvl="1"/>
            <a:r>
              <a:rPr lang="en-US" dirty="0"/>
              <a:t>At a given wet bulb temperature fan power is nearly linear with load</a:t>
            </a:r>
          </a:p>
          <a:p>
            <a:pPr marL="693738" lvl="1"/>
            <a:r>
              <a:rPr lang="en-US" dirty="0"/>
              <a:t>The load comes from the system the tower serves</a:t>
            </a:r>
          </a:p>
          <a:p>
            <a:pPr marL="693738" lvl="1"/>
            <a:endParaRPr lang="en-US" dirty="0"/>
          </a:p>
          <a:p>
            <a:pPr marL="342900" indent="-342900">
              <a:buFont typeface="Arial" panose="020B0604020202020204" pitchFamily="34" charset="0"/>
              <a:buChar char="•"/>
            </a:pPr>
            <a:endParaRPr lang="en-US" dirty="0"/>
          </a:p>
        </p:txBody>
      </p:sp>
      <p:pic>
        <p:nvPicPr>
          <p:cNvPr id="7" name="Content Placeholder 6"/>
          <p:cNvPicPr>
            <a:picLocks noGrp="1" noChangeAspect="1"/>
          </p:cNvPicPr>
          <p:nvPr>
            <p:ph sz="half" idx="2"/>
          </p:nvPr>
        </p:nvPicPr>
        <p:blipFill>
          <a:blip r:embed="rId2" cstate="print">
            <a:extLst>
              <a:ext uri="{28A0092B-C50C-407E-A947-70E740481C1C}">
                <a14:useLocalDpi xmlns:a14="http://schemas.microsoft.com/office/drawing/2010/main" val="0"/>
              </a:ext>
            </a:extLst>
          </a:blip>
          <a:stretch>
            <a:fillRect/>
          </a:stretch>
        </p:blipFill>
        <p:spPr>
          <a:xfrm>
            <a:off x="4648200" y="1600200"/>
            <a:ext cx="4038600" cy="2439680"/>
          </a:xfrm>
        </p:spPr>
      </p:pic>
    </p:spTree>
    <p:extLst>
      <p:ext uri="{BB962C8B-B14F-4D97-AF65-F5344CB8AC3E}">
        <p14:creationId xmlns:p14="http://schemas.microsoft.com/office/powerpoint/2010/main" val="345692571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nderstanding What you Need to Know</a:t>
            </a:r>
          </a:p>
        </p:txBody>
      </p:sp>
      <p:sp>
        <p:nvSpPr>
          <p:cNvPr id="6" name="Content Placeholder 5"/>
          <p:cNvSpPr>
            <a:spLocks noGrp="1"/>
          </p:cNvSpPr>
          <p:nvPr>
            <p:ph sz="half" idx="1"/>
          </p:nvPr>
        </p:nvSpPr>
        <p:spPr>
          <a:xfrm>
            <a:off x="457200" y="1600200"/>
            <a:ext cx="4038600" cy="5029200"/>
          </a:xfrm>
        </p:spPr>
        <p:txBody>
          <a:bodyPr>
            <a:normAutofit/>
          </a:bodyPr>
          <a:lstStyle/>
          <a:p>
            <a:pPr marL="342900" indent="-342900">
              <a:buFont typeface="Arial" panose="020B0604020202020204" pitchFamily="34" charset="0"/>
              <a:buChar char="•"/>
            </a:pPr>
            <a:r>
              <a:rPr lang="en-US" dirty="0"/>
              <a:t>Sometimes, performance is a function of a number of variables</a:t>
            </a:r>
          </a:p>
          <a:p>
            <a:pPr marL="693738" lvl="1"/>
            <a:r>
              <a:rPr lang="en-US" dirty="0"/>
              <a:t>Chilled water load in an economizer equipped system varies with the state of the economizer, the flow rate and the leaving temperature</a:t>
            </a:r>
          </a:p>
          <a:p>
            <a:pPr marL="693738" lvl="1"/>
            <a:r>
              <a:rPr lang="en-US" dirty="0"/>
              <a:t>The state of the economizer varies with climate</a:t>
            </a:r>
          </a:p>
          <a:p>
            <a:pPr marL="693738" lvl="1"/>
            <a:r>
              <a:rPr lang="en-US" dirty="0"/>
              <a:t>The flow rate may vary with load</a:t>
            </a:r>
          </a:p>
          <a:p>
            <a:pPr marL="693738" lvl="1"/>
            <a:r>
              <a:rPr lang="en-US" dirty="0"/>
              <a:t>The leaving temperature may be reset</a:t>
            </a:r>
          </a:p>
          <a:p>
            <a:pPr marL="693738" lvl="1"/>
            <a:endParaRPr lang="en-US" dirty="0"/>
          </a:p>
          <a:p>
            <a:pPr marL="342900" indent="-342900">
              <a:buFont typeface="Arial" panose="020B0604020202020204" pitchFamily="34" charset="0"/>
              <a:buChar char="•"/>
            </a:pPr>
            <a:endParaRPr lang="en-US" dirty="0"/>
          </a:p>
        </p:txBody>
      </p:sp>
      <p:pic>
        <p:nvPicPr>
          <p:cNvPr id="8" name="Content Placeholder 7"/>
          <p:cNvPicPr>
            <a:picLocks noGrp="1" noChangeAspect="1"/>
          </p:cNvPicPr>
          <p:nvPr>
            <p:ph sz="half" idx="2"/>
          </p:nvPr>
        </p:nvPicPr>
        <p:blipFill>
          <a:blip r:embed="rId2" cstate="print">
            <a:extLst>
              <a:ext uri="{28A0092B-C50C-407E-A947-70E740481C1C}">
                <a14:useLocalDpi xmlns:a14="http://schemas.microsoft.com/office/drawing/2010/main" val="0"/>
              </a:ext>
            </a:extLst>
          </a:blip>
          <a:stretch>
            <a:fillRect/>
          </a:stretch>
        </p:blipFill>
        <p:spPr>
          <a:xfrm>
            <a:off x="4648200" y="1600200"/>
            <a:ext cx="4038600" cy="2439680"/>
          </a:xfrm>
        </p:spPr>
      </p:pic>
    </p:spTree>
    <p:extLst>
      <p:ext uri="{BB962C8B-B14F-4D97-AF65-F5344CB8AC3E}">
        <p14:creationId xmlns:p14="http://schemas.microsoft.com/office/powerpoint/2010/main" val="314539703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nderstanding What you Need to Know</a:t>
            </a:r>
          </a:p>
        </p:txBody>
      </p:sp>
      <p:sp>
        <p:nvSpPr>
          <p:cNvPr id="6" name="Content Placeholder 5"/>
          <p:cNvSpPr>
            <a:spLocks noGrp="1"/>
          </p:cNvSpPr>
          <p:nvPr>
            <p:ph sz="half" idx="1"/>
          </p:nvPr>
        </p:nvSpPr>
        <p:spPr>
          <a:xfrm>
            <a:off x="457200" y="1600200"/>
            <a:ext cx="4038600" cy="5029200"/>
          </a:xfrm>
        </p:spPr>
        <p:txBody>
          <a:bodyPr>
            <a:normAutofit/>
          </a:bodyPr>
          <a:lstStyle/>
          <a:p>
            <a:pPr marL="342900" indent="-342900">
              <a:buFont typeface="Arial" panose="020B0604020202020204" pitchFamily="34" charset="0"/>
              <a:buChar char="•"/>
            </a:pPr>
            <a:r>
              <a:rPr lang="en-US" dirty="0"/>
              <a:t>Identify the variables</a:t>
            </a:r>
          </a:p>
          <a:p>
            <a:pPr marL="342900" indent="-342900">
              <a:buFont typeface="Arial" panose="020B0604020202020204" pitchFamily="34" charset="0"/>
              <a:buChar char="•"/>
            </a:pPr>
            <a:r>
              <a:rPr lang="en-US" dirty="0"/>
              <a:t>Know what you don’t know</a:t>
            </a:r>
          </a:p>
          <a:p>
            <a:pPr marL="342900" indent="-342900">
              <a:buFont typeface="Arial" panose="020B0604020202020204" pitchFamily="34" charset="0"/>
              <a:buChar char="•"/>
            </a:pPr>
            <a:r>
              <a:rPr lang="en-US" dirty="0"/>
              <a:t>Plan your monitoring and test strategy accordingly</a:t>
            </a:r>
          </a:p>
          <a:p>
            <a:pPr marL="693738" lvl="1"/>
            <a:endParaRPr lang="en-US" dirty="0"/>
          </a:p>
          <a:p>
            <a:pPr marL="342900" indent="-342900">
              <a:buFont typeface="Arial" panose="020B0604020202020204" pitchFamily="34" charset="0"/>
              <a:buChar char="•"/>
            </a:pPr>
            <a:endParaRPr lang="en-US" dirty="0"/>
          </a:p>
        </p:txBody>
      </p:sp>
      <p:pic>
        <p:nvPicPr>
          <p:cNvPr id="8" name="Content Placeholder 7"/>
          <p:cNvPicPr>
            <a:picLocks noGrp="1" noChangeAspect="1"/>
          </p:cNvPicPr>
          <p:nvPr>
            <p:ph sz="half" idx="2"/>
          </p:nvPr>
        </p:nvPicPr>
        <p:blipFill>
          <a:blip r:embed="rId2" cstate="print">
            <a:extLst>
              <a:ext uri="{28A0092B-C50C-407E-A947-70E740481C1C}">
                <a14:useLocalDpi xmlns:a14="http://schemas.microsoft.com/office/drawing/2010/main" val="0"/>
              </a:ext>
            </a:extLst>
          </a:blip>
          <a:stretch>
            <a:fillRect/>
          </a:stretch>
        </p:blipFill>
        <p:spPr>
          <a:xfrm>
            <a:off x="4648200" y="1600200"/>
            <a:ext cx="4038600" cy="2439680"/>
          </a:xfrm>
        </p:spPr>
      </p:pic>
      <p:pic>
        <p:nvPicPr>
          <p:cNvPr id="7" name="Content Placeholder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648200" y="4133850"/>
            <a:ext cx="4038600" cy="2439680"/>
          </a:xfrm>
          <a:prstGeom prst="rect">
            <a:avLst/>
          </a:prstGeom>
        </p:spPr>
      </p:pic>
    </p:spTree>
    <p:extLst>
      <p:ext uri="{BB962C8B-B14F-4D97-AF65-F5344CB8AC3E}">
        <p14:creationId xmlns:p14="http://schemas.microsoft.com/office/powerpoint/2010/main" val="1543628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2932" name="Picture 4"/>
          <p:cNvPicPr>
            <a:picLocks noChangeAspect="1" noChangeArrowheads="1"/>
          </p:cNvPicPr>
          <p:nvPr/>
        </p:nvPicPr>
        <p:blipFill>
          <a:blip r:embed="rId3" cstate="print"/>
          <a:srcRect/>
          <a:stretch>
            <a:fillRect/>
          </a:stretch>
        </p:blipFill>
        <p:spPr bwMode="auto">
          <a:xfrm>
            <a:off x="609600" y="1600199"/>
            <a:ext cx="6096000" cy="4841945"/>
          </a:xfrm>
          <a:prstGeom prst="rect">
            <a:avLst/>
          </a:prstGeom>
          <a:noFill/>
          <a:ln w="9525">
            <a:noFill/>
            <a:miter lim="800000"/>
            <a:headEnd/>
            <a:tailEnd/>
          </a:ln>
          <a:effectLst/>
        </p:spPr>
      </p:pic>
      <p:sp>
        <p:nvSpPr>
          <p:cNvPr id="252930" name="Rectangle 2"/>
          <p:cNvSpPr>
            <a:spLocks noGrp="1" noChangeArrowheads="1"/>
          </p:cNvSpPr>
          <p:nvPr>
            <p:ph type="title"/>
          </p:nvPr>
        </p:nvSpPr>
        <p:spPr/>
        <p:txBody>
          <a:bodyPr/>
          <a:lstStyle/>
          <a:p>
            <a:r>
              <a:rPr lang="en-US" dirty="0"/>
              <a:t>The Functional Testing Guide</a:t>
            </a:r>
          </a:p>
        </p:txBody>
      </p:sp>
      <p:grpSp>
        <p:nvGrpSpPr>
          <p:cNvPr id="3" name="Group 2"/>
          <p:cNvGrpSpPr/>
          <p:nvPr/>
        </p:nvGrpSpPr>
        <p:grpSpPr>
          <a:xfrm>
            <a:off x="3048000" y="1143000"/>
            <a:ext cx="4648200" cy="5715000"/>
            <a:chOff x="3048000" y="1143000"/>
            <a:chExt cx="4648200" cy="5715000"/>
          </a:xfrm>
        </p:grpSpPr>
        <p:sp>
          <p:nvSpPr>
            <p:cNvPr id="2" name="Rectangle 1"/>
            <p:cNvSpPr/>
            <p:nvPr/>
          </p:nvSpPr>
          <p:spPr>
            <a:xfrm>
              <a:off x="3048000" y="1143000"/>
              <a:ext cx="4648200" cy="5715000"/>
            </a:xfrm>
            <a:prstGeom prst="rect">
              <a:avLst/>
            </a:prstGeom>
            <a:solidFill>
              <a:schemeClr val="bg1"/>
            </a:solidFill>
            <a:ln>
              <a:solidFill>
                <a:schemeClr val="bg1"/>
              </a:solidFill>
            </a:ln>
            <a:effectLst>
              <a:softEdge rad="1270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3794"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28071" y="1418414"/>
              <a:ext cx="4088059" cy="5164172"/>
            </a:xfrm>
            <a:prstGeom prst="rect">
              <a:avLst/>
            </a:prstGeom>
            <a:solidFill>
              <a:schemeClr val="bg1"/>
            </a:solidFill>
            <a:ln>
              <a:noFill/>
            </a:ln>
            <a:effectLst/>
          </p:spPr>
        </p:pic>
      </p:grpSp>
      <p:sp>
        <p:nvSpPr>
          <p:cNvPr id="6" name="TextBox 5">
            <a:extLst>
              <a:ext uri="{FF2B5EF4-FFF2-40B4-BE49-F238E27FC236}">
                <a16:creationId xmlns:a16="http://schemas.microsoft.com/office/drawing/2014/main" id="{C89A639E-951C-4104-AE3B-927428F2CE5A}"/>
              </a:ext>
            </a:extLst>
          </p:cNvPr>
          <p:cNvSpPr txBox="1"/>
          <p:nvPr/>
        </p:nvSpPr>
        <p:spPr>
          <a:xfrm>
            <a:off x="685800" y="5888076"/>
            <a:ext cx="6858000" cy="276999"/>
          </a:xfrm>
          <a:prstGeom prst="rect">
            <a:avLst/>
          </a:prstGeom>
          <a:solidFill>
            <a:schemeClr val="bg1"/>
          </a:solidFill>
          <a:effectLst>
            <a:outerShdw blurRad="50800" dist="38100" dir="2700000" algn="tl" rotWithShape="0">
              <a:prstClr val="black">
                <a:alpha val="40000"/>
              </a:prstClr>
            </a:outerShdw>
            <a:softEdge rad="31750"/>
          </a:effectLst>
        </p:spPr>
        <p:txBody>
          <a:bodyPr wrap="square" lIns="0" tIns="0" rIns="0" bIns="0" rtlCol="0">
            <a:spAutoFit/>
          </a:bodyPr>
          <a:lstStyle/>
          <a:p>
            <a:r>
              <a:rPr lang="en-US" dirty="0"/>
              <a:t>Download at </a:t>
            </a:r>
            <a:r>
              <a:rPr lang="en-US" dirty="0">
                <a:hlinkClick r:id="rId5"/>
              </a:rPr>
              <a:t>http://www.av8rdas.com/functional-testing-guide.html</a:t>
            </a:r>
            <a:r>
              <a:rPr lang="en-US" dirty="0"/>
              <a:t> </a:t>
            </a:r>
          </a:p>
        </p:txBody>
      </p:sp>
    </p:spTree>
    <p:extLst>
      <p:ext uri="{BB962C8B-B14F-4D97-AF65-F5344CB8AC3E}">
        <p14:creationId xmlns:p14="http://schemas.microsoft.com/office/powerpoint/2010/main" val="85785784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w</p:attrName>
                                        </p:attrNameLst>
                                      </p:cBhvr>
                                      <p:tavLst>
                                        <p:tav tm="0">
                                          <p:val>
                                            <p:fltVal val="0"/>
                                          </p:val>
                                        </p:tav>
                                        <p:tav tm="100000">
                                          <p:val>
                                            <p:strVal val="#ppt_w"/>
                                          </p:val>
                                        </p:tav>
                                      </p:tavLst>
                                    </p:anim>
                                    <p:anim calcmode="lin" valueType="num">
                                      <p:cBhvr>
                                        <p:cTn id="8" dur="500" fill="hold"/>
                                        <p:tgtEl>
                                          <p:spTgt spid="3"/>
                                        </p:tgtEl>
                                        <p:attrNameLst>
                                          <p:attrName>ppt_h</p:attrName>
                                        </p:attrNameLst>
                                      </p:cBhvr>
                                      <p:tavLst>
                                        <p:tav tm="0">
                                          <p:val>
                                            <p:fltVal val="0"/>
                                          </p:val>
                                        </p:tav>
                                        <p:tav tm="100000">
                                          <p:val>
                                            <p:strVal val="#ppt_h"/>
                                          </p:val>
                                        </p:tav>
                                      </p:tavLst>
                                    </p:anim>
                                    <p:animEffect transition="in" filter="fade">
                                      <p:cBhvr>
                                        <p:cTn id="9"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B637A38-F0BC-42F0-B192-DEB752E9E2A5}"/>
              </a:ext>
            </a:extLst>
          </p:cNvPr>
          <p:cNvSpPr>
            <a:spLocks noGrp="1"/>
          </p:cNvSpPr>
          <p:nvPr>
            <p:ph type="title"/>
          </p:nvPr>
        </p:nvSpPr>
        <p:spPr/>
        <p:txBody>
          <a:bodyPr/>
          <a:lstStyle/>
          <a:p>
            <a:r>
              <a:rPr lang="en-US" dirty="0"/>
              <a:t>Le Conte Annex Case Study</a:t>
            </a:r>
          </a:p>
        </p:txBody>
      </p:sp>
      <p:sp>
        <p:nvSpPr>
          <p:cNvPr id="3" name="Content Placeholder 2">
            <a:extLst>
              <a:ext uri="{FF2B5EF4-FFF2-40B4-BE49-F238E27FC236}">
                <a16:creationId xmlns:a16="http://schemas.microsoft.com/office/drawing/2014/main" id="{DFB0EECF-FCB0-4557-A0DF-9DAD6B3DAA22}"/>
              </a:ext>
            </a:extLst>
          </p:cNvPr>
          <p:cNvSpPr>
            <a:spLocks noGrp="1"/>
          </p:cNvSpPr>
          <p:nvPr>
            <p:ph idx="1"/>
          </p:nvPr>
        </p:nvSpPr>
        <p:spPr/>
        <p:txBody>
          <a:bodyPr/>
          <a:lstStyle/>
          <a:p>
            <a:r>
              <a:rPr lang="en-US" dirty="0"/>
              <a:t>For a case study about how a functional test was developed to ask a building a question about the thermal inertial of its chilled water system and the results visit …</a:t>
            </a:r>
          </a:p>
          <a:p>
            <a:r>
              <a:rPr lang="en-US">
                <a:hlinkClick r:id="rId2"/>
              </a:rPr>
              <a:t>https://www.av8rdas.com/introduction-to-functional-testing.html</a:t>
            </a:r>
            <a:r>
              <a:rPr lang="en-US"/>
              <a:t> </a:t>
            </a:r>
          </a:p>
          <a:p>
            <a:r>
              <a:rPr lang="en-US"/>
              <a:t>… </a:t>
            </a:r>
            <a:r>
              <a:rPr lang="en-US" dirty="0"/>
              <a:t>and watch the 3</a:t>
            </a:r>
            <a:r>
              <a:rPr lang="en-US" baseline="30000" dirty="0"/>
              <a:t>rd</a:t>
            </a:r>
            <a:r>
              <a:rPr lang="en-US" dirty="0"/>
              <a:t> and 4</a:t>
            </a:r>
            <a:r>
              <a:rPr lang="en-US" baseline="30000" dirty="0"/>
              <a:t>th</a:t>
            </a:r>
            <a:r>
              <a:rPr lang="en-US" dirty="0"/>
              <a:t> video modules</a:t>
            </a:r>
          </a:p>
        </p:txBody>
      </p:sp>
    </p:spTree>
    <p:extLst>
      <p:ext uri="{BB962C8B-B14F-4D97-AF65-F5344CB8AC3E}">
        <p14:creationId xmlns:p14="http://schemas.microsoft.com/office/powerpoint/2010/main" val="141385112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fade">
                                      <p:cBhvr>
                                        <p:cTn id="10" dur="500"/>
                                        <p:tgtEl>
                                          <p:spTgt spid="3">
                                            <p:txEl>
                                              <p:pRg st="1" end="1"/>
                                            </p:txEl>
                                          </p:spTgt>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Effect transition="in" filter="fade">
                                      <p:cBhvr>
                                        <p:cTn id="13"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Functional Testing	</a:t>
            </a:r>
          </a:p>
        </p:txBody>
      </p:sp>
      <p:sp>
        <p:nvSpPr>
          <p:cNvPr id="5" name="Content Placeholder 4"/>
          <p:cNvSpPr>
            <a:spLocks noGrp="1"/>
          </p:cNvSpPr>
          <p:nvPr>
            <p:ph idx="1"/>
          </p:nvPr>
        </p:nvSpPr>
        <p:spPr/>
        <p:txBody>
          <a:bodyPr/>
          <a:lstStyle/>
          <a:p>
            <a:pPr marL="342900" indent="-342900">
              <a:buFont typeface="Arial" panose="020B0604020202020204" pitchFamily="34" charset="0"/>
              <a:buChar char="•"/>
            </a:pPr>
            <a:r>
              <a:rPr lang="en-US"/>
              <a:t>Core element of any commissioning process</a:t>
            </a:r>
          </a:p>
          <a:p>
            <a:pPr marL="342900" indent="-342900">
              <a:buFont typeface="Arial" panose="020B0604020202020204" pitchFamily="34" charset="0"/>
              <a:buChar char="•"/>
            </a:pPr>
            <a:r>
              <a:rPr lang="en-US"/>
              <a:t>Validates machinery and systems</a:t>
            </a:r>
          </a:p>
          <a:p>
            <a:pPr marL="693738" lvl="1"/>
            <a:r>
              <a:rPr lang="en-US"/>
              <a:t>Do they deliver?</a:t>
            </a:r>
          </a:p>
          <a:p>
            <a:pPr marL="693738" lvl="1"/>
            <a:r>
              <a:rPr lang="en-US">
                <a:solidFill>
                  <a:srgbClr val="00B050"/>
                </a:solidFill>
              </a:rPr>
              <a:t>Why don’t they deliver?</a:t>
            </a:r>
          </a:p>
          <a:p>
            <a:pPr marL="693738" lvl="1"/>
            <a:r>
              <a:rPr lang="en-US"/>
              <a:t>Do the work well together?</a:t>
            </a:r>
          </a:p>
          <a:p>
            <a:pPr marL="693738" lvl="1"/>
            <a:r>
              <a:rPr lang="en-US">
                <a:solidFill>
                  <a:srgbClr val="00B050"/>
                </a:solidFill>
              </a:rPr>
              <a:t>Why aren’t they working well together</a:t>
            </a:r>
          </a:p>
          <a:p>
            <a:pPr marL="693738" lvl="1"/>
            <a:r>
              <a:rPr lang="en-US"/>
              <a:t>Was it big enough?</a:t>
            </a:r>
          </a:p>
          <a:p>
            <a:pPr marL="693738" lvl="1"/>
            <a:r>
              <a:rPr lang="en-US">
                <a:solidFill>
                  <a:srgbClr val="00B050"/>
                </a:solidFill>
              </a:rPr>
              <a:t>How big should it be?</a:t>
            </a:r>
            <a:endParaRPr lang="en-US" dirty="0">
              <a:solidFill>
                <a:srgbClr val="00B050"/>
              </a:solidFill>
            </a:endParaRPr>
          </a:p>
        </p:txBody>
      </p:sp>
    </p:spTree>
    <p:extLst>
      <p:ext uri="{BB962C8B-B14F-4D97-AF65-F5344CB8AC3E}">
        <p14:creationId xmlns:p14="http://schemas.microsoft.com/office/powerpoint/2010/main" val="27722960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B637A38-F0BC-42F0-B192-DEB752E9E2A5}"/>
              </a:ext>
            </a:extLst>
          </p:cNvPr>
          <p:cNvSpPr>
            <a:spLocks noGrp="1"/>
          </p:cNvSpPr>
          <p:nvPr>
            <p:ph type="title"/>
          </p:nvPr>
        </p:nvSpPr>
        <p:spPr/>
        <p:txBody>
          <a:bodyPr/>
          <a:lstStyle/>
          <a:p>
            <a:r>
              <a:rPr lang="en-US" dirty="0"/>
              <a:t>Le Conte Annex Case Study</a:t>
            </a:r>
          </a:p>
        </p:txBody>
      </p:sp>
      <p:sp>
        <p:nvSpPr>
          <p:cNvPr id="3" name="Content Placeholder 2">
            <a:extLst>
              <a:ext uri="{FF2B5EF4-FFF2-40B4-BE49-F238E27FC236}">
                <a16:creationId xmlns:a16="http://schemas.microsoft.com/office/drawing/2014/main" id="{DFB0EECF-FCB0-4557-A0DF-9DAD6B3DAA22}"/>
              </a:ext>
            </a:extLst>
          </p:cNvPr>
          <p:cNvSpPr>
            <a:spLocks noGrp="1"/>
          </p:cNvSpPr>
          <p:nvPr>
            <p:ph sz="half" idx="1"/>
          </p:nvPr>
        </p:nvSpPr>
        <p:spPr/>
        <p:txBody>
          <a:bodyPr/>
          <a:lstStyle/>
          <a:p>
            <a:r>
              <a:rPr lang="en-US" i="1" dirty="0"/>
              <a:t>If you thought this presentation was exciting, then these videos will knock your socks off</a:t>
            </a:r>
          </a:p>
          <a:p>
            <a:pPr algn="r"/>
            <a:r>
              <a:rPr lang="en-US" sz="1400" i="1" dirty="0"/>
              <a:t>Unsolicited Endorsement</a:t>
            </a:r>
          </a:p>
          <a:p>
            <a:pPr algn="r"/>
            <a:r>
              <a:rPr lang="en-US" sz="1400" i="1" dirty="0"/>
              <a:t>Impartial Observer</a:t>
            </a:r>
          </a:p>
          <a:p>
            <a:endParaRPr lang="en-US" sz="1400" i="1" dirty="0"/>
          </a:p>
          <a:p>
            <a:r>
              <a:rPr lang="en-US" i="1" dirty="0"/>
              <a:t>(if you did not think this presentation was exiting then, thank goodness, you are probably normal)</a:t>
            </a:r>
          </a:p>
        </p:txBody>
      </p:sp>
      <p:pic>
        <p:nvPicPr>
          <p:cNvPr id="6" name="Content Placeholder 5" descr="A picture containing text, indoor, computer, cat&#10;&#10;Description automatically generated">
            <a:extLst>
              <a:ext uri="{FF2B5EF4-FFF2-40B4-BE49-F238E27FC236}">
                <a16:creationId xmlns:a16="http://schemas.microsoft.com/office/drawing/2014/main" id="{1FD53F52-4733-4DB5-826F-3F7D303D8F5C}"/>
              </a:ext>
            </a:extLst>
          </p:cNvPr>
          <p:cNvPicPr>
            <a:picLocks noGrp="1" noChangeAspect="1"/>
          </p:cNvPicPr>
          <p:nvPr>
            <p:ph sz="half" idx="2"/>
          </p:nvPr>
        </p:nvPicPr>
        <p:blipFill>
          <a:blip r:embed="rId2" cstate="print">
            <a:extLst>
              <a:ext uri="{28A0092B-C50C-407E-A947-70E740481C1C}">
                <a14:useLocalDpi xmlns:a14="http://schemas.microsoft.com/office/drawing/2010/main" val="0"/>
              </a:ext>
            </a:extLst>
          </a:blip>
          <a:stretch>
            <a:fillRect/>
          </a:stretch>
        </p:blipFill>
        <p:spPr>
          <a:xfrm rot="5400000">
            <a:off x="4403725" y="2165152"/>
            <a:ext cx="4525963" cy="3394472"/>
          </a:xfrm>
        </p:spPr>
      </p:pic>
    </p:spTree>
    <p:extLst>
      <p:ext uri="{BB962C8B-B14F-4D97-AF65-F5344CB8AC3E}">
        <p14:creationId xmlns:p14="http://schemas.microsoft.com/office/powerpoint/2010/main" val="371457568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fade">
                                      <p:cBhvr>
                                        <p:cTn id="10" dur="500"/>
                                        <p:tgtEl>
                                          <p:spTgt spid="3">
                                            <p:txEl>
                                              <p:pRg st="1" end="1"/>
                                            </p:txEl>
                                          </p:spTgt>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Effect transition="in" filter="fade">
                                      <p:cBhvr>
                                        <p:cTn id="13" dur="500"/>
                                        <p:tgtEl>
                                          <p:spTgt spid="3">
                                            <p:txEl>
                                              <p:pRg st="2" end="2"/>
                                            </p:txEl>
                                          </p:spTgt>
                                        </p:tgtEl>
                                      </p:cBhvr>
                                    </p:animEffect>
                                  </p:childTnLst>
                                </p:cTn>
                              </p:par>
                            </p:childTnLst>
                          </p:cTn>
                        </p:par>
                        <p:par>
                          <p:cTn id="14" fill="hold">
                            <p:stCondLst>
                              <p:cond delay="500"/>
                            </p:stCondLst>
                            <p:childTnLst>
                              <p:par>
                                <p:cTn id="15" presetID="10" presetClass="entr" presetSubtype="0" fill="hold" grpId="0" nodeType="afterEffect">
                                  <p:stCondLst>
                                    <p:cond delay="2000"/>
                                  </p:stCondLst>
                                  <p:childTnLst>
                                    <p:set>
                                      <p:cBhvr>
                                        <p:cTn id="16" dur="1" fill="hold">
                                          <p:stCondLst>
                                            <p:cond delay="0"/>
                                          </p:stCondLst>
                                        </p:cTn>
                                        <p:tgtEl>
                                          <p:spTgt spid="3">
                                            <p:txEl>
                                              <p:pRg st="4" end="4"/>
                                            </p:txEl>
                                          </p:spTgt>
                                        </p:tgtEl>
                                        <p:attrNameLst>
                                          <p:attrName>style.visibility</p:attrName>
                                        </p:attrNameLst>
                                      </p:cBhvr>
                                      <p:to>
                                        <p:strVal val="visible"/>
                                      </p:to>
                                    </p:set>
                                    <p:animEffect transition="in" filter="fade">
                                      <p:cBhvr>
                                        <p:cTn id="17"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9938" name="Rectangle 2"/>
          <p:cNvSpPr>
            <a:spLocks noGrp="1" noChangeArrowheads="1"/>
          </p:cNvSpPr>
          <p:nvPr>
            <p:ph type="title"/>
          </p:nvPr>
        </p:nvSpPr>
        <p:spPr/>
        <p:txBody>
          <a:bodyPr/>
          <a:lstStyle/>
          <a:p>
            <a:r>
              <a:rPr lang="en-US" dirty="0"/>
              <a:t>Functional Testing as it Relates to the Metrics of the Systems We Test</a:t>
            </a:r>
          </a:p>
        </p:txBody>
      </p:sp>
      <p:sp>
        <p:nvSpPr>
          <p:cNvPr id="1319940" name="Text Box 4"/>
          <p:cNvSpPr txBox="1">
            <a:spLocks noChangeArrowheads="1"/>
          </p:cNvSpPr>
          <p:nvPr/>
        </p:nvSpPr>
        <p:spPr bwMode="auto">
          <a:xfrm>
            <a:off x="1008063" y="4343400"/>
            <a:ext cx="1004887" cy="731838"/>
          </a:xfrm>
          <a:prstGeom prst="rect">
            <a:avLst/>
          </a:prstGeom>
          <a:solidFill>
            <a:schemeClr val="bg1">
              <a:lumMod val="85000"/>
            </a:schemeClr>
          </a:solidFill>
          <a:ln w="25400">
            <a:solidFill>
              <a:srgbClr val="00B050"/>
            </a:solidFill>
            <a:miter lim="800000"/>
            <a:headEnd/>
            <a:tailEnd/>
          </a:ln>
          <a:effectLst/>
        </p:spPr>
        <p:txBody>
          <a:bodyPr lIns="9144" tIns="9144" rIns="9144" bIns="9144" anchor="ctr" anchorCtr="1"/>
          <a:lstStyle>
            <a:defPPr>
              <a:defRPr lang="en-US"/>
            </a:defPPr>
            <a:lvl1pPr algn="ctr">
              <a:spcBef>
                <a:spcPct val="50000"/>
              </a:spcBef>
              <a:defRPr sz="1200" b="0">
                <a:latin typeface="Arial" charset="0"/>
              </a:defRPr>
            </a:lvl1pPr>
          </a:lstStyle>
          <a:p>
            <a:r>
              <a:rPr lang="en-US"/>
              <a:t>Operating Requirements</a:t>
            </a:r>
          </a:p>
        </p:txBody>
      </p:sp>
      <p:sp>
        <p:nvSpPr>
          <p:cNvPr id="1319941" name="Text Box 5"/>
          <p:cNvSpPr txBox="1">
            <a:spLocks noChangeArrowheads="1"/>
          </p:cNvSpPr>
          <p:nvPr/>
        </p:nvSpPr>
        <p:spPr bwMode="auto">
          <a:xfrm>
            <a:off x="2516188" y="5211763"/>
            <a:ext cx="1004887" cy="731837"/>
          </a:xfrm>
          <a:prstGeom prst="rect">
            <a:avLst/>
          </a:prstGeom>
          <a:solidFill>
            <a:schemeClr val="bg1">
              <a:lumMod val="85000"/>
            </a:schemeClr>
          </a:solidFill>
          <a:ln w="25400">
            <a:solidFill>
              <a:srgbClr val="00B050"/>
            </a:solidFill>
            <a:miter lim="800000"/>
            <a:headEnd/>
            <a:tailEnd/>
          </a:ln>
          <a:effectLst/>
        </p:spPr>
        <p:txBody>
          <a:bodyPr lIns="9144" tIns="9144" rIns="9144" bIns="9144" anchor="ctr" anchorCtr="1"/>
          <a:lstStyle>
            <a:defPPr>
              <a:defRPr lang="en-US"/>
            </a:defPPr>
            <a:lvl1pPr algn="ctr">
              <a:spcBef>
                <a:spcPct val="50000"/>
              </a:spcBef>
              <a:defRPr sz="1200" b="0">
                <a:latin typeface="Arial" charset="0"/>
              </a:defRPr>
            </a:lvl1pPr>
          </a:lstStyle>
          <a:p>
            <a:r>
              <a:rPr lang="en-US"/>
              <a:t>Heat Transfer Equipment Selections</a:t>
            </a:r>
          </a:p>
        </p:txBody>
      </p:sp>
      <p:sp>
        <p:nvSpPr>
          <p:cNvPr id="1319942" name="Text Box 6"/>
          <p:cNvSpPr txBox="1">
            <a:spLocks noChangeArrowheads="1"/>
          </p:cNvSpPr>
          <p:nvPr/>
        </p:nvSpPr>
        <p:spPr bwMode="auto">
          <a:xfrm>
            <a:off x="2516188" y="4343400"/>
            <a:ext cx="1004887" cy="731838"/>
          </a:xfrm>
          <a:prstGeom prst="rect">
            <a:avLst/>
          </a:prstGeom>
          <a:solidFill>
            <a:schemeClr val="bg1">
              <a:lumMod val="85000"/>
            </a:schemeClr>
          </a:solidFill>
          <a:ln w="25400">
            <a:solidFill>
              <a:srgbClr val="00B050"/>
            </a:solidFill>
            <a:miter lim="800000"/>
            <a:headEnd/>
            <a:tailEnd/>
          </a:ln>
          <a:effectLst/>
        </p:spPr>
        <p:txBody>
          <a:bodyPr lIns="9144" tIns="9144" rIns="9144" bIns="9144" anchor="ctr" anchorCtr="1"/>
          <a:lstStyle>
            <a:defPPr>
              <a:defRPr lang="en-US"/>
            </a:defPPr>
            <a:lvl1pPr algn="ctr">
              <a:spcBef>
                <a:spcPct val="50000"/>
              </a:spcBef>
              <a:defRPr sz="1200" b="0">
                <a:latin typeface="Arial" charset="0"/>
              </a:defRPr>
            </a:lvl1pPr>
          </a:lstStyle>
          <a:p>
            <a:r>
              <a:rPr lang="en-US"/>
              <a:t>Process Parameters</a:t>
            </a:r>
          </a:p>
        </p:txBody>
      </p:sp>
      <p:sp>
        <p:nvSpPr>
          <p:cNvPr id="1319943" name="Text Box 7"/>
          <p:cNvSpPr txBox="1">
            <a:spLocks noChangeArrowheads="1"/>
          </p:cNvSpPr>
          <p:nvPr/>
        </p:nvSpPr>
        <p:spPr bwMode="auto">
          <a:xfrm>
            <a:off x="3979863" y="4343400"/>
            <a:ext cx="1004887" cy="731838"/>
          </a:xfrm>
          <a:prstGeom prst="rect">
            <a:avLst/>
          </a:prstGeom>
          <a:solidFill>
            <a:schemeClr val="bg1">
              <a:lumMod val="85000"/>
            </a:schemeClr>
          </a:solidFill>
          <a:ln w="25400">
            <a:solidFill>
              <a:srgbClr val="00B050"/>
            </a:solidFill>
            <a:miter lim="800000"/>
            <a:headEnd/>
            <a:tailEnd/>
          </a:ln>
          <a:effectLst/>
        </p:spPr>
        <p:txBody>
          <a:bodyPr lIns="9144" tIns="9144" rIns="9144" bIns="9144" anchor="ctr" anchorCtr="1"/>
          <a:lstStyle>
            <a:defPPr>
              <a:defRPr lang="en-US"/>
            </a:defPPr>
            <a:lvl1pPr algn="ctr">
              <a:spcBef>
                <a:spcPct val="50000"/>
              </a:spcBef>
              <a:defRPr sz="1200" b="0">
                <a:latin typeface="Arial" charset="0"/>
              </a:defRPr>
            </a:lvl1pPr>
          </a:lstStyle>
          <a:p>
            <a:r>
              <a:rPr lang="en-US" dirty="0"/>
              <a:t>System Configuration</a:t>
            </a:r>
          </a:p>
        </p:txBody>
      </p:sp>
      <p:sp>
        <p:nvSpPr>
          <p:cNvPr id="1319944" name="Text Box 8"/>
          <p:cNvSpPr txBox="1">
            <a:spLocks noChangeArrowheads="1"/>
          </p:cNvSpPr>
          <p:nvPr/>
        </p:nvSpPr>
        <p:spPr bwMode="auto">
          <a:xfrm>
            <a:off x="184150" y="3154363"/>
            <a:ext cx="1004888" cy="731837"/>
          </a:xfrm>
          <a:prstGeom prst="rect">
            <a:avLst/>
          </a:prstGeom>
          <a:solidFill>
            <a:schemeClr val="bg1">
              <a:lumMod val="85000"/>
            </a:schemeClr>
          </a:solidFill>
          <a:ln w="25400">
            <a:solidFill>
              <a:srgbClr val="00B050"/>
            </a:solidFill>
            <a:miter lim="800000"/>
            <a:headEnd/>
            <a:tailEnd/>
          </a:ln>
          <a:effectLst/>
        </p:spPr>
        <p:txBody>
          <a:bodyPr lIns="9144" tIns="9144" rIns="9144" bIns="9144" anchor="ctr" anchorCtr="1"/>
          <a:lstStyle/>
          <a:p>
            <a:pPr algn="ctr">
              <a:spcBef>
                <a:spcPct val="50000"/>
              </a:spcBef>
            </a:pPr>
            <a:r>
              <a:rPr lang="en-US" sz="1200" b="0" dirty="0">
                <a:latin typeface="Arial" charset="0"/>
              </a:rPr>
              <a:t>Owner’s Project Requirements</a:t>
            </a:r>
          </a:p>
        </p:txBody>
      </p:sp>
      <p:sp>
        <p:nvSpPr>
          <p:cNvPr id="1319945" name="Text Box 9"/>
          <p:cNvSpPr txBox="1">
            <a:spLocks noChangeArrowheads="1"/>
          </p:cNvSpPr>
          <p:nvPr/>
        </p:nvSpPr>
        <p:spPr bwMode="auto">
          <a:xfrm>
            <a:off x="4208463" y="2057400"/>
            <a:ext cx="1004887" cy="731838"/>
          </a:xfrm>
          <a:prstGeom prst="rect">
            <a:avLst/>
          </a:prstGeom>
          <a:solidFill>
            <a:schemeClr val="bg1">
              <a:lumMod val="85000"/>
            </a:schemeClr>
          </a:solidFill>
          <a:ln w="25400">
            <a:solidFill>
              <a:srgbClr val="00B050"/>
            </a:solidFill>
            <a:miter lim="800000"/>
            <a:headEnd/>
            <a:tailEnd/>
          </a:ln>
          <a:effectLst/>
        </p:spPr>
        <p:txBody>
          <a:bodyPr lIns="9144" tIns="9144" rIns="9144" bIns="9144" anchor="ctr" anchorCtr="1"/>
          <a:lstStyle>
            <a:defPPr>
              <a:defRPr lang="en-US"/>
            </a:defPPr>
            <a:lvl1pPr algn="ctr">
              <a:spcBef>
                <a:spcPct val="50000"/>
              </a:spcBef>
              <a:defRPr sz="1200" b="0">
                <a:latin typeface="Arial" charset="0"/>
              </a:defRPr>
            </a:lvl1pPr>
          </a:lstStyle>
          <a:p>
            <a:r>
              <a:rPr lang="en-US" dirty="0"/>
              <a:t>Distribution Equipment Selections</a:t>
            </a:r>
          </a:p>
        </p:txBody>
      </p:sp>
      <p:sp>
        <p:nvSpPr>
          <p:cNvPr id="1319946" name="Text Box 10"/>
          <p:cNvSpPr txBox="1">
            <a:spLocks noChangeArrowheads="1"/>
          </p:cNvSpPr>
          <p:nvPr/>
        </p:nvSpPr>
        <p:spPr bwMode="auto">
          <a:xfrm>
            <a:off x="5487988" y="2057400"/>
            <a:ext cx="1004887" cy="731838"/>
          </a:xfrm>
          <a:prstGeom prst="rect">
            <a:avLst/>
          </a:prstGeom>
          <a:solidFill>
            <a:schemeClr val="bg1">
              <a:lumMod val="85000"/>
            </a:schemeClr>
          </a:solidFill>
          <a:ln w="25400">
            <a:solidFill>
              <a:srgbClr val="00B050"/>
            </a:solidFill>
            <a:miter lim="800000"/>
            <a:headEnd/>
            <a:tailEnd/>
          </a:ln>
          <a:effectLst/>
        </p:spPr>
        <p:txBody>
          <a:bodyPr lIns="9144" tIns="9144" rIns="9144" bIns="9144" anchor="ctr" anchorCtr="1"/>
          <a:lstStyle>
            <a:defPPr>
              <a:defRPr lang="en-US"/>
            </a:defPPr>
            <a:lvl1pPr algn="ctr">
              <a:spcBef>
                <a:spcPct val="50000"/>
              </a:spcBef>
              <a:defRPr sz="1200" b="0">
                <a:latin typeface="Arial" charset="0"/>
              </a:defRPr>
            </a:lvl1pPr>
          </a:lstStyle>
          <a:p>
            <a:r>
              <a:rPr lang="en-US"/>
              <a:t>Installation Documents</a:t>
            </a:r>
          </a:p>
        </p:txBody>
      </p:sp>
      <p:sp>
        <p:nvSpPr>
          <p:cNvPr id="1319947" name="Text Box 11"/>
          <p:cNvSpPr txBox="1">
            <a:spLocks noChangeArrowheads="1"/>
          </p:cNvSpPr>
          <p:nvPr/>
        </p:nvSpPr>
        <p:spPr bwMode="auto">
          <a:xfrm>
            <a:off x="7956550" y="2057400"/>
            <a:ext cx="1004888" cy="731838"/>
          </a:xfrm>
          <a:prstGeom prst="rect">
            <a:avLst/>
          </a:prstGeom>
          <a:solidFill>
            <a:schemeClr val="bg1">
              <a:lumMod val="85000"/>
            </a:schemeClr>
          </a:solidFill>
          <a:ln w="25400">
            <a:solidFill>
              <a:srgbClr val="00B050"/>
            </a:solidFill>
            <a:miter lim="800000"/>
            <a:headEnd/>
            <a:tailEnd/>
          </a:ln>
          <a:effectLst/>
        </p:spPr>
        <p:txBody>
          <a:bodyPr lIns="9144" tIns="9144" rIns="9144" bIns="9144" anchor="ctr" anchorCtr="1"/>
          <a:lstStyle>
            <a:defPPr>
              <a:defRPr lang="en-US"/>
            </a:defPPr>
            <a:lvl1pPr algn="ctr">
              <a:spcBef>
                <a:spcPct val="50000"/>
              </a:spcBef>
              <a:defRPr sz="1200" b="0">
                <a:latin typeface="Arial" charset="0"/>
              </a:defRPr>
            </a:lvl1pPr>
          </a:lstStyle>
          <a:p>
            <a:r>
              <a:rPr lang="en-US"/>
              <a:t>Assembled Building</a:t>
            </a:r>
          </a:p>
        </p:txBody>
      </p:sp>
      <p:sp>
        <p:nvSpPr>
          <p:cNvPr id="1319948" name="Text Box 12"/>
          <p:cNvSpPr txBox="1">
            <a:spLocks noChangeArrowheads="1"/>
          </p:cNvSpPr>
          <p:nvPr/>
        </p:nvSpPr>
        <p:spPr bwMode="auto">
          <a:xfrm>
            <a:off x="1008063" y="2057400"/>
            <a:ext cx="1004887" cy="731838"/>
          </a:xfrm>
          <a:prstGeom prst="rect">
            <a:avLst/>
          </a:prstGeom>
          <a:solidFill>
            <a:schemeClr val="bg1">
              <a:lumMod val="85000"/>
            </a:schemeClr>
          </a:solidFill>
          <a:ln w="25400">
            <a:solidFill>
              <a:srgbClr val="00B050"/>
            </a:solidFill>
            <a:miter lim="800000"/>
            <a:headEnd/>
            <a:tailEnd/>
          </a:ln>
          <a:effectLst/>
        </p:spPr>
        <p:txBody>
          <a:bodyPr lIns="9144" tIns="9144" rIns="9144" bIns="9144" anchor="ctr" anchorCtr="1"/>
          <a:lstStyle>
            <a:defPPr>
              <a:defRPr lang="en-US"/>
            </a:defPPr>
            <a:lvl1pPr algn="ctr">
              <a:spcBef>
                <a:spcPct val="50000"/>
              </a:spcBef>
              <a:defRPr sz="1200" b="0">
                <a:latin typeface="Arial" charset="0"/>
              </a:defRPr>
            </a:lvl1pPr>
          </a:lstStyle>
          <a:p>
            <a:r>
              <a:rPr lang="en-US"/>
              <a:t>Physical Configuration</a:t>
            </a:r>
          </a:p>
        </p:txBody>
      </p:sp>
      <p:sp>
        <p:nvSpPr>
          <p:cNvPr id="1319949" name="Text Box 13"/>
          <p:cNvSpPr txBox="1">
            <a:spLocks noChangeArrowheads="1"/>
          </p:cNvSpPr>
          <p:nvPr/>
        </p:nvSpPr>
        <p:spPr bwMode="auto">
          <a:xfrm>
            <a:off x="2516188" y="3475038"/>
            <a:ext cx="1004887" cy="731837"/>
          </a:xfrm>
          <a:prstGeom prst="rect">
            <a:avLst/>
          </a:prstGeom>
          <a:solidFill>
            <a:schemeClr val="bg1">
              <a:lumMod val="85000"/>
            </a:schemeClr>
          </a:solidFill>
          <a:ln w="25400">
            <a:solidFill>
              <a:srgbClr val="00B050"/>
            </a:solidFill>
            <a:miter lim="800000"/>
            <a:headEnd/>
            <a:tailEnd/>
          </a:ln>
          <a:effectLst/>
        </p:spPr>
        <p:txBody>
          <a:bodyPr lIns="9144" tIns="9144" rIns="9144" bIns="9144" anchor="ctr" anchorCtr="1"/>
          <a:lstStyle>
            <a:defPPr>
              <a:defRPr lang="en-US"/>
            </a:defPPr>
            <a:lvl1pPr algn="ctr">
              <a:spcBef>
                <a:spcPct val="50000"/>
              </a:spcBef>
              <a:defRPr sz="1200" b="0">
                <a:latin typeface="Arial" charset="0"/>
              </a:defRPr>
            </a:lvl1pPr>
          </a:lstStyle>
          <a:p>
            <a:r>
              <a:rPr lang="en-US"/>
              <a:t>Loads</a:t>
            </a:r>
          </a:p>
        </p:txBody>
      </p:sp>
      <p:sp>
        <p:nvSpPr>
          <p:cNvPr id="1319950" name="Text Box 14"/>
          <p:cNvSpPr txBox="1">
            <a:spLocks noChangeArrowheads="1"/>
          </p:cNvSpPr>
          <p:nvPr/>
        </p:nvSpPr>
        <p:spPr bwMode="auto">
          <a:xfrm>
            <a:off x="6723063" y="2057400"/>
            <a:ext cx="1004887" cy="731838"/>
          </a:xfrm>
          <a:prstGeom prst="rect">
            <a:avLst/>
          </a:prstGeom>
          <a:solidFill>
            <a:schemeClr val="bg1">
              <a:lumMod val="85000"/>
            </a:schemeClr>
          </a:solidFill>
          <a:ln w="25400">
            <a:solidFill>
              <a:srgbClr val="00B050"/>
            </a:solidFill>
            <a:miter lim="800000"/>
            <a:headEnd/>
            <a:tailEnd/>
          </a:ln>
          <a:effectLst/>
        </p:spPr>
        <p:txBody>
          <a:bodyPr lIns="9144" tIns="9144" rIns="9144" bIns="9144" anchor="ctr" anchorCtr="1"/>
          <a:lstStyle>
            <a:defPPr>
              <a:defRPr lang="en-US"/>
            </a:defPPr>
            <a:lvl1pPr algn="ctr">
              <a:spcBef>
                <a:spcPct val="50000"/>
              </a:spcBef>
              <a:defRPr sz="1200" b="0">
                <a:latin typeface="Arial" charset="0"/>
              </a:defRPr>
            </a:lvl1pPr>
          </a:lstStyle>
          <a:p>
            <a:r>
              <a:rPr lang="en-US"/>
              <a:t>Construction Project</a:t>
            </a:r>
          </a:p>
        </p:txBody>
      </p:sp>
      <p:cxnSp>
        <p:nvCxnSpPr>
          <p:cNvPr id="1319951" name="AutoShape 15"/>
          <p:cNvCxnSpPr>
            <a:cxnSpLocks noChangeShapeType="1"/>
            <a:stCxn id="1319940" idx="3"/>
            <a:endCxn id="1319949" idx="1"/>
          </p:cNvCxnSpPr>
          <p:nvPr/>
        </p:nvCxnSpPr>
        <p:spPr bwMode="auto">
          <a:xfrm flipV="1">
            <a:off x="2025650" y="3841750"/>
            <a:ext cx="477838" cy="868363"/>
          </a:xfrm>
          <a:prstGeom prst="curvedConnector3">
            <a:avLst>
              <a:gd name="adj1" fmla="val 49833"/>
            </a:avLst>
          </a:prstGeom>
          <a:noFill/>
          <a:ln w="25400">
            <a:solidFill>
              <a:srgbClr val="00B050"/>
            </a:solidFill>
            <a:round/>
            <a:headEnd/>
            <a:tailEnd type="arrow" w="lg" len="sm"/>
          </a:ln>
          <a:effectLst/>
        </p:spPr>
      </p:cxnSp>
      <p:cxnSp>
        <p:nvCxnSpPr>
          <p:cNvPr id="1319952" name="AutoShape 16"/>
          <p:cNvCxnSpPr>
            <a:cxnSpLocks noChangeShapeType="1"/>
            <a:stCxn id="1319940" idx="3"/>
            <a:endCxn id="1319942" idx="1"/>
          </p:cNvCxnSpPr>
          <p:nvPr/>
        </p:nvCxnSpPr>
        <p:spPr bwMode="auto">
          <a:xfrm>
            <a:off x="2025650" y="4710113"/>
            <a:ext cx="477838" cy="0"/>
          </a:xfrm>
          <a:prstGeom prst="straightConnector1">
            <a:avLst/>
          </a:prstGeom>
          <a:noFill/>
          <a:ln w="25400">
            <a:solidFill>
              <a:srgbClr val="00B050"/>
            </a:solidFill>
            <a:round/>
            <a:headEnd/>
            <a:tailEnd type="arrow" w="lg" len="sm"/>
          </a:ln>
          <a:effectLst/>
        </p:spPr>
      </p:cxnSp>
      <p:cxnSp>
        <p:nvCxnSpPr>
          <p:cNvPr id="1319953" name="AutoShape 17"/>
          <p:cNvCxnSpPr>
            <a:cxnSpLocks noChangeShapeType="1"/>
            <a:stCxn id="1319940" idx="3"/>
            <a:endCxn id="1319941" idx="1"/>
          </p:cNvCxnSpPr>
          <p:nvPr/>
        </p:nvCxnSpPr>
        <p:spPr bwMode="auto">
          <a:xfrm>
            <a:off x="2025650" y="4710113"/>
            <a:ext cx="477838" cy="868362"/>
          </a:xfrm>
          <a:prstGeom prst="curvedConnector3">
            <a:avLst>
              <a:gd name="adj1" fmla="val 49833"/>
            </a:avLst>
          </a:prstGeom>
          <a:noFill/>
          <a:ln w="25400">
            <a:solidFill>
              <a:srgbClr val="00B050"/>
            </a:solidFill>
            <a:round/>
            <a:headEnd/>
            <a:tailEnd type="arrow" w="lg" len="sm"/>
          </a:ln>
          <a:effectLst/>
        </p:spPr>
      </p:cxnSp>
      <p:cxnSp>
        <p:nvCxnSpPr>
          <p:cNvPr id="1319954" name="AutoShape 18"/>
          <p:cNvCxnSpPr>
            <a:cxnSpLocks noChangeShapeType="1"/>
            <a:stCxn id="1319941" idx="3"/>
            <a:endCxn id="1319943" idx="1"/>
          </p:cNvCxnSpPr>
          <p:nvPr/>
        </p:nvCxnSpPr>
        <p:spPr bwMode="auto">
          <a:xfrm flipV="1">
            <a:off x="3533775" y="4710113"/>
            <a:ext cx="433388" cy="868362"/>
          </a:xfrm>
          <a:prstGeom prst="curvedConnector3">
            <a:avLst>
              <a:gd name="adj1" fmla="val 49815"/>
            </a:avLst>
          </a:prstGeom>
          <a:noFill/>
          <a:ln w="25400">
            <a:solidFill>
              <a:srgbClr val="00B050"/>
            </a:solidFill>
            <a:round/>
            <a:headEnd/>
            <a:tailEnd type="arrow" w="lg" len="sm"/>
          </a:ln>
          <a:effectLst/>
        </p:spPr>
      </p:cxnSp>
      <p:cxnSp>
        <p:nvCxnSpPr>
          <p:cNvPr id="1319955" name="AutoShape 19"/>
          <p:cNvCxnSpPr>
            <a:cxnSpLocks noChangeShapeType="1"/>
            <a:stCxn id="1319944" idx="2"/>
            <a:endCxn id="1319940" idx="1"/>
          </p:cNvCxnSpPr>
          <p:nvPr/>
        </p:nvCxnSpPr>
        <p:spPr bwMode="auto">
          <a:xfrm rot="16200000" flipH="1">
            <a:off x="435769" y="4150519"/>
            <a:ext cx="811213" cy="307975"/>
          </a:xfrm>
          <a:prstGeom prst="curvedConnector2">
            <a:avLst/>
          </a:prstGeom>
          <a:noFill/>
          <a:ln w="25400">
            <a:solidFill>
              <a:srgbClr val="00B050"/>
            </a:solidFill>
            <a:round/>
            <a:headEnd/>
            <a:tailEnd type="arrow" w="lg" len="sm"/>
          </a:ln>
          <a:effectLst/>
        </p:spPr>
      </p:cxnSp>
      <p:cxnSp>
        <p:nvCxnSpPr>
          <p:cNvPr id="1319956" name="AutoShape 20"/>
          <p:cNvCxnSpPr>
            <a:cxnSpLocks noChangeShapeType="1"/>
            <a:stCxn id="1319944" idx="0"/>
            <a:endCxn id="1319948" idx="1"/>
          </p:cNvCxnSpPr>
          <p:nvPr/>
        </p:nvCxnSpPr>
        <p:spPr bwMode="auto">
          <a:xfrm rot="16200000">
            <a:off x="482601" y="2628900"/>
            <a:ext cx="717550" cy="307975"/>
          </a:xfrm>
          <a:prstGeom prst="curvedConnector2">
            <a:avLst/>
          </a:prstGeom>
          <a:noFill/>
          <a:ln w="25400">
            <a:solidFill>
              <a:srgbClr val="00B050"/>
            </a:solidFill>
            <a:round/>
            <a:headEnd/>
            <a:tailEnd type="arrow" w="lg" len="sm"/>
          </a:ln>
          <a:effectLst/>
        </p:spPr>
      </p:cxnSp>
      <p:cxnSp>
        <p:nvCxnSpPr>
          <p:cNvPr id="1319957" name="AutoShape 21"/>
          <p:cNvCxnSpPr>
            <a:cxnSpLocks noChangeShapeType="1"/>
            <a:stCxn id="1319942" idx="3"/>
            <a:endCxn id="1319943" idx="1"/>
          </p:cNvCxnSpPr>
          <p:nvPr/>
        </p:nvCxnSpPr>
        <p:spPr bwMode="auto">
          <a:xfrm>
            <a:off x="3533775" y="4710113"/>
            <a:ext cx="433388" cy="0"/>
          </a:xfrm>
          <a:prstGeom prst="straightConnector1">
            <a:avLst/>
          </a:prstGeom>
          <a:noFill/>
          <a:ln w="25400">
            <a:solidFill>
              <a:srgbClr val="00B050"/>
            </a:solidFill>
            <a:round/>
            <a:headEnd/>
            <a:tailEnd type="arrow" w="lg" len="sm"/>
          </a:ln>
          <a:effectLst/>
        </p:spPr>
      </p:cxnSp>
      <p:cxnSp>
        <p:nvCxnSpPr>
          <p:cNvPr id="1319958" name="AutoShape 22"/>
          <p:cNvCxnSpPr>
            <a:cxnSpLocks noChangeShapeType="1"/>
            <a:stCxn id="1319949" idx="3"/>
            <a:endCxn id="1319943" idx="1"/>
          </p:cNvCxnSpPr>
          <p:nvPr/>
        </p:nvCxnSpPr>
        <p:spPr bwMode="auto">
          <a:xfrm>
            <a:off x="3533775" y="3841750"/>
            <a:ext cx="433388" cy="868363"/>
          </a:xfrm>
          <a:prstGeom prst="curvedConnector3">
            <a:avLst>
              <a:gd name="adj1" fmla="val 49815"/>
            </a:avLst>
          </a:prstGeom>
          <a:noFill/>
          <a:ln w="25400">
            <a:solidFill>
              <a:srgbClr val="00B050"/>
            </a:solidFill>
            <a:round/>
            <a:headEnd/>
            <a:tailEnd type="arrow" w="lg" len="sm"/>
          </a:ln>
          <a:effectLst/>
        </p:spPr>
      </p:cxnSp>
      <p:cxnSp>
        <p:nvCxnSpPr>
          <p:cNvPr id="1319959" name="AutoShape 23"/>
          <p:cNvCxnSpPr>
            <a:cxnSpLocks noChangeShapeType="1"/>
            <a:stCxn id="1319943" idx="3"/>
            <a:endCxn id="1319945" idx="1"/>
          </p:cNvCxnSpPr>
          <p:nvPr/>
        </p:nvCxnSpPr>
        <p:spPr bwMode="auto">
          <a:xfrm flipH="1" flipV="1">
            <a:off x="4195763" y="2424113"/>
            <a:ext cx="801687" cy="2286000"/>
          </a:xfrm>
          <a:prstGeom prst="curvedConnector5">
            <a:avLst>
              <a:gd name="adj1" fmla="val -26731"/>
              <a:gd name="adj2" fmla="val 50069"/>
              <a:gd name="adj3" fmla="val 174454"/>
            </a:avLst>
          </a:prstGeom>
          <a:noFill/>
          <a:ln w="25400">
            <a:solidFill>
              <a:srgbClr val="00B050"/>
            </a:solidFill>
            <a:round/>
            <a:headEnd/>
            <a:tailEnd type="arrow" w="lg" len="sm"/>
          </a:ln>
          <a:effectLst/>
        </p:spPr>
      </p:cxnSp>
      <p:cxnSp>
        <p:nvCxnSpPr>
          <p:cNvPr id="1319960" name="AutoShape 24"/>
          <p:cNvCxnSpPr>
            <a:cxnSpLocks noChangeShapeType="1"/>
            <a:stCxn id="1319948" idx="3"/>
            <a:endCxn id="1319945" idx="1"/>
          </p:cNvCxnSpPr>
          <p:nvPr/>
        </p:nvCxnSpPr>
        <p:spPr bwMode="auto">
          <a:xfrm>
            <a:off x="2025650" y="2424113"/>
            <a:ext cx="2170113" cy="0"/>
          </a:xfrm>
          <a:prstGeom prst="straightConnector1">
            <a:avLst/>
          </a:prstGeom>
          <a:noFill/>
          <a:ln w="25400">
            <a:solidFill>
              <a:srgbClr val="00B050"/>
            </a:solidFill>
            <a:round/>
            <a:headEnd/>
            <a:tailEnd type="arrow" w="lg" len="sm"/>
          </a:ln>
          <a:effectLst/>
        </p:spPr>
      </p:cxnSp>
      <p:cxnSp>
        <p:nvCxnSpPr>
          <p:cNvPr id="1319961" name="AutoShape 25"/>
          <p:cNvCxnSpPr>
            <a:cxnSpLocks noChangeShapeType="1"/>
            <a:stCxn id="1319945" idx="3"/>
            <a:endCxn id="1319946" idx="1"/>
          </p:cNvCxnSpPr>
          <p:nvPr/>
        </p:nvCxnSpPr>
        <p:spPr bwMode="auto">
          <a:xfrm>
            <a:off x="5226050" y="2424113"/>
            <a:ext cx="249238" cy="0"/>
          </a:xfrm>
          <a:prstGeom prst="straightConnector1">
            <a:avLst/>
          </a:prstGeom>
          <a:noFill/>
          <a:ln w="25400">
            <a:solidFill>
              <a:srgbClr val="00B050"/>
            </a:solidFill>
            <a:round/>
            <a:headEnd/>
            <a:tailEnd type="arrow" w="lg" len="sm"/>
          </a:ln>
          <a:effectLst/>
        </p:spPr>
      </p:cxnSp>
      <p:cxnSp>
        <p:nvCxnSpPr>
          <p:cNvPr id="1319962" name="AutoShape 26"/>
          <p:cNvCxnSpPr>
            <a:cxnSpLocks noChangeShapeType="1"/>
            <a:stCxn id="1319946" idx="3"/>
            <a:endCxn id="1319950" idx="1"/>
          </p:cNvCxnSpPr>
          <p:nvPr/>
        </p:nvCxnSpPr>
        <p:spPr bwMode="auto">
          <a:xfrm>
            <a:off x="6505575" y="2424113"/>
            <a:ext cx="204788" cy="0"/>
          </a:xfrm>
          <a:prstGeom prst="straightConnector1">
            <a:avLst/>
          </a:prstGeom>
          <a:noFill/>
          <a:ln w="25400">
            <a:solidFill>
              <a:srgbClr val="00B050"/>
            </a:solidFill>
            <a:round/>
            <a:headEnd/>
            <a:tailEnd type="arrow" w="lg" len="sm"/>
          </a:ln>
          <a:effectLst/>
        </p:spPr>
      </p:cxnSp>
      <p:cxnSp>
        <p:nvCxnSpPr>
          <p:cNvPr id="1319963" name="AutoShape 27"/>
          <p:cNvCxnSpPr>
            <a:cxnSpLocks noChangeShapeType="1"/>
            <a:stCxn id="1319950" idx="3"/>
            <a:endCxn id="1319947" idx="1"/>
          </p:cNvCxnSpPr>
          <p:nvPr/>
        </p:nvCxnSpPr>
        <p:spPr bwMode="auto">
          <a:xfrm>
            <a:off x="7740650" y="2424113"/>
            <a:ext cx="203200" cy="0"/>
          </a:xfrm>
          <a:prstGeom prst="straightConnector1">
            <a:avLst/>
          </a:prstGeom>
          <a:noFill/>
          <a:ln w="25400">
            <a:solidFill>
              <a:srgbClr val="00B050"/>
            </a:solidFill>
            <a:round/>
            <a:headEnd/>
            <a:tailEnd type="arrow" w="lg" len="sm"/>
          </a:ln>
          <a:effectLst/>
        </p:spPr>
      </p:cxnSp>
    </p:spTree>
    <p:extLst>
      <p:ext uri="{BB962C8B-B14F-4D97-AF65-F5344CB8AC3E}">
        <p14:creationId xmlns:p14="http://schemas.microsoft.com/office/powerpoint/2010/main" val="26018643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319944"/>
                                        </p:tgtEl>
                                        <p:attrNameLst>
                                          <p:attrName>style.visibility</p:attrName>
                                        </p:attrNameLst>
                                      </p:cBhvr>
                                      <p:to>
                                        <p:strVal val="visible"/>
                                      </p:to>
                                    </p:set>
                                    <p:animEffect transition="in" filter="dissolve">
                                      <p:cBhvr>
                                        <p:cTn id="7" dur="500"/>
                                        <p:tgtEl>
                                          <p:spTgt spid="1319944"/>
                                        </p:tgtEl>
                                      </p:cBhvr>
                                    </p:animEffect>
                                  </p:childTnLst>
                                </p:cTn>
                              </p:par>
                            </p:childTnLst>
                          </p:cTn>
                        </p:par>
                        <p:par>
                          <p:cTn id="8" fill="hold">
                            <p:stCondLst>
                              <p:cond delay="500"/>
                            </p:stCondLst>
                            <p:childTnLst>
                              <p:par>
                                <p:cTn id="9" presetID="22" presetClass="entr" presetSubtype="4" fill="hold" nodeType="afterEffect">
                                  <p:stCondLst>
                                    <p:cond delay="0"/>
                                  </p:stCondLst>
                                  <p:childTnLst>
                                    <p:set>
                                      <p:cBhvr>
                                        <p:cTn id="10" dur="1" fill="hold">
                                          <p:stCondLst>
                                            <p:cond delay="0"/>
                                          </p:stCondLst>
                                        </p:cTn>
                                        <p:tgtEl>
                                          <p:spTgt spid="1319956"/>
                                        </p:tgtEl>
                                        <p:attrNameLst>
                                          <p:attrName>style.visibility</p:attrName>
                                        </p:attrNameLst>
                                      </p:cBhvr>
                                      <p:to>
                                        <p:strVal val="visible"/>
                                      </p:to>
                                    </p:set>
                                    <p:animEffect transition="in" filter="wipe(down)">
                                      <p:cBhvr>
                                        <p:cTn id="11" dur="500"/>
                                        <p:tgtEl>
                                          <p:spTgt spid="1319956"/>
                                        </p:tgtEl>
                                      </p:cBhvr>
                                    </p:animEffect>
                                  </p:childTnLst>
                                </p:cTn>
                              </p:par>
                              <p:par>
                                <p:cTn id="12" presetID="22" presetClass="entr" presetSubtype="1" fill="hold" nodeType="withEffect">
                                  <p:stCondLst>
                                    <p:cond delay="0"/>
                                  </p:stCondLst>
                                  <p:childTnLst>
                                    <p:set>
                                      <p:cBhvr>
                                        <p:cTn id="13" dur="1" fill="hold">
                                          <p:stCondLst>
                                            <p:cond delay="0"/>
                                          </p:stCondLst>
                                        </p:cTn>
                                        <p:tgtEl>
                                          <p:spTgt spid="1319955"/>
                                        </p:tgtEl>
                                        <p:attrNameLst>
                                          <p:attrName>style.visibility</p:attrName>
                                        </p:attrNameLst>
                                      </p:cBhvr>
                                      <p:to>
                                        <p:strVal val="visible"/>
                                      </p:to>
                                    </p:set>
                                    <p:animEffect transition="in" filter="wipe(up)">
                                      <p:cBhvr>
                                        <p:cTn id="14" dur="500"/>
                                        <p:tgtEl>
                                          <p:spTgt spid="1319955"/>
                                        </p:tgtEl>
                                      </p:cBhvr>
                                    </p:animEffect>
                                  </p:childTnLst>
                                </p:cTn>
                              </p:par>
                            </p:childTnLst>
                          </p:cTn>
                        </p:par>
                        <p:par>
                          <p:cTn id="15" fill="hold">
                            <p:stCondLst>
                              <p:cond delay="1000"/>
                            </p:stCondLst>
                            <p:childTnLst>
                              <p:par>
                                <p:cTn id="16" presetID="9" presetClass="entr" presetSubtype="0" fill="hold" grpId="0" nodeType="afterEffect">
                                  <p:stCondLst>
                                    <p:cond delay="0"/>
                                  </p:stCondLst>
                                  <p:childTnLst>
                                    <p:set>
                                      <p:cBhvr>
                                        <p:cTn id="17" dur="1" fill="hold">
                                          <p:stCondLst>
                                            <p:cond delay="0"/>
                                          </p:stCondLst>
                                        </p:cTn>
                                        <p:tgtEl>
                                          <p:spTgt spid="1319940"/>
                                        </p:tgtEl>
                                        <p:attrNameLst>
                                          <p:attrName>style.visibility</p:attrName>
                                        </p:attrNameLst>
                                      </p:cBhvr>
                                      <p:to>
                                        <p:strVal val="visible"/>
                                      </p:to>
                                    </p:set>
                                    <p:animEffect transition="in" filter="dissolve">
                                      <p:cBhvr>
                                        <p:cTn id="18" dur="500"/>
                                        <p:tgtEl>
                                          <p:spTgt spid="1319940"/>
                                        </p:tgtEl>
                                      </p:cBhvr>
                                    </p:animEffect>
                                  </p:childTnLst>
                                </p:cTn>
                              </p:par>
                              <p:par>
                                <p:cTn id="19" presetID="9" presetClass="entr" presetSubtype="0" fill="hold" grpId="0" nodeType="withEffect">
                                  <p:stCondLst>
                                    <p:cond delay="0"/>
                                  </p:stCondLst>
                                  <p:childTnLst>
                                    <p:set>
                                      <p:cBhvr>
                                        <p:cTn id="20" dur="1" fill="hold">
                                          <p:stCondLst>
                                            <p:cond delay="0"/>
                                          </p:stCondLst>
                                        </p:cTn>
                                        <p:tgtEl>
                                          <p:spTgt spid="1319948"/>
                                        </p:tgtEl>
                                        <p:attrNameLst>
                                          <p:attrName>style.visibility</p:attrName>
                                        </p:attrNameLst>
                                      </p:cBhvr>
                                      <p:to>
                                        <p:strVal val="visible"/>
                                      </p:to>
                                    </p:set>
                                    <p:animEffect transition="in" filter="dissolve">
                                      <p:cBhvr>
                                        <p:cTn id="21" dur="500"/>
                                        <p:tgtEl>
                                          <p:spTgt spid="1319948"/>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1319952"/>
                                        </p:tgtEl>
                                        <p:attrNameLst>
                                          <p:attrName>style.visibility</p:attrName>
                                        </p:attrNameLst>
                                      </p:cBhvr>
                                      <p:to>
                                        <p:strVal val="visible"/>
                                      </p:to>
                                    </p:set>
                                    <p:animEffect transition="in" filter="wipe(left)">
                                      <p:cBhvr>
                                        <p:cTn id="26" dur="500"/>
                                        <p:tgtEl>
                                          <p:spTgt spid="1319952"/>
                                        </p:tgtEl>
                                      </p:cBhvr>
                                    </p:animEffect>
                                  </p:childTnLst>
                                </p:cTn>
                              </p:par>
                              <p:par>
                                <p:cTn id="27" presetID="22" presetClass="entr" presetSubtype="8" fill="hold" nodeType="withEffect">
                                  <p:stCondLst>
                                    <p:cond delay="0"/>
                                  </p:stCondLst>
                                  <p:childTnLst>
                                    <p:set>
                                      <p:cBhvr>
                                        <p:cTn id="28" dur="1" fill="hold">
                                          <p:stCondLst>
                                            <p:cond delay="0"/>
                                          </p:stCondLst>
                                        </p:cTn>
                                        <p:tgtEl>
                                          <p:spTgt spid="1319951"/>
                                        </p:tgtEl>
                                        <p:attrNameLst>
                                          <p:attrName>style.visibility</p:attrName>
                                        </p:attrNameLst>
                                      </p:cBhvr>
                                      <p:to>
                                        <p:strVal val="visible"/>
                                      </p:to>
                                    </p:set>
                                    <p:animEffect transition="in" filter="wipe(left)">
                                      <p:cBhvr>
                                        <p:cTn id="29" dur="500"/>
                                        <p:tgtEl>
                                          <p:spTgt spid="1319951"/>
                                        </p:tgtEl>
                                      </p:cBhvr>
                                    </p:animEffect>
                                  </p:childTnLst>
                                </p:cTn>
                              </p:par>
                              <p:par>
                                <p:cTn id="30" presetID="22" presetClass="entr" presetSubtype="8" fill="hold" nodeType="withEffect">
                                  <p:stCondLst>
                                    <p:cond delay="0"/>
                                  </p:stCondLst>
                                  <p:childTnLst>
                                    <p:set>
                                      <p:cBhvr>
                                        <p:cTn id="31" dur="1" fill="hold">
                                          <p:stCondLst>
                                            <p:cond delay="0"/>
                                          </p:stCondLst>
                                        </p:cTn>
                                        <p:tgtEl>
                                          <p:spTgt spid="1319953"/>
                                        </p:tgtEl>
                                        <p:attrNameLst>
                                          <p:attrName>style.visibility</p:attrName>
                                        </p:attrNameLst>
                                      </p:cBhvr>
                                      <p:to>
                                        <p:strVal val="visible"/>
                                      </p:to>
                                    </p:set>
                                    <p:animEffect transition="in" filter="wipe(left)">
                                      <p:cBhvr>
                                        <p:cTn id="32" dur="500"/>
                                        <p:tgtEl>
                                          <p:spTgt spid="1319953"/>
                                        </p:tgtEl>
                                      </p:cBhvr>
                                    </p:animEffect>
                                  </p:childTnLst>
                                </p:cTn>
                              </p:par>
                            </p:childTnLst>
                          </p:cTn>
                        </p:par>
                        <p:par>
                          <p:cTn id="33" fill="hold">
                            <p:stCondLst>
                              <p:cond delay="500"/>
                            </p:stCondLst>
                            <p:childTnLst>
                              <p:par>
                                <p:cTn id="34" presetID="9" presetClass="entr" presetSubtype="0" fill="hold" grpId="0" nodeType="afterEffect">
                                  <p:stCondLst>
                                    <p:cond delay="0"/>
                                  </p:stCondLst>
                                  <p:childTnLst>
                                    <p:set>
                                      <p:cBhvr>
                                        <p:cTn id="35" dur="1" fill="hold">
                                          <p:stCondLst>
                                            <p:cond delay="0"/>
                                          </p:stCondLst>
                                        </p:cTn>
                                        <p:tgtEl>
                                          <p:spTgt spid="1319941"/>
                                        </p:tgtEl>
                                        <p:attrNameLst>
                                          <p:attrName>style.visibility</p:attrName>
                                        </p:attrNameLst>
                                      </p:cBhvr>
                                      <p:to>
                                        <p:strVal val="visible"/>
                                      </p:to>
                                    </p:set>
                                    <p:animEffect transition="in" filter="dissolve">
                                      <p:cBhvr>
                                        <p:cTn id="36" dur="500"/>
                                        <p:tgtEl>
                                          <p:spTgt spid="1319941"/>
                                        </p:tgtEl>
                                      </p:cBhvr>
                                    </p:animEffect>
                                  </p:childTnLst>
                                </p:cTn>
                              </p:par>
                              <p:par>
                                <p:cTn id="37" presetID="9" presetClass="entr" presetSubtype="0" fill="hold" grpId="0" nodeType="withEffect">
                                  <p:stCondLst>
                                    <p:cond delay="0"/>
                                  </p:stCondLst>
                                  <p:childTnLst>
                                    <p:set>
                                      <p:cBhvr>
                                        <p:cTn id="38" dur="1" fill="hold">
                                          <p:stCondLst>
                                            <p:cond delay="0"/>
                                          </p:stCondLst>
                                        </p:cTn>
                                        <p:tgtEl>
                                          <p:spTgt spid="1319942"/>
                                        </p:tgtEl>
                                        <p:attrNameLst>
                                          <p:attrName>style.visibility</p:attrName>
                                        </p:attrNameLst>
                                      </p:cBhvr>
                                      <p:to>
                                        <p:strVal val="visible"/>
                                      </p:to>
                                    </p:set>
                                    <p:animEffect transition="in" filter="dissolve">
                                      <p:cBhvr>
                                        <p:cTn id="39" dur="500"/>
                                        <p:tgtEl>
                                          <p:spTgt spid="1319942"/>
                                        </p:tgtEl>
                                      </p:cBhvr>
                                    </p:animEffect>
                                  </p:childTnLst>
                                </p:cTn>
                              </p:par>
                              <p:par>
                                <p:cTn id="40" presetID="9" presetClass="entr" presetSubtype="0" fill="hold" grpId="0" nodeType="withEffect">
                                  <p:stCondLst>
                                    <p:cond delay="0"/>
                                  </p:stCondLst>
                                  <p:childTnLst>
                                    <p:set>
                                      <p:cBhvr>
                                        <p:cTn id="41" dur="1" fill="hold">
                                          <p:stCondLst>
                                            <p:cond delay="0"/>
                                          </p:stCondLst>
                                        </p:cTn>
                                        <p:tgtEl>
                                          <p:spTgt spid="1319949"/>
                                        </p:tgtEl>
                                        <p:attrNameLst>
                                          <p:attrName>style.visibility</p:attrName>
                                        </p:attrNameLst>
                                      </p:cBhvr>
                                      <p:to>
                                        <p:strVal val="visible"/>
                                      </p:to>
                                    </p:set>
                                    <p:animEffect transition="in" filter="dissolve">
                                      <p:cBhvr>
                                        <p:cTn id="42" dur="500"/>
                                        <p:tgtEl>
                                          <p:spTgt spid="1319949"/>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319958"/>
                                        </p:tgtEl>
                                        <p:attrNameLst>
                                          <p:attrName>style.visibility</p:attrName>
                                        </p:attrNameLst>
                                      </p:cBhvr>
                                      <p:to>
                                        <p:strVal val="visible"/>
                                      </p:to>
                                    </p:set>
                                    <p:animEffect transition="in" filter="wipe(left)">
                                      <p:cBhvr>
                                        <p:cTn id="47" dur="500"/>
                                        <p:tgtEl>
                                          <p:spTgt spid="1319958"/>
                                        </p:tgtEl>
                                      </p:cBhvr>
                                    </p:animEffect>
                                  </p:childTnLst>
                                </p:cTn>
                              </p:par>
                              <p:par>
                                <p:cTn id="48" presetID="22" presetClass="entr" presetSubtype="8" fill="hold" nodeType="withEffect">
                                  <p:stCondLst>
                                    <p:cond delay="0"/>
                                  </p:stCondLst>
                                  <p:childTnLst>
                                    <p:set>
                                      <p:cBhvr>
                                        <p:cTn id="49" dur="1" fill="hold">
                                          <p:stCondLst>
                                            <p:cond delay="0"/>
                                          </p:stCondLst>
                                        </p:cTn>
                                        <p:tgtEl>
                                          <p:spTgt spid="1319957"/>
                                        </p:tgtEl>
                                        <p:attrNameLst>
                                          <p:attrName>style.visibility</p:attrName>
                                        </p:attrNameLst>
                                      </p:cBhvr>
                                      <p:to>
                                        <p:strVal val="visible"/>
                                      </p:to>
                                    </p:set>
                                    <p:animEffect transition="in" filter="wipe(left)">
                                      <p:cBhvr>
                                        <p:cTn id="50" dur="500"/>
                                        <p:tgtEl>
                                          <p:spTgt spid="1319957"/>
                                        </p:tgtEl>
                                      </p:cBhvr>
                                    </p:animEffect>
                                  </p:childTnLst>
                                </p:cTn>
                              </p:par>
                              <p:par>
                                <p:cTn id="51" presetID="22" presetClass="entr" presetSubtype="8" fill="hold" nodeType="withEffect">
                                  <p:stCondLst>
                                    <p:cond delay="0"/>
                                  </p:stCondLst>
                                  <p:childTnLst>
                                    <p:set>
                                      <p:cBhvr>
                                        <p:cTn id="52" dur="1" fill="hold">
                                          <p:stCondLst>
                                            <p:cond delay="0"/>
                                          </p:stCondLst>
                                        </p:cTn>
                                        <p:tgtEl>
                                          <p:spTgt spid="1319954"/>
                                        </p:tgtEl>
                                        <p:attrNameLst>
                                          <p:attrName>style.visibility</p:attrName>
                                        </p:attrNameLst>
                                      </p:cBhvr>
                                      <p:to>
                                        <p:strVal val="visible"/>
                                      </p:to>
                                    </p:set>
                                    <p:animEffect transition="in" filter="wipe(left)">
                                      <p:cBhvr>
                                        <p:cTn id="53" dur="500"/>
                                        <p:tgtEl>
                                          <p:spTgt spid="1319954"/>
                                        </p:tgtEl>
                                      </p:cBhvr>
                                    </p:animEffect>
                                  </p:childTnLst>
                                </p:cTn>
                              </p:par>
                            </p:childTnLst>
                          </p:cTn>
                        </p:par>
                        <p:par>
                          <p:cTn id="54" fill="hold">
                            <p:stCondLst>
                              <p:cond delay="500"/>
                            </p:stCondLst>
                            <p:childTnLst>
                              <p:par>
                                <p:cTn id="55" presetID="9" presetClass="entr" presetSubtype="0" fill="hold" grpId="0" nodeType="afterEffect">
                                  <p:stCondLst>
                                    <p:cond delay="0"/>
                                  </p:stCondLst>
                                  <p:childTnLst>
                                    <p:set>
                                      <p:cBhvr>
                                        <p:cTn id="56" dur="1" fill="hold">
                                          <p:stCondLst>
                                            <p:cond delay="0"/>
                                          </p:stCondLst>
                                        </p:cTn>
                                        <p:tgtEl>
                                          <p:spTgt spid="1319943"/>
                                        </p:tgtEl>
                                        <p:attrNameLst>
                                          <p:attrName>style.visibility</p:attrName>
                                        </p:attrNameLst>
                                      </p:cBhvr>
                                      <p:to>
                                        <p:strVal val="visible"/>
                                      </p:to>
                                    </p:set>
                                    <p:animEffect transition="in" filter="dissolve">
                                      <p:cBhvr>
                                        <p:cTn id="57" dur="500"/>
                                        <p:tgtEl>
                                          <p:spTgt spid="1319943"/>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1319960"/>
                                        </p:tgtEl>
                                        <p:attrNameLst>
                                          <p:attrName>style.visibility</p:attrName>
                                        </p:attrNameLst>
                                      </p:cBhvr>
                                      <p:to>
                                        <p:strVal val="visible"/>
                                      </p:to>
                                    </p:set>
                                    <p:animEffect transition="in" filter="wipe(left)">
                                      <p:cBhvr>
                                        <p:cTn id="62" dur="500"/>
                                        <p:tgtEl>
                                          <p:spTgt spid="1319960"/>
                                        </p:tgtEl>
                                      </p:cBhvr>
                                    </p:animEffect>
                                  </p:childTnLst>
                                </p:cTn>
                              </p:par>
                              <p:par>
                                <p:cTn id="63" presetID="22" presetClass="entr" presetSubtype="4" fill="hold" nodeType="withEffect">
                                  <p:stCondLst>
                                    <p:cond delay="0"/>
                                  </p:stCondLst>
                                  <p:childTnLst>
                                    <p:set>
                                      <p:cBhvr>
                                        <p:cTn id="64" dur="1" fill="hold">
                                          <p:stCondLst>
                                            <p:cond delay="0"/>
                                          </p:stCondLst>
                                        </p:cTn>
                                        <p:tgtEl>
                                          <p:spTgt spid="1319959"/>
                                        </p:tgtEl>
                                        <p:attrNameLst>
                                          <p:attrName>style.visibility</p:attrName>
                                        </p:attrNameLst>
                                      </p:cBhvr>
                                      <p:to>
                                        <p:strVal val="visible"/>
                                      </p:to>
                                    </p:set>
                                    <p:animEffect transition="in" filter="wipe(down)">
                                      <p:cBhvr>
                                        <p:cTn id="65" dur="500"/>
                                        <p:tgtEl>
                                          <p:spTgt spid="1319959"/>
                                        </p:tgtEl>
                                      </p:cBhvr>
                                    </p:animEffect>
                                  </p:childTnLst>
                                </p:cTn>
                              </p:par>
                            </p:childTnLst>
                          </p:cTn>
                        </p:par>
                        <p:par>
                          <p:cTn id="66" fill="hold">
                            <p:stCondLst>
                              <p:cond delay="500"/>
                            </p:stCondLst>
                            <p:childTnLst>
                              <p:par>
                                <p:cTn id="67" presetID="9" presetClass="entr" presetSubtype="0" fill="hold" grpId="0" nodeType="afterEffect">
                                  <p:stCondLst>
                                    <p:cond delay="0"/>
                                  </p:stCondLst>
                                  <p:childTnLst>
                                    <p:set>
                                      <p:cBhvr>
                                        <p:cTn id="68" dur="1" fill="hold">
                                          <p:stCondLst>
                                            <p:cond delay="0"/>
                                          </p:stCondLst>
                                        </p:cTn>
                                        <p:tgtEl>
                                          <p:spTgt spid="1319945"/>
                                        </p:tgtEl>
                                        <p:attrNameLst>
                                          <p:attrName>style.visibility</p:attrName>
                                        </p:attrNameLst>
                                      </p:cBhvr>
                                      <p:to>
                                        <p:strVal val="visible"/>
                                      </p:to>
                                    </p:set>
                                    <p:animEffect transition="in" filter="dissolve">
                                      <p:cBhvr>
                                        <p:cTn id="69" dur="500"/>
                                        <p:tgtEl>
                                          <p:spTgt spid="1319945"/>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nodeType="clickEffect">
                                  <p:stCondLst>
                                    <p:cond delay="0"/>
                                  </p:stCondLst>
                                  <p:childTnLst>
                                    <p:set>
                                      <p:cBhvr>
                                        <p:cTn id="73" dur="1" fill="hold">
                                          <p:stCondLst>
                                            <p:cond delay="0"/>
                                          </p:stCondLst>
                                        </p:cTn>
                                        <p:tgtEl>
                                          <p:spTgt spid="1319961"/>
                                        </p:tgtEl>
                                        <p:attrNameLst>
                                          <p:attrName>style.visibility</p:attrName>
                                        </p:attrNameLst>
                                      </p:cBhvr>
                                      <p:to>
                                        <p:strVal val="visible"/>
                                      </p:to>
                                    </p:set>
                                    <p:animEffect transition="in" filter="wipe(left)">
                                      <p:cBhvr>
                                        <p:cTn id="74" dur="500"/>
                                        <p:tgtEl>
                                          <p:spTgt spid="1319961"/>
                                        </p:tgtEl>
                                      </p:cBhvr>
                                    </p:animEffect>
                                  </p:childTnLst>
                                </p:cTn>
                              </p:par>
                            </p:childTnLst>
                          </p:cTn>
                        </p:par>
                        <p:par>
                          <p:cTn id="75" fill="hold">
                            <p:stCondLst>
                              <p:cond delay="500"/>
                            </p:stCondLst>
                            <p:childTnLst>
                              <p:par>
                                <p:cTn id="76" presetID="9" presetClass="entr" presetSubtype="0" fill="hold" grpId="0" nodeType="afterEffect">
                                  <p:stCondLst>
                                    <p:cond delay="0"/>
                                  </p:stCondLst>
                                  <p:childTnLst>
                                    <p:set>
                                      <p:cBhvr>
                                        <p:cTn id="77" dur="1" fill="hold">
                                          <p:stCondLst>
                                            <p:cond delay="0"/>
                                          </p:stCondLst>
                                        </p:cTn>
                                        <p:tgtEl>
                                          <p:spTgt spid="1319946"/>
                                        </p:tgtEl>
                                        <p:attrNameLst>
                                          <p:attrName>style.visibility</p:attrName>
                                        </p:attrNameLst>
                                      </p:cBhvr>
                                      <p:to>
                                        <p:strVal val="visible"/>
                                      </p:to>
                                    </p:set>
                                    <p:animEffect transition="in" filter="dissolve">
                                      <p:cBhvr>
                                        <p:cTn id="78" dur="500"/>
                                        <p:tgtEl>
                                          <p:spTgt spid="1319946"/>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8" fill="hold" nodeType="clickEffect">
                                  <p:stCondLst>
                                    <p:cond delay="0"/>
                                  </p:stCondLst>
                                  <p:childTnLst>
                                    <p:set>
                                      <p:cBhvr>
                                        <p:cTn id="82" dur="1" fill="hold">
                                          <p:stCondLst>
                                            <p:cond delay="0"/>
                                          </p:stCondLst>
                                        </p:cTn>
                                        <p:tgtEl>
                                          <p:spTgt spid="1319962"/>
                                        </p:tgtEl>
                                        <p:attrNameLst>
                                          <p:attrName>style.visibility</p:attrName>
                                        </p:attrNameLst>
                                      </p:cBhvr>
                                      <p:to>
                                        <p:strVal val="visible"/>
                                      </p:to>
                                    </p:set>
                                    <p:animEffect transition="in" filter="wipe(left)">
                                      <p:cBhvr>
                                        <p:cTn id="83" dur="500"/>
                                        <p:tgtEl>
                                          <p:spTgt spid="1319962"/>
                                        </p:tgtEl>
                                      </p:cBhvr>
                                    </p:animEffect>
                                  </p:childTnLst>
                                </p:cTn>
                              </p:par>
                            </p:childTnLst>
                          </p:cTn>
                        </p:par>
                        <p:par>
                          <p:cTn id="84" fill="hold">
                            <p:stCondLst>
                              <p:cond delay="500"/>
                            </p:stCondLst>
                            <p:childTnLst>
                              <p:par>
                                <p:cTn id="85" presetID="9" presetClass="entr" presetSubtype="0" fill="hold" grpId="0" nodeType="afterEffect">
                                  <p:stCondLst>
                                    <p:cond delay="0"/>
                                  </p:stCondLst>
                                  <p:childTnLst>
                                    <p:set>
                                      <p:cBhvr>
                                        <p:cTn id="86" dur="1" fill="hold">
                                          <p:stCondLst>
                                            <p:cond delay="0"/>
                                          </p:stCondLst>
                                        </p:cTn>
                                        <p:tgtEl>
                                          <p:spTgt spid="1319950"/>
                                        </p:tgtEl>
                                        <p:attrNameLst>
                                          <p:attrName>style.visibility</p:attrName>
                                        </p:attrNameLst>
                                      </p:cBhvr>
                                      <p:to>
                                        <p:strVal val="visible"/>
                                      </p:to>
                                    </p:set>
                                    <p:animEffect transition="in" filter="dissolve">
                                      <p:cBhvr>
                                        <p:cTn id="87" dur="500"/>
                                        <p:tgtEl>
                                          <p:spTgt spid="1319950"/>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nodeType="clickEffect">
                                  <p:stCondLst>
                                    <p:cond delay="0"/>
                                  </p:stCondLst>
                                  <p:childTnLst>
                                    <p:set>
                                      <p:cBhvr>
                                        <p:cTn id="91" dur="1" fill="hold">
                                          <p:stCondLst>
                                            <p:cond delay="0"/>
                                          </p:stCondLst>
                                        </p:cTn>
                                        <p:tgtEl>
                                          <p:spTgt spid="1319963"/>
                                        </p:tgtEl>
                                        <p:attrNameLst>
                                          <p:attrName>style.visibility</p:attrName>
                                        </p:attrNameLst>
                                      </p:cBhvr>
                                      <p:to>
                                        <p:strVal val="visible"/>
                                      </p:to>
                                    </p:set>
                                    <p:animEffect transition="in" filter="wipe(left)">
                                      <p:cBhvr>
                                        <p:cTn id="92" dur="500"/>
                                        <p:tgtEl>
                                          <p:spTgt spid="1319963"/>
                                        </p:tgtEl>
                                      </p:cBhvr>
                                    </p:animEffect>
                                  </p:childTnLst>
                                </p:cTn>
                              </p:par>
                            </p:childTnLst>
                          </p:cTn>
                        </p:par>
                        <p:par>
                          <p:cTn id="93" fill="hold">
                            <p:stCondLst>
                              <p:cond delay="500"/>
                            </p:stCondLst>
                            <p:childTnLst>
                              <p:par>
                                <p:cTn id="94" presetID="9" presetClass="entr" presetSubtype="0" fill="hold" grpId="0" nodeType="afterEffect">
                                  <p:stCondLst>
                                    <p:cond delay="0"/>
                                  </p:stCondLst>
                                  <p:childTnLst>
                                    <p:set>
                                      <p:cBhvr>
                                        <p:cTn id="95" dur="1" fill="hold">
                                          <p:stCondLst>
                                            <p:cond delay="0"/>
                                          </p:stCondLst>
                                        </p:cTn>
                                        <p:tgtEl>
                                          <p:spTgt spid="1319947"/>
                                        </p:tgtEl>
                                        <p:attrNameLst>
                                          <p:attrName>style.visibility</p:attrName>
                                        </p:attrNameLst>
                                      </p:cBhvr>
                                      <p:to>
                                        <p:strVal val="visible"/>
                                      </p:to>
                                    </p:set>
                                    <p:animEffect transition="in" filter="dissolve">
                                      <p:cBhvr>
                                        <p:cTn id="96" dur="500"/>
                                        <p:tgtEl>
                                          <p:spTgt spid="13199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19940" grpId="0" animBg="1"/>
      <p:bldP spid="1319941" grpId="0" animBg="1"/>
      <p:bldP spid="1319942" grpId="0" animBg="1"/>
      <p:bldP spid="1319943" grpId="0" animBg="1"/>
      <p:bldP spid="1319944" grpId="0" animBg="1"/>
      <p:bldP spid="1319945" grpId="0" animBg="1"/>
      <p:bldP spid="1319946" grpId="0" animBg="1"/>
      <p:bldP spid="1319947" grpId="0" animBg="1"/>
      <p:bldP spid="1319948" grpId="0" animBg="1"/>
      <p:bldP spid="1319949" grpId="0" animBg="1"/>
      <p:bldP spid="1319950"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9938" name="Rectangle 2"/>
          <p:cNvSpPr>
            <a:spLocks noGrp="1" noChangeArrowheads="1"/>
          </p:cNvSpPr>
          <p:nvPr>
            <p:ph type="title"/>
          </p:nvPr>
        </p:nvSpPr>
        <p:spPr/>
        <p:txBody>
          <a:bodyPr/>
          <a:lstStyle/>
          <a:p>
            <a:r>
              <a:rPr lang="en-US" dirty="0"/>
              <a:t>Functional Testing as it Relates to the Metrics of the Systems We Test</a:t>
            </a:r>
          </a:p>
        </p:txBody>
      </p:sp>
      <p:sp>
        <p:nvSpPr>
          <p:cNvPr id="1319940" name="Text Box 4"/>
          <p:cNvSpPr txBox="1">
            <a:spLocks noChangeArrowheads="1"/>
          </p:cNvSpPr>
          <p:nvPr/>
        </p:nvSpPr>
        <p:spPr bwMode="auto">
          <a:xfrm>
            <a:off x="1008063" y="4343400"/>
            <a:ext cx="1004887" cy="731838"/>
          </a:xfrm>
          <a:prstGeom prst="rect">
            <a:avLst/>
          </a:prstGeom>
          <a:solidFill>
            <a:schemeClr val="bg1">
              <a:lumMod val="85000"/>
            </a:schemeClr>
          </a:solidFill>
          <a:ln w="25400">
            <a:solidFill>
              <a:srgbClr val="00B050"/>
            </a:solidFill>
            <a:miter lim="800000"/>
            <a:headEnd/>
            <a:tailEnd/>
          </a:ln>
          <a:effectLst/>
        </p:spPr>
        <p:txBody>
          <a:bodyPr lIns="9144" tIns="9144" rIns="9144" bIns="9144" anchor="ctr" anchorCtr="1"/>
          <a:lstStyle>
            <a:defPPr>
              <a:defRPr lang="en-US"/>
            </a:defPPr>
            <a:lvl1pPr algn="ctr">
              <a:spcBef>
                <a:spcPct val="50000"/>
              </a:spcBef>
              <a:defRPr sz="1200" b="0">
                <a:latin typeface="Arial" charset="0"/>
              </a:defRPr>
            </a:lvl1pPr>
          </a:lstStyle>
          <a:p>
            <a:r>
              <a:rPr lang="en-US"/>
              <a:t>Operating Requirements</a:t>
            </a:r>
          </a:p>
        </p:txBody>
      </p:sp>
      <p:sp>
        <p:nvSpPr>
          <p:cNvPr id="1319941" name="Text Box 5"/>
          <p:cNvSpPr txBox="1">
            <a:spLocks noChangeArrowheads="1"/>
          </p:cNvSpPr>
          <p:nvPr/>
        </p:nvSpPr>
        <p:spPr bwMode="auto">
          <a:xfrm>
            <a:off x="2516188" y="5211763"/>
            <a:ext cx="1004887" cy="731837"/>
          </a:xfrm>
          <a:prstGeom prst="rect">
            <a:avLst/>
          </a:prstGeom>
          <a:solidFill>
            <a:schemeClr val="bg1">
              <a:lumMod val="85000"/>
            </a:schemeClr>
          </a:solidFill>
          <a:ln w="25400">
            <a:solidFill>
              <a:srgbClr val="00B050"/>
            </a:solidFill>
            <a:miter lim="800000"/>
            <a:headEnd/>
            <a:tailEnd/>
          </a:ln>
          <a:effectLst/>
        </p:spPr>
        <p:txBody>
          <a:bodyPr lIns="9144" tIns="9144" rIns="9144" bIns="9144" anchor="ctr" anchorCtr="1"/>
          <a:lstStyle>
            <a:defPPr>
              <a:defRPr lang="en-US"/>
            </a:defPPr>
            <a:lvl1pPr algn="ctr">
              <a:spcBef>
                <a:spcPct val="50000"/>
              </a:spcBef>
              <a:defRPr sz="1200" b="0">
                <a:latin typeface="Arial" charset="0"/>
              </a:defRPr>
            </a:lvl1pPr>
          </a:lstStyle>
          <a:p>
            <a:r>
              <a:rPr lang="en-US"/>
              <a:t>Heat Transfer Equipment Selections</a:t>
            </a:r>
          </a:p>
        </p:txBody>
      </p:sp>
      <p:sp>
        <p:nvSpPr>
          <p:cNvPr id="1319942" name="Text Box 6"/>
          <p:cNvSpPr txBox="1">
            <a:spLocks noChangeArrowheads="1"/>
          </p:cNvSpPr>
          <p:nvPr/>
        </p:nvSpPr>
        <p:spPr bwMode="auto">
          <a:xfrm>
            <a:off x="2516188" y="4343400"/>
            <a:ext cx="1004887" cy="731838"/>
          </a:xfrm>
          <a:prstGeom prst="rect">
            <a:avLst/>
          </a:prstGeom>
          <a:solidFill>
            <a:schemeClr val="bg1">
              <a:lumMod val="85000"/>
            </a:schemeClr>
          </a:solidFill>
          <a:ln w="25400">
            <a:solidFill>
              <a:srgbClr val="00B050"/>
            </a:solidFill>
            <a:miter lim="800000"/>
            <a:headEnd/>
            <a:tailEnd/>
          </a:ln>
          <a:effectLst/>
        </p:spPr>
        <p:txBody>
          <a:bodyPr lIns="9144" tIns="9144" rIns="9144" bIns="9144" anchor="ctr" anchorCtr="1"/>
          <a:lstStyle>
            <a:defPPr>
              <a:defRPr lang="en-US"/>
            </a:defPPr>
            <a:lvl1pPr algn="ctr">
              <a:spcBef>
                <a:spcPct val="50000"/>
              </a:spcBef>
              <a:defRPr sz="1200" b="0">
                <a:latin typeface="Arial" charset="0"/>
              </a:defRPr>
            </a:lvl1pPr>
          </a:lstStyle>
          <a:p>
            <a:r>
              <a:rPr lang="en-US"/>
              <a:t>Process Parameters</a:t>
            </a:r>
          </a:p>
        </p:txBody>
      </p:sp>
      <p:sp>
        <p:nvSpPr>
          <p:cNvPr id="1319943" name="Text Box 7"/>
          <p:cNvSpPr txBox="1">
            <a:spLocks noChangeArrowheads="1"/>
          </p:cNvSpPr>
          <p:nvPr/>
        </p:nvSpPr>
        <p:spPr bwMode="auto">
          <a:xfrm>
            <a:off x="3979863" y="4343400"/>
            <a:ext cx="1004887" cy="731838"/>
          </a:xfrm>
          <a:prstGeom prst="rect">
            <a:avLst/>
          </a:prstGeom>
          <a:solidFill>
            <a:schemeClr val="bg1">
              <a:lumMod val="85000"/>
            </a:schemeClr>
          </a:solidFill>
          <a:ln w="25400">
            <a:solidFill>
              <a:srgbClr val="00B050"/>
            </a:solidFill>
            <a:miter lim="800000"/>
            <a:headEnd/>
            <a:tailEnd/>
          </a:ln>
          <a:effectLst/>
        </p:spPr>
        <p:txBody>
          <a:bodyPr lIns="9144" tIns="9144" rIns="9144" bIns="9144" anchor="ctr" anchorCtr="1"/>
          <a:lstStyle>
            <a:defPPr>
              <a:defRPr lang="en-US"/>
            </a:defPPr>
            <a:lvl1pPr algn="ctr">
              <a:spcBef>
                <a:spcPct val="50000"/>
              </a:spcBef>
              <a:defRPr sz="1200" b="0">
                <a:latin typeface="Arial" charset="0"/>
              </a:defRPr>
            </a:lvl1pPr>
          </a:lstStyle>
          <a:p>
            <a:r>
              <a:rPr lang="en-US" dirty="0"/>
              <a:t>System Configuration</a:t>
            </a:r>
          </a:p>
        </p:txBody>
      </p:sp>
      <p:sp>
        <p:nvSpPr>
          <p:cNvPr id="1319944" name="Text Box 8"/>
          <p:cNvSpPr txBox="1">
            <a:spLocks noChangeArrowheads="1"/>
          </p:cNvSpPr>
          <p:nvPr/>
        </p:nvSpPr>
        <p:spPr bwMode="auto">
          <a:xfrm>
            <a:off x="184150" y="3154363"/>
            <a:ext cx="1004888" cy="731837"/>
          </a:xfrm>
          <a:prstGeom prst="rect">
            <a:avLst/>
          </a:prstGeom>
          <a:solidFill>
            <a:schemeClr val="bg1">
              <a:lumMod val="85000"/>
            </a:schemeClr>
          </a:solidFill>
          <a:ln w="25400">
            <a:solidFill>
              <a:srgbClr val="00B050"/>
            </a:solidFill>
            <a:miter lim="800000"/>
            <a:headEnd/>
            <a:tailEnd/>
          </a:ln>
          <a:effectLst/>
        </p:spPr>
        <p:txBody>
          <a:bodyPr lIns="9144" tIns="9144" rIns="9144" bIns="9144" anchor="ctr" anchorCtr="1"/>
          <a:lstStyle/>
          <a:p>
            <a:pPr algn="ctr">
              <a:spcBef>
                <a:spcPct val="50000"/>
              </a:spcBef>
            </a:pPr>
            <a:r>
              <a:rPr lang="en-US" sz="1200" b="0" dirty="0">
                <a:latin typeface="Arial" charset="0"/>
              </a:rPr>
              <a:t>Owner’s Project Requirements</a:t>
            </a:r>
          </a:p>
        </p:txBody>
      </p:sp>
      <p:sp>
        <p:nvSpPr>
          <p:cNvPr id="1319945" name="Text Box 9"/>
          <p:cNvSpPr txBox="1">
            <a:spLocks noChangeArrowheads="1"/>
          </p:cNvSpPr>
          <p:nvPr/>
        </p:nvSpPr>
        <p:spPr bwMode="auto">
          <a:xfrm>
            <a:off x="4208463" y="2057400"/>
            <a:ext cx="1004887" cy="731838"/>
          </a:xfrm>
          <a:prstGeom prst="rect">
            <a:avLst/>
          </a:prstGeom>
          <a:solidFill>
            <a:schemeClr val="bg1">
              <a:lumMod val="85000"/>
            </a:schemeClr>
          </a:solidFill>
          <a:ln w="25400">
            <a:solidFill>
              <a:srgbClr val="00B050"/>
            </a:solidFill>
            <a:miter lim="800000"/>
            <a:headEnd/>
            <a:tailEnd/>
          </a:ln>
          <a:effectLst/>
        </p:spPr>
        <p:txBody>
          <a:bodyPr lIns="9144" tIns="9144" rIns="9144" bIns="9144" anchor="ctr" anchorCtr="1"/>
          <a:lstStyle>
            <a:defPPr>
              <a:defRPr lang="en-US"/>
            </a:defPPr>
            <a:lvl1pPr algn="ctr">
              <a:spcBef>
                <a:spcPct val="50000"/>
              </a:spcBef>
              <a:defRPr sz="1200" b="0">
                <a:latin typeface="Arial" charset="0"/>
              </a:defRPr>
            </a:lvl1pPr>
          </a:lstStyle>
          <a:p>
            <a:r>
              <a:rPr lang="en-US" dirty="0"/>
              <a:t>Distribution Equipment Selections</a:t>
            </a:r>
          </a:p>
        </p:txBody>
      </p:sp>
      <p:sp>
        <p:nvSpPr>
          <p:cNvPr id="1319946" name="Text Box 10"/>
          <p:cNvSpPr txBox="1">
            <a:spLocks noChangeArrowheads="1"/>
          </p:cNvSpPr>
          <p:nvPr/>
        </p:nvSpPr>
        <p:spPr bwMode="auto">
          <a:xfrm>
            <a:off x="5487988" y="2057400"/>
            <a:ext cx="1004887" cy="731838"/>
          </a:xfrm>
          <a:prstGeom prst="rect">
            <a:avLst/>
          </a:prstGeom>
          <a:solidFill>
            <a:schemeClr val="bg1">
              <a:lumMod val="85000"/>
            </a:schemeClr>
          </a:solidFill>
          <a:ln w="25400">
            <a:solidFill>
              <a:srgbClr val="00B050"/>
            </a:solidFill>
            <a:miter lim="800000"/>
            <a:headEnd/>
            <a:tailEnd/>
          </a:ln>
          <a:effectLst/>
        </p:spPr>
        <p:txBody>
          <a:bodyPr lIns="9144" tIns="9144" rIns="9144" bIns="9144" anchor="ctr" anchorCtr="1"/>
          <a:lstStyle>
            <a:defPPr>
              <a:defRPr lang="en-US"/>
            </a:defPPr>
            <a:lvl1pPr algn="ctr">
              <a:spcBef>
                <a:spcPct val="50000"/>
              </a:spcBef>
              <a:defRPr sz="1200" b="0">
                <a:latin typeface="Arial" charset="0"/>
              </a:defRPr>
            </a:lvl1pPr>
          </a:lstStyle>
          <a:p>
            <a:r>
              <a:rPr lang="en-US"/>
              <a:t>Installation Documents</a:t>
            </a:r>
          </a:p>
        </p:txBody>
      </p:sp>
      <p:sp>
        <p:nvSpPr>
          <p:cNvPr id="1319947" name="Text Box 11"/>
          <p:cNvSpPr txBox="1">
            <a:spLocks noChangeArrowheads="1"/>
          </p:cNvSpPr>
          <p:nvPr/>
        </p:nvSpPr>
        <p:spPr bwMode="auto">
          <a:xfrm>
            <a:off x="7956550" y="2057400"/>
            <a:ext cx="1004888" cy="731838"/>
          </a:xfrm>
          <a:prstGeom prst="rect">
            <a:avLst/>
          </a:prstGeom>
          <a:solidFill>
            <a:schemeClr val="bg1">
              <a:lumMod val="85000"/>
            </a:schemeClr>
          </a:solidFill>
          <a:ln w="25400">
            <a:solidFill>
              <a:srgbClr val="00B050"/>
            </a:solidFill>
            <a:miter lim="800000"/>
            <a:headEnd/>
            <a:tailEnd/>
          </a:ln>
          <a:effectLst/>
        </p:spPr>
        <p:txBody>
          <a:bodyPr lIns="9144" tIns="9144" rIns="9144" bIns="9144" anchor="ctr" anchorCtr="1"/>
          <a:lstStyle>
            <a:defPPr>
              <a:defRPr lang="en-US"/>
            </a:defPPr>
            <a:lvl1pPr algn="ctr">
              <a:spcBef>
                <a:spcPct val="50000"/>
              </a:spcBef>
              <a:defRPr sz="1200" b="0">
                <a:latin typeface="Arial" charset="0"/>
              </a:defRPr>
            </a:lvl1pPr>
          </a:lstStyle>
          <a:p>
            <a:r>
              <a:rPr lang="en-US"/>
              <a:t>Assembled Building</a:t>
            </a:r>
          </a:p>
        </p:txBody>
      </p:sp>
      <p:sp>
        <p:nvSpPr>
          <p:cNvPr id="1319948" name="Text Box 12"/>
          <p:cNvSpPr txBox="1">
            <a:spLocks noChangeArrowheads="1"/>
          </p:cNvSpPr>
          <p:nvPr/>
        </p:nvSpPr>
        <p:spPr bwMode="auto">
          <a:xfrm>
            <a:off x="1008063" y="2057400"/>
            <a:ext cx="1004887" cy="731838"/>
          </a:xfrm>
          <a:prstGeom prst="rect">
            <a:avLst/>
          </a:prstGeom>
          <a:solidFill>
            <a:schemeClr val="bg1">
              <a:lumMod val="85000"/>
            </a:schemeClr>
          </a:solidFill>
          <a:ln w="25400">
            <a:solidFill>
              <a:srgbClr val="00B050"/>
            </a:solidFill>
            <a:miter lim="800000"/>
            <a:headEnd/>
            <a:tailEnd/>
          </a:ln>
          <a:effectLst/>
        </p:spPr>
        <p:txBody>
          <a:bodyPr lIns="9144" tIns="9144" rIns="9144" bIns="9144" anchor="ctr" anchorCtr="1"/>
          <a:lstStyle>
            <a:defPPr>
              <a:defRPr lang="en-US"/>
            </a:defPPr>
            <a:lvl1pPr algn="ctr">
              <a:spcBef>
                <a:spcPct val="50000"/>
              </a:spcBef>
              <a:defRPr sz="1200" b="0">
                <a:latin typeface="Arial" charset="0"/>
              </a:defRPr>
            </a:lvl1pPr>
          </a:lstStyle>
          <a:p>
            <a:r>
              <a:rPr lang="en-US"/>
              <a:t>Physical Configuration</a:t>
            </a:r>
          </a:p>
        </p:txBody>
      </p:sp>
      <p:sp>
        <p:nvSpPr>
          <p:cNvPr id="1319949" name="Text Box 13"/>
          <p:cNvSpPr txBox="1">
            <a:spLocks noChangeArrowheads="1"/>
          </p:cNvSpPr>
          <p:nvPr/>
        </p:nvSpPr>
        <p:spPr bwMode="auto">
          <a:xfrm>
            <a:off x="2516188" y="3475038"/>
            <a:ext cx="1004887" cy="731837"/>
          </a:xfrm>
          <a:prstGeom prst="rect">
            <a:avLst/>
          </a:prstGeom>
          <a:solidFill>
            <a:schemeClr val="bg1">
              <a:lumMod val="85000"/>
            </a:schemeClr>
          </a:solidFill>
          <a:ln w="25400">
            <a:solidFill>
              <a:srgbClr val="00B050"/>
            </a:solidFill>
            <a:miter lim="800000"/>
            <a:headEnd/>
            <a:tailEnd/>
          </a:ln>
          <a:effectLst/>
        </p:spPr>
        <p:txBody>
          <a:bodyPr lIns="9144" tIns="9144" rIns="9144" bIns="9144" anchor="ctr" anchorCtr="1"/>
          <a:lstStyle>
            <a:defPPr>
              <a:defRPr lang="en-US"/>
            </a:defPPr>
            <a:lvl1pPr algn="ctr">
              <a:spcBef>
                <a:spcPct val="50000"/>
              </a:spcBef>
              <a:defRPr sz="1200" b="0">
                <a:latin typeface="Arial" charset="0"/>
              </a:defRPr>
            </a:lvl1pPr>
          </a:lstStyle>
          <a:p>
            <a:r>
              <a:rPr lang="en-US"/>
              <a:t>Loads</a:t>
            </a:r>
          </a:p>
        </p:txBody>
      </p:sp>
      <p:sp>
        <p:nvSpPr>
          <p:cNvPr id="1319950" name="Text Box 14"/>
          <p:cNvSpPr txBox="1">
            <a:spLocks noChangeArrowheads="1"/>
          </p:cNvSpPr>
          <p:nvPr/>
        </p:nvSpPr>
        <p:spPr bwMode="auto">
          <a:xfrm>
            <a:off x="6723063" y="2057400"/>
            <a:ext cx="1004887" cy="731838"/>
          </a:xfrm>
          <a:prstGeom prst="rect">
            <a:avLst/>
          </a:prstGeom>
          <a:solidFill>
            <a:schemeClr val="bg1">
              <a:lumMod val="85000"/>
            </a:schemeClr>
          </a:solidFill>
          <a:ln w="25400">
            <a:solidFill>
              <a:srgbClr val="00B050"/>
            </a:solidFill>
            <a:miter lim="800000"/>
            <a:headEnd/>
            <a:tailEnd/>
          </a:ln>
          <a:effectLst/>
        </p:spPr>
        <p:txBody>
          <a:bodyPr lIns="9144" tIns="9144" rIns="9144" bIns="9144" anchor="ctr" anchorCtr="1"/>
          <a:lstStyle>
            <a:defPPr>
              <a:defRPr lang="en-US"/>
            </a:defPPr>
            <a:lvl1pPr algn="ctr">
              <a:spcBef>
                <a:spcPct val="50000"/>
              </a:spcBef>
              <a:defRPr sz="1200" b="0">
                <a:latin typeface="Arial" charset="0"/>
              </a:defRPr>
            </a:lvl1pPr>
          </a:lstStyle>
          <a:p>
            <a:r>
              <a:rPr lang="en-US"/>
              <a:t>Construction Project</a:t>
            </a:r>
          </a:p>
        </p:txBody>
      </p:sp>
      <p:cxnSp>
        <p:nvCxnSpPr>
          <p:cNvPr id="1319951" name="AutoShape 15"/>
          <p:cNvCxnSpPr>
            <a:cxnSpLocks noChangeShapeType="1"/>
            <a:stCxn id="1319940" idx="3"/>
            <a:endCxn id="1319949" idx="1"/>
          </p:cNvCxnSpPr>
          <p:nvPr/>
        </p:nvCxnSpPr>
        <p:spPr bwMode="auto">
          <a:xfrm flipV="1">
            <a:off x="2025650" y="3841750"/>
            <a:ext cx="477838" cy="868363"/>
          </a:xfrm>
          <a:prstGeom prst="curvedConnector3">
            <a:avLst>
              <a:gd name="adj1" fmla="val 49833"/>
            </a:avLst>
          </a:prstGeom>
          <a:noFill/>
          <a:ln w="25400">
            <a:solidFill>
              <a:srgbClr val="00B050"/>
            </a:solidFill>
            <a:round/>
            <a:headEnd/>
            <a:tailEnd type="arrow" w="lg" len="sm"/>
          </a:ln>
          <a:effectLst/>
        </p:spPr>
      </p:cxnSp>
      <p:cxnSp>
        <p:nvCxnSpPr>
          <p:cNvPr id="1319952" name="AutoShape 16"/>
          <p:cNvCxnSpPr>
            <a:cxnSpLocks noChangeShapeType="1"/>
            <a:stCxn id="1319940" idx="3"/>
            <a:endCxn id="1319942" idx="1"/>
          </p:cNvCxnSpPr>
          <p:nvPr/>
        </p:nvCxnSpPr>
        <p:spPr bwMode="auto">
          <a:xfrm>
            <a:off x="2025650" y="4710113"/>
            <a:ext cx="477838" cy="0"/>
          </a:xfrm>
          <a:prstGeom prst="straightConnector1">
            <a:avLst/>
          </a:prstGeom>
          <a:noFill/>
          <a:ln w="25400">
            <a:solidFill>
              <a:srgbClr val="00B050"/>
            </a:solidFill>
            <a:round/>
            <a:headEnd/>
            <a:tailEnd type="arrow" w="lg" len="sm"/>
          </a:ln>
          <a:effectLst/>
        </p:spPr>
      </p:cxnSp>
      <p:cxnSp>
        <p:nvCxnSpPr>
          <p:cNvPr id="1319953" name="AutoShape 17"/>
          <p:cNvCxnSpPr>
            <a:cxnSpLocks noChangeShapeType="1"/>
            <a:stCxn id="1319940" idx="3"/>
            <a:endCxn id="1319941" idx="1"/>
          </p:cNvCxnSpPr>
          <p:nvPr/>
        </p:nvCxnSpPr>
        <p:spPr bwMode="auto">
          <a:xfrm>
            <a:off x="2025650" y="4710113"/>
            <a:ext cx="477838" cy="868362"/>
          </a:xfrm>
          <a:prstGeom prst="curvedConnector3">
            <a:avLst>
              <a:gd name="adj1" fmla="val 49833"/>
            </a:avLst>
          </a:prstGeom>
          <a:noFill/>
          <a:ln w="25400">
            <a:solidFill>
              <a:srgbClr val="00B050"/>
            </a:solidFill>
            <a:round/>
            <a:headEnd/>
            <a:tailEnd type="arrow" w="lg" len="sm"/>
          </a:ln>
          <a:effectLst/>
        </p:spPr>
      </p:cxnSp>
      <p:cxnSp>
        <p:nvCxnSpPr>
          <p:cNvPr id="1319954" name="AutoShape 18"/>
          <p:cNvCxnSpPr>
            <a:cxnSpLocks noChangeShapeType="1"/>
            <a:stCxn id="1319941" idx="3"/>
            <a:endCxn id="1319943" idx="1"/>
          </p:cNvCxnSpPr>
          <p:nvPr/>
        </p:nvCxnSpPr>
        <p:spPr bwMode="auto">
          <a:xfrm flipV="1">
            <a:off x="3533775" y="4710113"/>
            <a:ext cx="433388" cy="868362"/>
          </a:xfrm>
          <a:prstGeom prst="curvedConnector3">
            <a:avLst>
              <a:gd name="adj1" fmla="val 49815"/>
            </a:avLst>
          </a:prstGeom>
          <a:noFill/>
          <a:ln w="25400">
            <a:solidFill>
              <a:srgbClr val="00B050"/>
            </a:solidFill>
            <a:round/>
            <a:headEnd/>
            <a:tailEnd type="arrow" w="lg" len="sm"/>
          </a:ln>
          <a:effectLst/>
        </p:spPr>
      </p:cxnSp>
      <p:cxnSp>
        <p:nvCxnSpPr>
          <p:cNvPr id="1319955" name="AutoShape 19"/>
          <p:cNvCxnSpPr>
            <a:cxnSpLocks noChangeShapeType="1"/>
            <a:stCxn id="1319944" idx="2"/>
            <a:endCxn id="1319940" idx="1"/>
          </p:cNvCxnSpPr>
          <p:nvPr/>
        </p:nvCxnSpPr>
        <p:spPr bwMode="auto">
          <a:xfrm rot="16200000" flipH="1">
            <a:off x="435769" y="4150519"/>
            <a:ext cx="811213" cy="307975"/>
          </a:xfrm>
          <a:prstGeom prst="curvedConnector2">
            <a:avLst/>
          </a:prstGeom>
          <a:noFill/>
          <a:ln w="25400">
            <a:solidFill>
              <a:srgbClr val="00B050"/>
            </a:solidFill>
            <a:round/>
            <a:headEnd/>
            <a:tailEnd type="arrow" w="lg" len="sm"/>
          </a:ln>
          <a:effectLst/>
        </p:spPr>
      </p:cxnSp>
      <p:cxnSp>
        <p:nvCxnSpPr>
          <p:cNvPr id="1319956" name="AutoShape 20"/>
          <p:cNvCxnSpPr>
            <a:cxnSpLocks noChangeShapeType="1"/>
            <a:stCxn id="1319944" idx="0"/>
            <a:endCxn id="1319948" idx="1"/>
          </p:cNvCxnSpPr>
          <p:nvPr/>
        </p:nvCxnSpPr>
        <p:spPr bwMode="auto">
          <a:xfrm rot="16200000">
            <a:off x="482601" y="2628900"/>
            <a:ext cx="717550" cy="307975"/>
          </a:xfrm>
          <a:prstGeom prst="curvedConnector2">
            <a:avLst/>
          </a:prstGeom>
          <a:noFill/>
          <a:ln w="25400">
            <a:solidFill>
              <a:srgbClr val="00B050"/>
            </a:solidFill>
            <a:round/>
            <a:headEnd/>
            <a:tailEnd type="arrow" w="lg" len="sm"/>
          </a:ln>
          <a:effectLst/>
        </p:spPr>
      </p:cxnSp>
      <p:cxnSp>
        <p:nvCxnSpPr>
          <p:cNvPr id="1319957" name="AutoShape 21"/>
          <p:cNvCxnSpPr>
            <a:cxnSpLocks noChangeShapeType="1"/>
            <a:stCxn id="1319942" idx="3"/>
            <a:endCxn id="1319943" idx="1"/>
          </p:cNvCxnSpPr>
          <p:nvPr/>
        </p:nvCxnSpPr>
        <p:spPr bwMode="auto">
          <a:xfrm>
            <a:off x="3533775" y="4710113"/>
            <a:ext cx="433388" cy="0"/>
          </a:xfrm>
          <a:prstGeom prst="straightConnector1">
            <a:avLst/>
          </a:prstGeom>
          <a:noFill/>
          <a:ln w="25400">
            <a:solidFill>
              <a:srgbClr val="00B050"/>
            </a:solidFill>
            <a:round/>
            <a:headEnd/>
            <a:tailEnd type="arrow" w="lg" len="sm"/>
          </a:ln>
          <a:effectLst/>
        </p:spPr>
      </p:cxnSp>
      <p:cxnSp>
        <p:nvCxnSpPr>
          <p:cNvPr id="1319958" name="AutoShape 22"/>
          <p:cNvCxnSpPr>
            <a:cxnSpLocks noChangeShapeType="1"/>
            <a:stCxn id="1319949" idx="3"/>
            <a:endCxn id="1319943" idx="1"/>
          </p:cNvCxnSpPr>
          <p:nvPr/>
        </p:nvCxnSpPr>
        <p:spPr bwMode="auto">
          <a:xfrm>
            <a:off x="3533775" y="3841750"/>
            <a:ext cx="433388" cy="868363"/>
          </a:xfrm>
          <a:prstGeom prst="curvedConnector3">
            <a:avLst>
              <a:gd name="adj1" fmla="val 49815"/>
            </a:avLst>
          </a:prstGeom>
          <a:noFill/>
          <a:ln w="25400">
            <a:solidFill>
              <a:srgbClr val="00B050"/>
            </a:solidFill>
            <a:round/>
            <a:headEnd/>
            <a:tailEnd type="arrow" w="lg" len="sm"/>
          </a:ln>
          <a:effectLst/>
        </p:spPr>
      </p:cxnSp>
      <p:cxnSp>
        <p:nvCxnSpPr>
          <p:cNvPr id="1319959" name="AutoShape 23"/>
          <p:cNvCxnSpPr>
            <a:cxnSpLocks noChangeShapeType="1"/>
            <a:stCxn id="1319943" idx="3"/>
            <a:endCxn id="1319945" idx="1"/>
          </p:cNvCxnSpPr>
          <p:nvPr/>
        </p:nvCxnSpPr>
        <p:spPr bwMode="auto">
          <a:xfrm flipH="1" flipV="1">
            <a:off x="4195763" y="2424113"/>
            <a:ext cx="801687" cy="2286000"/>
          </a:xfrm>
          <a:prstGeom prst="curvedConnector5">
            <a:avLst>
              <a:gd name="adj1" fmla="val -26731"/>
              <a:gd name="adj2" fmla="val 50069"/>
              <a:gd name="adj3" fmla="val 174454"/>
            </a:avLst>
          </a:prstGeom>
          <a:noFill/>
          <a:ln w="25400">
            <a:solidFill>
              <a:srgbClr val="00B050"/>
            </a:solidFill>
            <a:round/>
            <a:headEnd/>
            <a:tailEnd type="arrow" w="lg" len="sm"/>
          </a:ln>
          <a:effectLst/>
        </p:spPr>
      </p:cxnSp>
      <p:cxnSp>
        <p:nvCxnSpPr>
          <p:cNvPr id="1319960" name="AutoShape 24"/>
          <p:cNvCxnSpPr>
            <a:cxnSpLocks noChangeShapeType="1"/>
            <a:stCxn id="1319948" idx="3"/>
            <a:endCxn id="1319945" idx="1"/>
          </p:cNvCxnSpPr>
          <p:nvPr/>
        </p:nvCxnSpPr>
        <p:spPr bwMode="auto">
          <a:xfrm>
            <a:off x="2025650" y="2424113"/>
            <a:ext cx="2170113" cy="0"/>
          </a:xfrm>
          <a:prstGeom prst="straightConnector1">
            <a:avLst/>
          </a:prstGeom>
          <a:noFill/>
          <a:ln w="25400">
            <a:solidFill>
              <a:srgbClr val="00B050"/>
            </a:solidFill>
            <a:round/>
            <a:headEnd/>
            <a:tailEnd type="arrow" w="lg" len="sm"/>
          </a:ln>
          <a:effectLst/>
        </p:spPr>
      </p:cxnSp>
      <p:cxnSp>
        <p:nvCxnSpPr>
          <p:cNvPr id="1319961" name="AutoShape 25"/>
          <p:cNvCxnSpPr>
            <a:cxnSpLocks noChangeShapeType="1"/>
            <a:stCxn id="1319945" idx="3"/>
            <a:endCxn id="1319946" idx="1"/>
          </p:cNvCxnSpPr>
          <p:nvPr/>
        </p:nvCxnSpPr>
        <p:spPr bwMode="auto">
          <a:xfrm>
            <a:off x="5226050" y="2424113"/>
            <a:ext cx="249238" cy="0"/>
          </a:xfrm>
          <a:prstGeom prst="straightConnector1">
            <a:avLst/>
          </a:prstGeom>
          <a:noFill/>
          <a:ln w="25400">
            <a:solidFill>
              <a:srgbClr val="00B050"/>
            </a:solidFill>
            <a:round/>
            <a:headEnd/>
            <a:tailEnd type="arrow" w="lg" len="sm"/>
          </a:ln>
          <a:effectLst/>
        </p:spPr>
      </p:cxnSp>
      <p:cxnSp>
        <p:nvCxnSpPr>
          <p:cNvPr id="1319962" name="AutoShape 26"/>
          <p:cNvCxnSpPr>
            <a:cxnSpLocks noChangeShapeType="1"/>
            <a:stCxn id="1319946" idx="3"/>
            <a:endCxn id="1319950" idx="1"/>
          </p:cNvCxnSpPr>
          <p:nvPr/>
        </p:nvCxnSpPr>
        <p:spPr bwMode="auto">
          <a:xfrm>
            <a:off x="6505575" y="2424113"/>
            <a:ext cx="204788" cy="0"/>
          </a:xfrm>
          <a:prstGeom prst="straightConnector1">
            <a:avLst/>
          </a:prstGeom>
          <a:noFill/>
          <a:ln w="25400">
            <a:solidFill>
              <a:srgbClr val="00B050"/>
            </a:solidFill>
            <a:round/>
            <a:headEnd/>
            <a:tailEnd type="arrow" w="lg" len="sm"/>
          </a:ln>
          <a:effectLst/>
        </p:spPr>
      </p:cxnSp>
      <p:cxnSp>
        <p:nvCxnSpPr>
          <p:cNvPr id="1319963" name="AutoShape 27"/>
          <p:cNvCxnSpPr>
            <a:cxnSpLocks noChangeShapeType="1"/>
            <a:stCxn id="1319950" idx="3"/>
            <a:endCxn id="1319947" idx="1"/>
          </p:cNvCxnSpPr>
          <p:nvPr/>
        </p:nvCxnSpPr>
        <p:spPr bwMode="auto">
          <a:xfrm>
            <a:off x="7740650" y="2424113"/>
            <a:ext cx="203200" cy="0"/>
          </a:xfrm>
          <a:prstGeom prst="straightConnector1">
            <a:avLst/>
          </a:prstGeom>
          <a:noFill/>
          <a:ln w="25400">
            <a:solidFill>
              <a:srgbClr val="00B050"/>
            </a:solidFill>
            <a:round/>
            <a:headEnd/>
            <a:tailEnd type="arrow" w="lg" len="sm"/>
          </a:ln>
          <a:effectLst/>
        </p:spPr>
      </p:cxnSp>
      <p:sp>
        <p:nvSpPr>
          <p:cNvPr id="27" name="Freeform 26"/>
          <p:cNvSpPr/>
          <p:nvPr/>
        </p:nvSpPr>
        <p:spPr bwMode="auto">
          <a:xfrm>
            <a:off x="386445" y="2398804"/>
            <a:ext cx="8528956" cy="2831581"/>
          </a:xfrm>
          <a:custGeom>
            <a:avLst/>
            <a:gdLst>
              <a:gd name="connsiteX0" fmla="*/ 0 w 7615237"/>
              <a:gd name="connsiteY0" fmla="*/ 2301783 h 2496225"/>
              <a:gd name="connsiteX1" fmla="*/ 1857375 w 7615237"/>
              <a:gd name="connsiteY1" fmla="*/ 2344645 h 2496225"/>
              <a:gd name="connsiteX2" fmla="*/ 4114800 w 7615237"/>
              <a:gd name="connsiteY2" fmla="*/ 630145 h 2496225"/>
              <a:gd name="connsiteX3" fmla="*/ 5743575 w 7615237"/>
              <a:gd name="connsiteY3" fmla="*/ 30070 h 2496225"/>
              <a:gd name="connsiteX4" fmla="*/ 7615237 w 7615237"/>
              <a:gd name="connsiteY4" fmla="*/ 144370 h 2496225"/>
              <a:gd name="connsiteX0" fmla="*/ 0 w 8514889"/>
              <a:gd name="connsiteY0" fmla="*/ 3481654 h 3502155"/>
              <a:gd name="connsiteX1" fmla="*/ 2757027 w 8514889"/>
              <a:gd name="connsiteY1" fmla="*/ 2344645 h 3502155"/>
              <a:gd name="connsiteX2" fmla="*/ 5014452 w 8514889"/>
              <a:gd name="connsiteY2" fmla="*/ 630145 h 3502155"/>
              <a:gd name="connsiteX3" fmla="*/ 6643227 w 8514889"/>
              <a:gd name="connsiteY3" fmla="*/ 30070 h 3502155"/>
              <a:gd name="connsiteX4" fmla="*/ 8514889 w 8514889"/>
              <a:gd name="connsiteY4" fmla="*/ 144370 h 3502155"/>
              <a:gd name="connsiteX0" fmla="*/ 0 w 8514889"/>
              <a:gd name="connsiteY0" fmla="*/ 3481654 h 3511762"/>
              <a:gd name="connsiteX1" fmla="*/ 2639040 w 8514889"/>
              <a:gd name="connsiteY1" fmla="*/ 2654361 h 3511762"/>
              <a:gd name="connsiteX2" fmla="*/ 5014452 w 8514889"/>
              <a:gd name="connsiteY2" fmla="*/ 630145 h 3511762"/>
              <a:gd name="connsiteX3" fmla="*/ 6643227 w 8514889"/>
              <a:gd name="connsiteY3" fmla="*/ 30070 h 3511762"/>
              <a:gd name="connsiteX4" fmla="*/ 8514889 w 8514889"/>
              <a:gd name="connsiteY4" fmla="*/ 144370 h 3511762"/>
              <a:gd name="connsiteX0" fmla="*/ 0 w 8514889"/>
              <a:gd name="connsiteY0" fmla="*/ 3481654 h 3521206"/>
              <a:gd name="connsiteX1" fmla="*/ 2506304 w 8514889"/>
              <a:gd name="connsiteY1" fmla="*/ 2816593 h 3521206"/>
              <a:gd name="connsiteX2" fmla="*/ 5014452 w 8514889"/>
              <a:gd name="connsiteY2" fmla="*/ 630145 h 3521206"/>
              <a:gd name="connsiteX3" fmla="*/ 6643227 w 8514889"/>
              <a:gd name="connsiteY3" fmla="*/ 30070 h 3521206"/>
              <a:gd name="connsiteX4" fmla="*/ 8514889 w 8514889"/>
              <a:gd name="connsiteY4" fmla="*/ 144370 h 3521206"/>
              <a:gd name="connsiteX0" fmla="*/ 0 w 8514889"/>
              <a:gd name="connsiteY0" fmla="*/ 3481654 h 3509171"/>
              <a:gd name="connsiteX1" fmla="*/ 2239018 w 8514889"/>
              <a:gd name="connsiteY1" fmla="*/ 2591510 h 3509171"/>
              <a:gd name="connsiteX2" fmla="*/ 5014452 w 8514889"/>
              <a:gd name="connsiteY2" fmla="*/ 630145 h 3509171"/>
              <a:gd name="connsiteX3" fmla="*/ 6643227 w 8514889"/>
              <a:gd name="connsiteY3" fmla="*/ 30070 h 3509171"/>
              <a:gd name="connsiteX4" fmla="*/ 8514889 w 8514889"/>
              <a:gd name="connsiteY4" fmla="*/ 144370 h 3509171"/>
              <a:gd name="connsiteX0" fmla="*/ 0 w 8458618"/>
              <a:gd name="connsiteY0" fmla="*/ 2820473 h 2914917"/>
              <a:gd name="connsiteX1" fmla="*/ 2182747 w 8458618"/>
              <a:gd name="connsiteY1" fmla="*/ 2591510 h 2914917"/>
              <a:gd name="connsiteX2" fmla="*/ 4958181 w 8458618"/>
              <a:gd name="connsiteY2" fmla="*/ 630145 h 2914917"/>
              <a:gd name="connsiteX3" fmla="*/ 6586956 w 8458618"/>
              <a:gd name="connsiteY3" fmla="*/ 30070 h 2914917"/>
              <a:gd name="connsiteX4" fmla="*/ 8458618 w 8458618"/>
              <a:gd name="connsiteY4" fmla="*/ 144370 h 2914917"/>
              <a:gd name="connsiteX0" fmla="*/ 0 w 8458618"/>
              <a:gd name="connsiteY0" fmla="*/ 2820473 h 2836066"/>
              <a:gd name="connsiteX1" fmla="*/ 2182747 w 8458618"/>
              <a:gd name="connsiteY1" fmla="*/ 2591510 h 2836066"/>
              <a:gd name="connsiteX2" fmla="*/ 4958181 w 8458618"/>
              <a:gd name="connsiteY2" fmla="*/ 630145 h 2836066"/>
              <a:gd name="connsiteX3" fmla="*/ 6586956 w 8458618"/>
              <a:gd name="connsiteY3" fmla="*/ 30070 h 2836066"/>
              <a:gd name="connsiteX4" fmla="*/ 8458618 w 8458618"/>
              <a:gd name="connsiteY4" fmla="*/ 144370 h 2836066"/>
              <a:gd name="connsiteX0" fmla="*/ 0 w 8528956"/>
              <a:gd name="connsiteY0" fmla="*/ 2820473 h 2836066"/>
              <a:gd name="connsiteX1" fmla="*/ 2253085 w 8528956"/>
              <a:gd name="connsiteY1" fmla="*/ 2591510 h 2836066"/>
              <a:gd name="connsiteX2" fmla="*/ 5028519 w 8528956"/>
              <a:gd name="connsiteY2" fmla="*/ 630145 h 2836066"/>
              <a:gd name="connsiteX3" fmla="*/ 6657294 w 8528956"/>
              <a:gd name="connsiteY3" fmla="*/ 30070 h 2836066"/>
              <a:gd name="connsiteX4" fmla="*/ 8528956 w 8528956"/>
              <a:gd name="connsiteY4" fmla="*/ 144370 h 2836066"/>
              <a:gd name="connsiteX0" fmla="*/ 0 w 8528956"/>
              <a:gd name="connsiteY0" fmla="*/ 2820473 h 2831581"/>
              <a:gd name="connsiteX1" fmla="*/ 2253085 w 8528956"/>
              <a:gd name="connsiteY1" fmla="*/ 2591510 h 2831581"/>
              <a:gd name="connsiteX2" fmla="*/ 5028519 w 8528956"/>
              <a:gd name="connsiteY2" fmla="*/ 630145 h 2831581"/>
              <a:gd name="connsiteX3" fmla="*/ 6657294 w 8528956"/>
              <a:gd name="connsiteY3" fmla="*/ 30070 h 2831581"/>
              <a:gd name="connsiteX4" fmla="*/ 8528956 w 8528956"/>
              <a:gd name="connsiteY4" fmla="*/ 144370 h 283158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528956" h="2831581">
                <a:moveTo>
                  <a:pt x="0" y="2820473"/>
                </a:moveTo>
                <a:cubicBezTo>
                  <a:pt x="712396" y="2798327"/>
                  <a:pt x="1372796" y="2942497"/>
                  <a:pt x="2253085" y="2591510"/>
                </a:cubicBezTo>
                <a:cubicBezTo>
                  <a:pt x="3133374" y="2240523"/>
                  <a:pt x="4294484" y="1057052"/>
                  <a:pt x="5028519" y="630145"/>
                </a:cubicBezTo>
                <a:cubicBezTo>
                  <a:pt x="5762554" y="203238"/>
                  <a:pt x="6073888" y="111032"/>
                  <a:pt x="6657294" y="30070"/>
                </a:cubicBezTo>
                <a:cubicBezTo>
                  <a:pt x="7240700" y="-50892"/>
                  <a:pt x="7884828" y="46739"/>
                  <a:pt x="8528956" y="144370"/>
                </a:cubicBezTo>
              </a:path>
            </a:pathLst>
          </a:custGeom>
          <a:noFill/>
          <a:ln w="101600" cap="flat" cmpd="sng" algn="ctr">
            <a:solidFill>
              <a:srgbClr val="FF0000"/>
            </a:solidFill>
            <a:prstDash val="solid"/>
            <a:round/>
            <a:headEnd type="none" w="med" len="med"/>
            <a:tailEnd type="arrow" w="lg" len="sm"/>
          </a:ln>
          <a:effectLst/>
        </p:spPr>
        <p:txBody>
          <a:bodyPr rtlCol="0" anchor="ctr"/>
          <a:lstStyle/>
          <a:p>
            <a:pPr algn="ctr"/>
            <a:endParaRPr lang="en-US"/>
          </a:p>
        </p:txBody>
      </p:sp>
      <p:grpSp>
        <p:nvGrpSpPr>
          <p:cNvPr id="28" name="Group 27"/>
          <p:cNvGrpSpPr/>
          <p:nvPr/>
        </p:nvGrpSpPr>
        <p:grpSpPr>
          <a:xfrm>
            <a:off x="-104547" y="1578114"/>
            <a:ext cx="8791347" cy="3270994"/>
            <a:chOff x="-104547" y="1578114"/>
            <a:chExt cx="8791347" cy="3270994"/>
          </a:xfrm>
        </p:grpSpPr>
        <p:sp>
          <p:nvSpPr>
            <p:cNvPr id="29" name="Rectangle 28"/>
            <p:cNvSpPr/>
            <p:nvPr/>
          </p:nvSpPr>
          <p:spPr>
            <a:xfrm rot="20129479">
              <a:off x="4403747" y="2278988"/>
              <a:ext cx="3741087" cy="1588620"/>
            </a:xfrm>
            <a:prstGeom prst="rect">
              <a:avLst/>
            </a:prstGeom>
            <a:noFill/>
          </p:spPr>
          <p:txBody>
            <a:bodyPr wrap="none" lIns="91440" tIns="45720" rIns="91440" bIns="45720">
              <a:prstTxWarp prst="textArchUp">
                <a:avLst/>
              </a:prstTxWarp>
              <a:spAutoFit/>
            </a:bodyPr>
            <a:lstStyle/>
            <a:p>
              <a:pPr algn="ctr"/>
              <a:r>
                <a:rPr lang="en-US" sz="4000" b="1" cap="none" spc="0" dirty="0">
                  <a:ln w="28575">
                    <a:solidFill>
                      <a:srgbClr val="FF0000"/>
                    </a:solidFill>
                    <a:prstDash val="solid"/>
                  </a:ln>
                  <a:solidFill>
                    <a:schemeClr val="bg1"/>
                  </a:solidFill>
                  <a:effectLst>
                    <a:outerShdw blurRad="41275" dist="20320" dir="1800000" algn="tl" rotWithShape="0">
                      <a:srgbClr val="000000">
                        <a:alpha val="40000"/>
                      </a:srgbClr>
                    </a:outerShdw>
                  </a:effectLst>
                </a:rPr>
                <a:t>Make Them</a:t>
              </a:r>
            </a:p>
          </p:txBody>
        </p:sp>
        <p:sp>
          <p:nvSpPr>
            <p:cNvPr id="30" name="Rectangle 29"/>
            <p:cNvSpPr/>
            <p:nvPr/>
          </p:nvSpPr>
          <p:spPr>
            <a:xfrm rot="20436638">
              <a:off x="-104547" y="2934462"/>
              <a:ext cx="4015512" cy="1914646"/>
            </a:xfrm>
            <a:prstGeom prst="rect">
              <a:avLst/>
            </a:prstGeom>
            <a:noFill/>
          </p:spPr>
          <p:txBody>
            <a:bodyPr wrap="none" lIns="91440" tIns="45720" rIns="91440" bIns="45720">
              <a:prstTxWarp prst="textArchDown">
                <a:avLst>
                  <a:gd name="adj" fmla="val 901513"/>
                </a:avLst>
              </a:prstTxWarp>
              <a:spAutoFit/>
            </a:bodyPr>
            <a:lstStyle/>
            <a:p>
              <a:pPr algn="ctr"/>
              <a:r>
                <a:rPr lang="en-US" sz="4000" b="1" cap="none" spc="0" dirty="0">
                  <a:ln w="28575">
                    <a:solidFill>
                      <a:srgbClr val="FF0000"/>
                    </a:solidFill>
                    <a:prstDash val="solid"/>
                  </a:ln>
                  <a:solidFill>
                    <a:schemeClr val="bg1"/>
                  </a:solidFill>
                  <a:effectLst>
                    <a:outerShdw blurRad="41275" dist="20320" dir="1800000" algn="tl" rotWithShape="0">
                      <a:srgbClr val="000000">
                        <a:alpha val="40000"/>
                      </a:srgbClr>
                    </a:outerShdw>
                  </a:effectLst>
                </a:rPr>
                <a:t>Here are the</a:t>
              </a:r>
            </a:p>
          </p:txBody>
        </p:sp>
        <p:sp>
          <p:nvSpPr>
            <p:cNvPr id="31" name="Rectangle 30"/>
            <p:cNvSpPr/>
            <p:nvPr/>
          </p:nvSpPr>
          <p:spPr>
            <a:xfrm rot="19136661">
              <a:off x="3358877" y="3147555"/>
              <a:ext cx="1399358" cy="707886"/>
            </a:xfrm>
            <a:prstGeom prst="rect">
              <a:avLst/>
            </a:prstGeom>
            <a:noFill/>
          </p:spPr>
          <p:txBody>
            <a:bodyPr wrap="none" lIns="91440" tIns="45720" rIns="91440" bIns="45720">
              <a:spAutoFit/>
            </a:bodyPr>
            <a:lstStyle/>
            <a:p>
              <a:pPr algn="ctr"/>
              <a:r>
                <a:rPr lang="en-US" sz="4000" b="1" cap="none" spc="0" dirty="0">
                  <a:ln w="28575">
                    <a:solidFill>
                      <a:srgbClr val="FF0000"/>
                    </a:solidFill>
                    <a:prstDash val="solid"/>
                  </a:ln>
                  <a:solidFill>
                    <a:schemeClr val="bg1"/>
                  </a:solidFill>
                  <a:effectLst>
                    <a:outerShdw blurRad="41275" dist="20320" dir="1800000" algn="tl" rotWithShape="0">
                      <a:srgbClr val="000000">
                        <a:alpha val="40000"/>
                      </a:srgbClr>
                    </a:outerShdw>
                  </a:effectLst>
                </a:rPr>
                <a:t>Parts,</a:t>
              </a:r>
            </a:p>
          </p:txBody>
        </p:sp>
        <p:sp>
          <p:nvSpPr>
            <p:cNvPr id="32" name="Rectangle 31"/>
            <p:cNvSpPr/>
            <p:nvPr/>
          </p:nvSpPr>
          <p:spPr>
            <a:xfrm>
              <a:off x="7352011" y="1578114"/>
              <a:ext cx="1334789" cy="707886"/>
            </a:xfrm>
            <a:prstGeom prst="rect">
              <a:avLst/>
            </a:prstGeom>
            <a:noFill/>
          </p:spPr>
          <p:txBody>
            <a:bodyPr wrap="none" lIns="91440" tIns="45720" rIns="91440" bIns="45720">
              <a:spAutoFit/>
            </a:bodyPr>
            <a:lstStyle/>
            <a:p>
              <a:pPr algn="ctr"/>
              <a:r>
                <a:rPr lang="en-US" sz="4000" b="1" cap="none" spc="0" dirty="0">
                  <a:ln w="28575">
                    <a:solidFill>
                      <a:srgbClr val="FF0000"/>
                    </a:solidFill>
                    <a:prstDash val="solid"/>
                  </a:ln>
                  <a:solidFill>
                    <a:schemeClr val="bg1"/>
                  </a:solidFill>
                  <a:effectLst>
                    <a:outerShdw blurRad="41275" dist="20320" dir="1800000" algn="tl" rotWithShape="0">
                      <a:srgbClr val="000000">
                        <a:alpha val="40000"/>
                      </a:srgbClr>
                    </a:outerShdw>
                  </a:effectLst>
                </a:rPr>
                <a:t>Work</a:t>
              </a:r>
            </a:p>
          </p:txBody>
        </p:sp>
      </p:grpSp>
    </p:spTree>
    <p:extLst>
      <p:ext uri="{BB962C8B-B14F-4D97-AF65-F5344CB8AC3E}">
        <p14:creationId xmlns:p14="http://schemas.microsoft.com/office/powerpoint/2010/main" val="194075788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wipe(left)">
                                      <p:cBhvr>
                                        <p:cTn id="7" dur="1000"/>
                                        <p:tgtEl>
                                          <p:spTgt spid="27"/>
                                        </p:tgtEl>
                                      </p:cBhvr>
                                    </p:animEffect>
                                  </p:childTnLst>
                                </p:cTn>
                              </p:par>
                            </p:childTnLst>
                          </p:cTn>
                        </p:par>
                        <p:par>
                          <p:cTn id="8" fill="hold">
                            <p:stCondLst>
                              <p:cond delay="1000"/>
                            </p:stCondLst>
                            <p:childTnLst>
                              <p:par>
                                <p:cTn id="9" presetID="10" presetClass="entr" presetSubtype="0" fill="hold" nodeType="afterEffect">
                                  <p:stCondLst>
                                    <p:cond delay="0"/>
                                  </p:stCondLst>
                                  <p:childTnLst>
                                    <p:set>
                                      <p:cBhvr>
                                        <p:cTn id="10" dur="1" fill="hold">
                                          <p:stCondLst>
                                            <p:cond delay="0"/>
                                          </p:stCondLst>
                                        </p:cTn>
                                        <p:tgtEl>
                                          <p:spTgt spid="28"/>
                                        </p:tgtEl>
                                        <p:attrNameLst>
                                          <p:attrName>style.visibility</p:attrName>
                                        </p:attrNameLst>
                                      </p:cBhvr>
                                      <p:to>
                                        <p:strVal val="visible"/>
                                      </p:to>
                                    </p:set>
                                    <p:animEffect transition="in" filter="fade">
                                      <p:cBhvr>
                                        <p:cTn id="11"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9938" name="Rectangle 2"/>
          <p:cNvSpPr>
            <a:spLocks noGrp="1" noChangeArrowheads="1"/>
          </p:cNvSpPr>
          <p:nvPr>
            <p:ph type="title"/>
          </p:nvPr>
        </p:nvSpPr>
        <p:spPr/>
        <p:txBody>
          <a:bodyPr/>
          <a:lstStyle/>
          <a:p>
            <a:r>
              <a:rPr lang="en-US" dirty="0"/>
              <a:t>Functional Testing as it Relates to the Metrics of the Systems We Test</a:t>
            </a:r>
          </a:p>
        </p:txBody>
      </p:sp>
      <p:sp>
        <p:nvSpPr>
          <p:cNvPr id="1319940" name="Text Box 4"/>
          <p:cNvSpPr txBox="1">
            <a:spLocks noChangeArrowheads="1"/>
          </p:cNvSpPr>
          <p:nvPr/>
        </p:nvSpPr>
        <p:spPr bwMode="auto">
          <a:xfrm>
            <a:off x="1008063" y="4343400"/>
            <a:ext cx="1004887" cy="731838"/>
          </a:xfrm>
          <a:prstGeom prst="rect">
            <a:avLst/>
          </a:prstGeom>
          <a:solidFill>
            <a:schemeClr val="bg1">
              <a:lumMod val="85000"/>
            </a:schemeClr>
          </a:solidFill>
          <a:ln w="25400">
            <a:solidFill>
              <a:srgbClr val="00B050"/>
            </a:solidFill>
            <a:miter lim="800000"/>
            <a:headEnd/>
            <a:tailEnd/>
          </a:ln>
          <a:effectLst/>
        </p:spPr>
        <p:txBody>
          <a:bodyPr lIns="9144" tIns="9144" rIns="9144" bIns="9144" anchor="ctr" anchorCtr="1"/>
          <a:lstStyle>
            <a:defPPr>
              <a:defRPr lang="en-US"/>
            </a:defPPr>
            <a:lvl1pPr algn="ctr">
              <a:spcBef>
                <a:spcPct val="50000"/>
              </a:spcBef>
              <a:defRPr sz="1200" b="0">
                <a:latin typeface="Arial" charset="0"/>
              </a:defRPr>
            </a:lvl1pPr>
          </a:lstStyle>
          <a:p>
            <a:r>
              <a:rPr lang="en-US"/>
              <a:t>Operating Requirements</a:t>
            </a:r>
          </a:p>
        </p:txBody>
      </p:sp>
      <p:sp>
        <p:nvSpPr>
          <p:cNvPr id="1319941" name="Text Box 5"/>
          <p:cNvSpPr txBox="1">
            <a:spLocks noChangeArrowheads="1"/>
          </p:cNvSpPr>
          <p:nvPr/>
        </p:nvSpPr>
        <p:spPr bwMode="auto">
          <a:xfrm>
            <a:off x="2516188" y="5211763"/>
            <a:ext cx="1004887" cy="731837"/>
          </a:xfrm>
          <a:prstGeom prst="rect">
            <a:avLst/>
          </a:prstGeom>
          <a:solidFill>
            <a:schemeClr val="bg1">
              <a:lumMod val="85000"/>
            </a:schemeClr>
          </a:solidFill>
          <a:ln w="25400">
            <a:solidFill>
              <a:srgbClr val="00B050"/>
            </a:solidFill>
            <a:miter lim="800000"/>
            <a:headEnd/>
            <a:tailEnd/>
          </a:ln>
          <a:effectLst/>
        </p:spPr>
        <p:txBody>
          <a:bodyPr lIns="9144" tIns="9144" rIns="9144" bIns="9144" anchor="ctr" anchorCtr="1"/>
          <a:lstStyle>
            <a:defPPr>
              <a:defRPr lang="en-US"/>
            </a:defPPr>
            <a:lvl1pPr algn="ctr">
              <a:spcBef>
                <a:spcPct val="50000"/>
              </a:spcBef>
              <a:defRPr sz="1200" b="0">
                <a:latin typeface="Arial" charset="0"/>
              </a:defRPr>
            </a:lvl1pPr>
          </a:lstStyle>
          <a:p>
            <a:r>
              <a:rPr lang="en-US"/>
              <a:t>Heat Transfer Equipment Selections</a:t>
            </a:r>
          </a:p>
        </p:txBody>
      </p:sp>
      <p:sp>
        <p:nvSpPr>
          <p:cNvPr id="1319942" name="Text Box 6"/>
          <p:cNvSpPr txBox="1">
            <a:spLocks noChangeArrowheads="1"/>
          </p:cNvSpPr>
          <p:nvPr/>
        </p:nvSpPr>
        <p:spPr bwMode="auto">
          <a:xfrm>
            <a:off x="2516188" y="4343400"/>
            <a:ext cx="1004887" cy="731838"/>
          </a:xfrm>
          <a:prstGeom prst="rect">
            <a:avLst/>
          </a:prstGeom>
          <a:solidFill>
            <a:schemeClr val="bg1">
              <a:lumMod val="85000"/>
            </a:schemeClr>
          </a:solidFill>
          <a:ln w="25400">
            <a:solidFill>
              <a:srgbClr val="00B050"/>
            </a:solidFill>
            <a:miter lim="800000"/>
            <a:headEnd/>
            <a:tailEnd/>
          </a:ln>
          <a:effectLst/>
        </p:spPr>
        <p:txBody>
          <a:bodyPr lIns="9144" tIns="9144" rIns="9144" bIns="9144" anchor="ctr" anchorCtr="1"/>
          <a:lstStyle>
            <a:defPPr>
              <a:defRPr lang="en-US"/>
            </a:defPPr>
            <a:lvl1pPr algn="ctr">
              <a:spcBef>
                <a:spcPct val="50000"/>
              </a:spcBef>
              <a:defRPr sz="1200" b="0">
                <a:latin typeface="Arial" charset="0"/>
              </a:defRPr>
            </a:lvl1pPr>
          </a:lstStyle>
          <a:p>
            <a:r>
              <a:rPr lang="en-US"/>
              <a:t>Process Parameters</a:t>
            </a:r>
          </a:p>
        </p:txBody>
      </p:sp>
      <p:sp>
        <p:nvSpPr>
          <p:cNvPr id="1319943" name="Text Box 7"/>
          <p:cNvSpPr txBox="1">
            <a:spLocks noChangeArrowheads="1"/>
          </p:cNvSpPr>
          <p:nvPr/>
        </p:nvSpPr>
        <p:spPr bwMode="auto">
          <a:xfrm>
            <a:off x="3979863" y="4343400"/>
            <a:ext cx="1004887" cy="731838"/>
          </a:xfrm>
          <a:prstGeom prst="rect">
            <a:avLst/>
          </a:prstGeom>
          <a:solidFill>
            <a:schemeClr val="bg1">
              <a:lumMod val="85000"/>
            </a:schemeClr>
          </a:solidFill>
          <a:ln w="25400">
            <a:solidFill>
              <a:srgbClr val="00B050"/>
            </a:solidFill>
            <a:miter lim="800000"/>
            <a:headEnd/>
            <a:tailEnd/>
          </a:ln>
          <a:effectLst/>
        </p:spPr>
        <p:txBody>
          <a:bodyPr lIns="9144" tIns="9144" rIns="9144" bIns="9144" anchor="ctr" anchorCtr="1"/>
          <a:lstStyle>
            <a:defPPr>
              <a:defRPr lang="en-US"/>
            </a:defPPr>
            <a:lvl1pPr algn="ctr">
              <a:spcBef>
                <a:spcPct val="50000"/>
              </a:spcBef>
              <a:defRPr sz="1200" b="0">
                <a:latin typeface="Arial" charset="0"/>
              </a:defRPr>
            </a:lvl1pPr>
          </a:lstStyle>
          <a:p>
            <a:r>
              <a:rPr lang="en-US" dirty="0"/>
              <a:t>System Configuration</a:t>
            </a:r>
          </a:p>
        </p:txBody>
      </p:sp>
      <p:sp>
        <p:nvSpPr>
          <p:cNvPr id="1319944" name="Text Box 8"/>
          <p:cNvSpPr txBox="1">
            <a:spLocks noChangeArrowheads="1"/>
          </p:cNvSpPr>
          <p:nvPr/>
        </p:nvSpPr>
        <p:spPr bwMode="auto">
          <a:xfrm>
            <a:off x="184150" y="3154363"/>
            <a:ext cx="1004888" cy="731837"/>
          </a:xfrm>
          <a:prstGeom prst="rect">
            <a:avLst/>
          </a:prstGeom>
          <a:solidFill>
            <a:schemeClr val="bg1">
              <a:lumMod val="85000"/>
            </a:schemeClr>
          </a:solidFill>
          <a:ln w="25400">
            <a:solidFill>
              <a:srgbClr val="00B050"/>
            </a:solidFill>
            <a:miter lim="800000"/>
            <a:headEnd/>
            <a:tailEnd/>
          </a:ln>
          <a:effectLst/>
        </p:spPr>
        <p:txBody>
          <a:bodyPr lIns="9144" tIns="9144" rIns="9144" bIns="9144" anchor="ctr" anchorCtr="1"/>
          <a:lstStyle/>
          <a:p>
            <a:pPr algn="ctr">
              <a:spcBef>
                <a:spcPct val="50000"/>
              </a:spcBef>
            </a:pPr>
            <a:r>
              <a:rPr lang="en-US" sz="1200" b="0" dirty="0">
                <a:latin typeface="Arial" charset="0"/>
              </a:rPr>
              <a:t>Owner’s Project Requirements</a:t>
            </a:r>
          </a:p>
        </p:txBody>
      </p:sp>
      <p:sp>
        <p:nvSpPr>
          <p:cNvPr id="1319945" name="Text Box 9"/>
          <p:cNvSpPr txBox="1">
            <a:spLocks noChangeArrowheads="1"/>
          </p:cNvSpPr>
          <p:nvPr/>
        </p:nvSpPr>
        <p:spPr bwMode="auto">
          <a:xfrm>
            <a:off x="4208463" y="2057400"/>
            <a:ext cx="1004887" cy="731838"/>
          </a:xfrm>
          <a:prstGeom prst="rect">
            <a:avLst/>
          </a:prstGeom>
          <a:solidFill>
            <a:schemeClr val="bg1">
              <a:lumMod val="85000"/>
            </a:schemeClr>
          </a:solidFill>
          <a:ln w="25400">
            <a:solidFill>
              <a:srgbClr val="00B050"/>
            </a:solidFill>
            <a:miter lim="800000"/>
            <a:headEnd/>
            <a:tailEnd/>
          </a:ln>
          <a:effectLst/>
        </p:spPr>
        <p:txBody>
          <a:bodyPr lIns="9144" tIns="9144" rIns="9144" bIns="9144" anchor="ctr" anchorCtr="1"/>
          <a:lstStyle>
            <a:defPPr>
              <a:defRPr lang="en-US"/>
            </a:defPPr>
            <a:lvl1pPr algn="ctr">
              <a:spcBef>
                <a:spcPct val="50000"/>
              </a:spcBef>
              <a:defRPr sz="1200" b="0">
                <a:latin typeface="Arial" charset="0"/>
              </a:defRPr>
            </a:lvl1pPr>
          </a:lstStyle>
          <a:p>
            <a:r>
              <a:rPr lang="en-US" dirty="0"/>
              <a:t>Distribution Equipment Selections</a:t>
            </a:r>
          </a:p>
        </p:txBody>
      </p:sp>
      <p:sp>
        <p:nvSpPr>
          <p:cNvPr id="1319946" name="Text Box 10"/>
          <p:cNvSpPr txBox="1">
            <a:spLocks noChangeArrowheads="1"/>
          </p:cNvSpPr>
          <p:nvPr/>
        </p:nvSpPr>
        <p:spPr bwMode="auto">
          <a:xfrm>
            <a:off x="5487988" y="2057400"/>
            <a:ext cx="1004887" cy="731838"/>
          </a:xfrm>
          <a:prstGeom prst="rect">
            <a:avLst/>
          </a:prstGeom>
          <a:solidFill>
            <a:schemeClr val="bg1">
              <a:lumMod val="85000"/>
            </a:schemeClr>
          </a:solidFill>
          <a:ln w="25400">
            <a:solidFill>
              <a:srgbClr val="00B050"/>
            </a:solidFill>
            <a:miter lim="800000"/>
            <a:headEnd/>
            <a:tailEnd/>
          </a:ln>
          <a:effectLst/>
        </p:spPr>
        <p:txBody>
          <a:bodyPr lIns="9144" tIns="9144" rIns="9144" bIns="9144" anchor="ctr" anchorCtr="1"/>
          <a:lstStyle>
            <a:defPPr>
              <a:defRPr lang="en-US"/>
            </a:defPPr>
            <a:lvl1pPr algn="ctr">
              <a:spcBef>
                <a:spcPct val="50000"/>
              </a:spcBef>
              <a:defRPr sz="1200" b="0">
                <a:latin typeface="Arial" charset="0"/>
              </a:defRPr>
            </a:lvl1pPr>
          </a:lstStyle>
          <a:p>
            <a:r>
              <a:rPr lang="en-US"/>
              <a:t>Installation Documents</a:t>
            </a:r>
          </a:p>
        </p:txBody>
      </p:sp>
      <p:sp>
        <p:nvSpPr>
          <p:cNvPr id="1319947" name="Text Box 11"/>
          <p:cNvSpPr txBox="1">
            <a:spLocks noChangeArrowheads="1"/>
          </p:cNvSpPr>
          <p:nvPr/>
        </p:nvSpPr>
        <p:spPr bwMode="auto">
          <a:xfrm>
            <a:off x="7956550" y="2057400"/>
            <a:ext cx="1004888" cy="731838"/>
          </a:xfrm>
          <a:prstGeom prst="rect">
            <a:avLst/>
          </a:prstGeom>
          <a:solidFill>
            <a:schemeClr val="bg1">
              <a:lumMod val="85000"/>
            </a:schemeClr>
          </a:solidFill>
          <a:ln w="25400">
            <a:solidFill>
              <a:srgbClr val="00B050"/>
            </a:solidFill>
            <a:miter lim="800000"/>
            <a:headEnd/>
            <a:tailEnd/>
          </a:ln>
          <a:effectLst/>
        </p:spPr>
        <p:txBody>
          <a:bodyPr lIns="9144" tIns="9144" rIns="9144" bIns="9144" anchor="ctr" anchorCtr="1"/>
          <a:lstStyle>
            <a:defPPr>
              <a:defRPr lang="en-US"/>
            </a:defPPr>
            <a:lvl1pPr algn="ctr">
              <a:spcBef>
                <a:spcPct val="50000"/>
              </a:spcBef>
              <a:defRPr sz="1200" b="0">
                <a:latin typeface="Arial" charset="0"/>
              </a:defRPr>
            </a:lvl1pPr>
          </a:lstStyle>
          <a:p>
            <a:r>
              <a:rPr lang="en-US"/>
              <a:t>Assembled Building</a:t>
            </a:r>
          </a:p>
        </p:txBody>
      </p:sp>
      <p:sp>
        <p:nvSpPr>
          <p:cNvPr id="1319948" name="Text Box 12"/>
          <p:cNvSpPr txBox="1">
            <a:spLocks noChangeArrowheads="1"/>
          </p:cNvSpPr>
          <p:nvPr/>
        </p:nvSpPr>
        <p:spPr bwMode="auto">
          <a:xfrm>
            <a:off x="1008063" y="2057400"/>
            <a:ext cx="1004887" cy="731838"/>
          </a:xfrm>
          <a:prstGeom prst="rect">
            <a:avLst/>
          </a:prstGeom>
          <a:solidFill>
            <a:schemeClr val="bg1">
              <a:lumMod val="85000"/>
            </a:schemeClr>
          </a:solidFill>
          <a:ln w="25400">
            <a:solidFill>
              <a:srgbClr val="00B050"/>
            </a:solidFill>
            <a:miter lim="800000"/>
            <a:headEnd/>
            <a:tailEnd/>
          </a:ln>
          <a:effectLst/>
        </p:spPr>
        <p:txBody>
          <a:bodyPr lIns="9144" tIns="9144" rIns="9144" bIns="9144" anchor="ctr" anchorCtr="1"/>
          <a:lstStyle>
            <a:defPPr>
              <a:defRPr lang="en-US"/>
            </a:defPPr>
            <a:lvl1pPr algn="ctr">
              <a:spcBef>
                <a:spcPct val="50000"/>
              </a:spcBef>
              <a:defRPr sz="1200" b="0">
                <a:latin typeface="Arial" charset="0"/>
              </a:defRPr>
            </a:lvl1pPr>
          </a:lstStyle>
          <a:p>
            <a:r>
              <a:rPr lang="en-US"/>
              <a:t>Physical Configuration</a:t>
            </a:r>
          </a:p>
        </p:txBody>
      </p:sp>
      <p:sp>
        <p:nvSpPr>
          <p:cNvPr id="1319949" name="Text Box 13"/>
          <p:cNvSpPr txBox="1">
            <a:spLocks noChangeArrowheads="1"/>
          </p:cNvSpPr>
          <p:nvPr/>
        </p:nvSpPr>
        <p:spPr bwMode="auto">
          <a:xfrm>
            <a:off x="2516188" y="3475038"/>
            <a:ext cx="1004887" cy="731837"/>
          </a:xfrm>
          <a:prstGeom prst="rect">
            <a:avLst/>
          </a:prstGeom>
          <a:solidFill>
            <a:schemeClr val="bg1">
              <a:lumMod val="85000"/>
            </a:schemeClr>
          </a:solidFill>
          <a:ln w="25400">
            <a:solidFill>
              <a:srgbClr val="00B050"/>
            </a:solidFill>
            <a:miter lim="800000"/>
            <a:headEnd/>
            <a:tailEnd/>
          </a:ln>
          <a:effectLst/>
        </p:spPr>
        <p:txBody>
          <a:bodyPr lIns="9144" tIns="9144" rIns="9144" bIns="9144" anchor="ctr" anchorCtr="1"/>
          <a:lstStyle>
            <a:defPPr>
              <a:defRPr lang="en-US"/>
            </a:defPPr>
            <a:lvl1pPr algn="ctr">
              <a:spcBef>
                <a:spcPct val="50000"/>
              </a:spcBef>
              <a:defRPr sz="1200" b="0">
                <a:latin typeface="Arial" charset="0"/>
              </a:defRPr>
            </a:lvl1pPr>
          </a:lstStyle>
          <a:p>
            <a:r>
              <a:rPr lang="en-US"/>
              <a:t>Loads</a:t>
            </a:r>
          </a:p>
        </p:txBody>
      </p:sp>
      <p:sp>
        <p:nvSpPr>
          <p:cNvPr id="1319950" name="Text Box 14"/>
          <p:cNvSpPr txBox="1">
            <a:spLocks noChangeArrowheads="1"/>
          </p:cNvSpPr>
          <p:nvPr/>
        </p:nvSpPr>
        <p:spPr bwMode="auto">
          <a:xfrm>
            <a:off x="6723063" y="2057400"/>
            <a:ext cx="1004887" cy="731838"/>
          </a:xfrm>
          <a:prstGeom prst="rect">
            <a:avLst/>
          </a:prstGeom>
          <a:solidFill>
            <a:schemeClr val="bg1">
              <a:lumMod val="85000"/>
            </a:schemeClr>
          </a:solidFill>
          <a:ln w="25400">
            <a:solidFill>
              <a:srgbClr val="00B050"/>
            </a:solidFill>
            <a:miter lim="800000"/>
            <a:headEnd/>
            <a:tailEnd/>
          </a:ln>
          <a:effectLst/>
        </p:spPr>
        <p:txBody>
          <a:bodyPr lIns="9144" tIns="9144" rIns="9144" bIns="9144" anchor="ctr" anchorCtr="1"/>
          <a:lstStyle>
            <a:defPPr>
              <a:defRPr lang="en-US"/>
            </a:defPPr>
            <a:lvl1pPr algn="ctr">
              <a:spcBef>
                <a:spcPct val="50000"/>
              </a:spcBef>
              <a:defRPr sz="1200" b="0">
                <a:latin typeface="Arial" charset="0"/>
              </a:defRPr>
            </a:lvl1pPr>
          </a:lstStyle>
          <a:p>
            <a:r>
              <a:rPr lang="en-US"/>
              <a:t>Construction Project</a:t>
            </a:r>
          </a:p>
        </p:txBody>
      </p:sp>
      <p:cxnSp>
        <p:nvCxnSpPr>
          <p:cNvPr id="1319951" name="AutoShape 15"/>
          <p:cNvCxnSpPr>
            <a:cxnSpLocks noChangeShapeType="1"/>
            <a:stCxn id="1319940" idx="3"/>
            <a:endCxn id="1319949" idx="1"/>
          </p:cNvCxnSpPr>
          <p:nvPr/>
        </p:nvCxnSpPr>
        <p:spPr bwMode="auto">
          <a:xfrm flipV="1">
            <a:off x="2025650" y="3841750"/>
            <a:ext cx="477838" cy="868363"/>
          </a:xfrm>
          <a:prstGeom prst="curvedConnector3">
            <a:avLst>
              <a:gd name="adj1" fmla="val 49833"/>
            </a:avLst>
          </a:prstGeom>
          <a:noFill/>
          <a:ln w="25400">
            <a:solidFill>
              <a:srgbClr val="00B050"/>
            </a:solidFill>
            <a:round/>
            <a:headEnd/>
            <a:tailEnd type="arrow" w="lg" len="sm"/>
          </a:ln>
          <a:effectLst/>
        </p:spPr>
      </p:cxnSp>
      <p:cxnSp>
        <p:nvCxnSpPr>
          <p:cNvPr id="1319952" name="AutoShape 16"/>
          <p:cNvCxnSpPr>
            <a:cxnSpLocks noChangeShapeType="1"/>
            <a:stCxn id="1319940" idx="3"/>
            <a:endCxn id="1319942" idx="1"/>
          </p:cNvCxnSpPr>
          <p:nvPr/>
        </p:nvCxnSpPr>
        <p:spPr bwMode="auto">
          <a:xfrm>
            <a:off x="2025650" y="4710113"/>
            <a:ext cx="477838" cy="0"/>
          </a:xfrm>
          <a:prstGeom prst="straightConnector1">
            <a:avLst/>
          </a:prstGeom>
          <a:noFill/>
          <a:ln w="25400">
            <a:solidFill>
              <a:srgbClr val="00B050"/>
            </a:solidFill>
            <a:round/>
            <a:headEnd/>
            <a:tailEnd type="arrow" w="lg" len="sm"/>
          </a:ln>
          <a:effectLst/>
        </p:spPr>
      </p:cxnSp>
      <p:cxnSp>
        <p:nvCxnSpPr>
          <p:cNvPr id="1319953" name="AutoShape 17"/>
          <p:cNvCxnSpPr>
            <a:cxnSpLocks noChangeShapeType="1"/>
            <a:stCxn id="1319940" idx="3"/>
            <a:endCxn id="1319941" idx="1"/>
          </p:cNvCxnSpPr>
          <p:nvPr/>
        </p:nvCxnSpPr>
        <p:spPr bwMode="auto">
          <a:xfrm>
            <a:off x="2025650" y="4710113"/>
            <a:ext cx="477838" cy="868362"/>
          </a:xfrm>
          <a:prstGeom prst="curvedConnector3">
            <a:avLst>
              <a:gd name="adj1" fmla="val 49833"/>
            </a:avLst>
          </a:prstGeom>
          <a:noFill/>
          <a:ln w="25400">
            <a:solidFill>
              <a:srgbClr val="00B050"/>
            </a:solidFill>
            <a:round/>
            <a:headEnd/>
            <a:tailEnd type="arrow" w="lg" len="sm"/>
          </a:ln>
          <a:effectLst/>
        </p:spPr>
      </p:cxnSp>
      <p:cxnSp>
        <p:nvCxnSpPr>
          <p:cNvPr id="1319954" name="AutoShape 18"/>
          <p:cNvCxnSpPr>
            <a:cxnSpLocks noChangeShapeType="1"/>
            <a:stCxn id="1319941" idx="3"/>
            <a:endCxn id="1319943" idx="1"/>
          </p:cNvCxnSpPr>
          <p:nvPr/>
        </p:nvCxnSpPr>
        <p:spPr bwMode="auto">
          <a:xfrm flipV="1">
            <a:off x="3533775" y="4710113"/>
            <a:ext cx="433388" cy="868362"/>
          </a:xfrm>
          <a:prstGeom prst="curvedConnector3">
            <a:avLst>
              <a:gd name="adj1" fmla="val 49815"/>
            </a:avLst>
          </a:prstGeom>
          <a:noFill/>
          <a:ln w="25400">
            <a:solidFill>
              <a:srgbClr val="00B050"/>
            </a:solidFill>
            <a:round/>
            <a:headEnd/>
            <a:tailEnd type="arrow" w="lg" len="sm"/>
          </a:ln>
          <a:effectLst/>
        </p:spPr>
      </p:cxnSp>
      <p:cxnSp>
        <p:nvCxnSpPr>
          <p:cNvPr id="1319955" name="AutoShape 19"/>
          <p:cNvCxnSpPr>
            <a:cxnSpLocks noChangeShapeType="1"/>
            <a:stCxn id="1319944" idx="2"/>
            <a:endCxn id="1319940" idx="1"/>
          </p:cNvCxnSpPr>
          <p:nvPr/>
        </p:nvCxnSpPr>
        <p:spPr bwMode="auto">
          <a:xfrm rot="16200000" flipH="1">
            <a:off x="435769" y="4150519"/>
            <a:ext cx="811213" cy="307975"/>
          </a:xfrm>
          <a:prstGeom prst="curvedConnector2">
            <a:avLst/>
          </a:prstGeom>
          <a:noFill/>
          <a:ln w="25400">
            <a:solidFill>
              <a:srgbClr val="00B050"/>
            </a:solidFill>
            <a:round/>
            <a:headEnd/>
            <a:tailEnd type="arrow" w="lg" len="sm"/>
          </a:ln>
          <a:effectLst/>
        </p:spPr>
      </p:cxnSp>
      <p:cxnSp>
        <p:nvCxnSpPr>
          <p:cNvPr id="1319956" name="AutoShape 20"/>
          <p:cNvCxnSpPr>
            <a:cxnSpLocks noChangeShapeType="1"/>
            <a:stCxn id="1319944" idx="0"/>
            <a:endCxn id="1319948" idx="1"/>
          </p:cNvCxnSpPr>
          <p:nvPr/>
        </p:nvCxnSpPr>
        <p:spPr bwMode="auto">
          <a:xfrm rot="16200000">
            <a:off x="482601" y="2628900"/>
            <a:ext cx="717550" cy="307975"/>
          </a:xfrm>
          <a:prstGeom prst="curvedConnector2">
            <a:avLst/>
          </a:prstGeom>
          <a:noFill/>
          <a:ln w="25400">
            <a:solidFill>
              <a:srgbClr val="00B050"/>
            </a:solidFill>
            <a:round/>
            <a:headEnd/>
            <a:tailEnd type="arrow" w="lg" len="sm"/>
          </a:ln>
          <a:effectLst/>
        </p:spPr>
      </p:cxnSp>
      <p:cxnSp>
        <p:nvCxnSpPr>
          <p:cNvPr id="1319957" name="AutoShape 21"/>
          <p:cNvCxnSpPr>
            <a:cxnSpLocks noChangeShapeType="1"/>
            <a:stCxn id="1319942" idx="3"/>
            <a:endCxn id="1319943" idx="1"/>
          </p:cNvCxnSpPr>
          <p:nvPr/>
        </p:nvCxnSpPr>
        <p:spPr bwMode="auto">
          <a:xfrm>
            <a:off x="3533775" y="4710113"/>
            <a:ext cx="433388" cy="0"/>
          </a:xfrm>
          <a:prstGeom prst="straightConnector1">
            <a:avLst/>
          </a:prstGeom>
          <a:noFill/>
          <a:ln w="25400">
            <a:solidFill>
              <a:srgbClr val="00B050"/>
            </a:solidFill>
            <a:round/>
            <a:headEnd/>
            <a:tailEnd type="arrow" w="lg" len="sm"/>
          </a:ln>
          <a:effectLst/>
        </p:spPr>
      </p:cxnSp>
      <p:cxnSp>
        <p:nvCxnSpPr>
          <p:cNvPr id="1319958" name="AutoShape 22"/>
          <p:cNvCxnSpPr>
            <a:cxnSpLocks noChangeShapeType="1"/>
            <a:stCxn id="1319949" idx="3"/>
            <a:endCxn id="1319943" idx="1"/>
          </p:cNvCxnSpPr>
          <p:nvPr/>
        </p:nvCxnSpPr>
        <p:spPr bwMode="auto">
          <a:xfrm>
            <a:off x="3533775" y="3841750"/>
            <a:ext cx="433388" cy="868363"/>
          </a:xfrm>
          <a:prstGeom prst="curvedConnector3">
            <a:avLst>
              <a:gd name="adj1" fmla="val 49815"/>
            </a:avLst>
          </a:prstGeom>
          <a:noFill/>
          <a:ln w="25400">
            <a:solidFill>
              <a:srgbClr val="00B050"/>
            </a:solidFill>
            <a:round/>
            <a:headEnd/>
            <a:tailEnd type="arrow" w="lg" len="sm"/>
          </a:ln>
          <a:effectLst/>
        </p:spPr>
      </p:cxnSp>
      <p:cxnSp>
        <p:nvCxnSpPr>
          <p:cNvPr id="1319959" name="AutoShape 23"/>
          <p:cNvCxnSpPr>
            <a:cxnSpLocks noChangeShapeType="1"/>
            <a:stCxn id="1319943" idx="3"/>
            <a:endCxn id="1319945" idx="1"/>
          </p:cNvCxnSpPr>
          <p:nvPr/>
        </p:nvCxnSpPr>
        <p:spPr bwMode="auto">
          <a:xfrm flipH="1" flipV="1">
            <a:off x="4195763" y="2424113"/>
            <a:ext cx="801687" cy="2286000"/>
          </a:xfrm>
          <a:prstGeom prst="curvedConnector5">
            <a:avLst>
              <a:gd name="adj1" fmla="val -26731"/>
              <a:gd name="adj2" fmla="val 50069"/>
              <a:gd name="adj3" fmla="val 174454"/>
            </a:avLst>
          </a:prstGeom>
          <a:noFill/>
          <a:ln w="25400">
            <a:solidFill>
              <a:srgbClr val="00B050"/>
            </a:solidFill>
            <a:round/>
            <a:headEnd/>
            <a:tailEnd type="arrow" w="lg" len="sm"/>
          </a:ln>
          <a:effectLst/>
        </p:spPr>
      </p:cxnSp>
      <p:cxnSp>
        <p:nvCxnSpPr>
          <p:cNvPr id="1319960" name="AutoShape 24"/>
          <p:cNvCxnSpPr>
            <a:cxnSpLocks noChangeShapeType="1"/>
            <a:stCxn id="1319948" idx="3"/>
            <a:endCxn id="1319945" idx="1"/>
          </p:cNvCxnSpPr>
          <p:nvPr/>
        </p:nvCxnSpPr>
        <p:spPr bwMode="auto">
          <a:xfrm>
            <a:off x="2025650" y="2424113"/>
            <a:ext cx="2170113" cy="0"/>
          </a:xfrm>
          <a:prstGeom prst="straightConnector1">
            <a:avLst/>
          </a:prstGeom>
          <a:noFill/>
          <a:ln w="25400">
            <a:solidFill>
              <a:srgbClr val="00B050"/>
            </a:solidFill>
            <a:round/>
            <a:headEnd/>
            <a:tailEnd type="arrow" w="lg" len="sm"/>
          </a:ln>
          <a:effectLst/>
        </p:spPr>
      </p:cxnSp>
      <p:cxnSp>
        <p:nvCxnSpPr>
          <p:cNvPr id="1319961" name="AutoShape 25"/>
          <p:cNvCxnSpPr>
            <a:cxnSpLocks noChangeShapeType="1"/>
            <a:stCxn id="1319945" idx="3"/>
            <a:endCxn id="1319946" idx="1"/>
          </p:cNvCxnSpPr>
          <p:nvPr/>
        </p:nvCxnSpPr>
        <p:spPr bwMode="auto">
          <a:xfrm>
            <a:off x="5226050" y="2424113"/>
            <a:ext cx="249238" cy="0"/>
          </a:xfrm>
          <a:prstGeom prst="straightConnector1">
            <a:avLst/>
          </a:prstGeom>
          <a:noFill/>
          <a:ln w="25400">
            <a:solidFill>
              <a:srgbClr val="00B050"/>
            </a:solidFill>
            <a:round/>
            <a:headEnd/>
            <a:tailEnd type="arrow" w="lg" len="sm"/>
          </a:ln>
          <a:effectLst/>
        </p:spPr>
      </p:cxnSp>
      <p:cxnSp>
        <p:nvCxnSpPr>
          <p:cNvPr id="1319962" name="AutoShape 26"/>
          <p:cNvCxnSpPr>
            <a:cxnSpLocks noChangeShapeType="1"/>
            <a:stCxn id="1319946" idx="3"/>
            <a:endCxn id="1319950" idx="1"/>
          </p:cNvCxnSpPr>
          <p:nvPr/>
        </p:nvCxnSpPr>
        <p:spPr bwMode="auto">
          <a:xfrm>
            <a:off x="6505575" y="2424113"/>
            <a:ext cx="204788" cy="0"/>
          </a:xfrm>
          <a:prstGeom prst="straightConnector1">
            <a:avLst/>
          </a:prstGeom>
          <a:noFill/>
          <a:ln w="25400">
            <a:solidFill>
              <a:srgbClr val="00B050"/>
            </a:solidFill>
            <a:round/>
            <a:headEnd/>
            <a:tailEnd type="arrow" w="lg" len="sm"/>
          </a:ln>
          <a:effectLst/>
        </p:spPr>
      </p:cxnSp>
      <p:cxnSp>
        <p:nvCxnSpPr>
          <p:cNvPr id="1319963" name="AutoShape 27"/>
          <p:cNvCxnSpPr>
            <a:cxnSpLocks noChangeShapeType="1"/>
            <a:stCxn id="1319950" idx="3"/>
            <a:endCxn id="1319947" idx="1"/>
          </p:cNvCxnSpPr>
          <p:nvPr/>
        </p:nvCxnSpPr>
        <p:spPr bwMode="auto">
          <a:xfrm>
            <a:off x="7740650" y="2424113"/>
            <a:ext cx="203200" cy="0"/>
          </a:xfrm>
          <a:prstGeom prst="straightConnector1">
            <a:avLst/>
          </a:prstGeom>
          <a:noFill/>
          <a:ln w="25400">
            <a:solidFill>
              <a:srgbClr val="00B050"/>
            </a:solidFill>
            <a:round/>
            <a:headEnd/>
            <a:tailEnd type="arrow" w="lg" len="sm"/>
          </a:ln>
          <a:effectLst/>
        </p:spPr>
      </p:cxnSp>
      <p:sp>
        <p:nvSpPr>
          <p:cNvPr id="27" name="Freeform 26"/>
          <p:cNvSpPr/>
          <p:nvPr/>
        </p:nvSpPr>
        <p:spPr bwMode="auto">
          <a:xfrm>
            <a:off x="386445" y="2398804"/>
            <a:ext cx="8528956" cy="2831581"/>
          </a:xfrm>
          <a:custGeom>
            <a:avLst/>
            <a:gdLst>
              <a:gd name="connsiteX0" fmla="*/ 0 w 7615237"/>
              <a:gd name="connsiteY0" fmla="*/ 2301783 h 2496225"/>
              <a:gd name="connsiteX1" fmla="*/ 1857375 w 7615237"/>
              <a:gd name="connsiteY1" fmla="*/ 2344645 h 2496225"/>
              <a:gd name="connsiteX2" fmla="*/ 4114800 w 7615237"/>
              <a:gd name="connsiteY2" fmla="*/ 630145 h 2496225"/>
              <a:gd name="connsiteX3" fmla="*/ 5743575 w 7615237"/>
              <a:gd name="connsiteY3" fmla="*/ 30070 h 2496225"/>
              <a:gd name="connsiteX4" fmla="*/ 7615237 w 7615237"/>
              <a:gd name="connsiteY4" fmla="*/ 144370 h 2496225"/>
              <a:gd name="connsiteX0" fmla="*/ 0 w 8514889"/>
              <a:gd name="connsiteY0" fmla="*/ 3481654 h 3502155"/>
              <a:gd name="connsiteX1" fmla="*/ 2757027 w 8514889"/>
              <a:gd name="connsiteY1" fmla="*/ 2344645 h 3502155"/>
              <a:gd name="connsiteX2" fmla="*/ 5014452 w 8514889"/>
              <a:gd name="connsiteY2" fmla="*/ 630145 h 3502155"/>
              <a:gd name="connsiteX3" fmla="*/ 6643227 w 8514889"/>
              <a:gd name="connsiteY3" fmla="*/ 30070 h 3502155"/>
              <a:gd name="connsiteX4" fmla="*/ 8514889 w 8514889"/>
              <a:gd name="connsiteY4" fmla="*/ 144370 h 3502155"/>
              <a:gd name="connsiteX0" fmla="*/ 0 w 8514889"/>
              <a:gd name="connsiteY0" fmla="*/ 3481654 h 3511762"/>
              <a:gd name="connsiteX1" fmla="*/ 2639040 w 8514889"/>
              <a:gd name="connsiteY1" fmla="*/ 2654361 h 3511762"/>
              <a:gd name="connsiteX2" fmla="*/ 5014452 w 8514889"/>
              <a:gd name="connsiteY2" fmla="*/ 630145 h 3511762"/>
              <a:gd name="connsiteX3" fmla="*/ 6643227 w 8514889"/>
              <a:gd name="connsiteY3" fmla="*/ 30070 h 3511762"/>
              <a:gd name="connsiteX4" fmla="*/ 8514889 w 8514889"/>
              <a:gd name="connsiteY4" fmla="*/ 144370 h 3511762"/>
              <a:gd name="connsiteX0" fmla="*/ 0 w 8514889"/>
              <a:gd name="connsiteY0" fmla="*/ 3481654 h 3521206"/>
              <a:gd name="connsiteX1" fmla="*/ 2506304 w 8514889"/>
              <a:gd name="connsiteY1" fmla="*/ 2816593 h 3521206"/>
              <a:gd name="connsiteX2" fmla="*/ 5014452 w 8514889"/>
              <a:gd name="connsiteY2" fmla="*/ 630145 h 3521206"/>
              <a:gd name="connsiteX3" fmla="*/ 6643227 w 8514889"/>
              <a:gd name="connsiteY3" fmla="*/ 30070 h 3521206"/>
              <a:gd name="connsiteX4" fmla="*/ 8514889 w 8514889"/>
              <a:gd name="connsiteY4" fmla="*/ 144370 h 3521206"/>
              <a:gd name="connsiteX0" fmla="*/ 0 w 8514889"/>
              <a:gd name="connsiteY0" fmla="*/ 3481654 h 3509171"/>
              <a:gd name="connsiteX1" fmla="*/ 2239018 w 8514889"/>
              <a:gd name="connsiteY1" fmla="*/ 2591510 h 3509171"/>
              <a:gd name="connsiteX2" fmla="*/ 5014452 w 8514889"/>
              <a:gd name="connsiteY2" fmla="*/ 630145 h 3509171"/>
              <a:gd name="connsiteX3" fmla="*/ 6643227 w 8514889"/>
              <a:gd name="connsiteY3" fmla="*/ 30070 h 3509171"/>
              <a:gd name="connsiteX4" fmla="*/ 8514889 w 8514889"/>
              <a:gd name="connsiteY4" fmla="*/ 144370 h 3509171"/>
              <a:gd name="connsiteX0" fmla="*/ 0 w 8458618"/>
              <a:gd name="connsiteY0" fmla="*/ 2820473 h 2914917"/>
              <a:gd name="connsiteX1" fmla="*/ 2182747 w 8458618"/>
              <a:gd name="connsiteY1" fmla="*/ 2591510 h 2914917"/>
              <a:gd name="connsiteX2" fmla="*/ 4958181 w 8458618"/>
              <a:gd name="connsiteY2" fmla="*/ 630145 h 2914917"/>
              <a:gd name="connsiteX3" fmla="*/ 6586956 w 8458618"/>
              <a:gd name="connsiteY3" fmla="*/ 30070 h 2914917"/>
              <a:gd name="connsiteX4" fmla="*/ 8458618 w 8458618"/>
              <a:gd name="connsiteY4" fmla="*/ 144370 h 2914917"/>
              <a:gd name="connsiteX0" fmla="*/ 0 w 8458618"/>
              <a:gd name="connsiteY0" fmla="*/ 2820473 h 2836066"/>
              <a:gd name="connsiteX1" fmla="*/ 2182747 w 8458618"/>
              <a:gd name="connsiteY1" fmla="*/ 2591510 h 2836066"/>
              <a:gd name="connsiteX2" fmla="*/ 4958181 w 8458618"/>
              <a:gd name="connsiteY2" fmla="*/ 630145 h 2836066"/>
              <a:gd name="connsiteX3" fmla="*/ 6586956 w 8458618"/>
              <a:gd name="connsiteY3" fmla="*/ 30070 h 2836066"/>
              <a:gd name="connsiteX4" fmla="*/ 8458618 w 8458618"/>
              <a:gd name="connsiteY4" fmla="*/ 144370 h 2836066"/>
              <a:gd name="connsiteX0" fmla="*/ 0 w 8528956"/>
              <a:gd name="connsiteY0" fmla="*/ 2820473 h 2836066"/>
              <a:gd name="connsiteX1" fmla="*/ 2253085 w 8528956"/>
              <a:gd name="connsiteY1" fmla="*/ 2591510 h 2836066"/>
              <a:gd name="connsiteX2" fmla="*/ 5028519 w 8528956"/>
              <a:gd name="connsiteY2" fmla="*/ 630145 h 2836066"/>
              <a:gd name="connsiteX3" fmla="*/ 6657294 w 8528956"/>
              <a:gd name="connsiteY3" fmla="*/ 30070 h 2836066"/>
              <a:gd name="connsiteX4" fmla="*/ 8528956 w 8528956"/>
              <a:gd name="connsiteY4" fmla="*/ 144370 h 2836066"/>
              <a:gd name="connsiteX0" fmla="*/ 0 w 8528956"/>
              <a:gd name="connsiteY0" fmla="*/ 2820473 h 2831581"/>
              <a:gd name="connsiteX1" fmla="*/ 2253085 w 8528956"/>
              <a:gd name="connsiteY1" fmla="*/ 2591510 h 2831581"/>
              <a:gd name="connsiteX2" fmla="*/ 5028519 w 8528956"/>
              <a:gd name="connsiteY2" fmla="*/ 630145 h 2831581"/>
              <a:gd name="connsiteX3" fmla="*/ 6657294 w 8528956"/>
              <a:gd name="connsiteY3" fmla="*/ 30070 h 2831581"/>
              <a:gd name="connsiteX4" fmla="*/ 8528956 w 8528956"/>
              <a:gd name="connsiteY4" fmla="*/ 144370 h 283158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528956" h="2831581">
                <a:moveTo>
                  <a:pt x="0" y="2820473"/>
                </a:moveTo>
                <a:cubicBezTo>
                  <a:pt x="712396" y="2798327"/>
                  <a:pt x="1372796" y="2942497"/>
                  <a:pt x="2253085" y="2591510"/>
                </a:cubicBezTo>
                <a:cubicBezTo>
                  <a:pt x="3133374" y="2240523"/>
                  <a:pt x="4294484" y="1057052"/>
                  <a:pt x="5028519" y="630145"/>
                </a:cubicBezTo>
                <a:cubicBezTo>
                  <a:pt x="5762554" y="203238"/>
                  <a:pt x="6073888" y="111032"/>
                  <a:pt x="6657294" y="30070"/>
                </a:cubicBezTo>
                <a:cubicBezTo>
                  <a:pt x="7240700" y="-50892"/>
                  <a:pt x="7884828" y="46739"/>
                  <a:pt x="8528956" y="144370"/>
                </a:cubicBezTo>
              </a:path>
            </a:pathLst>
          </a:custGeom>
          <a:noFill/>
          <a:ln w="101600" cap="flat" cmpd="sng" algn="ctr">
            <a:solidFill>
              <a:srgbClr val="FF0000"/>
            </a:solidFill>
            <a:prstDash val="solid"/>
            <a:round/>
            <a:headEnd type="arrow" w="lg" len="sm"/>
            <a:tailEnd type="none" w="med" len="med"/>
          </a:ln>
          <a:effectLst/>
        </p:spPr>
        <p:txBody>
          <a:bodyPr rtlCol="0" anchor="ctr"/>
          <a:lstStyle/>
          <a:p>
            <a:pPr algn="ctr"/>
            <a:endParaRPr lang="en-US"/>
          </a:p>
        </p:txBody>
      </p:sp>
      <p:grpSp>
        <p:nvGrpSpPr>
          <p:cNvPr id="28" name="Group 27"/>
          <p:cNvGrpSpPr/>
          <p:nvPr/>
        </p:nvGrpSpPr>
        <p:grpSpPr>
          <a:xfrm>
            <a:off x="1018265" y="1742241"/>
            <a:ext cx="7313363" cy="2984338"/>
            <a:chOff x="1018265" y="1742241"/>
            <a:chExt cx="7313363" cy="2984338"/>
          </a:xfrm>
        </p:grpSpPr>
        <p:sp>
          <p:nvSpPr>
            <p:cNvPr id="29" name="Rectangle 28"/>
            <p:cNvSpPr/>
            <p:nvPr/>
          </p:nvSpPr>
          <p:spPr>
            <a:xfrm rot="19933825">
              <a:off x="3876663" y="2508143"/>
              <a:ext cx="3741087" cy="1588620"/>
            </a:xfrm>
            <a:prstGeom prst="rect">
              <a:avLst/>
            </a:prstGeom>
            <a:noFill/>
          </p:spPr>
          <p:txBody>
            <a:bodyPr wrap="none" lIns="91440" tIns="45720" rIns="91440" bIns="45720">
              <a:prstTxWarp prst="textArchUp">
                <a:avLst/>
              </a:prstTxWarp>
              <a:spAutoFit/>
            </a:bodyPr>
            <a:lstStyle/>
            <a:p>
              <a:pPr algn="ctr"/>
              <a:r>
                <a:rPr lang="en-US" sz="4000" b="1" cap="none" spc="0" dirty="0">
                  <a:ln w="28575">
                    <a:solidFill>
                      <a:srgbClr val="FF0000"/>
                    </a:solidFill>
                    <a:prstDash val="solid"/>
                  </a:ln>
                  <a:solidFill>
                    <a:schemeClr val="bg1"/>
                  </a:solidFill>
                  <a:effectLst>
                    <a:outerShdw blurRad="41275" dist="20320" dir="1800000" algn="tl" rotWithShape="0">
                      <a:srgbClr val="000000">
                        <a:alpha val="40000"/>
                      </a:srgbClr>
                    </a:outerShdw>
                  </a:effectLst>
                </a:rPr>
                <a:t>Thes</a:t>
              </a:r>
              <a:r>
                <a:rPr lang="en-US" sz="4000" b="1" dirty="0">
                  <a:ln w="28575">
                    <a:solidFill>
                      <a:srgbClr val="FF0000"/>
                    </a:solidFill>
                    <a:prstDash val="solid"/>
                  </a:ln>
                  <a:solidFill>
                    <a:schemeClr val="bg1"/>
                  </a:solidFill>
                  <a:effectLst>
                    <a:outerShdw blurRad="41275" dist="20320" dir="1800000" algn="tl" rotWithShape="0">
                      <a:srgbClr val="000000">
                        <a:alpha val="40000"/>
                      </a:srgbClr>
                    </a:outerShdw>
                  </a:effectLst>
                </a:rPr>
                <a:t>e Parts</a:t>
              </a:r>
              <a:endParaRPr lang="en-US" sz="4000" b="1" cap="none" spc="0" dirty="0">
                <a:ln w="28575">
                  <a:solidFill>
                    <a:srgbClr val="FF0000"/>
                  </a:solidFill>
                  <a:prstDash val="solid"/>
                </a:ln>
                <a:solidFill>
                  <a:schemeClr val="bg1"/>
                </a:solidFill>
                <a:effectLst>
                  <a:outerShdw blurRad="41275" dist="20320" dir="1800000" algn="tl" rotWithShape="0">
                    <a:srgbClr val="000000">
                      <a:alpha val="40000"/>
                    </a:srgbClr>
                  </a:outerShdw>
                </a:effectLst>
              </a:endParaRPr>
            </a:p>
          </p:txBody>
        </p:sp>
        <p:sp>
          <p:nvSpPr>
            <p:cNvPr id="30" name="Rectangle 29"/>
            <p:cNvSpPr/>
            <p:nvPr/>
          </p:nvSpPr>
          <p:spPr>
            <a:xfrm rot="20247030">
              <a:off x="1018265" y="3979770"/>
              <a:ext cx="2638880" cy="746809"/>
            </a:xfrm>
            <a:prstGeom prst="rect">
              <a:avLst/>
            </a:prstGeom>
            <a:noFill/>
          </p:spPr>
          <p:txBody>
            <a:bodyPr wrap="none" lIns="91440" tIns="45720" rIns="91440" bIns="45720">
              <a:prstTxWarp prst="textArchDown">
                <a:avLst>
                  <a:gd name="adj" fmla="val 901513"/>
                </a:avLst>
              </a:prstTxWarp>
              <a:spAutoFit/>
            </a:bodyPr>
            <a:lstStyle/>
            <a:p>
              <a:pPr algn="ctr"/>
              <a:r>
                <a:rPr lang="en-US" sz="4000" b="1" cap="none" spc="0" dirty="0">
                  <a:ln w="28575">
                    <a:solidFill>
                      <a:srgbClr val="FF0000"/>
                    </a:solidFill>
                    <a:prstDash val="solid"/>
                  </a:ln>
                  <a:solidFill>
                    <a:schemeClr val="bg1"/>
                  </a:solidFill>
                  <a:effectLst>
                    <a:outerShdw blurRad="41275" dist="20320" dir="1800000" algn="tl" rotWithShape="0">
                      <a:srgbClr val="000000">
                        <a:alpha val="40000"/>
                      </a:srgbClr>
                    </a:outerShdw>
                  </a:effectLst>
                </a:rPr>
                <a:t>How Do all</a:t>
              </a:r>
            </a:p>
          </p:txBody>
        </p:sp>
        <p:sp>
          <p:nvSpPr>
            <p:cNvPr id="31" name="Rectangle 30"/>
            <p:cNvSpPr/>
            <p:nvPr/>
          </p:nvSpPr>
          <p:spPr>
            <a:xfrm rot="18858846">
              <a:off x="3561641" y="3316348"/>
              <a:ext cx="622286" cy="707886"/>
            </a:xfrm>
            <a:prstGeom prst="rect">
              <a:avLst/>
            </a:prstGeom>
            <a:noFill/>
          </p:spPr>
          <p:txBody>
            <a:bodyPr wrap="none" lIns="91440" tIns="45720" rIns="91440" bIns="45720">
              <a:spAutoFit/>
            </a:bodyPr>
            <a:lstStyle/>
            <a:p>
              <a:pPr algn="ctr"/>
              <a:r>
                <a:rPr lang="en-US" sz="4000" b="1" cap="none" spc="0" dirty="0">
                  <a:ln w="28575">
                    <a:solidFill>
                      <a:srgbClr val="FF0000"/>
                    </a:solidFill>
                    <a:prstDash val="solid"/>
                  </a:ln>
                  <a:solidFill>
                    <a:schemeClr val="bg1"/>
                  </a:solidFill>
                  <a:effectLst>
                    <a:outerShdw blurRad="41275" dist="20320" dir="1800000" algn="tl" rotWithShape="0">
                      <a:srgbClr val="000000">
                        <a:alpha val="40000"/>
                      </a:srgbClr>
                    </a:outerShdw>
                  </a:effectLst>
                </a:rPr>
                <a:t>of</a:t>
              </a:r>
            </a:p>
          </p:txBody>
        </p:sp>
        <p:sp>
          <p:nvSpPr>
            <p:cNvPr id="32" name="Rectangle 31"/>
            <p:cNvSpPr/>
            <p:nvPr/>
          </p:nvSpPr>
          <p:spPr>
            <a:xfrm rot="21448456">
              <a:off x="6644178" y="1742241"/>
              <a:ext cx="1687450" cy="707886"/>
            </a:xfrm>
            <a:prstGeom prst="rect">
              <a:avLst/>
            </a:prstGeom>
            <a:noFill/>
          </p:spPr>
          <p:txBody>
            <a:bodyPr wrap="none" lIns="91440" tIns="45720" rIns="91440" bIns="45720">
              <a:spAutoFit/>
            </a:bodyPr>
            <a:lstStyle/>
            <a:p>
              <a:pPr algn="ctr"/>
              <a:r>
                <a:rPr lang="en-US" sz="4000" b="1" cap="none" spc="0" dirty="0">
                  <a:ln w="28575">
                    <a:solidFill>
                      <a:srgbClr val="FF0000"/>
                    </a:solidFill>
                    <a:prstDash val="solid"/>
                  </a:ln>
                  <a:solidFill>
                    <a:schemeClr val="bg1"/>
                  </a:solidFill>
                  <a:effectLst>
                    <a:outerShdw blurRad="41275" dist="20320" dir="1800000" algn="tl" rotWithShape="0">
                      <a:srgbClr val="000000">
                        <a:alpha val="40000"/>
                      </a:srgbClr>
                    </a:outerShdw>
                  </a:effectLst>
                </a:rPr>
                <a:t> Work?</a:t>
              </a:r>
            </a:p>
          </p:txBody>
        </p:sp>
      </p:grpSp>
    </p:spTree>
    <p:extLst>
      <p:ext uri="{BB962C8B-B14F-4D97-AF65-F5344CB8AC3E}">
        <p14:creationId xmlns:p14="http://schemas.microsoft.com/office/powerpoint/2010/main" val="138526659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2" fill="hold" grpId="0" nodeType="after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wipe(right)">
                                      <p:cBhvr>
                                        <p:cTn id="7" dur="1000"/>
                                        <p:tgtEl>
                                          <p:spTgt spid="27"/>
                                        </p:tgtEl>
                                      </p:cBhvr>
                                    </p:animEffect>
                                  </p:childTnLst>
                                </p:cTn>
                              </p:par>
                            </p:childTnLst>
                          </p:cTn>
                        </p:par>
                        <p:par>
                          <p:cTn id="8" fill="hold">
                            <p:stCondLst>
                              <p:cond delay="1000"/>
                            </p:stCondLst>
                            <p:childTnLst>
                              <p:par>
                                <p:cTn id="9" presetID="10" presetClass="entr" presetSubtype="0" fill="hold" nodeType="afterEffect">
                                  <p:stCondLst>
                                    <p:cond delay="0"/>
                                  </p:stCondLst>
                                  <p:childTnLst>
                                    <p:set>
                                      <p:cBhvr>
                                        <p:cTn id="10" dur="1" fill="hold">
                                          <p:stCondLst>
                                            <p:cond delay="0"/>
                                          </p:stCondLst>
                                        </p:cTn>
                                        <p:tgtEl>
                                          <p:spTgt spid="28"/>
                                        </p:tgtEl>
                                        <p:attrNameLst>
                                          <p:attrName>style.visibility</p:attrName>
                                        </p:attrNameLst>
                                      </p:cBhvr>
                                      <p:to>
                                        <p:strVal val="visible"/>
                                      </p:to>
                                    </p:set>
                                    <p:animEffect transition="in" filter="fade">
                                      <p:cBhvr>
                                        <p:cTn id="11"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ARTICULATE_PUBLISH_MODE" val="2"/>
  <p:tag name="ARTICULATE_SOURCE_IMAGE" val="C:\Temp\articulate\presenter\imgtemp\lLCMOgl1_files\slide0001_image001.png"/>
</p:tagLst>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2013-09-11 FDE Black">
  <a:themeElements>
    <a:clrScheme name="FDE Primary">
      <a:dk1>
        <a:srgbClr val="000000"/>
      </a:dk1>
      <a:lt1>
        <a:srgbClr val="FFFFFF"/>
      </a:lt1>
      <a:dk2>
        <a:srgbClr val="FFFFFF"/>
      </a:dk2>
      <a:lt2>
        <a:srgbClr val="000000"/>
      </a:lt2>
      <a:accent1>
        <a:srgbClr val="FF0000"/>
      </a:accent1>
      <a:accent2>
        <a:srgbClr val="FFFF00"/>
      </a:accent2>
      <a:accent3>
        <a:srgbClr val="FF9933"/>
      </a:accent3>
      <a:accent4>
        <a:srgbClr val="009900"/>
      </a:accent4>
      <a:accent5>
        <a:srgbClr val="0000FF"/>
      </a:accent5>
      <a:accent6>
        <a:srgbClr val="9933FF"/>
      </a:accent6>
      <a:hlink>
        <a:srgbClr val="00B0F0"/>
      </a:hlink>
      <a:folHlink>
        <a:srgbClr val="6565FF"/>
      </a:folHlink>
    </a:clrScheme>
    <a:fontScheme name="Arial Fonts">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2013-12-26 FDE Black">
  <a:themeElements>
    <a:clrScheme name="FDE Colors 02">
      <a:dk1>
        <a:sysClr val="windowText" lastClr="000000"/>
      </a:dk1>
      <a:lt1>
        <a:sysClr val="window" lastClr="FFFFFF"/>
      </a:lt1>
      <a:dk2>
        <a:srgbClr val="008FFF"/>
      </a:dk2>
      <a:lt2>
        <a:srgbClr val="0082AA"/>
      </a:lt2>
      <a:accent1>
        <a:srgbClr val="BFBFBF"/>
      </a:accent1>
      <a:accent2>
        <a:srgbClr val="FFFFFF"/>
      </a:accent2>
      <a:accent3>
        <a:srgbClr val="00B050"/>
      </a:accent3>
      <a:accent4>
        <a:srgbClr val="F50000"/>
      </a:accent4>
      <a:accent5>
        <a:srgbClr val="FF00FF"/>
      </a:accent5>
      <a:accent6>
        <a:srgbClr val="000000"/>
      </a:accent6>
      <a:hlink>
        <a:srgbClr val="00B0F0"/>
      </a:hlink>
      <a:folHlink>
        <a:srgbClr val="FF0000"/>
      </a:folHlink>
    </a:clrScheme>
    <a:fontScheme name="Arial Fonts">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FDE PEC v14 Black v1">
  <a:themeElements>
    <a:clrScheme name="Custom 214">
      <a:dk1>
        <a:sysClr val="windowText" lastClr="000000"/>
      </a:dk1>
      <a:lt1>
        <a:sysClr val="window" lastClr="FFFFFF"/>
      </a:lt1>
      <a:dk2>
        <a:srgbClr val="FFA100"/>
      </a:dk2>
      <a:lt2>
        <a:srgbClr val="0082AA"/>
      </a:lt2>
      <a:accent1>
        <a:srgbClr val="F2F2F2"/>
      </a:accent1>
      <a:accent2>
        <a:srgbClr val="FFFFFF"/>
      </a:accent2>
      <a:accent3>
        <a:srgbClr val="00B050"/>
      </a:accent3>
      <a:accent4>
        <a:srgbClr val="FF0000"/>
      </a:accent4>
      <a:accent5>
        <a:srgbClr val="FF00FF"/>
      </a:accent5>
      <a:accent6>
        <a:srgbClr val="000000"/>
      </a:accent6>
      <a:hlink>
        <a:srgbClr val="00B0F0"/>
      </a:hlink>
      <a:folHlink>
        <a:srgbClr val="FF00FF"/>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8575" cap="rnd">
          <a:solidFill>
            <a:srgbClr val="FF9900"/>
          </a:solidFill>
        </a:ln>
      </a:spPr>
      <a:bodyPr/>
      <a:lstStyle/>
      <a:style>
        <a:lnRef idx="1">
          <a:schemeClr val="accent1"/>
        </a:lnRef>
        <a:fillRef idx="0">
          <a:schemeClr val="accent1"/>
        </a:fillRef>
        <a:effectRef idx="0">
          <a:schemeClr val="accent1"/>
        </a:effectRef>
        <a:fontRef idx="minor">
          <a:schemeClr val="tx1"/>
        </a:fontRef>
      </a:style>
    </a:lnDef>
  </a:objectDefaults>
  <a:extraClrSchemeLst/>
</a:theme>
</file>

<file path=ppt/theme/theme5.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FDE PEC v15 Black</Template>
  <TotalTime>5758</TotalTime>
  <Words>3126</Words>
  <Application>Microsoft Office PowerPoint</Application>
  <PresentationFormat>On-screen Show (4:3)</PresentationFormat>
  <Paragraphs>507</Paragraphs>
  <Slides>60</Slides>
  <Notes>30</Notes>
  <HiddenSlides>0</HiddenSlides>
  <MMClips>1</MMClips>
  <ScaleCrop>false</ScaleCrop>
  <HeadingPairs>
    <vt:vector size="8" baseType="variant">
      <vt:variant>
        <vt:lpstr>Fonts Used</vt:lpstr>
      </vt:variant>
      <vt:variant>
        <vt:i4>7</vt:i4>
      </vt:variant>
      <vt:variant>
        <vt:lpstr>Theme</vt:lpstr>
      </vt:variant>
      <vt:variant>
        <vt:i4>4</vt:i4>
      </vt:variant>
      <vt:variant>
        <vt:lpstr>Embedded OLE Servers</vt:lpstr>
      </vt:variant>
      <vt:variant>
        <vt:i4>1</vt:i4>
      </vt:variant>
      <vt:variant>
        <vt:lpstr>Slide Titles</vt:lpstr>
      </vt:variant>
      <vt:variant>
        <vt:i4>60</vt:i4>
      </vt:variant>
    </vt:vector>
  </HeadingPairs>
  <TitlesOfParts>
    <vt:vector size="72" baseType="lpstr">
      <vt:lpstr>Arial</vt:lpstr>
      <vt:lpstr>Calibri</vt:lpstr>
      <vt:lpstr>Calibri Light</vt:lpstr>
      <vt:lpstr>Century Gothic</vt:lpstr>
      <vt:lpstr>din</vt:lpstr>
      <vt:lpstr>DIN-Medium</vt:lpstr>
      <vt:lpstr>DIN-Regular</vt:lpstr>
      <vt:lpstr>Office Theme</vt:lpstr>
      <vt:lpstr>2013-09-11 FDE Black</vt:lpstr>
      <vt:lpstr>2013-12-26 FDE Black</vt:lpstr>
      <vt:lpstr>FDE PEC v14 Black v1</vt:lpstr>
      <vt:lpstr>Equation</vt:lpstr>
      <vt:lpstr>Existing Building Commissioning Workshop: Series 16, Session 5</vt:lpstr>
      <vt:lpstr>Supplementing RCxU</vt:lpstr>
      <vt:lpstr>Functional Testing </vt:lpstr>
      <vt:lpstr>Functional Testing </vt:lpstr>
      <vt:lpstr>Functional Testing </vt:lpstr>
      <vt:lpstr>Functional Testing </vt:lpstr>
      <vt:lpstr>Functional Testing as it Relates to the Metrics of the Systems We Test</vt:lpstr>
      <vt:lpstr>Functional Testing as it Relates to the Metrics of the Systems We Test</vt:lpstr>
      <vt:lpstr>Functional Testing as it Relates to the Metrics of the Systems We Test</vt:lpstr>
      <vt:lpstr>Functional Testing as it Relates to the Metrics of the Systems We Test</vt:lpstr>
      <vt:lpstr>Functional Testing as it Relates to the Project Timeline</vt:lpstr>
      <vt:lpstr>PowerPoint Presentation</vt:lpstr>
      <vt:lpstr>PowerPoint Presentation</vt:lpstr>
      <vt:lpstr>PowerPoint Presentation</vt:lpstr>
      <vt:lpstr>PowerPoint Presentation</vt:lpstr>
      <vt:lpstr>PowerPoint Presentation</vt:lpstr>
      <vt:lpstr>PowerPoint Presentation</vt:lpstr>
      <vt:lpstr>New Construction versus EBCx Testing </vt:lpstr>
      <vt:lpstr>Forced vs. Natural Response Testing</vt:lpstr>
      <vt:lpstr>Forced vs. Natural Response Testing</vt:lpstr>
      <vt:lpstr>Sometimes, Things Don’t Work as Anticipated</vt:lpstr>
      <vt:lpstr>Forced vs. Natural Response Testing</vt:lpstr>
      <vt:lpstr>Mother Nature Writes Great Functional Tests</vt:lpstr>
      <vt:lpstr>Mother Nature Writes Great Functional Tests</vt:lpstr>
      <vt:lpstr>Mother Nature Writes Great Functional Tests</vt:lpstr>
      <vt:lpstr>Mother Nature Writes Great Functional Tests</vt:lpstr>
      <vt:lpstr>Finding Those Days  https://av8rdas.wordpress.com/2019/02/17/a-new-resource-for-looking-at-climate-data/ </vt:lpstr>
      <vt:lpstr>Finding Those Days  https://av8rdas.wordpress.com/2019/02/17/a-new-resource-for-looking-at-climate-data/ </vt:lpstr>
      <vt:lpstr>Mother Nature Writes Great Functional Tests</vt:lpstr>
      <vt:lpstr>Mother Nature Writes Great Functional Tests</vt:lpstr>
      <vt:lpstr>Mother Nature Writes Great Functional Tests</vt:lpstr>
      <vt:lpstr>Mother Nature Writes Great Functional Tests</vt:lpstr>
      <vt:lpstr>Mother Nature Writes Great Functional Tests</vt:lpstr>
      <vt:lpstr>Mother Nature Writes Great Functional Tests</vt:lpstr>
      <vt:lpstr>Mother Nature Writes Great Functional Tests</vt:lpstr>
      <vt:lpstr>Mother Nature Writes Great Functional Tests</vt:lpstr>
      <vt:lpstr>Mother Nature Writes Great Functional Tests</vt:lpstr>
      <vt:lpstr>Testing Hierarchy; More than Balancing Man Power</vt:lpstr>
      <vt:lpstr>Testing Hierarchy; More than Balancing Man Power</vt:lpstr>
      <vt:lpstr>Testing Hierarchy; More than Balancing Man Power</vt:lpstr>
      <vt:lpstr>Testing Hierarchy; More than Balancing Man Power</vt:lpstr>
      <vt:lpstr>Functional Testing</vt:lpstr>
      <vt:lpstr>How Do We Dialog with a Building?</vt:lpstr>
      <vt:lpstr>The Real Trick</vt:lpstr>
      <vt:lpstr>Figuring Out What to Ask</vt:lpstr>
      <vt:lpstr>Understanding What you Need to Know</vt:lpstr>
      <vt:lpstr>Understanding What you Need to Know</vt:lpstr>
      <vt:lpstr>Understanding What you Need to Know</vt:lpstr>
      <vt:lpstr>Understanding What you Need to Know</vt:lpstr>
      <vt:lpstr>Understanding What you Need to Know</vt:lpstr>
      <vt:lpstr>Understanding What you Need to Know</vt:lpstr>
      <vt:lpstr>Understanding What you Need to Know</vt:lpstr>
      <vt:lpstr>Understanding What you Need to Know</vt:lpstr>
      <vt:lpstr>Understanding What you Need to Know</vt:lpstr>
      <vt:lpstr>Understanding What you Need to Know</vt:lpstr>
      <vt:lpstr>Understanding What you Need to Know</vt:lpstr>
      <vt:lpstr>Understanding What you Need to Know</vt:lpstr>
      <vt:lpstr>The Functional Testing Guide</vt:lpstr>
      <vt:lpstr>Le Conte Annex Case Study</vt:lpstr>
      <vt:lpstr>Le Conte Annex Case Study</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AV Systems</dc:title>
  <dc:creator>David Sellers</dc:creator>
  <cp:lastModifiedBy>David Sellers</cp:lastModifiedBy>
  <cp:revision>200</cp:revision>
  <dcterms:created xsi:type="dcterms:W3CDTF">2013-02-26T16:32:36Z</dcterms:created>
  <dcterms:modified xsi:type="dcterms:W3CDTF">2020-12-10T15:25:49Z</dcterms:modified>
</cp:coreProperties>
</file>